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3359" w:rsidRPr="008102E1" w:rsidRDefault="008102E1" w:rsidP="008102E1">
      <w:pPr>
        <w:jc w:val="center"/>
        <w:rPr>
          <w:rFonts w:ascii="Times New Roman" w:hAnsi="Times New Roman" w:cs="Times New Roman"/>
          <w:b/>
          <w:sz w:val="48"/>
          <w:szCs w:val="48"/>
        </w:rPr>
      </w:pPr>
      <w:r w:rsidRPr="008102E1">
        <w:rPr>
          <w:rFonts w:ascii="Times New Roman" w:hAnsi="Times New Roman" w:cs="Times New Roman"/>
          <w:b/>
          <w:color w:val="FF0000"/>
          <w:sz w:val="48"/>
          <w:szCs w:val="48"/>
        </w:rPr>
        <w:t>HÌNH NÓN</w:t>
      </w:r>
      <w:r>
        <w:rPr>
          <w:rFonts w:ascii="Times New Roman" w:hAnsi="Times New Roman" w:cs="Times New Roman"/>
          <w:b/>
          <w:color w:val="FF0000"/>
          <w:sz w:val="48"/>
          <w:szCs w:val="48"/>
        </w:rPr>
        <w:t xml:space="preserve"> </w:t>
      </w:r>
      <w:r w:rsidRPr="008102E1">
        <w:rPr>
          <w:rFonts w:ascii="Times New Roman" w:hAnsi="Times New Roman" w:cs="Times New Roman"/>
          <w:b/>
          <w:color w:val="FF0000"/>
          <w:sz w:val="48"/>
          <w:szCs w:val="48"/>
        </w:rPr>
        <w:t>-</w:t>
      </w:r>
      <w:r>
        <w:rPr>
          <w:rFonts w:ascii="Times New Roman" w:hAnsi="Times New Roman" w:cs="Times New Roman"/>
          <w:b/>
          <w:color w:val="FF0000"/>
          <w:sz w:val="48"/>
          <w:szCs w:val="48"/>
        </w:rPr>
        <w:t xml:space="preserve"> </w:t>
      </w:r>
      <w:r w:rsidRPr="008102E1">
        <w:rPr>
          <w:rFonts w:ascii="Times New Roman" w:hAnsi="Times New Roman" w:cs="Times New Roman"/>
          <w:b/>
          <w:color w:val="FF0000"/>
          <w:sz w:val="48"/>
          <w:szCs w:val="48"/>
        </w:rPr>
        <w:t>KHỐI NÓN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Hình nón có đường si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1" type="#_x0000_t75" style="width:30.75pt;height:12.75pt" o:ole="">
            <v:imagedata r:id="rId7" o:title=""/>
          </v:shape>
          <o:OLEObject Type="Embed" ProgID="Equation.DSMT4" ShapeID="_x0000_i1161" DrawAspect="Content" ObjectID="_1625147767" r:id="rId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hợp với đáy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góc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62" type="#_x0000_t75" style="width:36pt;height:14.25pt" o:ole="">
            <v:imagedata r:id="rId9" o:title=""/>
          </v:shape>
          <o:OLEObject Type="Embed" ProgID="Equation.DSMT4" ShapeID="_x0000_i1162" DrawAspect="Content" ObjectID="_1625147768" r:id="rId10"/>
        </w:object>
      </w:r>
      <w:r w:rsidRPr="008102E1">
        <w:rPr>
          <w:rFonts w:ascii="Times New Roman" w:hAnsi="Times New Roman" w:cs="Times New Roman"/>
          <w:sz w:val="26"/>
          <w:szCs w:val="26"/>
        </w:rPr>
        <w:t>. Diện tích toàn phần của hình nó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163" type="#_x0000_t75" style="width:27pt;height:14.25pt" o:ole="">
            <v:imagedata r:id="rId11" o:title=""/>
          </v:shape>
          <o:OLEObject Type="Embed" ProgID="Equation.DSMT4" ShapeID="_x0000_i1163" DrawAspect="Content" ObjectID="_1625147769" r:id="rId12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64" type="#_x0000_t75" style="width:26.25pt;height:14.25pt" o:ole="">
            <v:imagedata r:id="rId13" o:title=""/>
          </v:shape>
          <o:OLEObject Type="Embed" ProgID="Equation.DSMT4" ShapeID="_x0000_i1164" DrawAspect="Content" ObjectID="_1625147770" r:id="rId1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65" type="#_x0000_t75" style="width:26.25pt;height:14.25pt" o:ole="">
            <v:imagedata r:id="rId15" o:title=""/>
          </v:shape>
          <o:OLEObject Type="Embed" ProgID="Equation.DSMT4" ShapeID="_x0000_i1165" DrawAspect="Content" ObjectID="_1625147771" r:id="rId1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66" type="#_x0000_t75" style="width:21pt;height:14.25pt" o:ole="">
            <v:imagedata r:id="rId17" o:title=""/>
          </v:shape>
          <o:OLEObject Type="Embed" ProgID="Equation.DSMT4" ShapeID="_x0000_i1166" DrawAspect="Content" ObjectID="_1625147772" r:id="rId1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2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Cho hình nón đỉ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167" type="#_x0000_t75" style="width:9.75pt;height:12pt" o:ole="">
            <v:imagedata r:id="rId19" o:title=""/>
          </v:shape>
          <o:OLEObject Type="Embed" ProgID="Equation.DSMT4" ShapeID="_x0000_i1167" DrawAspect="Content" ObjectID="_1625147773" r:id="rId2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ó bán kính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đáy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168" type="#_x0000_t75" style="width:41.25pt;height:15pt" o:ole="">
            <v:imagedata r:id="rId21" o:title=""/>
          </v:shape>
          <o:OLEObject Type="Embed" ProgID="Equation.DSMT4" ShapeID="_x0000_i1168" DrawAspect="Content" ObjectID="_1625147774" r:id="rId2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góc ở đỉnh b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169" type="#_x0000_t75" style="width:18pt;height:14.25pt" o:ole="">
            <v:imagedata r:id="rId23" o:title=""/>
          </v:shape>
          <o:OLEObject Type="Embed" ProgID="Equation.DSMT4" ShapeID="_x0000_i1169" DrawAspect="Content" ObjectID="_1625147775" r:id="rId24"/>
        </w:object>
      </w:r>
      <w:r w:rsidRPr="008102E1">
        <w:rPr>
          <w:rFonts w:ascii="Times New Roman" w:hAnsi="Times New Roman" w:cs="Times New Roman"/>
          <w:sz w:val="26"/>
          <w:szCs w:val="26"/>
        </w:rPr>
        <w:t>. Diện tích xung quanh của hình nó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170" type="#_x0000_t75" style="width:27pt;height:14.25pt" o:ole="">
            <v:imagedata r:id="rId11" o:title=""/>
          </v:shape>
          <o:OLEObject Type="Embed" ProgID="Equation.DSMT4" ShapeID="_x0000_i1170" DrawAspect="Content" ObjectID="_1625147776" r:id="rId25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71" type="#_x0000_t75" style="width:26.25pt;height:14.25pt" o:ole="">
            <v:imagedata r:id="rId13" o:title=""/>
          </v:shape>
          <o:OLEObject Type="Embed" ProgID="Equation.DSMT4" ShapeID="_x0000_i1171" DrawAspect="Content" ObjectID="_1625147777" r:id="rId2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72" type="#_x0000_t75" style="width:26.25pt;height:14.25pt" o:ole="">
            <v:imagedata r:id="rId15" o:title=""/>
          </v:shape>
          <o:OLEObject Type="Embed" ProgID="Equation.DSMT4" ShapeID="_x0000_i1172" DrawAspect="Content" ObjectID="_1625147778" r:id="rId2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73" type="#_x0000_t75" style="width:21pt;height:14.25pt" o:ole="">
            <v:imagedata r:id="rId17" o:title=""/>
          </v:shape>
          <o:OLEObject Type="Embed" ProgID="Equation.DSMT4" ShapeID="_x0000_i1173" DrawAspect="Content" ObjectID="_1625147779" r:id="rId2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3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(ĐỀ MINH HỌA QUỐC GIA NĂM 2017) </w:t>
      </w:r>
      <w:r w:rsidRPr="008102E1">
        <w:rPr>
          <w:rFonts w:ascii="Times New Roman" w:hAnsi="Times New Roman" w:cs="Times New Roman"/>
          <w:sz w:val="26"/>
          <w:szCs w:val="26"/>
        </w:rPr>
        <w:t xml:space="preserve">Trong không gian, cho tam giá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1174" type="#_x0000_t75" style="width:24.75pt;height:12pt" o:ole="">
            <v:imagedata r:id="rId29" o:title=""/>
          </v:shape>
          <o:OLEObject Type="Embed" ProgID="Equation.DSMT4" ShapeID="_x0000_i1174" DrawAspect="Content" ObjectID="_1625147780" r:id="rId3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uông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175" type="#_x0000_t75" style="width:11.25pt;height:11.25pt" o:ole="">
            <v:imagedata r:id="rId31" o:title=""/>
          </v:shape>
          <o:OLEObject Type="Embed" ProgID="Equation.DSMT4" ShapeID="_x0000_i1175" DrawAspect="Content" ObjectID="_1625147781" r:id="rId3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700" w:dyaOrig="240">
          <v:shape id="_x0000_i1176" type="#_x0000_t75" style="width:35.25pt;height:12pt" o:ole="">
            <v:imagedata r:id="rId33" o:title=""/>
          </v:shape>
          <o:OLEObject Type="Embed" ProgID="Equation.DSMT4" ShapeID="_x0000_i1176" DrawAspect="Content" ObjectID="_1625147782" r:id="rId3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60" w:dyaOrig="300">
          <v:shape id="_x0000_i1177" type="#_x0000_t75" style="width:48pt;height:15pt" o:ole="">
            <v:imagedata r:id="rId35" o:title=""/>
          </v:shape>
          <o:OLEObject Type="Embed" ProgID="Equation.DSMT4" ShapeID="_x0000_i1177" DrawAspect="Content" ObjectID="_1625147783" r:id="rId3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Độ dài đường sinh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160" w:dyaOrig="220">
          <v:shape id="_x0000_i1178" type="#_x0000_t75" style="width:8.25pt;height:11.25pt" o:ole="">
            <v:imagedata r:id="rId37" o:title=""/>
          </v:shape>
          <o:OLEObject Type="Embed" ProgID="Equation.DSMT4" ShapeID="_x0000_i1178" DrawAspect="Content" ObjectID="_1625147784" r:id="rId3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ủa hình nón nhận được khi quay tam giá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1179" type="#_x0000_t75" style="width:24.75pt;height:12pt" o:ole="">
            <v:imagedata r:id="rId29" o:title=""/>
          </v:shape>
          <o:OLEObject Type="Embed" ProgID="Equation.DSMT4" ShapeID="_x0000_i1179" DrawAspect="Content" ObjectID="_1625147785" r:id="rId3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xung quanh trục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360" w:dyaOrig="220">
          <v:shape id="_x0000_i1180" type="#_x0000_t75" style="width:18pt;height:11.25pt" o:ole="">
            <v:imagedata r:id="rId40" o:title=""/>
          </v:shape>
          <o:OLEObject Type="Embed" ProgID="Equation.DSMT4" ShapeID="_x0000_i1180" DrawAspect="Content" ObjectID="_1625147786" r:id="rId4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40" w:dyaOrig="240">
          <v:shape id="_x0000_i1181" type="#_x0000_t75" style="width:27pt;height:12pt" o:ole="">
            <v:imagedata r:id="rId42" o:title=""/>
          </v:shape>
          <o:OLEObject Type="Embed" ProgID="Equation.DSMT4" ShapeID="_x0000_i1181" DrawAspect="Content" ObjectID="_1625147787" r:id="rId43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182" type="#_x0000_t75" style="width:39.75pt;height:15pt" o:ole="">
            <v:imagedata r:id="rId44" o:title=""/>
          </v:shape>
          <o:OLEObject Type="Embed" ProgID="Equation.DSMT4" ShapeID="_x0000_i1182" DrawAspect="Content" ObjectID="_1625147788" r:id="rId4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183" type="#_x0000_t75" style="width:39.75pt;height:15pt" o:ole="">
            <v:imagedata r:id="rId46" o:title=""/>
          </v:shape>
          <o:OLEObject Type="Embed" ProgID="Equation.DSMT4" ShapeID="_x0000_i1183" DrawAspect="Content" ObjectID="_1625147789" r:id="rId4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60" w:dyaOrig="260">
          <v:shape id="_x0000_i1184" type="#_x0000_t75" style="width:33pt;height:12.75pt" o:ole="">
            <v:imagedata r:id="rId48" o:title=""/>
          </v:shape>
          <o:OLEObject Type="Embed" ProgID="Equation.DSMT4" ShapeID="_x0000_i1184" DrawAspect="Content" ObjectID="_1625147790" r:id="rId4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4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hiết diện qua trục hình nón là một tam giác vuông cân có cạnh góc vuông b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00">
          <v:shape id="_x0000_i1185" type="#_x0000_t75" style="width:11.25pt;height:9.75pt" o:ole="">
            <v:imagedata r:id="rId50" o:title=""/>
          </v:shape>
          <o:OLEObject Type="Embed" ProgID="Equation.DSMT4" ShapeID="_x0000_i1185" DrawAspect="Content" ObjectID="_1625147791" r:id="rId5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D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iện tích toàn phần và thể tích hình nón có giá trị lần lượt là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1120" w:dyaOrig="660">
          <v:shape id="_x0000_i1186" type="#_x0000_t75" style="width:56.25pt;height:33pt" o:ole="">
            <v:imagedata r:id="rId52" o:title=""/>
          </v:shape>
          <o:OLEObject Type="Embed" ProgID="Equation.DSMT4" ShapeID="_x0000_i1186" DrawAspect="Content" ObjectID="_1625147792" r:id="rId5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720" w:dyaOrig="580">
          <v:shape id="_x0000_i1187" type="#_x0000_t75" style="width:36pt;height:29.25pt" o:ole="">
            <v:imagedata r:id="rId54" o:title=""/>
          </v:shape>
          <o:OLEObject Type="Embed" ProgID="Equation.DSMT4" ShapeID="_x0000_i1187" DrawAspect="Content" ObjectID="_1625147793" r:id="rId5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660" w:dyaOrig="580">
          <v:shape id="_x0000_i1188" type="#_x0000_t75" style="width:33pt;height:29.25pt" o:ole="">
            <v:imagedata r:id="rId56" o:title=""/>
          </v:shape>
          <o:OLEObject Type="Embed" ProgID="Equation.DSMT4" ShapeID="_x0000_i1188" DrawAspect="Content" ObjectID="_1625147794" r:id="rId5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720" w:dyaOrig="580">
          <v:shape id="_x0000_i1189" type="#_x0000_t75" style="width:36pt;height:29.25pt" o:ole="">
            <v:imagedata r:id="rId58" o:title=""/>
          </v:shape>
          <o:OLEObject Type="Embed" ProgID="Equation.DSMT4" ShapeID="_x0000_i1189" DrawAspect="Content" ObjectID="_1625147795" r:id="rId5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1120" w:dyaOrig="660">
          <v:shape id="_x0000_i1190" type="#_x0000_t75" style="width:56.25pt;height:33pt" o:ole="">
            <v:imagedata r:id="rId52" o:title=""/>
          </v:shape>
          <o:OLEObject Type="Embed" ProgID="Equation.DSMT4" ShapeID="_x0000_i1190" DrawAspect="Content" ObjectID="_1625147796" r:id="rId6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720" w:dyaOrig="580">
          <v:shape id="_x0000_i1191" type="#_x0000_t75" style="width:36pt;height:29.25pt" o:ole="">
            <v:imagedata r:id="rId61" o:title=""/>
          </v:shape>
          <o:OLEObject Type="Embed" ProgID="Equation.DSMT4" ShapeID="_x0000_i1191" DrawAspect="Content" ObjectID="_1625147797" r:id="rId62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660" w:dyaOrig="580">
          <v:shape id="_x0000_i1192" type="#_x0000_t75" style="width:33pt;height:29.25pt" o:ole="">
            <v:imagedata r:id="rId63" o:title=""/>
          </v:shape>
          <o:OLEObject Type="Embed" ProgID="Equation.DSMT4" ShapeID="_x0000_i1192" DrawAspect="Content" ObjectID="_1625147798" r:id="rId6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720" w:dyaOrig="580">
          <v:shape id="_x0000_i1193" type="#_x0000_t75" style="width:36pt;height:29.25pt" o:ole="">
            <v:imagedata r:id="rId54" o:title=""/>
          </v:shape>
          <o:OLEObject Type="Embed" ProgID="Equation.DSMT4" ShapeID="_x0000_i1193" DrawAspect="Content" ObjectID="_1625147799" r:id="rId6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Câu 5</w:t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Cạnh bên của một hình nón b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79" w:dyaOrig="260">
          <v:shape id="_x0000_i1194" type="#_x0000_t75" style="width:14.25pt;height:12.75pt" o:ole="">
            <v:imagedata r:id="rId66" o:title=""/>
          </v:shape>
          <o:OLEObject Type="Embed" ProgID="Equation.DSMT4" ShapeID="_x0000_i1194" DrawAspect="Content" ObjectID="_1625147800" r:id="rId67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Thiết diện qua trục của nó là một tam giác cân có góc ở đỉnh b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40" w:dyaOrig="260">
          <v:shape id="_x0000_i1195" type="#_x0000_t75" style="width:21.75pt;height:12.75pt" o:ole="">
            <v:imagedata r:id="rId68" o:title=""/>
          </v:shape>
          <o:OLEObject Type="Embed" ProgID="Equation.DSMT4" ShapeID="_x0000_i1195" DrawAspect="Content" ObjectID="_1625147801" r:id="rId69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 Diện tích toàn phần của hình nón là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A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position w:val="-16"/>
          <w:sz w:val="26"/>
          <w:szCs w:val="26"/>
        </w:rPr>
        <w:object w:dxaOrig="999" w:dyaOrig="420">
          <v:shape id="_x0000_i1196" type="#_x0000_t75" style="width:50.25pt;height:21pt" o:ole="">
            <v:imagedata r:id="rId70" o:title=""/>
          </v:shape>
          <o:OLEObject Type="Embed" ProgID="Equation.DSMT4" ShapeID="_x0000_i1196" DrawAspect="Content" ObjectID="_1625147802" r:id="rId71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B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16"/>
          <w:sz w:val="26"/>
          <w:szCs w:val="26"/>
        </w:rPr>
        <w:object w:dxaOrig="1200" w:dyaOrig="420">
          <v:shape id="_x0000_i1197" type="#_x0000_t75" style="width:60pt;height:21pt" o:ole="">
            <v:imagedata r:id="rId72" o:title=""/>
          </v:shape>
          <o:OLEObject Type="Embed" ProgID="Equation.DSMT4" ShapeID="_x0000_i1197" DrawAspect="Content" ObjectID="_1625147803" r:id="rId73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C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198" type="#_x0000_t75" style="width:23.25pt;height:14.25pt" o:ole="">
            <v:imagedata r:id="rId74" o:title=""/>
          </v:shape>
          <o:OLEObject Type="Embed" ProgID="Equation.DSMT4" ShapeID="_x0000_i1198" DrawAspect="Content" ObjectID="_1625147804" r:id="rId75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D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position w:val="-16"/>
          <w:sz w:val="26"/>
          <w:szCs w:val="26"/>
        </w:rPr>
        <w:object w:dxaOrig="1200" w:dyaOrig="420">
          <v:shape id="_x0000_i1199" type="#_x0000_t75" style="width:60pt;height:21pt" o:ole="">
            <v:imagedata r:id="rId76" o:title=""/>
          </v:shape>
          <o:OLEObject Type="Embed" ProgID="Equation.DSMT4" ShapeID="_x0000_i1199" DrawAspect="Content" ObjectID="_1625147805" r:id="rId77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6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Cho mặt cầu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200" type="#_x0000_t75" style="width:11.25pt;height:12pt" o:ole="">
            <v:imagedata r:id="rId78" o:title=""/>
          </v:shape>
          <o:OLEObject Type="Embed" ProgID="Equation.DSMT4" ShapeID="_x0000_i1200" DrawAspect="Content" ObjectID="_1625147806" r:id="rId7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bán kí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60" w:dyaOrig="240">
          <v:shape id="_x0000_i1201" type="#_x0000_t75" style="width:27.75pt;height:12pt" o:ole="">
            <v:imagedata r:id="rId80" o:title=""/>
          </v:shape>
          <o:OLEObject Type="Embed" ProgID="Equation.DSMT4" ShapeID="_x0000_i1201" DrawAspect="Content" ObjectID="_1625147807" r:id="rId8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Một hình nón có đỉnh l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202" type="#_x0000_t75" style="width:9.75pt;height:12pt" o:ole="">
            <v:imagedata r:id="rId82" o:title=""/>
          </v:shape>
          <o:OLEObject Type="Embed" ProgID="Equation.DSMT4" ShapeID="_x0000_i1202" DrawAspect="Content" ObjectID="_1625147808" r:id="rId8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ở trên mặt cầu và đáy là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đường tròn tương giao của mặt cầu đó với mặt phẳng vuông góc với đường thẳng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40" w:dyaOrig="240">
          <v:shape id="_x0000_i1203" type="#_x0000_t75" style="width:17.25pt;height:12pt" o:ole="">
            <v:imagedata r:id="rId84" o:title=""/>
          </v:shape>
          <o:OLEObject Type="Embed" ProgID="Equation.DSMT4" ShapeID="_x0000_i1203" DrawAspect="Content" ObjectID="_1625147809" r:id="rId85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tại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60" w:dyaOrig="220">
          <v:shape id="_x0000_i1204" type="#_x0000_t75" style="width:12.75pt;height:11.25pt" o:ole="">
            <v:imagedata r:id="rId86" o:title=""/>
          </v:shape>
          <o:OLEObject Type="Embed" ProgID="Equation.DSMT4" ShapeID="_x0000_i1204" DrawAspect="Content" ObjectID="_1625147810" r:id="rId87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sao </w:t>
      </w:r>
      <w:proofErr w:type="gramStart"/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cho </w:t>
      </w:r>
      <w:proofErr w:type="gramEnd"/>
      <w:r w:rsidRPr="008102E1">
        <w:rPr>
          <w:rFonts w:ascii="Times New Roman" w:hAnsi="Times New Roman" w:cs="Times New Roman"/>
          <w:position w:val="-20"/>
          <w:sz w:val="26"/>
          <w:szCs w:val="26"/>
          <w:lang w:val="nl-NL"/>
        </w:rPr>
        <w:object w:dxaOrig="820" w:dyaOrig="540">
          <v:shape id="_x0000_i1205" type="#_x0000_t75" style="width:41.25pt;height:27pt" o:ole="">
            <v:imagedata r:id="rId88" o:title=""/>
          </v:shape>
          <o:OLEObject Type="Embed" ProgID="Equation.DSMT4" ShapeID="_x0000_i1205" DrawAspect="Content" ObjectID="_1625147811" r:id="rId89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Độ dài đường sinh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60" w:dyaOrig="220">
          <v:shape id="_x0000_i1206" type="#_x0000_t75" style="width:8.25pt;height:11.25pt" o:ole="">
            <v:imagedata r:id="rId90" o:title=""/>
          </v:shape>
          <o:OLEObject Type="Embed" ProgID="Equation.DSMT4" ShapeID="_x0000_i1206" DrawAspect="Content" ObjectID="_1625147812" r:id="rId91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của hình nó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40" w:dyaOrig="240">
          <v:shape id="_x0000_i1207" type="#_x0000_t75" style="width:27pt;height:12pt" o:ole="">
            <v:imagedata r:id="rId42" o:title=""/>
          </v:shape>
          <o:OLEObject Type="Embed" ProgID="Equation.DSMT4" ShapeID="_x0000_i1207" DrawAspect="Content" ObjectID="_1625147813" r:id="rId92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208" type="#_x0000_t75" style="width:39.75pt;height:15pt" o:ole="">
            <v:imagedata r:id="rId44" o:title=""/>
          </v:shape>
          <o:OLEObject Type="Embed" ProgID="Equation.DSMT4" ShapeID="_x0000_i1208" DrawAspect="Content" ObjectID="_1625147814" r:id="rId9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209" type="#_x0000_t75" style="width:39.75pt;height:15pt" o:ole="">
            <v:imagedata r:id="rId46" o:title=""/>
          </v:shape>
          <o:OLEObject Type="Embed" ProgID="Equation.DSMT4" ShapeID="_x0000_i1209" DrawAspect="Content" ObjectID="_1625147815" r:id="rId9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60" w:dyaOrig="260">
          <v:shape id="_x0000_i1210" type="#_x0000_t75" style="width:33pt;height:12.75pt" o:ole="">
            <v:imagedata r:id="rId48" o:title=""/>
          </v:shape>
          <o:OLEObject Type="Embed" ProgID="Equation.DSMT4" ShapeID="_x0000_i1210" DrawAspect="Content" ObjectID="_1625147816" r:id="rId9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7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Cho hình nón đỉ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211" type="#_x0000_t75" style="width:9.75pt;height:12pt" o:ole="">
            <v:imagedata r:id="rId96" o:title=""/>
          </v:shape>
          <o:OLEObject Type="Embed" ProgID="Equation.DSMT4" ShapeID="_x0000_i1211" DrawAspect="Content" ObjectID="_1625147817" r:id="rId9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ó đáy là hình tròn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212" type="#_x0000_t75" style="width:11.25pt;height:12pt" o:ole="">
            <v:imagedata r:id="rId98" o:title=""/>
          </v:shape>
          <o:OLEObject Type="Embed" ProgID="Equation.DSMT4" ShapeID="_x0000_i1212" DrawAspect="Content" ObjectID="_1625147818" r:id="rId9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bán kính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213" type="#_x0000_t75" style="width:11.25pt;height:11.25pt" o:ole="">
            <v:imagedata r:id="rId100" o:title=""/>
          </v:shape>
          <o:OLEObject Type="Embed" ProgID="Equation.DSMT4" ShapeID="_x0000_i1213" DrawAspect="Content" ObjectID="_1625147819" r:id="rId10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Dựng hai đường si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214" type="#_x0000_t75" style="width:15.75pt;height:12pt" o:ole="">
            <v:imagedata r:id="rId102" o:title=""/>
          </v:shape>
          <o:OLEObject Type="Embed" ProgID="Equation.DSMT4" ShapeID="_x0000_i1214" DrawAspect="Content" ObjectID="_1625147820" r:id="rId10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215" type="#_x0000_t75" style="width:15.75pt;height:12pt" o:ole="">
            <v:imagedata r:id="rId104" o:title=""/>
          </v:shape>
          <o:OLEObject Type="Embed" ProgID="Equation.DSMT4" ShapeID="_x0000_i1215" DrawAspect="Content" ObjectID="_1625147821" r:id="rId10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biết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360" w:dyaOrig="220">
          <v:shape id="_x0000_i1216" type="#_x0000_t75" style="width:18pt;height:11.25pt" o:ole="">
            <v:imagedata r:id="rId106" o:title=""/>
          </v:shape>
          <o:OLEObject Type="Embed" ProgID="Equation.DSMT4" ShapeID="_x0000_i1216" DrawAspect="Content" ObjectID="_1625147822" r:id="rId10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hắn trên đường tròn đáy một cung có số đo b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217" type="#_x0000_t75" style="width:18pt;height:14.25pt" o:ole="">
            <v:imagedata r:id="rId108" o:title=""/>
          </v:shape>
          <o:OLEObject Type="Embed" ProgID="Equation.DSMT4" ShapeID="_x0000_i1217" DrawAspect="Content" ObjectID="_1625147823" r:id="rId10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khoảng </w:t>
      </w:r>
      <w:r w:rsidRPr="008102E1">
        <w:rPr>
          <w:rFonts w:ascii="Times New Roman" w:hAnsi="Times New Roman" w:cs="Times New Roman"/>
          <w:sz w:val="26"/>
          <w:szCs w:val="26"/>
        </w:rPr>
        <w:lastRenderedPageBreak/>
        <w:t xml:space="preserve">cách từ tâm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218" type="#_x0000_t75" style="width:11.25pt;height:12pt" o:ole="">
            <v:imagedata r:id="rId110" o:title=""/>
          </v:shape>
          <o:OLEObject Type="Embed" ProgID="Equation.DSMT4" ShapeID="_x0000_i1218" DrawAspect="Content" ObjectID="_1625147824" r:id="rId11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đến mặt phẳng </w:t>
      </w: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580" w:dyaOrig="340">
          <v:shape id="_x0000_i1219" type="#_x0000_t75" style="width:29.25pt;height:17.25pt" o:ole="">
            <v:imagedata r:id="rId112" o:title=""/>
          </v:shape>
          <o:OLEObject Type="Embed" ProgID="Equation.DSMT4" ShapeID="_x0000_i1219" DrawAspect="Content" ObjectID="_1625147825" r:id="rId11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bằng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60" w:dyaOrig="540">
          <v:shape id="_x0000_i1220" type="#_x0000_t75" style="width:12.75pt;height:27pt" o:ole="">
            <v:imagedata r:id="rId114" o:title=""/>
          </v:shape>
          <o:OLEObject Type="Embed" ProgID="Equation.DSMT4" ShapeID="_x0000_i1220" DrawAspect="Content" ObjectID="_1625147826" r:id="rId11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  <w:t xml:space="preserve">Đường cao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180" w:dyaOrig="260">
          <v:shape id="_x0000_i1221" type="#_x0000_t75" style="width:9pt;height:12.75pt" o:ole="">
            <v:imagedata r:id="rId116" o:title=""/>
          </v:shape>
          <o:OLEObject Type="Embed" ProgID="Equation.DSMT4" ShapeID="_x0000_i1221" DrawAspect="Content" ObjectID="_1625147827" r:id="rId11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ủa hình nó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920" w:dyaOrig="580">
          <v:shape id="_x0000_i1222" type="#_x0000_t75" style="width:45.75pt;height:29.25pt" o:ole="">
            <v:imagedata r:id="rId118" o:title=""/>
          </v:shape>
          <o:OLEObject Type="Embed" ProgID="Equation.DSMT4" ShapeID="_x0000_i1222" DrawAspect="Content" ObjectID="_1625147828" r:id="rId119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900" w:dyaOrig="580">
          <v:shape id="_x0000_i1223" type="#_x0000_t75" style="width:45pt;height:29.25pt" o:ole="">
            <v:imagedata r:id="rId120" o:title=""/>
          </v:shape>
          <o:OLEObject Type="Embed" ProgID="Equation.DSMT4" ShapeID="_x0000_i1223" DrawAspect="Content" ObjectID="_1625147829" r:id="rId12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224" type="#_x0000_t75" style="width:39.75pt;height:15pt" o:ole="">
            <v:imagedata r:id="rId122" o:title=""/>
          </v:shape>
          <o:OLEObject Type="Embed" ProgID="Equation.DSMT4" ShapeID="_x0000_i1224" DrawAspect="Content" ObjectID="_1625147830" r:id="rId12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225" type="#_x0000_t75" style="width:41.25pt;height:15pt" o:ole="">
            <v:imagedata r:id="rId124" o:title=""/>
          </v:shape>
          <o:OLEObject Type="Embed" ProgID="Equation.DSMT4" ShapeID="_x0000_i1225" DrawAspect="Content" ObjectID="_1625147831" r:id="rId12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8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Cho hình nón đỉ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226" type="#_x0000_t75" style="width:9.75pt;height:12pt" o:ole="">
            <v:imagedata r:id="rId96" o:title=""/>
          </v:shape>
          <o:OLEObject Type="Embed" ProgID="Equation.DSMT4" ShapeID="_x0000_i1226" DrawAspect="Content" ObjectID="_1625147832" r:id="rId12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ó đáy là hình tròn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227" type="#_x0000_t75" style="width:11.25pt;height:12pt" o:ole="">
            <v:imagedata r:id="rId98" o:title=""/>
          </v:shape>
          <o:OLEObject Type="Embed" ProgID="Equation.DSMT4" ShapeID="_x0000_i1227" DrawAspect="Content" ObjectID="_1625147833" r:id="rId12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Dựng hai đường si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228" type="#_x0000_t75" style="width:15.75pt;height:12pt" o:ole="">
            <v:imagedata r:id="rId102" o:title=""/>
          </v:shape>
          <o:OLEObject Type="Embed" ProgID="Equation.DSMT4" ShapeID="_x0000_i1228" DrawAspect="Content" ObjectID="_1625147834" r:id="rId12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229" type="#_x0000_t75" style="width:15.75pt;height:12pt" o:ole="">
            <v:imagedata r:id="rId104" o:title=""/>
          </v:shape>
          <o:OLEObject Type="Embed" ProgID="Equation.DSMT4" ShapeID="_x0000_i1229" DrawAspect="Content" ObjectID="_1625147835" r:id="rId12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biết tam giá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40" w:dyaOrig="240">
          <v:shape id="_x0000_i1230" type="#_x0000_t75" style="width:21.75pt;height:12pt" o:ole="">
            <v:imagedata r:id="rId130" o:title=""/>
          </v:shape>
          <o:OLEObject Type="Embed" ProgID="Equation.DSMT4" ShapeID="_x0000_i1230" DrawAspect="Content" ObjectID="_1625147836" r:id="rId13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uông và có diện tích b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231" type="#_x0000_t75" style="width:18pt;height:14.25pt" o:ole="">
            <v:imagedata r:id="rId132" o:title=""/>
          </v:shape>
          <o:OLEObject Type="Embed" ProgID="Equation.DSMT4" ShapeID="_x0000_i1231" DrawAspect="Content" ObjectID="_1625147837" r:id="rId13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Góc tạo bởi giữa trụ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40" w:dyaOrig="240">
          <v:shape id="_x0000_i1232" type="#_x0000_t75" style="width:17.25pt;height:12pt" o:ole="">
            <v:imagedata r:id="rId134" o:title=""/>
          </v:shape>
          <o:OLEObject Type="Embed" ProgID="Equation.DSMT4" ShapeID="_x0000_i1232" DrawAspect="Content" ObjectID="_1625147838" r:id="rId13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580" w:dyaOrig="340">
          <v:shape id="_x0000_i1233" type="#_x0000_t75" style="width:29.25pt;height:17.25pt" o:ole="">
            <v:imagedata r:id="rId136" o:title=""/>
          </v:shape>
          <o:OLEObject Type="Embed" ProgID="Equation.DSMT4" ShapeID="_x0000_i1233" DrawAspect="Content" ObjectID="_1625147839" r:id="rId13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234" type="#_x0000_t75" style="width:17.25pt;height:14.25pt" o:ole="">
            <v:imagedata r:id="rId138" o:title=""/>
          </v:shape>
          <o:OLEObject Type="Embed" ProgID="Equation.DSMT4" ShapeID="_x0000_i1234" DrawAspect="Content" ObjectID="_1625147840" r:id="rId13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Đường cao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180" w:dyaOrig="260">
          <v:shape id="_x0000_i1235" type="#_x0000_t75" style="width:9pt;height:12.75pt" o:ole="">
            <v:imagedata r:id="rId116" o:title=""/>
          </v:shape>
          <o:OLEObject Type="Embed" ProgID="Equation.DSMT4" ShapeID="_x0000_i1235" DrawAspect="Content" ObjectID="_1625147841" r:id="rId14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ủa hình nó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859" w:dyaOrig="580">
          <v:shape id="_x0000_i1236" type="#_x0000_t75" style="width:42.75pt;height:29.25pt" o:ole="">
            <v:imagedata r:id="rId141" o:title=""/>
          </v:shape>
          <o:OLEObject Type="Embed" ProgID="Equation.DSMT4" ShapeID="_x0000_i1236" DrawAspect="Content" ObjectID="_1625147842" r:id="rId142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859" w:dyaOrig="580">
          <v:shape id="_x0000_i1237" type="#_x0000_t75" style="width:42.75pt;height:29.25pt" o:ole="">
            <v:imagedata r:id="rId143" o:title=""/>
          </v:shape>
          <o:OLEObject Type="Embed" ProgID="Equation.DSMT4" ShapeID="_x0000_i1237" DrawAspect="Content" ObjectID="_1625147843" r:id="rId14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238" type="#_x0000_t75" style="width:39.75pt;height:15pt" o:ole="">
            <v:imagedata r:id="rId122" o:title=""/>
          </v:shape>
          <o:OLEObject Type="Embed" ProgID="Equation.DSMT4" ShapeID="_x0000_i1238" DrawAspect="Content" ObjectID="_1625147844" r:id="rId14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239" type="#_x0000_t75" style="width:41.25pt;height:15pt" o:ole="">
            <v:imagedata r:id="rId124" o:title=""/>
          </v:shape>
          <o:OLEObject Type="Embed" ProgID="Equation.DSMT4" ShapeID="_x0000_i1239" DrawAspect="Content" ObjectID="_1625147845" r:id="rId14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pacing w:val="-8"/>
          <w:sz w:val="26"/>
          <w:szCs w:val="26"/>
        </w:rPr>
        <w:t>Câu 9</w:t>
      </w:r>
      <w:r w:rsidRPr="008102E1">
        <w:rPr>
          <w:rFonts w:ascii="Times New Roman" w:hAnsi="Times New Roman" w:cs="Times New Roman"/>
          <w:b/>
          <w:spacing w:val="-8"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 Cho hình nón </w:t>
      </w:r>
      <w:proofErr w:type="gramStart"/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đỉnh </w:t>
      </w:r>
      <w:proofErr w:type="gramEnd"/>
      <w:r w:rsidRPr="008102E1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200" w:dyaOrig="240">
          <v:shape id="_x0000_i1240" type="#_x0000_t75" style="width:9.75pt;height:12pt" o:ole="">
            <v:imagedata r:id="rId147" o:title=""/>
          </v:shape>
          <o:OLEObject Type="Embed" ProgID="Equation.DSMT4" ShapeID="_x0000_i1240" DrawAspect="Content" ObjectID="_1625147846" r:id="rId148"/>
        </w:object>
      </w:r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, đường cao </w:t>
      </w:r>
      <w:r w:rsidRPr="008102E1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340" w:dyaOrig="240">
          <v:shape id="_x0000_i1241" type="#_x0000_t75" style="width:17.25pt;height:12pt" o:ole="">
            <v:imagedata r:id="rId149" o:title=""/>
          </v:shape>
          <o:OLEObject Type="Embed" ProgID="Equation.DSMT4" ShapeID="_x0000_i1241" DrawAspect="Content" ObjectID="_1625147847" r:id="rId150"/>
        </w:object>
      </w:r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. Gọi </w:t>
      </w:r>
      <w:r w:rsidRPr="008102E1">
        <w:rPr>
          <w:rFonts w:ascii="Times New Roman" w:hAnsi="Times New Roman" w:cs="Times New Roman"/>
          <w:spacing w:val="-8"/>
          <w:position w:val="-8"/>
          <w:sz w:val="26"/>
          <w:szCs w:val="26"/>
        </w:rPr>
        <w:object w:dxaOrig="480" w:dyaOrig="260">
          <v:shape id="_x0000_i1242" type="#_x0000_t75" style="width:24pt;height:12.75pt" o:ole="">
            <v:imagedata r:id="rId151" o:title=""/>
          </v:shape>
          <o:OLEObject Type="Embed" ProgID="Equation.DSMT4" ShapeID="_x0000_i1242" DrawAspect="Content" ObjectID="_1625147848" r:id="rId152"/>
        </w:object>
      </w:r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 là hai điểm thuộc đường tròn đáy của hình nón sao cho khoảng cách từ </w:t>
      </w:r>
      <w:r w:rsidRPr="008102E1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220" w:dyaOrig="240">
          <v:shape id="_x0000_i1243" type="#_x0000_t75" style="width:11.25pt;height:12pt" o:ole="">
            <v:imagedata r:id="rId153" o:title=""/>
          </v:shape>
          <o:OLEObject Type="Embed" ProgID="Equation.DSMT4" ShapeID="_x0000_i1243" DrawAspect="Content" ObjectID="_1625147849" r:id="rId154"/>
        </w:object>
      </w:r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 đến </w:t>
      </w:r>
      <w:r w:rsidRPr="008102E1">
        <w:rPr>
          <w:rFonts w:ascii="Times New Roman" w:hAnsi="Times New Roman" w:cs="Times New Roman"/>
          <w:spacing w:val="-8"/>
          <w:position w:val="-4"/>
          <w:sz w:val="26"/>
          <w:szCs w:val="26"/>
        </w:rPr>
        <w:object w:dxaOrig="360" w:dyaOrig="220">
          <v:shape id="_x0000_i1244" type="#_x0000_t75" style="width:18pt;height:11.25pt" o:ole="">
            <v:imagedata r:id="rId155" o:title=""/>
          </v:shape>
          <o:OLEObject Type="Embed" ProgID="Equation.DSMT4" ShapeID="_x0000_i1244" DrawAspect="Content" ObjectID="_1625147850" r:id="rId156"/>
        </w:object>
      </w:r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 bằng </w:t>
      </w:r>
      <w:r w:rsidRPr="008102E1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180" w:dyaOrig="200">
          <v:shape id="_x0000_i1245" type="#_x0000_t75" style="width:9pt;height:9.75pt" o:ole="">
            <v:imagedata r:id="rId157" o:title=""/>
          </v:shape>
          <o:OLEObject Type="Embed" ProgID="Equation.DSMT4" ShapeID="_x0000_i1245" DrawAspect="Content" ObjectID="_1625147851" r:id="rId158"/>
        </w:object>
      </w:r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và </w:t>
      </w:r>
      <w:r w:rsidRPr="008102E1">
        <w:rPr>
          <w:rFonts w:ascii="Times New Roman" w:hAnsi="Times New Roman" w:cs="Times New Roman"/>
          <w:spacing w:val="-8"/>
          <w:position w:val="-8"/>
          <w:sz w:val="26"/>
          <w:szCs w:val="26"/>
        </w:rPr>
        <w:object w:dxaOrig="1040" w:dyaOrig="400">
          <v:shape id="_x0000_i1246" type="#_x0000_t75" style="width:51.75pt;height:20.25pt" o:ole="">
            <v:imagedata r:id="rId159" o:title=""/>
          </v:shape>
          <o:OLEObject Type="Embed" ProgID="Equation.DSMT4" ShapeID="_x0000_i1246" DrawAspect="Content" ObjectID="_1625147852" r:id="rId160"/>
        </w:object>
      </w:r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960" w:dyaOrig="380">
          <v:shape id="_x0000_i1247" type="#_x0000_t75" style="width:48pt;height:18.75pt" o:ole="">
            <v:imagedata r:id="rId161" o:title=""/>
          </v:shape>
          <o:OLEObject Type="Embed" ProgID="Equation.DSMT4" ShapeID="_x0000_i1247" DrawAspect="Content" ObjectID="_1625147853" r:id="rId162"/>
        </w:object>
      </w:r>
      <w:r w:rsidRPr="008102E1">
        <w:rPr>
          <w:rFonts w:ascii="Times New Roman" w:hAnsi="Times New Roman" w:cs="Times New Roman"/>
          <w:spacing w:val="-8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</w:rPr>
        <w:t xml:space="preserve"> Độ dài đường sinh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160" w:dyaOrig="220">
          <v:shape id="_x0000_i1248" type="#_x0000_t75" style="width:8.25pt;height:11.25pt" o:ole="">
            <v:imagedata r:id="rId37" o:title=""/>
          </v:shape>
          <o:OLEObject Type="Embed" ProgID="Equation.DSMT4" ShapeID="_x0000_i1248" DrawAspect="Content" ObjectID="_1625147854" r:id="rId16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ủa hình nó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40" w:dyaOrig="240">
          <v:shape id="_x0000_i1249" type="#_x0000_t75" style="width:27pt;height:12pt" o:ole="">
            <v:imagedata r:id="rId42" o:title=""/>
          </v:shape>
          <o:OLEObject Type="Embed" ProgID="Equation.DSMT4" ShapeID="_x0000_i1249" DrawAspect="Content" ObjectID="_1625147855" r:id="rId164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250" type="#_x0000_t75" style="width:39.75pt;height:15pt" o:ole="">
            <v:imagedata r:id="rId44" o:title=""/>
          </v:shape>
          <o:OLEObject Type="Embed" ProgID="Equation.DSMT4" ShapeID="_x0000_i1250" DrawAspect="Content" ObjectID="_1625147856" r:id="rId16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251" type="#_x0000_t75" style="width:39.75pt;height:15pt" o:ole="">
            <v:imagedata r:id="rId46" o:title=""/>
          </v:shape>
          <o:OLEObject Type="Embed" ProgID="Equation.DSMT4" ShapeID="_x0000_i1251" DrawAspect="Content" ObjectID="_1625147857" r:id="rId16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60" w:dyaOrig="260">
          <v:shape id="_x0000_i1252" type="#_x0000_t75" style="width:33pt;height:12.75pt" o:ole="">
            <v:imagedata r:id="rId48" o:title=""/>
          </v:shape>
          <o:OLEObject Type="Embed" ProgID="Equation.DSMT4" ShapeID="_x0000_i1252" DrawAspect="Content" ObjectID="_1625147858" r:id="rId16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0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Một hình nón có bán kính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đáy </w:t>
      </w:r>
      <w:proofErr w:type="gramEnd"/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253" type="#_x0000_t75" style="width:11.25pt;height:11.25pt" o:ole="">
            <v:imagedata r:id="rId168" o:title=""/>
          </v:shape>
          <o:OLEObject Type="Embed" ProgID="Equation.DSMT4" ShapeID="_x0000_i1253" DrawAspect="Content" ObjectID="_1625147859" r:id="rId16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góc ở đỉnh l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60">
          <v:shape id="_x0000_i1254" type="#_x0000_t75" style="width:18pt;height:12.75pt" o:ole="">
            <v:imagedata r:id="rId170" o:title=""/>
          </v:shape>
          <o:OLEObject Type="Embed" ProgID="Equation.DSMT4" ShapeID="_x0000_i1254" DrawAspect="Content" ObjectID="_1625147860" r:id="rId17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Một thiết diện qua đỉnh nón chắn trên đáy một cung có số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đo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60">
          <v:shape id="_x0000_i1255" type="#_x0000_t75" style="width:18pt;height:12.75pt" o:ole="">
            <v:imagedata r:id="rId172" o:title=""/>
          </v:shape>
          <o:OLEObject Type="Embed" ProgID="Equation.DSMT4" ShapeID="_x0000_i1255" DrawAspect="Content" ObjectID="_1625147861" r:id="rId173"/>
        </w:object>
      </w:r>
      <w:r w:rsidRPr="008102E1">
        <w:rPr>
          <w:rFonts w:ascii="Times New Roman" w:hAnsi="Times New Roman" w:cs="Times New Roman"/>
          <w:sz w:val="26"/>
          <w:szCs w:val="26"/>
        </w:rPr>
        <w:t>. Diện tích của thiết diện là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A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600" w:dyaOrig="580">
          <v:shape id="_x0000_i1256" type="#_x0000_t75" style="width:30pt;height:29.25pt" o:ole="">
            <v:imagedata r:id="rId174" o:title=""/>
          </v:shape>
          <o:OLEObject Type="Embed" ProgID="Equation.DSMT4" ShapeID="_x0000_i1256" DrawAspect="Content" ObjectID="_1625147862" r:id="rId175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B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600" w:dyaOrig="580">
          <v:shape id="_x0000_i1257" type="#_x0000_t75" style="width:30pt;height:29.25pt" o:ole="">
            <v:imagedata r:id="rId176" o:title=""/>
          </v:shape>
          <o:OLEObject Type="Embed" ProgID="Equation.DSMT4" ShapeID="_x0000_i1257" DrawAspect="Content" ObjectID="_1625147863" r:id="rId177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C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440" w:dyaOrig="560">
          <v:shape id="_x0000_i1258" type="#_x0000_t75" style="width:21.75pt;height:27.75pt" o:ole="">
            <v:imagedata r:id="rId178" o:title=""/>
          </v:shape>
          <o:OLEObject Type="Embed" ProgID="Equation.DSMT4" ShapeID="_x0000_i1258" DrawAspect="Content" ObjectID="_1625147864" r:id="rId179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D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600" w:dyaOrig="580">
          <v:shape id="_x0000_i1259" type="#_x0000_t75" style="width:30pt;height:29.25pt" o:ole="">
            <v:imagedata r:id="rId180" o:title=""/>
          </v:shape>
          <o:OLEObject Type="Embed" ProgID="Equation.DSMT4" ShapeID="_x0000_i1259" DrawAspect="Content" ObjectID="_1625147865" r:id="rId181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1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Cho </w:t>
      </w:r>
      <w:r w:rsidRPr="008102E1">
        <w:rPr>
          <w:rFonts w:ascii="Times New Roman" w:hAnsi="Times New Roman" w:cs="Times New Roman"/>
          <w:sz w:val="26"/>
          <w:szCs w:val="26"/>
        </w:rPr>
        <w:t xml:space="preserve">hình chóp tam giác đều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60" w:dyaOrig="240">
          <v:shape id="_x0000_i1260" type="#_x0000_t75" style="width:33pt;height:12pt" o:ole="">
            <v:imagedata r:id="rId182" o:title=""/>
          </v:shape>
          <o:OLEObject Type="Embed" ProgID="Equation.DSMT4" ShapeID="_x0000_i1260" DrawAspect="Content" ObjectID="_1625147866" r:id="rId18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ó cạnh đáy b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79" w:dyaOrig="260">
          <v:shape id="_x0000_i1261" type="#_x0000_t75" style="width:14.25pt;height:12.75pt" o:ole="">
            <v:imagedata r:id="rId184" o:title=""/>
          </v:shape>
          <o:OLEObject Type="Embed" ProgID="Equation.DSMT4" ShapeID="_x0000_i1261" DrawAspect="Content" ObjectID="_1625147867" r:id="rId18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khoảng cách từ tâm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262" type="#_x0000_t75" style="width:11.25pt;height:12pt" o:ole="">
            <v:imagedata r:id="rId186" o:title=""/>
          </v:shape>
          <o:OLEObject Type="Embed" ProgID="Equation.DSMT4" ShapeID="_x0000_i1262" DrawAspect="Content" ObjectID="_1625147868" r:id="rId18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ủa đường tròn ngoại tiếp của đáy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1263" type="#_x0000_t75" style="width:24.75pt;height:12pt" o:ole="">
            <v:imagedata r:id="rId188" o:title=""/>
          </v:shape>
          <o:OLEObject Type="Embed" ProgID="Equation.DSMT4" ShapeID="_x0000_i1263" DrawAspect="Content" ObjectID="_1625147869" r:id="rId18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đến một mặt bên là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20" w:dyaOrig="540">
          <v:shape id="_x0000_i1264" type="#_x0000_t75" style="width:11.25pt;height:27pt" o:ole="">
            <v:imagedata r:id="rId190" o:title=""/>
          </v:shape>
          <o:OLEObject Type="Embed" ProgID="Equation.DSMT4" ShapeID="_x0000_i1264" DrawAspect="Content" ObjectID="_1625147870" r:id="rId19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Thể tích của khối nón ngoại tiếp hình chóp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60" w:dyaOrig="240">
          <v:shape id="_x0000_i1265" type="#_x0000_t75" style="width:33pt;height:12pt" o:ole="">
            <v:imagedata r:id="rId182" o:title=""/>
          </v:shape>
          <o:OLEObject Type="Embed" ProgID="Equation.DSMT4" ShapeID="_x0000_i1265" DrawAspect="Content" ObjectID="_1625147871" r:id="rId19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580" w:dyaOrig="580">
          <v:shape id="_x0000_i1266" type="#_x0000_t75" style="width:29.25pt;height:29.25pt" o:ole="">
            <v:imagedata r:id="rId193" o:title=""/>
          </v:shape>
          <o:OLEObject Type="Embed" ProgID="Equation.DSMT4" ShapeID="_x0000_i1266" DrawAspect="Content" ObjectID="_1625147872" r:id="rId194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580" w:dyaOrig="580">
          <v:shape id="_x0000_i1267" type="#_x0000_t75" style="width:29.25pt;height:29.25pt" o:ole="">
            <v:imagedata r:id="rId195" o:title=""/>
          </v:shape>
          <o:OLEObject Type="Embed" ProgID="Equation.DSMT4" ShapeID="_x0000_i1267" DrawAspect="Content" ObjectID="_1625147873" r:id="rId19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580" w:dyaOrig="580">
          <v:shape id="_x0000_i1268" type="#_x0000_t75" style="width:29.25pt;height:29.25pt" o:ole="">
            <v:imagedata r:id="rId197" o:title=""/>
          </v:shape>
          <o:OLEObject Type="Embed" ProgID="Equation.DSMT4" ShapeID="_x0000_i1268" DrawAspect="Content" ObjectID="_1625147874" r:id="rId19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580" w:dyaOrig="580">
          <v:shape id="_x0000_i1269" type="#_x0000_t75" style="width:29.25pt;height:29.25pt" o:ole="">
            <v:imagedata r:id="rId199" o:title=""/>
          </v:shape>
          <o:OLEObject Type="Embed" ProgID="Equation.DSMT4" ShapeID="_x0000_i1269" DrawAspect="Content" ObjectID="_1625147875" r:id="rId20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2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Cho hình nón có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đỉnh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270" type="#_x0000_t75" style="width:9.75pt;height:12pt" o:ole="">
            <v:imagedata r:id="rId201" o:title=""/>
          </v:shape>
          <o:OLEObject Type="Embed" ProgID="Equation.DSMT4" ShapeID="_x0000_i1270" DrawAspect="Content" ObjectID="_1625147876" r:id="rId20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80" w:dyaOrig="260">
          <v:shape id="_x0000_i1271" type="#_x0000_t75" style="width:33.75pt;height:12.75pt" o:ole="">
            <v:imagedata r:id="rId203" o:title=""/>
          </v:shape>
          <o:OLEObject Type="Embed" ProgID="Equation.DSMT4" ShapeID="_x0000_i1271" DrawAspect="Content" ObjectID="_1625147877" r:id="rId20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đường si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272" type="#_x0000_t75" style="width:15.75pt;height:12pt" o:ole="">
            <v:imagedata r:id="rId205" o:title=""/>
          </v:shape>
          <o:OLEObject Type="Embed" ProgID="Equation.DSMT4" ShapeID="_x0000_i1272" DrawAspect="Content" ObjectID="_1625147878" r:id="rId20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Nội tiếp hình nón là một hình chóp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đỉnh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273" type="#_x0000_t75" style="width:9.75pt;height:12pt" o:ole="">
            <v:imagedata r:id="rId207" o:title=""/>
          </v:shape>
          <o:OLEObject Type="Embed" ProgID="Equation.DSMT4" ShapeID="_x0000_i1273" DrawAspect="Content" ObjectID="_1625147879" r:id="rId20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đáy là hình vuô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20" w:dyaOrig="240">
          <v:shape id="_x0000_i1274" type="#_x0000_t75" style="width:30.75pt;height:12pt" o:ole="">
            <v:imagedata r:id="rId209" o:title=""/>
          </v:shape>
          <o:OLEObject Type="Embed" ProgID="Equation.DSMT4" ShapeID="_x0000_i1274" DrawAspect="Content" ObjectID="_1625147880" r:id="rId21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ạ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180" w:dyaOrig="200">
          <v:shape id="_x0000_i1275" type="#_x0000_t75" style="width:9pt;height:9.75pt" o:ole="">
            <v:imagedata r:id="rId211" o:title=""/>
          </v:shape>
          <o:OLEObject Type="Embed" ProgID="Equation.DSMT4" ShapeID="_x0000_i1275" DrawAspect="Content" ObjectID="_1625147881" r:id="rId212"/>
        </w:object>
      </w:r>
      <w:r w:rsidRPr="008102E1">
        <w:rPr>
          <w:rFonts w:ascii="Times New Roman" w:hAnsi="Times New Roman" w:cs="Times New Roman"/>
          <w:sz w:val="26"/>
          <w:szCs w:val="26"/>
        </w:rPr>
        <w:t>. Nửa góc ở đỉnh của hình nón có ta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520" w:dyaOrig="600">
          <v:shape id="_x0000_i1276" type="#_x0000_t75" style="width:26.25pt;height:30pt" o:ole="">
            <v:imagedata r:id="rId213" o:title=""/>
          </v:shape>
          <o:OLEObject Type="Embed" ProgID="Equation.DSMT4" ShapeID="_x0000_i1276" DrawAspect="Content" ObjectID="_1625147882" r:id="rId214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520" w:dyaOrig="600">
          <v:shape id="_x0000_i1277" type="#_x0000_t75" style="width:26.25pt;height:30pt" o:ole="">
            <v:imagedata r:id="rId215" o:title=""/>
          </v:shape>
          <o:OLEObject Type="Embed" ProgID="Equation.DSMT4" ShapeID="_x0000_i1277" DrawAspect="Content" ObjectID="_1625147883" r:id="rId21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520" w:dyaOrig="600">
          <v:shape id="_x0000_i1278" type="#_x0000_t75" style="width:26.25pt;height:30pt" o:ole="">
            <v:imagedata r:id="rId217" o:title=""/>
          </v:shape>
          <o:OLEObject Type="Embed" ProgID="Equation.DSMT4" ShapeID="_x0000_i1278" DrawAspect="Content" ObjectID="_1625147884" r:id="rId21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520" w:dyaOrig="600">
          <v:shape id="_x0000_i1279" type="#_x0000_t75" style="width:26.25pt;height:30pt" o:ole="">
            <v:imagedata r:id="rId219" o:title=""/>
          </v:shape>
          <o:OLEObject Type="Embed" ProgID="Equation.DSMT4" ShapeID="_x0000_i1279" DrawAspect="Content" ObjectID="_1625147885" r:id="rId22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Câu 13</w:t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 xml:space="preserve">Cho hình trụ có hai đáy là hai hình tròn </w:t>
      </w: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80" type="#_x0000_t75" style="width:17.25pt;height:17.25pt" o:ole="">
            <v:imagedata r:id="rId221" o:title=""/>
          </v:shape>
          <o:OLEObject Type="Embed" ProgID="Equation.DSMT4" ShapeID="_x0000_i1280" DrawAspect="Content" ObjectID="_1625147886" r:id="rId22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400" w:dyaOrig="340">
          <v:shape id="_x0000_i1281" type="#_x0000_t75" style="width:20.25pt;height:17.25pt" o:ole="">
            <v:imagedata r:id="rId223" o:title=""/>
          </v:shape>
          <o:OLEObject Type="Embed" ProgID="Equation.DSMT4" ShapeID="_x0000_i1281" DrawAspect="Content" ObjectID="_1625147887" r:id="rId22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chiều cao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80" w:dyaOrig="300">
          <v:shape id="_x0000_i1282" type="#_x0000_t75" style="width:24pt;height:15pt" o:ole="">
            <v:imagedata r:id="rId225" o:title=""/>
          </v:shape>
          <o:OLEObject Type="Embed" ProgID="Equation.DSMT4" ShapeID="_x0000_i1282" DrawAspect="Content" ObjectID="_1625147888" r:id="rId226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à bán kính đáy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283" type="#_x0000_t75" style="width:11.25pt;height:11.25pt" o:ole="">
            <v:imagedata r:id="rId227" o:title=""/>
          </v:shape>
          <o:OLEObject Type="Embed" ProgID="Equation.DSMT4" ShapeID="_x0000_i1283" DrawAspect="Content" ObjectID="_1625147889" r:id="rId228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Một hình nón có đỉnh là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79" w:dyaOrig="240">
          <v:shape id="_x0000_i1284" type="#_x0000_t75" style="width:14.25pt;height:12pt" o:ole="">
            <v:imagedata r:id="rId229" o:title=""/>
          </v:shape>
          <o:OLEObject Type="Embed" ProgID="Equation.DSMT4" ShapeID="_x0000_i1284" DrawAspect="Content" ObjectID="_1625147890" r:id="rId230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à đáy là hình tròn </w:t>
      </w: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560" w:dyaOrig="340">
          <v:shape id="_x0000_i1285" type="#_x0000_t75" style="width:27.75pt;height:17.25pt" o:ole="">
            <v:imagedata r:id="rId231" o:title=""/>
          </v:shape>
          <o:OLEObject Type="Embed" ProgID="Equation.DSMT4" ShapeID="_x0000_i1285" DrawAspect="Content" ObjectID="_1625147891" r:id="rId232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 Tỷ số diện tích xung quanh của hình trụ và hình nó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A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80" w:dyaOrig="240">
          <v:shape id="_x0000_i1286" type="#_x0000_t75" style="width:9pt;height:12pt" o:ole="">
            <v:imagedata r:id="rId233" o:title=""/>
          </v:shape>
          <o:OLEObject Type="Embed" ProgID="Equation.DSMT4" ShapeID="_x0000_i1286" DrawAspect="Content" ObjectID="_1625147892" r:id="rId234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B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40" w:dyaOrig="300">
          <v:shape id="_x0000_i1287" type="#_x0000_t75" style="width:17.25pt;height:15pt" o:ole="">
            <v:imagedata r:id="rId235" o:title=""/>
          </v:shape>
          <o:OLEObject Type="Embed" ProgID="Equation.DSMT4" ShapeID="_x0000_i1287" DrawAspect="Content" ObjectID="_1625147893" r:id="rId236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C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20" w:dyaOrig="300">
          <v:shape id="_x0000_i1288" type="#_x0000_t75" style="width:15.75pt;height:15pt" o:ole="">
            <v:imagedata r:id="rId237" o:title=""/>
          </v:shape>
          <o:OLEObject Type="Embed" ProgID="Equation.DSMT4" ShapeID="_x0000_i1288" DrawAspect="Content" ObjectID="_1625147894" r:id="rId238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D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80" w:dyaOrig="260">
          <v:shape id="_x0000_i1289" type="#_x0000_t75" style="width:9pt;height:12.75pt" o:ole="">
            <v:imagedata r:id="rId239" o:title=""/>
          </v:shape>
          <o:OLEObject Type="Embed" ProgID="Equation.DSMT4" ShapeID="_x0000_i1289" DrawAspect="Content" ObjectID="_1625147895" r:id="rId240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pacing w:val="-6"/>
          <w:sz w:val="26"/>
          <w:szCs w:val="26"/>
        </w:rPr>
        <w:lastRenderedPageBreak/>
        <w:t>Câu 14</w:t>
      </w:r>
      <w:r w:rsidRPr="008102E1">
        <w:rPr>
          <w:rFonts w:ascii="Times New Roman" w:hAnsi="Times New Roman" w:cs="Times New Roman"/>
          <w:b/>
          <w:spacing w:val="-6"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pacing w:val="-6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pacing w:val="-6"/>
          <w:sz w:val="26"/>
          <w:szCs w:val="26"/>
        </w:rPr>
        <w:t xml:space="preserve">Một hình nón có đường cao bằng </w:t>
      </w:r>
      <w:r w:rsidRPr="008102E1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420" w:dyaOrig="260">
          <v:shape id="_x0000_i1290" type="#_x0000_t75" style="width:21pt;height:12.75pt" o:ole="">
            <v:imagedata r:id="rId241" o:title=""/>
          </v:shape>
          <o:OLEObject Type="Embed" ProgID="Equation.DSMT4" ShapeID="_x0000_i1290" DrawAspect="Content" ObjectID="_1625147896" r:id="rId242"/>
        </w:object>
      </w:r>
      <w:r w:rsidRPr="008102E1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pacing w:val="-6"/>
          <w:sz w:val="26"/>
          <w:szCs w:val="26"/>
          <w:lang w:val="nl-NL"/>
        </w:rPr>
        <w:t xml:space="preserve">nội tiếp trong một hình cầu bán kính </w:t>
      </w:r>
      <w:proofErr w:type="gramStart"/>
      <w:r w:rsidRPr="008102E1">
        <w:rPr>
          <w:rFonts w:ascii="Times New Roman" w:hAnsi="Times New Roman" w:cs="Times New Roman"/>
          <w:spacing w:val="-6"/>
          <w:sz w:val="26"/>
          <w:szCs w:val="26"/>
          <w:lang w:val="nl-NL"/>
        </w:rPr>
        <w:t xml:space="preserve">bằng </w:t>
      </w:r>
      <w:proofErr w:type="gramEnd"/>
      <w:r w:rsidRPr="008102E1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400" w:dyaOrig="240">
          <v:shape id="_x0000_i1291" type="#_x0000_t75" style="width:20.25pt;height:12pt" o:ole="">
            <v:imagedata r:id="rId243" o:title=""/>
          </v:shape>
          <o:OLEObject Type="Embed" ProgID="Equation.DSMT4" ShapeID="_x0000_i1291" DrawAspect="Content" ObjectID="_1625147897" r:id="rId244"/>
        </w:object>
      </w:r>
      <w:r w:rsidRPr="008102E1">
        <w:rPr>
          <w:rFonts w:ascii="Times New Roman" w:hAnsi="Times New Roman" w:cs="Times New Roman"/>
          <w:spacing w:val="-6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Tỉ số giữa thể tích khối nón và khối cầu là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A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420" w:dyaOrig="560">
          <v:shape id="_x0000_i1292" type="#_x0000_t75" style="width:21pt;height:27.75pt" o:ole="">
            <v:imagedata r:id="rId245" o:title=""/>
          </v:shape>
          <o:OLEObject Type="Embed" ProgID="Equation.DSMT4" ShapeID="_x0000_i1292" DrawAspect="Content" ObjectID="_1625147898" r:id="rId246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B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420" w:dyaOrig="560">
          <v:shape id="_x0000_i1293" type="#_x0000_t75" style="width:21pt;height:27.75pt" o:ole="">
            <v:imagedata r:id="rId247" o:title=""/>
          </v:shape>
          <o:OLEObject Type="Embed" ProgID="Equation.DSMT4" ShapeID="_x0000_i1293" DrawAspect="Content" ObjectID="_1625147899" r:id="rId248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C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400" w:dyaOrig="560">
          <v:shape id="_x0000_i1294" type="#_x0000_t75" style="width:20.25pt;height:27.75pt" o:ole="">
            <v:imagedata r:id="rId249" o:title=""/>
          </v:shape>
          <o:OLEObject Type="Embed" ProgID="Equation.DSMT4" ShapeID="_x0000_i1294" DrawAspect="Content" ObjectID="_1625147900" r:id="rId250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D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400" w:dyaOrig="560">
          <v:shape id="_x0000_i1295" type="#_x0000_t75" style="width:20.25pt;height:27.75pt" o:ole="">
            <v:imagedata r:id="rId251" o:title=""/>
          </v:shape>
          <o:OLEObject Type="Embed" ProgID="Equation.DSMT4" ShapeID="_x0000_i1295" DrawAspect="Content" ObjectID="_1625147901" r:id="rId252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5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Cho hình nón có bán kính đáy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79" w:dyaOrig="240">
          <v:shape id="_x0000_i1296" type="#_x0000_t75" style="width:14.25pt;height:12pt" o:ole="">
            <v:imagedata r:id="rId253" o:title=""/>
          </v:shape>
          <o:OLEObject Type="Embed" ProgID="Equation.DSMT4" ShapeID="_x0000_i1296" DrawAspect="Content" ObjectID="_1625147902" r:id="rId25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độ dài đường sinh l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60">
          <v:shape id="_x0000_i1297" type="#_x0000_t75" style="width:18pt;height:12.75pt" o:ole="">
            <v:imagedata r:id="rId255" o:title=""/>
          </v:shape>
          <o:OLEObject Type="Embed" ProgID="Equation.DSMT4" ShapeID="_x0000_i1297" DrawAspect="Content" ObjectID="_1625147903" r:id="rId256"/>
        </w:object>
      </w:r>
      <w:r w:rsidRPr="008102E1">
        <w:rPr>
          <w:rFonts w:ascii="Times New Roman" w:hAnsi="Times New Roman" w:cs="Times New Roman"/>
          <w:sz w:val="26"/>
          <w:szCs w:val="26"/>
        </w:rPr>
        <w:t>. Thể tích khối cầu nội tiếp hình nó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A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  <w:lang w:val="nl-NL"/>
        </w:rPr>
        <w:object w:dxaOrig="820" w:dyaOrig="580">
          <v:shape id="_x0000_i1298" type="#_x0000_t75" style="width:41.25pt;height:29.25pt" o:ole="">
            <v:imagedata r:id="rId257" o:title=""/>
          </v:shape>
          <o:OLEObject Type="Embed" ProgID="Equation.DSMT4" ShapeID="_x0000_i1298" DrawAspect="Content" ObjectID="_1625147904" r:id="rId258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B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  <w:lang w:val="nl-NL"/>
        </w:rPr>
        <w:object w:dxaOrig="820" w:dyaOrig="580">
          <v:shape id="_x0000_i1299" type="#_x0000_t75" style="width:41.25pt;height:29.25pt" o:ole="">
            <v:imagedata r:id="rId259" o:title=""/>
          </v:shape>
          <o:OLEObject Type="Embed" ProgID="Equation.DSMT4" ShapeID="_x0000_i1299" DrawAspect="Content" ObjectID="_1625147905" r:id="rId260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C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  <w:lang w:val="nl-NL"/>
        </w:rPr>
        <w:object w:dxaOrig="620" w:dyaOrig="580">
          <v:shape id="_x0000_i1300" type="#_x0000_t75" style="width:30.75pt;height:29.25pt" o:ole="">
            <v:imagedata r:id="rId261" o:title=""/>
          </v:shape>
          <o:OLEObject Type="Embed" ProgID="Equation.DSMT4" ShapeID="_x0000_i1300" DrawAspect="Content" ObjectID="_1625147906" r:id="rId262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D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  <w:lang w:val="nl-NL"/>
        </w:rPr>
        <w:object w:dxaOrig="720" w:dyaOrig="580">
          <v:shape id="_x0000_i1301" type="#_x0000_t75" style="width:36pt;height:29.25pt" o:ole="">
            <v:imagedata r:id="rId263" o:title=""/>
          </v:shape>
          <o:OLEObject Type="Embed" ProgID="Equation.DSMT4" ShapeID="_x0000_i1301" DrawAspect="Content" ObjectID="_1625147907" r:id="rId264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 xml:space="preserve">ĐÁP </w:t>
      </w:r>
      <w:proofErr w:type="gramStart"/>
      <w:r w:rsidRPr="008102E1">
        <w:rPr>
          <w:rFonts w:ascii="Times New Roman" w:hAnsi="Times New Roman" w:cs="Times New Roman"/>
          <w:b/>
          <w:sz w:val="26"/>
          <w:szCs w:val="26"/>
        </w:rPr>
        <w:t>ÁN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VÀ LỜI GIẢI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 wp14:anchorId="48E2AA80" wp14:editId="3AB3C82B">
                <wp:simplePos x="0" y="0"/>
                <wp:positionH relativeFrom="column">
                  <wp:posOffset>2778760</wp:posOffset>
                </wp:positionH>
                <wp:positionV relativeFrom="paragraph">
                  <wp:posOffset>63500</wp:posOffset>
                </wp:positionV>
                <wp:extent cx="1466850" cy="1137920"/>
                <wp:effectExtent l="0" t="0" r="0" b="5080"/>
                <wp:wrapNone/>
                <wp:docPr id="363" name="Canvas 3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40" name="Freeform 4"/>
                        <wps:cNvSpPr>
                          <a:spLocks noEditPoints="1"/>
                        </wps:cNvSpPr>
                        <wps:spPr bwMode="auto">
                          <a:xfrm>
                            <a:off x="102235" y="723900"/>
                            <a:ext cx="1174115" cy="135890"/>
                          </a:xfrm>
                          <a:custGeom>
                            <a:avLst/>
                            <a:gdLst>
                              <a:gd name="T0" fmla="*/ 36 w 1849"/>
                              <a:gd name="T1" fmla="*/ 154 h 214"/>
                              <a:gd name="T2" fmla="*/ 90 w 1849"/>
                              <a:gd name="T3" fmla="*/ 121 h 214"/>
                              <a:gd name="T4" fmla="*/ 132 w 1849"/>
                              <a:gd name="T5" fmla="*/ 103 h 214"/>
                              <a:gd name="T6" fmla="*/ 118 w 1849"/>
                              <a:gd name="T7" fmla="*/ 115 h 214"/>
                              <a:gd name="T8" fmla="*/ 94 w 1849"/>
                              <a:gd name="T9" fmla="*/ 126 h 214"/>
                              <a:gd name="T10" fmla="*/ 198 w 1849"/>
                              <a:gd name="T11" fmla="*/ 81 h 214"/>
                              <a:gd name="T12" fmla="*/ 202 w 1849"/>
                              <a:gd name="T13" fmla="*/ 86 h 214"/>
                              <a:gd name="T14" fmla="*/ 167 w 1849"/>
                              <a:gd name="T15" fmla="*/ 97 h 214"/>
                              <a:gd name="T16" fmla="*/ 269 w 1849"/>
                              <a:gd name="T17" fmla="*/ 63 h 214"/>
                              <a:gd name="T18" fmla="*/ 271 w 1849"/>
                              <a:gd name="T19" fmla="*/ 68 h 214"/>
                              <a:gd name="T20" fmla="*/ 314 w 1849"/>
                              <a:gd name="T21" fmla="*/ 53 h 214"/>
                              <a:gd name="T22" fmla="*/ 361 w 1849"/>
                              <a:gd name="T23" fmla="*/ 44 h 214"/>
                              <a:gd name="T24" fmla="*/ 341 w 1849"/>
                              <a:gd name="T25" fmla="*/ 54 h 214"/>
                              <a:gd name="T26" fmla="*/ 316 w 1849"/>
                              <a:gd name="T27" fmla="*/ 58 h 214"/>
                              <a:gd name="T28" fmla="*/ 441 w 1849"/>
                              <a:gd name="T29" fmla="*/ 31 h 214"/>
                              <a:gd name="T30" fmla="*/ 425 w 1849"/>
                              <a:gd name="T31" fmla="*/ 40 h 214"/>
                              <a:gd name="T32" fmla="*/ 486 w 1849"/>
                              <a:gd name="T33" fmla="*/ 25 h 214"/>
                              <a:gd name="T34" fmla="*/ 502 w 1849"/>
                              <a:gd name="T35" fmla="*/ 29 h 214"/>
                              <a:gd name="T36" fmla="*/ 473 w 1849"/>
                              <a:gd name="T37" fmla="*/ 27 h 214"/>
                              <a:gd name="T38" fmla="*/ 603 w 1849"/>
                              <a:gd name="T39" fmla="*/ 19 h 214"/>
                              <a:gd name="T40" fmla="*/ 558 w 1849"/>
                              <a:gd name="T41" fmla="*/ 23 h 214"/>
                              <a:gd name="T42" fmla="*/ 684 w 1849"/>
                              <a:gd name="T43" fmla="*/ 7 h 214"/>
                              <a:gd name="T44" fmla="*/ 635 w 1849"/>
                              <a:gd name="T45" fmla="*/ 11 h 214"/>
                              <a:gd name="T46" fmla="*/ 732 w 1849"/>
                              <a:gd name="T47" fmla="*/ 10 h 214"/>
                              <a:gd name="T48" fmla="*/ 830 w 1849"/>
                              <a:gd name="T49" fmla="*/ 1 h 214"/>
                              <a:gd name="T50" fmla="*/ 798 w 1849"/>
                              <a:gd name="T51" fmla="*/ 8 h 214"/>
                              <a:gd name="T52" fmla="*/ 928 w 1849"/>
                              <a:gd name="T53" fmla="*/ 6 h 214"/>
                              <a:gd name="T54" fmla="*/ 970 w 1849"/>
                              <a:gd name="T55" fmla="*/ 0 h 214"/>
                              <a:gd name="T56" fmla="*/ 991 w 1849"/>
                              <a:gd name="T57" fmla="*/ 6 h 214"/>
                              <a:gd name="T58" fmla="*/ 1043 w 1849"/>
                              <a:gd name="T59" fmla="*/ 2 h 214"/>
                              <a:gd name="T60" fmla="*/ 1068 w 1849"/>
                              <a:gd name="T61" fmla="*/ 8 h 214"/>
                              <a:gd name="T62" fmla="*/ 1166 w 1849"/>
                              <a:gd name="T63" fmla="*/ 8 h 214"/>
                              <a:gd name="T64" fmla="*/ 1138 w 1849"/>
                              <a:gd name="T65" fmla="*/ 12 h 214"/>
                              <a:gd name="T66" fmla="*/ 1230 w 1849"/>
                              <a:gd name="T67" fmla="*/ 12 h 214"/>
                              <a:gd name="T68" fmla="*/ 1215 w 1849"/>
                              <a:gd name="T69" fmla="*/ 16 h 214"/>
                              <a:gd name="T70" fmla="*/ 1336 w 1849"/>
                              <a:gd name="T71" fmla="*/ 22 h 214"/>
                              <a:gd name="T72" fmla="*/ 1292 w 1849"/>
                              <a:gd name="T73" fmla="*/ 23 h 214"/>
                              <a:gd name="T74" fmla="*/ 1412 w 1849"/>
                              <a:gd name="T75" fmla="*/ 32 h 214"/>
                              <a:gd name="T76" fmla="*/ 1382 w 1849"/>
                              <a:gd name="T77" fmla="*/ 34 h 214"/>
                              <a:gd name="T78" fmla="*/ 1461 w 1849"/>
                              <a:gd name="T79" fmla="*/ 40 h 214"/>
                              <a:gd name="T80" fmla="*/ 1466 w 1849"/>
                              <a:gd name="T81" fmla="*/ 46 h 214"/>
                              <a:gd name="T82" fmla="*/ 1531 w 1849"/>
                              <a:gd name="T83" fmla="*/ 52 h 214"/>
                              <a:gd name="T84" fmla="*/ 1571 w 1849"/>
                              <a:gd name="T85" fmla="*/ 66 h 214"/>
                              <a:gd name="T86" fmla="*/ 1550 w 1849"/>
                              <a:gd name="T87" fmla="*/ 62 h 214"/>
                              <a:gd name="T88" fmla="*/ 1616 w 1849"/>
                              <a:gd name="T89" fmla="*/ 71 h 214"/>
                              <a:gd name="T90" fmla="*/ 1641 w 1849"/>
                              <a:gd name="T91" fmla="*/ 84 h 214"/>
                              <a:gd name="T92" fmla="*/ 1606 w 1849"/>
                              <a:gd name="T93" fmla="*/ 75 h 214"/>
                              <a:gd name="T94" fmla="*/ 1700 w 1849"/>
                              <a:gd name="T95" fmla="*/ 97 h 214"/>
                              <a:gd name="T96" fmla="*/ 1717 w 1849"/>
                              <a:gd name="T97" fmla="*/ 110 h 214"/>
                              <a:gd name="T98" fmla="*/ 1689 w 1849"/>
                              <a:gd name="T99" fmla="*/ 99 h 214"/>
                              <a:gd name="T100" fmla="*/ 1757 w 1849"/>
                              <a:gd name="T101" fmla="*/ 120 h 214"/>
                              <a:gd name="T102" fmla="*/ 1779 w 1849"/>
                              <a:gd name="T103" fmla="*/ 139 h 214"/>
                              <a:gd name="T104" fmla="*/ 1759 w 1849"/>
                              <a:gd name="T105" fmla="*/ 128 h 214"/>
                              <a:gd name="T106" fmla="*/ 1828 w 1849"/>
                              <a:gd name="T107" fmla="*/ 167 h 214"/>
                              <a:gd name="T108" fmla="*/ 1821 w 1849"/>
                              <a:gd name="T109" fmla="*/ 170 h 214"/>
                              <a:gd name="T110" fmla="*/ 1841 w 1849"/>
                              <a:gd name="T111" fmla="*/ 214 h 2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849" h="214">
                                <a:moveTo>
                                  <a:pt x="0" y="212"/>
                                </a:moveTo>
                                <a:lnTo>
                                  <a:pt x="13" y="180"/>
                                </a:lnTo>
                                <a:lnTo>
                                  <a:pt x="20" y="181"/>
                                </a:lnTo>
                                <a:lnTo>
                                  <a:pt x="8" y="214"/>
                                </a:lnTo>
                                <a:lnTo>
                                  <a:pt x="0" y="212"/>
                                </a:lnTo>
                                <a:close/>
                                <a:moveTo>
                                  <a:pt x="29" y="160"/>
                                </a:moveTo>
                                <a:lnTo>
                                  <a:pt x="36" y="154"/>
                                </a:lnTo>
                                <a:lnTo>
                                  <a:pt x="64" y="135"/>
                                </a:lnTo>
                                <a:lnTo>
                                  <a:pt x="69" y="139"/>
                                </a:lnTo>
                                <a:lnTo>
                                  <a:pt x="42" y="158"/>
                                </a:lnTo>
                                <a:lnTo>
                                  <a:pt x="42" y="158"/>
                                </a:lnTo>
                                <a:lnTo>
                                  <a:pt x="36" y="163"/>
                                </a:lnTo>
                                <a:lnTo>
                                  <a:pt x="29" y="160"/>
                                </a:lnTo>
                                <a:close/>
                                <a:moveTo>
                                  <a:pt x="90" y="121"/>
                                </a:moveTo>
                                <a:lnTo>
                                  <a:pt x="93" y="120"/>
                                </a:lnTo>
                                <a:lnTo>
                                  <a:pt x="100" y="117"/>
                                </a:lnTo>
                                <a:lnTo>
                                  <a:pt x="107" y="113"/>
                                </a:lnTo>
                                <a:lnTo>
                                  <a:pt x="114" y="110"/>
                                </a:lnTo>
                                <a:lnTo>
                                  <a:pt x="121" y="107"/>
                                </a:lnTo>
                                <a:lnTo>
                                  <a:pt x="128" y="105"/>
                                </a:lnTo>
                                <a:lnTo>
                                  <a:pt x="132" y="103"/>
                                </a:lnTo>
                                <a:lnTo>
                                  <a:pt x="136" y="108"/>
                                </a:lnTo>
                                <a:lnTo>
                                  <a:pt x="132" y="110"/>
                                </a:lnTo>
                                <a:lnTo>
                                  <a:pt x="132" y="110"/>
                                </a:lnTo>
                                <a:lnTo>
                                  <a:pt x="125" y="112"/>
                                </a:lnTo>
                                <a:lnTo>
                                  <a:pt x="125" y="112"/>
                                </a:lnTo>
                                <a:lnTo>
                                  <a:pt x="118" y="115"/>
                                </a:lnTo>
                                <a:lnTo>
                                  <a:pt x="118" y="115"/>
                                </a:lnTo>
                                <a:lnTo>
                                  <a:pt x="111" y="118"/>
                                </a:lnTo>
                                <a:lnTo>
                                  <a:pt x="111" y="118"/>
                                </a:lnTo>
                                <a:lnTo>
                                  <a:pt x="104" y="121"/>
                                </a:lnTo>
                                <a:lnTo>
                                  <a:pt x="104" y="121"/>
                                </a:lnTo>
                                <a:lnTo>
                                  <a:pt x="97" y="124"/>
                                </a:lnTo>
                                <a:lnTo>
                                  <a:pt x="97" y="124"/>
                                </a:lnTo>
                                <a:lnTo>
                                  <a:pt x="94" y="126"/>
                                </a:lnTo>
                                <a:lnTo>
                                  <a:pt x="90" y="121"/>
                                </a:lnTo>
                                <a:close/>
                                <a:moveTo>
                                  <a:pt x="161" y="93"/>
                                </a:moveTo>
                                <a:lnTo>
                                  <a:pt x="163" y="92"/>
                                </a:lnTo>
                                <a:lnTo>
                                  <a:pt x="170" y="90"/>
                                </a:lnTo>
                                <a:lnTo>
                                  <a:pt x="184" y="85"/>
                                </a:lnTo>
                                <a:lnTo>
                                  <a:pt x="191" y="83"/>
                                </a:lnTo>
                                <a:lnTo>
                                  <a:pt x="198" y="81"/>
                                </a:lnTo>
                                <a:lnTo>
                                  <a:pt x="205" y="79"/>
                                </a:lnTo>
                                <a:lnTo>
                                  <a:pt x="206" y="79"/>
                                </a:lnTo>
                                <a:lnTo>
                                  <a:pt x="209" y="84"/>
                                </a:lnTo>
                                <a:lnTo>
                                  <a:pt x="209" y="84"/>
                                </a:lnTo>
                                <a:lnTo>
                                  <a:pt x="209" y="84"/>
                                </a:lnTo>
                                <a:lnTo>
                                  <a:pt x="201" y="86"/>
                                </a:lnTo>
                                <a:lnTo>
                                  <a:pt x="202" y="86"/>
                                </a:lnTo>
                                <a:lnTo>
                                  <a:pt x="195" y="88"/>
                                </a:lnTo>
                                <a:lnTo>
                                  <a:pt x="195" y="88"/>
                                </a:lnTo>
                                <a:lnTo>
                                  <a:pt x="188" y="90"/>
                                </a:lnTo>
                                <a:lnTo>
                                  <a:pt x="188" y="90"/>
                                </a:lnTo>
                                <a:lnTo>
                                  <a:pt x="174" y="95"/>
                                </a:lnTo>
                                <a:lnTo>
                                  <a:pt x="174" y="95"/>
                                </a:lnTo>
                                <a:lnTo>
                                  <a:pt x="167" y="97"/>
                                </a:lnTo>
                                <a:lnTo>
                                  <a:pt x="167" y="97"/>
                                </a:lnTo>
                                <a:lnTo>
                                  <a:pt x="164" y="98"/>
                                </a:lnTo>
                                <a:lnTo>
                                  <a:pt x="161" y="93"/>
                                </a:lnTo>
                                <a:close/>
                                <a:moveTo>
                                  <a:pt x="236" y="71"/>
                                </a:moveTo>
                                <a:lnTo>
                                  <a:pt x="241" y="70"/>
                                </a:lnTo>
                                <a:lnTo>
                                  <a:pt x="248" y="68"/>
                                </a:lnTo>
                                <a:lnTo>
                                  <a:pt x="269" y="63"/>
                                </a:lnTo>
                                <a:lnTo>
                                  <a:pt x="276" y="61"/>
                                </a:lnTo>
                                <a:lnTo>
                                  <a:pt x="283" y="60"/>
                                </a:lnTo>
                                <a:lnTo>
                                  <a:pt x="285" y="65"/>
                                </a:lnTo>
                                <a:lnTo>
                                  <a:pt x="278" y="66"/>
                                </a:lnTo>
                                <a:lnTo>
                                  <a:pt x="278" y="66"/>
                                </a:lnTo>
                                <a:lnTo>
                                  <a:pt x="271" y="68"/>
                                </a:lnTo>
                                <a:lnTo>
                                  <a:pt x="271" y="68"/>
                                </a:lnTo>
                                <a:lnTo>
                                  <a:pt x="250" y="73"/>
                                </a:lnTo>
                                <a:lnTo>
                                  <a:pt x="250" y="73"/>
                                </a:lnTo>
                                <a:lnTo>
                                  <a:pt x="243" y="75"/>
                                </a:lnTo>
                                <a:lnTo>
                                  <a:pt x="243" y="75"/>
                                </a:lnTo>
                                <a:lnTo>
                                  <a:pt x="239" y="76"/>
                                </a:lnTo>
                                <a:lnTo>
                                  <a:pt x="236" y="71"/>
                                </a:lnTo>
                                <a:close/>
                                <a:moveTo>
                                  <a:pt x="314" y="53"/>
                                </a:moveTo>
                                <a:lnTo>
                                  <a:pt x="318" y="52"/>
                                </a:lnTo>
                                <a:lnTo>
                                  <a:pt x="325" y="51"/>
                                </a:lnTo>
                                <a:lnTo>
                                  <a:pt x="332" y="49"/>
                                </a:lnTo>
                                <a:lnTo>
                                  <a:pt x="339" y="48"/>
                                </a:lnTo>
                                <a:lnTo>
                                  <a:pt x="353" y="46"/>
                                </a:lnTo>
                                <a:lnTo>
                                  <a:pt x="360" y="44"/>
                                </a:lnTo>
                                <a:lnTo>
                                  <a:pt x="361" y="44"/>
                                </a:lnTo>
                                <a:lnTo>
                                  <a:pt x="363" y="49"/>
                                </a:lnTo>
                                <a:lnTo>
                                  <a:pt x="362" y="50"/>
                                </a:lnTo>
                                <a:lnTo>
                                  <a:pt x="362" y="50"/>
                                </a:lnTo>
                                <a:lnTo>
                                  <a:pt x="355" y="51"/>
                                </a:lnTo>
                                <a:lnTo>
                                  <a:pt x="355" y="51"/>
                                </a:lnTo>
                                <a:lnTo>
                                  <a:pt x="341" y="54"/>
                                </a:lnTo>
                                <a:lnTo>
                                  <a:pt x="341" y="54"/>
                                </a:lnTo>
                                <a:lnTo>
                                  <a:pt x="334" y="55"/>
                                </a:lnTo>
                                <a:lnTo>
                                  <a:pt x="334" y="55"/>
                                </a:lnTo>
                                <a:lnTo>
                                  <a:pt x="327" y="56"/>
                                </a:lnTo>
                                <a:lnTo>
                                  <a:pt x="327" y="56"/>
                                </a:lnTo>
                                <a:lnTo>
                                  <a:pt x="320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4" y="53"/>
                                </a:lnTo>
                                <a:close/>
                                <a:moveTo>
                                  <a:pt x="393" y="39"/>
                                </a:moveTo>
                                <a:lnTo>
                                  <a:pt x="416" y="35"/>
                                </a:lnTo>
                                <a:lnTo>
                                  <a:pt x="423" y="34"/>
                                </a:lnTo>
                                <a:lnTo>
                                  <a:pt x="430" y="33"/>
                                </a:lnTo>
                                <a:lnTo>
                                  <a:pt x="437" y="32"/>
                                </a:lnTo>
                                <a:lnTo>
                                  <a:pt x="441" y="31"/>
                                </a:lnTo>
                                <a:lnTo>
                                  <a:pt x="443" y="37"/>
                                </a:lnTo>
                                <a:lnTo>
                                  <a:pt x="439" y="38"/>
                                </a:lnTo>
                                <a:lnTo>
                                  <a:pt x="439" y="38"/>
                                </a:lnTo>
                                <a:lnTo>
                                  <a:pt x="432" y="39"/>
                                </a:lnTo>
                                <a:lnTo>
                                  <a:pt x="432" y="39"/>
                                </a:lnTo>
                                <a:lnTo>
                                  <a:pt x="425" y="40"/>
                                </a:lnTo>
                                <a:lnTo>
                                  <a:pt x="425" y="40"/>
                                </a:lnTo>
                                <a:lnTo>
                                  <a:pt x="418" y="41"/>
                                </a:lnTo>
                                <a:lnTo>
                                  <a:pt x="418" y="41"/>
                                </a:lnTo>
                                <a:lnTo>
                                  <a:pt x="395" y="44"/>
                                </a:lnTo>
                                <a:lnTo>
                                  <a:pt x="393" y="39"/>
                                </a:lnTo>
                                <a:close/>
                                <a:moveTo>
                                  <a:pt x="473" y="27"/>
                                </a:moveTo>
                                <a:lnTo>
                                  <a:pt x="479" y="26"/>
                                </a:lnTo>
                                <a:lnTo>
                                  <a:pt x="486" y="25"/>
                                </a:lnTo>
                                <a:lnTo>
                                  <a:pt x="500" y="24"/>
                                </a:lnTo>
                                <a:lnTo>
                                  <a:pt x="507" y="23"/>
                                </a:lnTo>
                                <a:lnTo>
                                  <a:pt x="521" y="21"/>
                                </a:lnTo>
                                <a:lnTo>
                                  <a:pt x="523" y="27"/>
                                </a:lnTo>
                                <a:lnTo>
                                  <a:pt x="509" y="29"/>
                                </a:lnTo>
                                <a:lnTo>
                                  <a:pt x="509" y="29"/>
                                </a:lnTo>
                                <a:lnTo>
                                  <a:pt x="502" y="29"/>
                                </a:lnTo>
                                <a:lnTo>
                                  <a:pt x="502" y="29"/>
                                </a:lnTo>
                                <a:lnTo>
                                  <a:pt x="488" y="31"/>
                                </a:lnTo>
                                <a:lnTo>
                                  <a:pt x="488" y="31"/>
                                </a:lnTo>
                                <a:lnTo>
                                  <a:pt x="481" y="32"/>
                                </a:lnTo>
                                <a:lnTo>
                                  <a:pt x="481" y="32"/>
                                </a:lnTo>
                                <a:lnTo>
                                  <a:pt x="475" y="33"/>
                                </a:lnTo>
                                <a:lnTo>
                                  <a:pt x="473" y="27"/>
                                </a:lnTo>
                                <a:close/>
                                <a:moveTo>
                                  <a:pt x="554" y="18"/>
                                </a:moveTo>
                                <a:lnTo>
                                  <a:pt x="556" y="18"/>
                                </a:lnTo>
                                <a:lnTo>
                                  <a:pt x="563" y="17"/>
                                </a:lnTo>
                                <a:lnTo>
                                  <a:pt x="578" y="16"/>
                                </a:lnTo>
                                <a:lnTo>
                                  <a:pt x="585" y="15"/>
                                </a:lnTo>
                                <a:lnTo>
                                  <a:pt x="602" y="14"/>
                                </a:lnTo>
                                <a:lnTo>
                                  <a:pt x="603" y="19"/>
                                </a:lnTo>
                                <a:lnTo>
                                  <a:pt x="586" y="21"/>
                                </a:lnTo>
                                <a:lnTo>
                                  <a:pt x="586" y="21"/>
                                </a:lnTo>
                                <a:lnTo>
                                  <a:pt x="579" y="21"/>
                                </a:lnTo>
                                <a:lnTo>
                                  <a:pt x="579" y="21"/>
                                </a:lnTo>
                                <a:lnTo>
                                  <a:pt x="565" y="23"/>
                                </a:lnTo>
                                <a:lnTo>
                                  <a:pt x="565" y="23"/>
                                </a:lnTo>
                                <a:lnTo>
                                  <a:pt x="558" y="23"/>
                                </a:lnTo>
                                <a:lnTo>
                                  <a:pt x="558" y="23"/>
                                </a:lnTo>
                                <a:lnTo>
                                  <a:pt x="555" y="24"/>
                                </a:lnTo>
                                <a:lnTo>
                                  <a:pt x="554" y="18"/>
                                </a:lnTo>
                                <a:close/>
                                <a:moveTo>
                                  <a:pt x="635" y="11"/>
                                </a:moveTo>
                                <a:lnTo>
                                  <a:pt x="676" y="8"/>
                                </a:lnTo>
                                <a:lnTo>
                                  <a:pt x="683" y="8"/>
                                </a:lnTo>
                                <a:lnTo>
                                  <a:pt x="684" y="7"/>
                                </a:lnTo>
                                <a:lnTo>
                                  <a:pt x="684" y="13"/>
                                </a:lnTo>
                                <a:lnTo>
                                  <a:pt x="683" y="13"/>
                                </a:lnTo>
                                <a:lnTo>
                                  <a:pt x="683" y="13"/>
                                </a:lnTo>
                                <a:lnTo>
                                  <a:pt x="676" y="14"/>
                                </a:lnTo>
                                <a:lnTo>
                                  <a:pt x="676" y="14"/>
                                </a:lnTo>
                                <a:lnTo>
                                  <a:pt x="636" y="16"/>
                                </a:lnTo>
                                <a:lnTo>
                                  <a:pt x="635" y="11"/>
                                </a:lnTo>
                                <a:close/>
                                <a:moveTo>
                                  <a:pt x="716" y="6"/>
                                </a:moveTo>
                                <a:lnTo>
                                  <a:pt x="725" y="5"/>
                                </a:lnTo>
                                <a:lnTo>
                                  <a:pt x="732" y="5"/>
                                </a:lnTo>
                                <a:lnTo>
                                  <a:pt x="765" y="3"/>
                                </a:lnTo>
                                <a:lnTo>
                                  <a:pt x="766" y="9"/>
                                </a:lnTo>
                                <a:lnTo>
                                  <a:pt x="732" y="10"/>
                                </a:lnTo>
                                <a:lnTo>
                                  <a:pt x="732" y="10"/>
                                </a:lnTo>
                                <a:lnTo>
                                  <a:pt x="725" y="11"/>
                                </a:lnTo>
                                <a:lnTo>
                                  <a:pt x="725" y="11"/>
                                </a:lnTo>
                                <a:lnTo>
                                  <a:pt x="717" y="11"/>
                                </a:lnTo>
                                <a:lnTo>
                                  <a:pt x="716" y="6"/>
                                </a:lnTo>
                                <a:close/>
                                <a:moveTo>
                                  <a:pt x="798" y="2"/>
                                </a:moveTo>
                                <a:lnTo>
                                  <a:pt x="823" y="1"/>
                                </a:lnTo>
                                <a:lnTo>
                                  <a:pt x="830" y="1"/>
                                </a:lnTo>
                                <a:lnTo>
                                  <a:pt x="847" y="1"/>
                                </a:lnTo>
                                <a:lnTo>
                                  <a:pt x="847" y="7"/>
                                </a:lnTo>
                                <a:lnTo>
                                  <a:pt x="830" y="7"/>
                                </a:lnTo>
                                <a:lnTo>
                                  <a:pt x="830" y="7"/>
                                </a:lnTo>
                                <a:lnTo>
                                  <a:pt x="823" y="7"/>
                                </a:lnTo>
                                <a:lnTo>
                                  <a:pt x="823" y="7"/>
                                </a:lnTo>
                                <a:lnTo>
                                  <a:pt x="798" y="8"/>
                                </a:lnTo>
                                <a:lnTo>
                                  <a:pt x="798" y="2"/>
                                </a:lnTo>
                                <a:close/>
                                <a:moveTo>
                                  <a:pt x="880" y="0"/>
                                </a:moveTo>
                                <a:lnTo>
                                  <a:pt x="921" y="0"/>
                                </a:lnTo>
                                <a:lnTo>
                                  <a:pt x="928" y="0"/>
                                </a:lnTo>
                                <a:lnTo>
                                  <a:pt x="928" y="0"/>
                                </a:lnTo>
                                <a:lnTo>
                                  <a:pt x="928" y="6"/>
                                </a:lnTo>
                                <a:lnTo>
                                  <a:pt x="928" y="6"/>
                                </a:lnTo>
                                <a:lnTo>
                                  <a:pt x="928" y="6"/>
                                </a:lnTo>
                                <a:lnTo>
                                  <a:pt x="921" y="6"/>
                                </a:lnTo>
                                <a:lnTo>
                                  <a:pt x="921" y="6"/>
                                </a:lnTo>
                                <a:lnTo>
                                  <a:pt x="880" y="6"/>
                                </a:lnTo>
                                <a:lnTo>
                                  <a:pt x="880" y="0"/>
                                </a:lnTo>
                                <a:close/>
                                <a:moveTo>
                                  <a:pt x="961" y="0"/>
                                </a:moveTo>
                                <a:lnTo>
                                  <a:pt x="970" y="0"/>
                                </a:lnTo>
                                <a:lnTo>
                                  <a:pt x="977" y="1"/>
                                </a:lnTo>
                                <a:lnTo>
                                  <a:pt x="984" y="1"/>
                                </a:lnTo>
                                <a:lnTo>
                                  <a:pt x="991" y="1"/>
                                </a:lnTo>
                                <a:lnTo>
                                  <a:pt x="1010" y="1"/>
                                </a:lnTo>
                                <a:lnTo>
                                  <a:pt x="1010" y="7"/>
                                </a:lnTo>
                                <a:lnTo>
                                  <a:pt x="991" y="6"/>
                                </a:lnTo>
                                <a:lnTo>
                                  <a:pt x="991" y="6"/>
                                </a:lnTo>
                                <a:lnTo>
                                  <a:pt x="984" y="6"/>
                                </a:lnTo>
                                <a:lnTo>
                                  <a:pt x="977" y="6"/>
                                </a:lnTo>
                                <a:lnTo>
                                  <a:pt x="970" y="6"/>
                                </a:lnTo>
                                <a:lnTo>
                                  <a:pt x="970" y="6"/>
                                </a:lnTo>
                                <a:lnTo>
                                  <a:pt x="961" y="6"/>
                                </a:lnTo>
                                <a:lnTo>
                                  <a:pt x="961" y="0"/>
                                </a:lnTo>
                                <a:close/>
                                <a:moveTo>
                                  <a:pt x="1043" y="2"/>
                                </a:moveTo>
                                <a:lnTo>
                                  <a:pt x="1068" y="3"/>
                                </a:lnTo>
                                <a:lnTo>
                                  <a:pt x="1075" y="3"/>
                                </a:lnTo>
                                <a:lnTo>
                                  <a:pt x="1092" y="4"/>
                                </a:lnTo>
                                <a:lnTo>
                                  <a:pt x="1091" y="9"/>
                                </a:lnTo>
                                <a:lnTo>
                                  <a:pt x="1075" y="9"/>
                                </a:lnTo>
                                <a:lnTo>
                                  <a:pt x="1075" y="9"/>
                                </a:lnTo>
                                <a:lnTo>
                                  <a:pt x="1068" y="8"/>
                                </a:lnTo>
                                <a:lnTo>
                                  <a:pt x="1068" y="8"/>
                                </a:lnTo>
                                <a:lnTo>
                                  <a:pt x="1043" y="8"/>
                                </a:lnTo>
                                <a:lnTo>
                                  <a:pt x="1043" y="2"/>
                                </a:lnTo>
                                <a:close/>
                                <a:moveTo>
                                  <a:pt x="1125" y="5"/>
                                </a:moveTo>
                                <a:lnTo>
                                  <a:pt x="1139" y="6"/>
                                </a:lnTo>
                                <a:lnTo>
                                  <a:pt x="1146" y="6"/>
                                </a:lnTo>
                                <a:lnTo>
                                  <a:pt x="1166" y="8"/>
                                </a:lnTo>
                                <a:lnTo>
                                  <a:pt x="1173" y="8"/>
                                </a:lnTo>
                                <a:lnTo>
                                  <a:pt x="1173" y="14"/>
                                </a:lnTo>
                                <a:lnTo>
                                  <a:pt x="1166" y="13"/>
                                </a:lnTo>
                                <a:lnTo>
                                  <a:pt x="1166" y="13"/>
                                </a:lnTo>
                                <a:lnTo>
                                  <a:pt x="1145" y="12"/>
                                </a:lnTo>
                                <a:lnTo>
                                  <a:pt x="1145" y="12"/>
                                </a:lnTo>
                                <a:lnTo>
                                  <a:pt x="1138" y="12"/>
                                </a:lnTo>
                                <a:lnTo>
                                  <a:pt x="1138" y="12"/>
                                </a:lnTo>
                                <a:lnTo>
                                  <a:pt x="1124" y="11"/>
                                </a:lnTo>
                                <a:lnTo>
                                  <a:pt x="1125" y="5"/>
                                </a:lnTo>
                                <a:close/>
                                <a:moveTo>
                                  <a:pt x="1206" y="10"/>
                                </a:moveTo>
                                <a:lnTo>
                                  <a:pt x="1216" y="11"/>
                                </a:lnTo>
                                <a:lnTo>
                                  <a:pt x="1223" y="12"/>
                                </a:lnTo>
                                <a:lnTo>
                                  <a:pt x="1230" y="12"/>
                                </a:lnTo>
                                <a:lnTo>
                                  <a:pt x="1255" y="14"/>
                                </a:lnTo>
                                <a:lnTo>
                                  <a:pt x="1254" y="20"/>
                                </a:lnTo>
                                <a:lnTo>
                                  <a:pt x="1229" y="18"/>
                                </a:lnTo>
                                <a:lnTo>
                                  <a:pt x="1229" y="18"/>
                                </a:lnTo>
                                <a:lnTo>
                                  <a:pt x="1222" y="17"/>
                                </a:lnTo>
                                <a:lnTo>
                                  <a:pt x="1215" y="16"/>
                                </a:lnTo>
                                <a:lnTo>
                                  <a:pt x="1215" y="16"/>
                                </a:lnTo>
                                <a:lnTo>
                                  <a:pt x="1205" y="16"/>
                                </a:lnTo>
                                <a:lnTo>
                                  <a:pt x="1206" y="10"/>
                                </a:lnTo>
                                <a:close/>
                                <a:moveTo>
                                  <a:pt x="1287" y="17"/>
                                </a:moveTo>
                                <a:lnTo>
                                  <a:pt x="1293" y="18"/>
                                </a:lnTo>
                                <a:lnTo>
                                  <a:pt x="1314" y="20"/>
                                </a:lnTo>
                                <a:lnTo>
                                  <a:pt x="1321" y="21"/>
                                </a:lnTo>
                                <a:lnTo>
                                  <a:pt x="1336" y="22"/>
                                </a:lnTo>
                                <a:lnTo>
                                  <a:pt x="1334" y="28"/>
                                </a:lnTo>
                                <a:lnTo>
                                  <a:pt x="1320" y="26"/>
                                </a:lnTo>
                                <a:lnTo>
                                  <a:pt x="1320" y="26"/>
                                </a:lnTo>
                                <a:lnTo>
                                  <a:pt x="1313" y="25"/>
                                </a:lnTo>
                                <a:lnTo>
                                  <a:pt x="1313" y="25"/>
                                </a:lnTo>
                                <a:lnTo>
                                  <a:pt x="1292" y="23"/>
                                </a:lnTo>
                                <a:lnTo>
                                  <a:pt x="1292" y="23"/>
                                </a:lnTo>
                                <a:lnTo>
                                  <a:pt x="1286" y="23"/>
                                </a:lnTo>
                                <a:lnTo>
                                  <a:pt x="1287" y="17"/>
                                </a:lnTo>
                                <a:close/>
                                <a:moveTo>
                                  <a:pt x="1368" y="26"/>
                                </a:moveTo>
                                <a:lnTo>
                                  <a:pt x="1370" y="26"/>
                                </a:lnTo>
                                <a:lnTo>
                                  <a:pt x="1384" y="28"/>
                                </a:lnTo>
                                <a:lnTo>
                                  <a:pt x="1391" y="29"/>
                                </a:lnTo>
                                <a:lnTo>
                                  <a:pt x="1412" y="32"/>
                                </a:lnTo>
                                <a:lnTo>
                                  <a:pt x="1416" y="33"/>
                                </a:lnTo>
                                <a:lnTo>
                                  <a:pt x="1414" y="38"/>
                                </a:lnTo>
                                <a:lnTo>
                                  <a:pt x="1410" y="38"/>
                                </a:lnTo>
                                <a:lnTo>
                                  <a:pt x="1410" y="38"/>
                                </a:lnTo>
                                <a:lnTo>
                                  <a:pt x="1389" y="35"/>
                                </a:lnTo>
                                <a:lnTo>
                                  <a:pt x="1389" y="35"/>
                                </a:lnTo>
                                <a:lnTo>
                                  <a:pt x="1382" y="34"/>
                                </a:lnTo>
                                <a:lnTo>
                                  <a:pt x="1382" y="34"/>
                                </a:lnTo>
                                <a:lnTo>
                                  <a:pt x="1368" y="32"/>
                                </a:lnTo>
                                <a:lnTo>
                                  <a:pt x="1369" y="32"/>
                                </a:lnTo>
                                <a:lnTo>
                                  <a:pt x="1366" y="32"/>
                                </a:lnTo>
                                <a:lnTo>
                                  <a:pt x="1368" y="26"/>
                                </a:lnTo>
                                <a:close/>
                                <a:moveTo>
                                  <a:pt x="1448" y="37"/>
                                </a:moveTo>
                                <a:lnTo>
                                  <a:pt x="1461" y="40"/>
                                </a:lnTo>
                                <a:lnTo>
                                  <a:pt x="1468" y="41"/>
                                </a:lnTo>
                                <a:lnTo>
                                  <a:pt x="1489" y="44"/>
                                </a:lnTo>
                                <a:lnTo>
                                  <a:pt x="1496" y="45"/>
                                </a:lnTo>
                                <a:lnTo>
                                  <a:pt x="1494" y="51"/>
                                </a:lnTo>
                                <a:lnTo>
                                  <a:pt x="1487" y="50"/>
                                </a:lnTo>
                                <a:lnTo>
                                  <a:pt x="1487" y="50"/>
                                </a:lnTo>
                                <a:lnTo>
                                  <a:pt x="1466" y="46"/>
                                </a:lnTo>
                                <a:lnTo>
                                  <a:pt x="1466" y="46"/>
                                </a:lnTo>
                                <a:lnTo>
                                  <a:pt x="1459" y="45"/>
                                </a:lnTo>
                                <a:lnTo>
                                  <a:pt x="1459" y="45"/>
                                </a:lnTo>
                                <a:lnTo>
                                  <a:pt x="1446" y="43"/>
                                </a:lnTo>
                                <a:lnTo>
                                  <a:pt x="1448" y="37"/>
                                </a:lnTo>
                                <a:close/>
                                <a:moveTo>
                                  <a:pt x="1527" y="51"/>
                                </a:moveTo>
                                <a:lnTo>
                                  <a:pt x="1531" y="52"/>
                                </a:lnTo>
                                <a:lnTo>
                                  <a:pt x="1552" y="57"/>
                                </a:lnTo>
                                <a:lnTo>
                                  <a:pt x="1560" y="58"/>
                                </a:lnTo>
                                <a:lnTo>
                                  <a:pt x="1567" y="60"/>
                                </a:lnTo>
                                <a:lnTo>
                                  <a:pt x="1574" y="61"/>
                                </a:lnTo>
                                <a:lnTo>
                                  <a:pt x="1574" y="61"/>
                                </a:lnTo>
                                <a:lnTo>
                                  <a:pt x="1572" y="67"/>
                                </a:lnTo>
                                <a:lnTo>
                                  <a:pt x="1571" y="66"/>
                                </a:lnTo>
                                <a:lnTo>
                                  <a:pt x="1571" y="66"/>
                                </a:lnTo>
                                <a:lnTo>
                                  <a:pt x="1564" y="65"/>
                                </a:lnTo>
                                <a:lnTo>
                                  <a:pt x="1564" y="65"/>
                                </a:lnTo>
                                <a:lnTo>
                                  <a:pt x="1557" y="63"/>
                                </a:lnTo>
                                <a:lnTo>
                                  <a:pt x="1557" y="63"/>
                                </a:lnTo>
                                <a:lnTo>
                                  <a:pt x="1550" y="62"/>
                                </a:lnTo>
                                <a:lnTo>
                                  <a:pt x="1550" y="62"/>
                                </a:lnTo>
                                <a:lnTo>
                                  <a:pt x="1529" y="58"/>
                                </a:lnTo>
                                <a:lnTo>
                                  <a:pt x="1529" y="58"/>
                                </a:lnTo>
                                <a:lnTo>
                                  <a:pt x="1525" y="57"/>
                                </a:lnTo>
                                <a:lnTo>
                                  <a:pt x="1527" y="51"/>
                                </a:lnTo>
                                <a:close/>
                                <a:moveTo>
                                  <a:pt x="1605" y="69"/>
                                </a:moveTo>
                                <a:lnTo>
                                  <a:pt x="1609" y="70"/>
                                </a:lnTo>
                                <a:lnTo>
                                  <a:pt x="1616" y="71"/>
                                </a:lnTo>
                                <a:lnTo>
                                  <a:pt x="1623" y="73"/>
                                </a:lnTo>
                                <a:lnTo>
                                  <a:pt x="1630" y="75"/>
                                </a:lnTo>
                                <a:lnTo>
                                  <a:pt x="1644" y="79"/>
                                </a:lnTo>
                                <a:lnTo>
                                  <a:pt x="1651" y="81"/>
                                </a:lnTo>
                                <a:lnTo>
                                  <a:pt x="1648" y="86"/>
                                </a:lnTo>
                                <a:lnTo>
                                  <a:pt x="1641" y="84"/>
                                </a:lnTo>
                                <a:lnTo>
                                  <a:pt x="1641" y="84"/>
                                </a:lnTo>
                                <a:lnTo>
                                  <a:pt x="1627" y="80"/>
                                </a:lnTo>
                                <a:lnTo>
                                  <a:pt x="1627" y="80"/>
                                </a:lnTo>
                                <a:lnTo>
                                  <a:pt x="1620" y="78"/>
                                </a:lnTo>
                                <a:lnTo>
                                  <a:pt x="1620" y="78"/>
                                </a:lnTo>
                                <a:lnTo>
                                  <a:pt x="1613" y="77"/>
                                </a:lnTo>
                                <a:lnTo>
                                  <a:pt x="1613" y="77"/>
                                </a:lnTo>
                                <a:lnTo>
                                  <a:pt x="1606" y="75"/>
                                </a:lnTo>
                                <a:lnTo>
                                  <a:pt x="1606" y="75"/>
                                </a:lnTo>
                                <a:lnTo>
                                  <a:pt x="1602" y="74"/>
                                </a:lnTo>
                                <a:lnTo>
                                  <a:pt x="1605" y="69"/>
                                </a:lnTo>
                                <a:close/>
                                <a:moveTo>
                                  <a:pt x="1681" y="90"/>
                                </a:moveTo>
                                <a:lnTo>
                                  <a:pt x="1686" y="92"/>
                                </a:lnTo>
                                <a:lnTo>
                                  <a:pt x="1693" y="94"/>
                                </a:lnTo>
                                <a:lnTo>
                                  <a:pt x="1700" y="97"/>
                                </a:lnTo>
                                <a:lnTo>
                                  <a:pt x="1707" y="99"/>
                                </a:lnTo>
                                <a:lnTo>
                                  <a:pt x="1714" y="102"/>
                                </a:lnTo>
                                <a:lnTo>
                                  <a:pt x="1721" y="105"/>
                                </a:lnTo>
                                <a:lnTo>
                                  <a:pt x="1724" y="106"/>
                                </a:lnTo>
                                <a:lnTo>
                                  <a:pt x="1720" y="111"/>
                                </a:lnTo>
                                <a:lnTo>
                                  <a:pt x="1717" y="110"/>
                                </a:lnTo>
                                <a:lnTo>
                                  <a:pt x="1717" y="110"/>
                                </a:lnTo>
                                <a:lnTo>
                                  <a:pt x="1710" y="107"/>
                                </a:lnTo>
                                <a:lnTo>
                                  <a:pt x="1710" y="107"/>
                                </a:lnTo>
                                <a:lnTo>
                                  <a:pt x="1703" y="104"/>
                                </a:lnTo>
                                <a:lnTo>
                                  <a:pt x="1703" y="104"/>
                                </a:lnTo>
                                <a:lnTo>
                                  <a:pt x="1696" y="102"/>
                                </a:lnTo>
                                <a:lnTo>
                                  <a:pt x="1696" y="102"/>
                                </a:lnTo>
                                <a:lnTo>
                                  <a:pt x="1689" y="99"/>
                                </a:lnTo>
                                <a:lnTo>
                                  <a:pt x="1689" y="99"/>
                                </a:lnTo>
                                <a:lnTo>
                                  <a:pt x="1683" y="97"/>
                                </a:lnTo>
                                <a:lnTo>
                                  <a:pt x="1683" y="97"/>
                                </a:lnTo>
                                <a:lnTo>
                                  <a:pt x="1677" y="95"/>
                                </a:lnTo>
                                <a:lnTo>
                                  <a:pt x="1681" y="90"/>
                                </a:lnTo>
                                <a:close/>
                                <a:moveTo>
                                  <a:pt x="1752" y="118"/>
                                </a:moveTo>
                                <a:lnTo>
                                  <a:pt x="1757" y="120"/>
                                </a:lnTo>
                                <a:lnTo>
                                  <a:pt x="1764" y="123"/>
                                </a:lnTo>
                                <a:lnTo>
                                  <a:pt x="1771" y="127"/>
                                </a:lnTo>
                                <a:lnTo>
                                  <a:pt x="1778" y="131"/>
                                </a:lnTo>
                                <a:lnTo>
                                  <a:pt x="1785" y="135"/>
                                </a:lnTo>
                                <a:lnTo>
                                  <a:pt x="1791" y="139"/>
                                </a:lnTo>
                                <a:lnTo>
                                  <a:pt x="1785" y="143"/>
                                </a:lnTo>
                                <a:lnTo>
                                  <a:pt x="1779" y="139"/>
                                </a:lnTo>
                                <a:lnTo>
                                  <a:pt x="1780" y="139"/>
                                </a:lnTo>
                                <a:lnTo>
                                  <a:pt x="1773" y="135"/>
                                </a:lnTo>
                                <a:lnTo>
                                  <a:pt x="1773" y="135"/>
                                </a:lnTo>
                                <a:lnTo>
                                  <a:pt x="1766" y="131"/>
                                </a:lnTo>
                                <a:lnTo>
                                  <a:pt x="1766" y="131"/>
                                </a:lnTo>
                                <a:lnTo>
                                  <a:pt x="1759" y="128"/>
                                </a:lnTo>
                                <a:lnTo>
                                  <a:pt x="1759" y="128"/>
                                </a:lnTo>
                                <a:lnTo>
                                  <a:pt x="1752" y="124"/>
                                </a:lnTo>
                                <a:lnTo>
                                  <a:pt x="1752" y="124"/>
                                </a:lnTo>
                                <a:lnTo>
                                  <a:pt x="1748" y="123"/>
                                </a:lnTo>
                                <a:lnTo>
                                  <a:pt x="1752" y="118"/>
                                </a:lnTo>
                                <a:close/>
                                <a:moveTo>
                                  <a:pt x="1815" y="155"/>
                                </a:moveTo>
                                <a:lnTo>
                                  <a:pt x="1821" y="160"/>
                                </a:lnTo>
                                <a:lnTo>
                                  <a:pt x="1828" y="167"/>
                                </a:lnTo>
                                <a:lnTo>
                                  <a:pt x="1835" y="176"/>
                                </a:lnTo>
                                <a:lnTo>
                                  <a:pt x="1839" y="185"/>
                                </a:lnTo>
                                <a:lnTo>
                                  <a:pt x="1831" y="187"/>
                                </a:lnTo>
                                <a:lnTo>
                                  <a:pt x="1827" y="178"/>
                                </a:lnTo>
                                <a:lnTo>
                                  <a:pt x="1828" y="178"/>
                                </a:lnTo>
                                <a:lnTo>
                                  <a:pt x="1821" y="170"/>
                                </a:lnTo>
                                <a:lnTo>
                                  <a:pt x="1821" y="170"/>
                                </a:lnTo>
                                <a:lnTo>
                                  <a:pt x="1814" y="164"/>
                                </a:lnTo>
                                <a:lnTo>
                                  <a:pt x="1814" y="164"/>
                                </a:lnTo>
                                <a:lnTo>
                                  <a:pt x="1808" y="159"/>
                                </a:lnTo>
                                <a:lnTo>
                                  <a:pt x="1815" y="155"/>
                                </a:lnTo>
                                <a:close/>
                                <a:moveTo>
                                  <a:pt x="1847" y="207"/>
                                </a:moveTo>
                                <a:lnTo>
                                  <a:pt x="1849" y="212"/>
                                </a:lnTo>
                                <a:lnTo>
                                  <a:pt x="1841" y="214"/>
                                </a:lnTo>
                                <a:lnTo>
                                  <a:pt x="1839" y="208"/>
                                </a:lnTo>
                                <a:lnTo>
                                  <a:pt x="1847" y="20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1" name="Freeform 5"/>
                        <wps:cNvSpPr>
                          <a:spLocks/>
                        </wps:cNvSpPr>
                        <wps:spPr bwMode="auto">
                          <a:xfrm>
                            <a:off x="104775" y="859155"/>
                            <a:ext cx="1169035" cy="133350"/>
                          </a:xfrm>
                          <a:custGeom>
                            <a:avLst/>
                            <a:gdLst>
                              <a:gd name="T0" fmla="*/ 21 w 1841"/>
                              <a:gd name="T1" fmla="*/ 45 h 210"/>
                              <a:gd name="T2" fmla="*/ 63 w 1841"/>
                              <a:gd name="T3" fmla="*/ 76 h 210"/>
                              <a:gd name="T4" fmla="*/ 84 w 1841"/>
                              <a:gd name="T5" fmla="*/ 88 h 210"/>
                              <a:gd name="T6" fmla="*/ 105 w 1841"/>
                              <a:gd name="T7" fmla="*/ 98 h 210"/>
                              <a:gd name="T8" fmla="*/ 126 w 1841"/>
                              <a:gd name="T9" fmla="*/ 106 h 210"/>
                              <a:gd name="T10" fmla="*/ 147 w 1841"/>
                              <a:gd name="T11" fmla="*/ 114 h 210"/>
                              <a:gd name="T12" fmla="*/ 168 w 1841"/>
                              <a:gd name="T13" fmla="*/ 121 h 210"/>
                              <a:gd name="T14" fmla="*/ 196 w 1841"/>
                              <a:gd name="T15" fmla="*/ 130 h 210"/>
                              <a:gd name="T16" fmla="*/ 224 w 1841"/>
                              <a:gd name="T17" fmla="*/ 138 h 210"/>
                              <a:gd name="T18" fmla="*/ 245 w 1841"/>
                              <a:gd name="T19" fmla="*/ 143 h 210"/>
                              <a:gd name="T20" fmla="*/ 280 w 1841"/>
                              <a:gd name="T21" fmla="*/ 151 h 210"/>
                              <a:gd name="T22" fmla="*/ 315 w 1841"/>
                              <a:gd name="T23" fmla="*/ 158 h 210"/>
                              <a:gd name="T24" fmla="*/ 336 w 1841"/>
                              <a:gd name="T25" fmla="*/ 163 h 210"/>
                              <a:gd name="T26" fmla="*/ 378 w 1841"/>
                              <a:gd name="T27" fmla="*/ 170 h 210"/>
                              <a:gd name="T28" fmla="*/ 420 w 1841"/>
                              <a:gd name="T29" fmla="*/ 177 h 210"/>
                              <a:gd name="T30" fmla="*/ 455 w 1841"/>
                              <a:gd name="T31" fmla="*/ 181 h 210"/>
                              <a:gd name="T32" fmla="*/ 483 w 1841"/>
                              <a:gd name="T33" fmla="*/ 185 h 210"/>
                              <a:gd name="T34" fmla="*/ 525 w 1841"/>
                              <a:gd name="T35" fmla="*/ 190 h 210"/>
                              <a:gd name="T36" fmla="*/ 560 w 1841"/>
                              <a:gd name="T37" fmla="*/ 194 h 210"/>
                              <a:gd name="T38" fmla="*/ 616 w 1841"/>
                              <a:gd name="T39" fmla="*/ 199 h 210"/>
                              <a:gd name="T40" fmla="*/ 672 w 1841"/>
                              <a:gd name="T41" fmla="*/ 203 h 210"/>
                              <a:gd name="T42" fmla="*/ 707 w 1841"/>
                              <a:gd name="T43" fmla="*/ 205 h 210"/>
                              <a:gd name="T44" fmla="*/ 770 w 1841"/>
                              <a:gd name="T45" fmla="*/ 208 h 210"/>
                              <a:gd name="T46" fmla="*/ 826 w 1841"/>
                              <a:gd name="T47" fmla="*/ 209 h 210"/>
                              <a:gd name="T48" fmla="*/ 868 w 1841"/>
                              <a:gd name="T49" fmla="*/ 210 h 210"/>
                              <a:gd name="T50" fmla="*/ 924 w 1841"/>
                              <a:gd name="T51" fmla="*/ 210 h 210"/>
                              <a:gd name="T52" fmla="*/ 980 w 1841"/>
                              <a:gd name="T53" fmla="*/ 210 h 210"/>
                              <a:gd name="T54" fmla="*/ 1022 w 1841"/>
                              <a:gd name="T55" fmla="*/ 209 h 210"/>
                              <a:gd name="T56" fmla="*/ 1113 w 1841"/>
                              <a:gd name="T57" fmla="*/ 206 h 210"/>
                              <a:gd name="T58" fmla="*/ 1141 w 1841"/>
                              <a:gd name="T59" fmla="*/ 204 h 210"/>
                              <a:gd name="T60" fmla="*/ 1211 w 1841"/>
                              <a:gd name="T61" fmla="*/ 200 h 210"/>
                              <a:gd name="T62" fmla="*/ 1260 w 1841"/>
                              <a:gd name="T63" fmla="*/ 196 h 210"/>
                              <a:gd name="T64" fmla="*/ 1288 w 1841"/>
                              <a:gd name="T65" fmla="*/ 193 h 210"/>
                              <a:gd name="T66" fmla="*/ 1337 w 1841"/>
                              <a:gd name="T67" fmla="*/ 188 h 210"/>
                              <a:gd name="T68" fmla="*/ 1365 w 1841"/>
                              <a:gd name="T69" fmla="*/ 184 h 210"/>
                              <a:gd name="T70" fmla="*/ 1407 w 1841"/>
                              <a:gd name="T71" fmla="*/ 179 h 210"/>
                              <a:gd name="T72" fmla="*/ 1428 w 1841"/>
                              <a:gd name="T73" fmla="*/ 175 h 210"/>
                              <a:gd name="T74" fmla="*/ 1484 w 1841"/>
                              <a:gd name="T75" fmla="*/ 166 h 210"/>
                              <a:gd name="T76" fmla="*/ 1512 w 1841"/>
                              <a:gd name="T77" fmla="*/ 161 h 210"/>
                              <a:gd name="T78" fmla="*/ 1547 w 1841"/>
                              <a:gd name="T79" fmla="*/ 154 h 210"/>
                              <a:gd name="T80" fmla="*/ 1568 w 1841"/>
                              <a:gd name="T81" fmla="*/ 150 h 210"/>
                              <a:gd name="T82" fmla="*/ 1603 w 1841"/>
                              <a:gd name="T83" fmla="*/ 141 h 210"/>
                              <a:gd name="T84" fmla="*/ 1624 w 1841"/>
                              <a:gd name="T85" fmla="*/ 136 h 210"/>
                              <a:gd name="T86" fmla="*/ 1652 w 1841"/>
                              <a:gd name="T87" fmla="*/ 128 h 210"/>
                              <a:gd name="T88" fmla="*/ 1680 w 1841"/>
                              <a:gd name="T89" fmla="*/ 119 h 210"/>
                              <a:gd name="T90" fmla="*/ 1701 w 1841"/>
                              <a:gd name="T91" fmla="*/ 112 h 210"/>
                              <a:gd name="T92" fmla="*/ 1722 w 1841"/>
                              <a:gd name="T93" fmla="*/ 103 h 210"/>
                              <a:gd name="T94" fmla="*/ 1743 w 1841"/>
                              <a:gd name="T95" fmla="*/ 94 h 210"/>
                              <a:gd name="T96" fmla="*/ 1764 w 1841"/>
                              <a:gd name="T97" fmla="*/ 84 h 210"/>
                              <a:gd name="T98" fmla="*/ 1806 w 1841"/>
                              <a:gd name="T99" fmla="*/ 57 h 210"/>
                              <a:gd name="T100" fmla="*/ 1827 w 1841"/>
                              <a:gd name="T101" fmla="*/ 36 h 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1841" h="210">
                                <a:moveTo>
                                  <a:pt x="0" y="0"/>
                                </a:moveTo>
                                <a:lnTo>
                                  <a:pt x="14" y="36"/>
                                </a:lnTo>
                                <a:lnTo>
                                  <a:pt x="21" y="45"/>
                                </a:lnTo>
                                <a:lnTo>
                                  <a:pt x="28" y="51"/>
                                </a:lnTo>
                                <a:lnTo>
                                  <a:pt x="35" y="57"/>
                                </a:lnTo>
                                <a:lnTo>
                                  <a:pt x="63" y="76"/>
                                </a:lnTo>
                                <a:lnTo>
                                  <a:pt x="70" y="80"/>
                                </a:lnTo>
                                <a:lnTo>
                                  <a:pt x="77" y="84"/>
                                </a:lnTo>
                                <a:lnTo>
                                  <a:pt x="84" y="88"/>
                                </a:lnTo>
                                <a:lnTo>
                                  <a:pt x="91" y="91"/>
                                </a:lnTo>
                                <a:lnTo>
                                  <a:pt x="98" y="94"/>
                                </a:lnTo>
                                <a:lnTo>
                                  <a:pt x="105" y="98"/>
                                </a:lnTo>
                                <a:lnTo>
                                  <a:pt x="112" y="101"/>
                                </a:lnTo>
                                <a:lnTo>
                                  <a:pt x="119" y="103"/>
                                </a:lnTo>
                                <a:lnTo>
                                  <a:pt x="126" y="106"/>
                                </a:lnTo>
                                <a:lnTo>
                                  <a:pt x="133" y="109"/>
                                </a:lnTo>
                                <a:lnTo>
                                  <a:pt x="140" y="112"/>
                                </a:lnTo>
                                <a:lnTo>
                                  <a:pt x="147" y="114"/>
                                </a:lnTo>
                                <a:lnTo>
                                  <a:pt x="154" y="116"/>
                                </a:lnTo>
                                <a:lnTo>
                                  <a:pt x="161" y="119"/>
                                </a:lnTo>
                                <a:lnTo>
                                  <a:pt x="168" y="121"/>
                                </a:lnTo>
                                <a:lnTo>
                                  <a:pt x="182" y="126"/>
                                </a:lnTo>
                                <a:lnTo>
                                  <a:pt x="189" y="128"/>
                                </a:lnTo>
                                <a:lnTo>
                                  <a:pt x="196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17" y="136"/>
                                </a:lnTo>
                                <a:lnTo>
                                  <a:pt x="224" y="138"/>
                                </a:lnTo>
                                <a:lnTo>
                                  <a:pt x="231" y="139"/>
                                </a:lnTo>
                                <a:lnTo>
                                  <a:pt x="238" y="141"/>
                                </a:lnTo>
                                <a:lnTo>
                                  <a:pt x="245" y="143"/>
                                </a:lnTo>
                                <a:lnTo>
                                  <a:pt x="266" y="148"/>
                                </a:lnTo>
                                <a:lnTo>
                                  <a:pt x="273" y="150"/>
                                </a:lnTo>
                                <a:lnTo>
                                  <a:pt x="280" y="151"/>
                                </a:lnTo>
                                <a:lnTo>
                                  <a:pt x="287" y="153"/>
                                </a:lnTo>
                                <a:lnTo>
                                  <a:pt x="294" y="154"/>
                                </a:lnTo>
                                <a:lnTo>
                                  <a:pt x="315" y="158"/>
                                </a:lnTo>
                                <a:lnTo>
                                  <a:pt x="322" y="160"/>
                                </a:lnTo>
                                <a:lnTo>
                                  <a:pt x="329" y="161"/>
                                </a:lnTo>
                                <a:lnTo>
                                  <a:pt x="336" y="163"/>
                                </a:lnTo>
                                <a:lnTo>
                                  <a:pt x="350" y="165"/>
                                </a:lnTo>
                                <a:lnTo>
                                  <a:pt x="357" y="166"/>
                                </a:lnTo>
                                <a:lnTo>
                                  <a:pt x="378" y="170"/>
                                </a:lnTo>
                                <a:lnTo>
                                  <a:pt x="385" y="171"/>
                                </a:lnTo>
                                <a:lnTo>
                                  <a:pt x="413" y="175"/>
                                </a:lnTo>
                                <a:lnTo>
                                  <a:pt x="420" y="177"/>
                                </a:lnTo>
                                <a:lnTo>
                                  <a:pt x="427" y="178"/>
                                </a:lnTo>
                                <a:lnTo>
                                  <a:pt x="434" y="179"/>
                                </a:lnTo>
                                <a:lnTo>
                                  <a:pt x="455" y="181"/>
                                </a:lnTo>
                                <a:lnTo>
                                  <a:pt x="462" y="182"/>
                                </a:lnTo>
                                <a:lnTo>
                                  <a:pt x="476" y="184"/>
                                </a:lnTo>
                                <a:lnTo>
                                  <a:pt x="483" y="185"/>
                                </a:lnTo>
                                <a:lnTo>
                                  <a:pt x="497" y="187"/>
                                </a:lnTo>
                                <a:lnTo>
                                  <a:pt x="504" y="188"/>
                                </a:lnTo>
                                <a:lnTo>
                                  <a:pt x="525" y="190"/>
                                </a:lnTo>
                                <a:lnTo>
                                  <a:pt x="532" y="191"/>
                                </a:lnTo>
                                <a:lnTo>
                                  <a:pt x="553" y="193"/>
                                </a:lnTo>
                                <a:lnTo>
                                  <a:pt x="560" y="194"/>
                                </a:lnTo>
                                <a:lnTo>
                                  <a:pt x="574" y="195"/>
                                </a:lnTo>
                                <a:lnTo>
                                  <a:pt x="581" y="196"/>
                                </a:lnTo>
                                <a:lnTo>
                                  <a:pt x="616" y="199"/>
                                </a:lnTo>
                                <a:lnTo>
                                  <a:pt x="623" y="199"/>
                                </a:lnTo>
                                <a:lnTo>
                                  <a:pt x="630" y="200"/>
                                </a:lnTo>
                                <a:lnTo>
                                  <a:pt x="672" y="203"/>
                                </a:lnTo>
                                <a:lnTo>
                                  <a:pt x="679" y="203"/>
                                </a:lnTo>
                                <a:lnTo>
                                  <a:pt x="700" y="204"/>
                                </a:lnTo>
                                <a:lnTo>
                                  <a:pt x="707" y="205"/>
                                </a:lnTo>
                                <a:lnTo>
                                  <a:pt x="721" y="205"/>
                                </a:lnTo>
                                <a:lnTo>
                                  <a:pt x="728" y="206"/>
                                </a:lnTo>
                                <a:lnTo>
                                  <a:pt x="770" y="208"/>
                                </a:lnTo>
                                <a:lnTo>
                                  <a:pt x="777" y="208"/>
                                </a:lnTo>
                                <a:lnTo>
                                  <a:pt x="819" y="209"/>
                                </a:lnTo>
                                <a:lnTo>
                                  <a:pt x="826" y="209"/>
                                </a:lnTo>
                                <a:lnTo>
                                  <a:pt x="854" y="210"/>
                                </a:lnTo>
                                <a:lnTo>
                                  <a:pt x="861" y="210"/>
                                </a:lnTo>
                                <a:lnTo>
                                  <a:pt x="868" y="210"/>
                                </a:lnTo>
                                <a:lnTo>
                                  <a:pt x="875" y="210"/>
                                </a:lnTo>
                                <a:lnTo>
                                  <a:pt x="917" y="210"/>
                                </a:lnTo>
                                <a:lnTo>
                                  <a:pt x="924" y="210"/>
                                </a:lnTo>
                                <a:lnTo>
                                  <a:pt x="966" y="210"/>
                                </a:lnTo>
                                <a:lnTo>
                                  <a:pt x="973" y="210"/>
                                </a:lnTo>
                                <a:lnTo>
                                  <a:pt x="980" y="210"/>
                                </a:lnTo>
                                <a:lnTo>
                                  <a:pt x="987" y="210"/>
                                </a:lnTo>
                                <a:lnTo>
                                  <a:pt x="1015" y="209"/>
                                </a:lnTo>
                                <a:lnTo>
                                  <a:pt x="1022" y="209"/>
                                </a:lnTo>
                                <a:lnTo>
                                  <a:pt x="1064" y="208"/>
                                </a:lnTo>
                                <a:lnTo>
                                  <a:pt x="1071" y="208"/>
                                </a:lnTo>
                                <a:lnTo>
                                  <a:pt x="1113" y="206"/>
                                </a:lnTo>
                                <a:lnTo>
                                  <a:pt x="1120" y="205"/>
                                </a:lnTo>
                                <a:lnTo>
                                  <a:pt x="1134" y="205"/>
                                </a:lnTo>
                                <a:lnTo>
                                  <a:pt x="1141" y="204"/>
                                </a:lnTo>
                                <a:lnTo>
                                  <a:pt x="1162" y="203"/>
                                </a:lnTo>
                                <a:lnTo>
                                  <a:pt x="1169" y="203"/>
                                </a:lnTo>
                                <a:lnTo>
                                  <a:pt x="1211" y="200"/>
                                </a:lnTo>
                                <a:lnTo>
                                  <a:pt x="1218" y="199"/>
                                </a:lnTo>
                                <a:lnTo>
                                  <a:pt x="1225" y="199"/>
                                </a:lnTo>
                                <a:lnTo>
                                  <a:pt x="1260" y="196"/>
                                </a:lnTo>
                                <a:lnTo>
                                  <a:pt x="1267" y="195"/>
                                </a:lnTo>
                                <a:lnTo>
                                  <a:pt x="1281" y="194"/>
                                </a:lnTo>
                                <a:lnTo>
                                  <a:pt x="1288" y="193"/>
                                </a:lnTo>
                                <a:lnTo>
                                  <a:pt x="1309" y="191"/>
                                </a:lnTo>
                                <a:lnTo>
                                  <a:pt x="1316" y="190"/>
                                </a:lnTo>
                                <a:lnTo>
                                  <a:pt x="1337" y="188"/>
                                </a:lnTo>
                                <a:lnTo>
                                  <a:pt x="1344" y="187"/>
                                </a:lnTo>
                                <a:lnTo>
                                  <a:pt x="1358" y="185"/>
                                </a:lnTo>
                                <a:lnTo>
                                  <a:pt x="1365" y="184"/>
                                </a:lnTo>
                                <a:lnTo>
                                  <a:pt x="1379" y="182"/>
                                </a:lnTo>
                                <a:lnTo>
                                  <a:pt x="1386" y="181"/>
                                </a:lnTo>
                                <a:lnTo>
                                  <a:pt x="1407" y="179"/>
                                </a:lnTo>
                                <a:lnTo>
                                  <a:pt x="1414" y="178"/>
                                </a:lnTo>
                                <a:lnTo>
                                  <a:pt x="1421" y="177"/>
                                </a:lnTo>
                                <a:lnTo>
                                  <a:pt x="1428" y="175"/>
                                </a:lnTo>
                                <a:lnTo>
                                  <a:pt x="1456" y="171"/>
                                </a:lnTo>
                                <a:lnTo>
                                  <a:pt x="1463" y="170"/>
                                </a:lnTo>
                                <a:lnTo>
                                  <a:pt x="1484" y="166"/>
                                </a:lnTo>
                                <a:lnTo>
                                  <a:pt x="1491" y="165"/>
                                </a:lnTo>
                                <a:lnTo>
                                  <a:pt x="1505" y="163"/>
                                </a:lnTo>
                                <a:lnTo>
                                  <a:pt x="1512" y="161"/>
                                </a:lnTo>
                                <a:lnTo>
                                  <a:pt x="1519" y="160"/>
                                </a:lnTo>
                                <a:lnTo>
                                  <a:pt x="1526" y="158"/>
                                </a:lnTo>
                                <a:lnTo>
                                  <a:pt x="1547" y="154"/>
                                </a:lnTo>
                                <a:lnTo>
                                  <a:pt x="1554" y="153"/>
                                </a:lnTo>
                                <a:lnTo>
                                  <a:pt x="1561" y="151"/>
                                </a:lnTo>
                                <a:lnTo>
                                  <a:pt x="1568" y="150"/>
                                </a:lnTo>
                                <a:lnTo>
                                  <a:pt x="1575" y="148"/>
                                </a:lnTo>
                                <a:lnTo>
                                  <a:pt x="1596" y="143"/>
                                </a:lnTo>
                                <a:lnTo>
                                  <a:pt x="1603" y="141"/>
                                </a:lnTo>
                                <a:lnTo>
                                  <a:pt x="1610" y="139"/>
                                </a:lnTo>
                                <a:lnTo>
                                  <a:pt x="1617" y="138"/>
                                </a:lnTo>
                                <a:lnTo>
                                  <a:pt x="1624" y="136"/>
                                </a:lnTo>
                                <a:lnTo>
                                  <a:pt x="1638" y="132"/>
                                </a:lnTo>
                                <a:lnTo>
                                  <a:pt x="1645" y="130"/>
                                </a:lnTo>
                                <a:lnTo>
                                  <a:pt x="1652" y="128"/>
                                </a:lnTo>
                                <a:lnTo>
                                  <a:pt x="1659" y="126"/>
                                </a:lnTo>
                                <a:lnTo>
                                  <a:pt x="1673" y="121"/>
                                </a:lnTo>
                                <a:lnTo>
                                  <a:pt x="1680" y="119"/>
                                </a:lnTo>
                                <a:lnTo>
                                  <a:pt x="1687" y="116"/>
                                </a:lnTo>
                                <a:lnTo>
                                  <a:pt x="1694" y="114"/>
                                </a:lnTo>
                                <a:lnTo>
                                  <a:pt x="1701" y="112"/>
                                </a:lnTo>
                                <a:lnTo>
                                  <a:pt x="1708" y="109"/>
                                </a:lnTo>
                                <a:lnTo>
                                  <a:pt x="1715" y="106"/>
                                </a:lnTo>
                                <a:lnTo>
                                  <a:pt x="1722" y="103"/>
                                </a:lnTo>
                                <a:lnTo>
                                  <a:pt x="1729" y="101"/>
                                </a:lnTo>
                                <a:lnTo>
                                  <a:pt x="1736" y="98"/>
                                </a:lnTo>
                                <a:lnTo>
                                  <a:pt x="1743" y="94"/>
                                </a:lnTo>
                                <a:lnTo>
                                  <a:pt x="1750" y="91"/>
                                </a:lnTo>
                                <a:lnTo>
                                  <a:pt x="1757" y="88"/>
                                </a:lnTo>
                                <a:lnTo>
                                  <a:pt x="1764" y="84"/>
                                </a:lnTo>
                                <a:lnTo>
                                  <a:pt x="1771" y="80"/>
                                </a:lnTo>
                                <a:lnTo>
                                  <a:pt x="1778" y="76"/>
                                </a:lnTo>
                                <a:lnTo>
                                  <a:pt x="1806" y="57"/>
                                </a:lnTo>
                                <a:lnTo>
                                  <a:pt x="1813" y="51"/>
                                </a:lnTo>
                                <a:lnTo>
                                  <a:pt x="1820" y="45"/>
                                </a:lnTo>
                                <a:lnTo>
                                  <a:pt x="1827" y="36"/>
                                </a:lnTo>
                                <a:lnTo>
                                  <a:pt x="1841" y="0"/>
                                </a:lnTo>
                              </a:path>
                            </a:pathLst>
                          </a:custGeom>
                          <a:noFill/>
                          <a:ln w="50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" name="Line 6"/>
                        <wps:cNvCnPr/>
                        <wps:spPr bwMode="auto">
                          <a:xfrm flipV="1">
                            <a:off x="104775" y="124460"/>
                            <a:ext cx="584835" cy="734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Line 7"/>
                        <wps:cNvCnPr/>
                        <wps:spPr bwMode="auto">
                          <a:xfrm>
                            <a:off x="689610" y="124460"/>
                            <a:ext cx="584200" cy="734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Freeform 8"/>
                        <wps:cNvSpPr>
                          <a:spLocks noEditPoints="1"/>
                        </wps:cNvSpPr>
                        <wps:spPr bwMode="auto">
                          <a:xfrm>
                            <a:off x="104775" y="857250"/>
                            <a:ext cx="1169035" cy="3810"/>
                          </a:xfrm>
                          <a:custGeom>
                            <a:avLst/>
                            <a:gdLst>
                              <a:gd name="T0" fmla="*/ 49 w 1841"/>
                              <a:gd name="T1" fmla="*/ 0 h 6"/>
                              <a:gd name="T2" fmla="*/ 0 w 1841"/>
                              <a:gd name="T3" fmla="*/ 6 h 6"/>
                              <a:gd name="T4" fmla="*/ 82 w 1841"/>
                              <a:gd name="T5" fmla="*/ 0 h 6"/>
                              <a:gd name="T6" fmla="*/ 131 w 1841"/>
                              <a:gd name="T7" fmla="*/ 6 h 6"/>
                              <a:gd name="T8" fmla="*/ 82 w 1841"/>
                              <a:gd name="T9" fmla="*/ 0 h 6"/>
                              <a:gd name="T10" fmla="*/ 212 w 1841"/>
                              <a:gd name="T11" fmla="*/ 0 h 6"/>
                              <a:gd name="T12" fmla="*/ 163 w 1841"/>
                              <a:gd name="T13" fmla="*/ 6 h 6"/>
                              <a:gd name="T14" fmla="*/ 245 w 1841"/>
                              <a:gd name="T15" fmla="*/ 0 h 6"/>
                              <a:gd name="T16" fmla="*/ 294 w 1841"/>
                              <a:gd name="T17" fmla="*/ 6 h 6"/>
                              <a:gd name="T18" fmla="*/ 245 w 1841"/>
                              <a:gd name="T19" fmla="*/ 0 h 6"/>
                              <a:gd name="T20" fmla="*/ 376 w 1841"/>
                              <a:gd name="T21" fmla="*/ 0 h 6"/>
                              <a:gd name="T22" fmla="*/ 327 w 1841"/>
                              <a:gd name="T23" fmla="*/ 6 h 6"/>
                              <a:gd name="T24" fmla="*/ 408 w 1841"/>
                              <a:gd name="T25" fmla="*/ 0 h 6"/>
                              <a:gd name="T26" fmla="*/ 457 w 1841"/>
                              <a:gd name="T27" fmla="*/ 6 h 6"/>
                              <a:gd name="T28" fmla="*/ 408 w 1841"/>
                              <a:gd name="T29" fmla="*/ 0 h 6"/>
                              <a:gd name="T30" fmla="*/ 539 w 1841"/>
                              <a:gd name="T31" fmla="*/ 0 h 6"/>
                              <a:gd name="T32" fmla="*/ 490 w 1841"/>
                              <a:gd name="T33" fmla="*/ 6 h 6"/>
                              <a:gd name="T34" fmla="*/ 571 w 1841"/>
                              <a:gd name="T35" fmla="*/ 0 h 6"/>
                              <a:gd name="T36" fmla="*/ 620 w 1841"/>
                              <a:gd name="T37" fmla="*/ 6 h 6"/>
                              <a:gd name="T38" fmla="*/ 571 w 1841"/>
                              <a:gd name="T39" fmla="*/ 0 h 6"/>
                              <a:gd name="T40" fmla="*/ 702 w 1841"/>
                              <a:gd name="T41" fmla="*/ 0 h 6"/>
                              <a:gd name="T42" fmla="*/ 653 w 1841"/>
                              <a:gd name="T43" fmla="*/ 6 h 6"/>
                              <a:gd name="T44" fmla="*/ 735 w 1841"/>
                              <a:gd name="T45" fmla="*/ 0 h 6"/>
                              <a:gd name="T46" fmla="*/ 784 w 1841"/>
                              <a:gd name="T47" fmla="*/ 6 h 6"/>
                              <a:gd name="T48" fmla="*/ 735 w 1841"/>
                              <a:gd name="T49" fmla="*/ 0 h 6"/>
                              <a:gd name="T50" fmla="*/ 865 w 1841"/>
                              <a:gd name="T51" fmla="*/ 0 h 6"/>
                              <a:gd name="T52" fmla="*/ 816 w 1841"/>
                              <a:gd name="T53" fmla="*/ 6 h 6"/>
                              <a:gd name="T54" fmla="*/ 898 w 1841"/>
                              <a:gd name="T55" fmla="*/ 0 h 6"/>
                              <a:gd name="T56" fmla="*/ 947 w 1841"/>
                              <a:gd name="T57" fmla="*/ 6 h 6"/>
                              <a:gd name="T58" fmla="*/ 898 w 1841"/>
                              <a:gd name="T59" fmla="*/ 0 h 6"/>
                              <a:gd name="T60" fmla="*/ 1029 w 1841"/>
                              <a:gd name="T61" fmla="*/ 0 h 6"/>
                              <a:gd name="T62" fmla="*/ 980 w 1841"/>
                              <a:gd name="T63" fmla="*/ 6 h 6"/>
                              <a:gd name="T64" fmla="*/ 1061 w 1841"/>
                              <a:gd name="T65" fmla="*/ 0 h 6"/>
                              <a:gd name="T66" fmla="*/ 1110 w 1841"/>
                              <a:gd name="T67" fmla="*/ 6 h 6"/>
                              <a:gd name="T68" fmla="*/ 1061 w 1841"/>
                              <a:gd name="T69" fmla="*/ 0 h 6"/>
                              <a:gd name="T70" fmla="*/ 1192 w 1841"/>
                              <a:gd name="T71" fmla="*/ 0 h 6"/>
                              <a:gd name="T72" fmla="*/ 1143 w 1841"/>
                              <a:gd name="T73" fmla="*/ 6 h 6"/>
                              <a:gd name="T74" fmla="*/ 1224 w 1841"/>
                              <a:gd name="T75" fmla="*/ 0 h 6"/>
                              <a:gd name="T76" fmla="*/ 1273 w 1841"/>
                              <a:gd name="T77" fmla="*/ 6 h 6"/>
                              <a:gd name="T78" fmla="*/ 1224 w 1841"/>
                              <a:gd name="T79" fmla="*/ 0 h 6"/>
                              <a:gd name="T80" fmla="*/ 1355 w 1841"/>
                              <a:gd name="T81" fmla="*/ 0 h 6"/>
                              <a:gd name="T82" fmla="*/ 1306 w 1841"/>
                              <a:gd name="T83" fmla="*/ 6 h 6"/>
                              <a:gd name="T84" fmla="*/ 1388 w 1841"/>
                              <a:gd name="T85" fmla="*/ 0 h 6"/>
                              <a:gd name="T86" fmla="*/ 1437 w 1841"/>
                              <a:gd name="T87" fmla="*/ 6 h 6"/>
                              <a:gd name="T88" fmla="*/ 1388 w 1841"/>
                              <a:gd name="T89" fmla="*/ 0 h 6"/>
                              <a:gd name="T90" fmla="*/ 1518 w 1841"/>
                              <a:gd name="T91" fmla="*/ 0 h 6"/>
                              <a:gd name="T92" fmla="*/ 1469 w 1841"/>
                              <a:gd name="T93" fmla="*/ 6 h 6"/>
                              <a:gd name="T94" fmla="*/ 1551 w 1841"/>
                              <a:gd name="T95" fmla="*/ 0 h 6"/>
                              <a:gd name="T96" fmla="*/ 1600 w 1841"/>
                              <a:gd name="T97" fmla="*/ 6 h 6"/>
                              <a:gd name="T98" fmla="*/ 1551 w 1841"/>
                              <a:gd name="T99" fmla="*/ 0 h 6"/>
                              <a:gd name="T100" fmla="*/ 1682 w 1841"/>
                              <a:gd name="T101" fmla="*/ 0 h 6"/>
                              <a:gd name="T102" fmla="*/ 1633 w 1841"/>
                              <a:gd name="T103" fmla="*/ 6 h 6"/>
                              <a:gd name="T104" fmla="*/ 1714 w 1841"/>
                              <a:gd name="T105" fmla="*/ 0 h 6"/>
                              <a:gd name="T106" fmla="*/ 1763 w 1841"/>
                              <a:gd name="T107" fmla="*/ 6 h 6"/>
                              <a:gd name="T108" fmla="*/ 1714 w 1841"/>
                              <a:gd name="T109" fmla="*/ 0 h 6"/>
                              <a:gd name="T110" fmla="*/ 1841 w 1841"/>
                              <a:gd name="T111" fmla="*/ 0 h 6"/>
                              <a:gd name="T112" fmla="*/ 1796 w 1841"/>
                              <a:gd name="T113" fmla="*/ 6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41" h="6">
                                <a:moveTo>
                                  <a:pt x="0" y="0"/>
                                </a:moveTo>
                                <a:lnTo>
                                  <a:pt x="49" y="0"/>
                                </a:lnTo>
                                <a:lnTo>
                                  <a:pt x="49" y="6"/>
                                </a:lnTo>
                                <a:lnTo>
                                  <a:pt x="0" y="6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2" y="0"/>
                                </a:moveTo>
                                <a:lnTo>
                                  <a:pt x="131" y="0"/>
                                </a:lnTo>
                                <a:lnTo>
                                  <a:pt x="131" y="6"/>
                                </a:lnTo>
                                <a:lnTo>
                                  <a:pt x="82" y="6"/>
                                </a:lnTo>
                                <a:lnTo>
                                  <a:pt x="82" y="0"/>
                                </a:lnTo>
                                <a:close/>
                                <a:moveTo>
                                  <a:pt x="163" y="0"/>
                                </a:moveTo>
                                <a:lnTo>
                                  <a:pt x="212" y="0"/>
                                </a:lnTo>
                                <a:lnTo>
                                  <a:pt x="212" y="6"/>
                                </a:lnTo>
                                <a:lnTo>
                                  <a:pt x="163" y="6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245" y="0"/>
                                </a:moveTo>
                                <a:lnTo>
                                  <a:pt x="294" y="0"/>
                                </a:lnTo>
                                <a:lnTo>
                                  <a:pt x="294" y="6"/>
                                </a:lnTo>
                                <a:lnTo>
                                  <a:pt x="245" y="6"/>
                                </a:lnTo>
                                <a:lnTo>
                                  <a:pt x="245" y="0"/>
                                </a:lnTo>
                                <a:close/>
                                <a:moveTo>
                                  <a:pt x="327" y="0"/>
                                </a:moveTo>
                                <a:lnTo>
                                  <a:pt x="376" y="0"/>
                                </a:lnTo>
                                <a:lnTo>
                                  <a:pt x="376" y="6"/>
                                </a:lnTo>
                                <a:lnTo>
                                  <a:pt x="327" y="6"/>
                                </a:lnTo>
                                <a:lnTo>
                                  <a:pt x="327" y="0"/>
                                </a:lnTo>
                                <a:close/>
                                <a:moveTo>
                                  <a:pt x="408" y="0"/>
                                </a:moveTo>
                                <a:lnTo>
                                  <a:pt x="457" y="0"/>
                                </a:lnTo>
                                <a:lnTo>
                                  <a:pt x="457" y="6"/>
                                </a:lnTo>
                                <a:lnTo>
                                  <a:pt x="408" y="6"/>
                                </a:lnTo>
                                <a:lnTo>
                                  <a:pt x="408" y="0"/>
                                </a:lnTo>
                                <a:close/>
                                <a:moveTo>
                                  <a:pt x="490" y="0"/>
                                </a:moveTo>
                                <a:lnTo>
                                  <a:pt x="539" y="0"/>
                                </a:lnTo>
                                <a:lnTo>
                                  <a:pt x="539" y="6"/>
                                </a:lnTo>
                                <a:lnTo>
                                  <a:pt x="490" y="6"/>
                                </a:lnTo>
                                <a:lnTo>
                                  <a:pt x="490" y="0"/>
                                </a:lnTo>
                                <a:close/>
                                <a:moveTo>
                                  <a:pt x="571" y="0"/>
                                </a:moveTo>
                                <a:lnTo>
                                  <a:pt x="620" y="0"/>
                                </a:lnTo>
                                <a:lnTo>
                                  <a:pt x="620" y="6"/>
                                </a:lnTo>
                                <a:lnTo>
                                  <a:pt x="571" y="6"/>
                                </a:lnTo>
                                <a:lnTo>
                                  <a:pt x="571" y="0"/>
                                </a:lnTo>
                                <a:close/>
                                <a:moveTo>
                                  <a:pt x="653" y="0"/>
                                </a:moveTo>
                                <a:lnTo>
                                  <a:pt x="702" y="0"/>
                                </a:lnTo>
                                <a:lnTo>
                                  <a:pt x="702" y="6"/>
                                </a:lnTo>
                                <a:lnTo>
                                  <a:pt x="653" y="6"/>
                                </a:lnTo>
                                <a:lnTo>
                                  <a:pt x="653" y="0"/>
                                </a:lnTo>
                                <a:close/>
                                <a:moveTo>
                                  <a:pt x="735" y="0"/>
                                </a:moveTo>
                                <a:lnTo>
                                  <a:pt x="784" y="0"/>
                                </a:lnTo>
                                <a:lnTo>
                                  <a:pt x="784" y="6"/>
                                </a:lnTo>
                                <a:lnTo>
                                  <a:pt x="735" y="6"/>
                                </a:lnTo>
                                <a:lnTo>
                                  <a:pt x="735" y="0"/>
                                </a:lnTo>
                                <a:close/>
                                <a:moveTo>
                                  <a:pt x="816" y="0"/>
                                </a:moveTo>
                                <a:lnTo>
                                  <a:pt x="865" y="0"/>
                                </a:lnTo>
                                <a:lnTo>
                                  <a:pt x="865" y="6"/>
                                </a:lnTo>
                                <a:lnTo>
                                  <a:pt x="816" y="6"/>
                                </a:lnTo>
                                <a:lnTo>
                                  <a:pt x="816" y="0"/>
                                </a:lnTo>
                                <a:close/>
                                <a:moveTo>
                                  <a:pt x="898" y="0"/>
                                </a:moveTo>
                                <a:lnTo>
                                  <a:pt x="947" y="0"/>
                                </a:lnTo>
                                <a:lnTo>
                                  <a:pt x="947" y="6"/>
                                </a:lnTo>
                                <a:lnTo>
                                  <a:pt x="898" y="6"/>
                                </a:lnTo>
                                <a:lnTo>
                                  <a:pt x="898" y="0"/>
                                </a:lnTo>
                                <a:close/>
                                <a:moveTo>
                                  <a:pt x="980" y="0"/>
                                </a:moveTo>
                                <a:lnTo>
                                  <a:pt x="1029" y="0"/>
                                </a:lnTo>
                                <a:lnTo>
                                  <a:pt x="1029" y="6"/>
                                </a:lnTo>
                                <a:lnTo>
                                  <a:pt x="980" y="6"/>
                                </a:lnTo>
                                <a:lnTo>
                                  <a:pt x="980" y="0"/>
                                </a:lnTo>
                                <a:close/>
                                <a:moveTo>
                                  <a:pt x="1061" y="0"/>
                                </a:moveTo>
                                <a:lnTo>
                                  <a:pt x="1110" y="0"/>
                                </a:lnTo>
                                <a:lnTo>
                                  <a:pt x="1110" y="6"/>
                                </a:lnTo>
                                <a:lnTo>
                                  <a:pt x="1061" y="6"/>
                                </a:lnTo>
                                <a:lnTo>
                                  <a:pt x="1061" y="0"/>
                                </a:lnTo>
                                <a:close/>
                                <a:moveTo>
                                  <a:pt x="1143" y="0"/>
                                </a:moveTo>
                                <a:lnTo>
                                  <a:pt x="1192" y="0"/>
                                </a:lnTo>
                                <a:lnTo>
                                  <a:pt x="1192" y="6"/>
                                </a:lnTo>
                                <a:lnTo>
                                  <a:pt x="1143" y="6"/>
                                </a:lnTo>
                                <a:lnTo>
                                  <a:pt x="1143" y="0"/>
                                </a:lnTo>
                                <a:close/>
                                <a:moveTo>
                                  <a:pt x="1224" y="0"/>
                                </a:moveTo>
                                <a:lnTo>
                                  <a:pt x="1273" y="0"/>
                                </a:lnTo>
                                <a:lnTo>
                                  <a:pt x="1273" y="6"/>
                                </a:lnTo>
                                <a:lnTo>
                                  <a:pt x="1224" y="6"/>
                                </a:lnTo>
                                <a:lnTo>
                                  <a:pt x="1224" y="0"/>
                                </a:lnTo>
                                <a:close/>
                                <a:moveTo>
                                  <a:pt x="1306" y="0"/>
                                </a:moveTo>
                                <a:lnTo>
                                  <a:pt x="1355" y="0"/>
                                </a:lnTo>
                                <a:lnTo>
                                  <a:pt x="1355" y="6"/>
                                </a:lnTo>
                                <a:lnTo>
                                  <a:pt x="1306" y="6"/>
                                </a:lnTo>
                                <a:lnTo>
                                  <a:pt x="1306" y="0"/>
                                </a:lnTo>
                                <a:close/>
                                <a:moveTo>
                                  <a:pt x="1388" y="0"/>
                                </a:moveTo>
                                <a:lnTo>
                                  <a:pt x="1437" y="0"/>
                                </a:lnTo>
                                <a:lnTo>
                                  <a:pt x="1437" y="6"/>
                                </a:lnTo>
                                <a:lnTo>
                                  <a:pt x="1388" y="6"/>
                                </a:lnTo>
                                <a:lnTo>
                                  <a:pt x="1388" y="0"/>
                                </a:lnTo>
                                <a:close/>
                                <a:moveTo>
                                  <a:pt x="1469" y="0"/>
                                </a:moveTo>
                                <a:lnTo>
                                  <a:pt x="1518" y="0"/>
                                </a:lnTo>
                                <a:lnTo>
                                  <a:pt x="1518" y="6"/>
                                </a:lnTo>
                                <a:lnTo>
                                  <a:pt x="1469" y="6"/>
                                </a:lnTo>
                                <a:lnTo>
                                  <a:pt x="1469" y="0"/>
                                </a:lnTo>
                                <a:close/>
                                <a:moveTo>
                                  <a:pt x="1551" y="0"/>
                                </a:moveTo>
                                <a:lnTo>
                                  <a:pt x="1600" y="0"/>
                                </a:lnTo>
                                <a:lnTo>
                                  <a:pt x="1600" y="6"/>
                                </a:lnTo>
                                <a:lnTo>
                                  <a:pt x="1551" y="6"/>
                                </a:lnTo>
                                <a:lnTo>
                                  <a:pt x="1551" y="0"/>
                                </a:lnTo>
                                <a:close/>
                                <a:moveTo>
                                  <a:pt x="1633" y="0"/>
                                </a:moveTo>
                                <a:lnTo>
                                  <a:pt x="1682" y="0"/>
                                </a:lnTo>
                                <a:lnTo>
                                  <a:pt x="1682" y="6"/>
                                </a:lnTo>
                                <a:lnTo>
                                  <a:pt x="1633" y="6"/>
                                </a:lnTo>
                                <a:lnTo>
                                  <a:pt x="1633" y="0"/>
                                </a:lnTo>
                                <a:close/>
                                <a:moveTo>
                                  <a:pt x="1714" y="0"/>
                                </a:moveTo>
                                <a:lnTo>
                                  <a:pt x="1763" y="0"/>
                                </a:lnTo>
                                <a:lnTo>
                                  <a:pt x="1763" y="6"/>
                                </a:lnTo>
                                <a:lnTo>
                                  <a:pt x="1714" y="6"/>
                                </a:lnTo>
                                <a:lnTo>
                                  <a:pt x="1714" y="0"/>
                                </a:lnTo>
                                <a:close/>
                                <a:moveTo>
                                  <a:pt x="1796" y="0"/>
                                </a:moveTo>
                                <a:lnTo>
                                  <a:pt x="1841" y="0"/>
                                </a:lnTo>
                                <a:lnTo>
                                  <a:pt x="1841" y="6"/>
                                </a:lnTo>
                                <a:lnTo>
                                  <a:pt x="1796" y="6"/>
                                </a:lnTo>
                                <a:lnTo>
                                  <a:pt x="179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" name="Freeform 9"/>
                        <wps:cNvSpPr>
                          <a:spLocks noEditPoints="1"/>
                        </wps:cNvSpPr>
                        <wps:spPr bwMode="auto">
                          <a:xfrm>
                            <a:off x="686435" y="124460"/>
                            <a:ext cx="5715" cy="731520"/>
                          </a:xfrm>
                          <a:custGeom>
                            <a:avLst/>
                            <a:gdLst>
                              <a:gd name="T0" fmla="*/ 9 w 9"/>
                              <a:gd name="T1" fmla="*/ 33 h 1152"/>
                              <a:gd name="T2" fmla="*/ 0 w 9"/>
                              <a:gd name="T3" fmla="*/ 0 h 1152"/>
                              <a:gd name="T4" fmla="*/ 9 w 9"/>
                              <a:gd name="T5" fmla="*/ 56 h 1152"/>
                              <a:gd name="T6" fmla="*/ 0 w 9"/>
                              <a:gd name="T7" fmla="*/ 89 h 1152"/>
                              <a:gd name="T8" fmla="*/ 9 w 9"/>
                              <a:gd name="T9" fmla="*/ 56 h 1152"/>
                              <a:gd name="T10" fmla="*/ 9 w 9"/>
                              <a:gd name="T11" fmla="*/ 145 h 1152"/>
                              <a:gd name="T12" fmla="*/ 0 w 9"/>
                              <a:gd name="T13" fmla="*/ 112 h 1152"/>
                              <a:gd name="T14" fmla="*/ 9 w 9"/>
                              <a:gd name="T15" fmla="*/ 167 h 1152"/>
                              <a:gd name="T16" fmla="*/ 0 w 9"/>
                              <a:gd name="T17" fmla="*/ 201 h 1152"/>
                              <a:gd name="T18" fmla="*/ 9 w 9"/>
                              <a:gd name="T19" fmla="*/ 167 h 1152"/>
                              <a:gd name="T20" fmla="*/ 9 w 9"/>
                              <a:gd name="T21" fmla="*/ 257 h 1152"/>
                              <a:gd name="T22" fmla="*/ 0 w 9"/>
                              <a:gd name="T23" fmla="*/ 223 h 1152"/>
                              <a:gd name="T24" fmla="*/ 9 w 9"/>
                              <a:gd name="T25" fmla="*/ 279 h 1152"/>
                              <a:gd name="T26" fmla="*/ 0 w 9"/>
                              <a:gd name="T27" fmla="*/ 313 h 1152"/>
                              <a:gd name="T28" fmla="*/ 9 w 9"/>
                              <a:gd name="T29" fmla="*/ 279 h 1152"/>
                              <a:gd name="T30" fmla="*/ 9 w 9"/>
                              <a:gd name="T31" fmla="*/ 369 h 1152"/>
                              <a:gd name="T32" fmla="*/ 0 w 9"/>
                              <a:gd name="T33" fmla="*/ 335 h 1152"/>
                              <a:gd name="T34" fmla="*/ 9 w 9"/>
                              <a:gd name="T35" fmla="*/ 391 h 1152"/>
                              <a:gd name="T36" fmla="*/ 0 w 9"/>
                              <a:gd name="T37" fmla="*/ 425 h 1152"/>
                              <a:gd name="T38" fmla="*/ 9 w 9"/>
                              <a:gd name="T39" fmla="*/ 391 h 1152"/>
                              <a:gd name="T40" fmla="*/ 9 w 9"/>
                              <a:gd name="T41" fmla="*/ 481 h 1152"/>
                              <a:gd name="T42" fmla="*/ 0 w 9"/>
                              <a:gd name="T43" fmla="*/ 447 h 1152"/>
                              <a:gd name="T44" fmla="*/ 9 w 9"/>
                              <a:gd name="T45" fmla="*/ 503 h 1152"/>
                              <a:gd name="T46" fmla="*/ 0 w 9"/>
                              <a:gd name="T47" fmla="*/ 536 h 1152"/>
                              <a:gd name="T48" fmla="*/ 9 w 9"/>
                              <a:gd name="T49" fmla="*/ 503 h 1152"/>
                              <a:gd name="T50" fmla="*/ 9 w 9"/>
                              <a:gd name="T51" fmla="*/ 592 h 1152"/>
                              <a:gd name="T52" fmla="*/ 0 w 9"/>
                              <a:gd name="T53" fmla="*/ 559 h 1152"/>
                              <a:gd name="T54" fmla="*/ 9 w 9"/>
                              <a:gd name="T55" fmla="*/ 615 h 1152"/>
                              <a:gd name="T56" fmla="*/ 0 w 9"/>
                              <a:gd name="T57" fmla="*/ 648 h 1152"/>
                              <a:gd name="T58" fmla="*/ 9 w 9"/>
                              <a:gd name="T59" fmla="*/ 615 h 1152"/>
                              <a:gd name="T60" fmla="*/ 9 w 9"/>
                              <a:gd name="T61" fmla="*/ 704 h 1152"/>
                              <a:gd name="T62" fmla="*/ 0 w 9"/>
                              <a:gd name="T63" fmla="*/ 671 h 1152"/>
                              <a:gd name="T64" fmla="*/ 9 w 9"/>
                              <a:gd name="T65" fmla="*/ 727 h 1152"/>
                              <a:gd name="T66" fmla="*/ 0 w 9"/>
                              <a:gd name="T67" fmla="*/ 760 h 1152"/>
                              <a:gd name="T68" fmla="*/ 9 w 9"/>
                              <a:gd name="T69" fmla="*/ 727 h 1152"/>
                              <a:gd name="T70" fmla="*/ 9 w 9"/>
                              <a:gd name="T71" fmla="*/ 816 h 1152"/>
                              <a:gd name="T72" fmla="*/ 0 w 9"/>
                              <a:gd name="T73" fmla="*/ 783 h 1152"/>
                              <a:gd name="T74" fmla="*/ 9 w 9"/>
                              <a:gd name="T75" fmla="*/ 838 h 1152"/>
                              <a:gd name="T76" fmla="*/ 0 w 9"/>
                              <a:gd name="T77" fmla="*/ 872 h 1152"/>
                              <a:gd name="T78" fmla="*/ 9 w 9"/>
                              <a:gd name="T79" fmla="*/ 838 h 1152"/>
                              <a:gd name="T80" fmla="*/ 9 w 9"/>
                              <a:gd name="T81" fmla="*/ 928 h 1152"/>
                              <a:gd name="T82" fmla="*/ 0 w 9"/>
                              <a:gd name="T83" fmla="*/ 894 h 1152"/>
                              <a:gd name="T84" fmla="*/ 9 w 9"/>
                              <a:gd name="T85" fmla="*/ 950 h 1152"/>
                              <a:gd name="T86" fmla="*/ 0 w 9"/>
                              <a:gd name="T87" fmla="*/ 984 h 1152"/>
                              <a:gd name="T88" fmla="*/ 9 w 9"/>
                              <a:gd name="T89" fmla="*/ 950 h 1152"/>
                              <a:gd name="T90" fmla="*/ 9 w 9"/>
                              <a:gd name="T91" fmla="*/ 1040 h 1152"/>
                              <a:gd name="T92" fmla="*/ 0 w 9"/>
                              <a:gd name="T93" fmla="*/ 1006 h 1152"/>
                              <a:gd name="T94" fmla="*/ 9 w 9"/>
                              <a:gd name="T95" fmla="*/ 1062 h 1152"/>
                              <a:gd name="T96" fmla="*/ 0 w 9"/>
                              <a:gd name="T97" fmla="*/ 1096 h 1152"/>
                              <a:gd name="T98" fmla="*/ 9 w 9"/>
                              <a:gd name="T99" fmla="*/ 1062 h 1152"/>
                              <a:gd name="T100" fmla="*/ 9 w 9"/>
                              <a:gd name="T101" fmla="*/ 1152 h 1152"/>
                              <a:gd name="T102" fmla="*/ 0 w 9"/>
                              <a:gd name="T103" fmla="*/ 1118 h 11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9" h="1152">
                                <a:moveTo>
                                  <a:pt x="9" y="0"/>
                                </a:moveTo>
                                <a:lnTo>
                                  <a:pt x="9" y="33"/>
                                </a:lnTo>
                                <a:lnTo>
                                  <a:pt x="0" y="33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56"/>
                                </a:moveTo>
                                <a:lnTo>
                                  <a:pt x="9" y="89"/>
                                </a:lnTo>
                                <a:lnTo>
                                  <a:pt x="0" y="89"/>
                                </a:lnTo>
                                <a:lnTo>
                                  <a:pt x="0" y="56"/>
                                </a:lnTo>
                                <a:lnTo>
                                  <a:pt x="9" y="56"/>
                                </a:lnTo>
                                <a:close/>
                                <a:moveTo>
                                  <a:pt x="9" y="112"/>
                                </a:moveTo>
                                <a:lnTo>
                                  <a:pt x="9" y="145"/>
                                </a:lnTo>
                                <a:lnTo>
                                  <a:pt x="0" y="145"/>
                                </a:lnTo>
                                <a:lnTo>
                                  <a:pt x="0" y="112"/>
                                </a:lnTo>
                                <a:lnTo>
                                  <a:pt x="9" y="112"/>
                                </a:lnTo>
                                <a:close/>
                                <a:moveTo>
                                  <a:pt x="9" y="167"/>
                                </a:moveTo>
                                <a:lnTo>
                                  <a:pt x="9" y="201"/>
                                </a:lnTo>
                                <a:lnTo>
                                  <a:pt x="0" y="201"/>
                                </a:lnTo>
                                <a:lnTo>
                                  <a:pt x="0" y="167"/>
                                </a:lnTo>
                                <a:lnTo>
                                  <a:pt x="9" y="167"/>
                                </a:lnTo>
                                <a:close/>
                                <a:moveTo>
                                  <a:pt x="9" y="223"/>
                                </a:moveTo>
                                <a:lnTo>
                                  <a:pt x="9" y="257"/>
                                </a:lnTo>
                                <a:lnTo>
                                  <a:pt x="0" y="257"/>
                                </a:lnTo>
                                <a:lnTo>
                                  <a:pt x="0" y="223"/>
                                </a:lnTo>
                                <a:lnTo>
                                  <a:pt x="9" y="223"/>
                                </a:lnTo>
                                <a:close/>
                                <a:moveTo>
                                  <a:pt x="9" y="279"/>
                                </a:moveTo>
                                <a:lnTo>
                                  <a:pt x="9" y="313"/>
                                </a:lnTo>
                                <a:lnTo>
                                  <a:pt x="0" y="313"/>
                                </a:lnTo>
                                <a:lnTo>
                                  <a:pt x="0" y="279"/>
                                </a:lnTo>
                                <a:lnTo>
                                  <a:pt x="9" y="279"/>
                                </a:lnTo>
                                <a:close/>
                                <a:moveTo>
                                  <a:pt x="9" y="335"/>
                                </a:moveTo>
                                <a:lnTo>
                                  <a:pt x="9" y="369"/>
                                </a:lnTo>
                                <a:lnTo>
                                  <a:pt x="0" y="369"/>
                                </a:lnTo>
                                <a:lnTo>
                                  <a:pt x="0" y="335"/>
                                </a:lnTo>
                                <a:lnTo>
                                  <a:pt x="9" y="335"/>
                                </a:lnTo>
                                <a:close/>
                                <a:moveTo>
                                  <a:pt x="9" y="391"/>
                                </a:moveTo>
                                <a:lnTo>
                                  <a:pt x="9" y="425"/>
                                </a:lnTo>
                                <a:lnTo>
                                  <a:pt x="0" y="425"/>
                                </a:lnTo>
                                <a:lnTo>
                                  <a:pt x="0" y="391"/>
                                </a:lnTo>
                                <a:lnTo>
                                  <a:pt x="9" y="391"/>
                                </a:lnTo>
                                <a:close/>
                                <a:moveTo>
                                  <a:pt x="9" y="447"/>
                                </a:moveTo>
                                <a:lnTo>
                                  <a:pt x="9" y="481"/>
                                </a:lnTo>
                                <a:lnTo>
                                  <a:pt x="0" y="481"/>
                                </a:lnTo>
                                <a:lnTo>
                                  <a:pt x="0" y="447"/>
                                </a:lnTo>
                                <a:lnTo>
                                  <a:pt x="9" y="447"/>
                                </a:lnTo>
                                <a:close/>
                                <a:moveTo>
                                  <a:pt x="9" y="503"/>
                                </a:moveTo>
                                <a:lnTo>
                                  <a:pt x="9" y="536"/>
                                </a:lnTo>
                                <a:lnTo>
                                  <a:pt x="0" y="536"/>
                                </a:lnTo>
                                <a:lnTo>
                                  <a:pt x="0" y="503"/>
                                </a:lnTo>
                                <a:lnTo>
                                  <a:pt x="9" y="503"/>
                                </a:lnTo>
                                <a:close/>
                                <a:moveTo>
                                  <a:pt x="9" y="559"/>
                                </a:moveTo>
                                <a:lnTo>
                                  <a:pt x="9" y="592"/>
                                </a:lnTo>
                                <a:lnTo>
                                  <a:pt x="0" y="592"/>
                                </a:lnTo>
                                <a:lnTo>
                                  <a:pt x="0" y="559"/>
                                </a:lnTo>
                                <a:lnTo>
                                  <a:pt x="9" y="559"/>
                                </a:lnTo>
                                <a:close/>
                                <a:moveTo>
                                  <a:pt x="9" y="615"/>
                                </a:moveTo>
                                <a:lnTo>
                                  <a:pt x="9" y="648"/>
                                </a:lnTo>
                                <a:lnTo>
                                  <a:pt x="0" y="648"/>
                                </a:lnTo>
                                <a:lnTo>
                                  <a:pt x="0" y="615"/>
                                </a:lnTo>
                                <a:lnTo>
                                  <a:pt x="9" y="615"/>
                                </a:lnTo>
                                <a:close/>
                                <a:moveTo>
                                  <a:pt x="9" y="671"/>
                                </a:moveTo>
                                <a:lnTo>
                                  <a:pt x="9" y="704"/>
                                </a:lnTo>
                                <a:lnTo>
                                  <a:pt x="0" y="704"/>
                                </a:lnTo>
                                <a:lnTo>
                                  <a:pt x="0" y="671"/>
                                </a:lnTo>
                                <a:lnTo>
                                  <a:pt x="9" y="671"/>
                                </a:lnTo>
                                <a:close/>
                                <a:moveTo>
                                  <a:pt x="9" y="727"/>
                                </a:moveTo>
                                <a:lnTo>
                                  <a:pt x="9" y="760"/>
                                </a:lnTo>
                                <a:lnTo>
                                  <a:pt x="0" y="760"/>
                                </a:lnTo>
                                <a:lnTo>
                                  <a:pt x="0" y="727"/>
                                </a:lnTo>
                                <a:lnTo>
                                  <a:pt x="9" y="727"/>
                                </a:lnTo>
                                <a:close/>
                                <a:moveTo>
                                  <a:pt x="9" y="783"/>
                                </a:moveTo>
                                <a:lnTo>
                                  <a:pt x="9" y="816"/>
                                </a:lnTo>
                                <a:lnTo>
                                  <a:pt x="0" y="816"/>
                                </a:lnTo>
                                <a:lnTo>
                                  <a:pt x="0" y="783"/>
                                </a:lnTo>
                                <a:lnTo>
                                  <a:pt x="9" y="783"/>
                                </a:lnTo>
                                <a:close/>
                                <a:moveTo>
                                  <a:pt x="9" y="838"/>
                                </a:moveTo>
                                <a:lnTo>
                                  <a:pt x="9" y="872"/>
                                </a:lnTo>
                                <a:lnTo>
                                  <a:pt x="0" y="872"/>
                                </a:lnTo>
                                <a:lnTo>
                                  <a:pt x="0" y="838"/>
                                </a:lnTo>
                                <a:lnTo>
                                  <a:pt x="9" y="838"/>
                                </a:lnTo>
                                <a:close/>
                                <a:moveTo>
                                  <a:pt x="9" y="894"/>
                                </a:moveTo>
                                <a:lnTo>
                                  <a:pt x="9" y="928"/>
                                </a:lnTo>
                                <a:lnTo>
                                  <a:pt x="0" y="928"/>
                                </a:lnTo>
                                <a:lnTo>
                                  <a:pt x="0" y="894"/>
                                </a:lnTo>
                                <a:lnTo>
                                  <a:pt x="9" y="894"/>
                                </a:lnTo>
                                <a:close/>
                                <a:moveTo>
                                  <a:pt x="9" y="950"/>
                                </a:moveTo>
                                <a:lnTo>
                                  <a:pt x="9" y="984"/>
                                </a:lnTo>
                                <a:lnTo>
                                  <a:pt x="0" y="984"/>
                                </a:lnTo>
                                <a:lnTo>
                                  <a:pt x="0" y="950"/>
                                </a:lnTo>
                                <a:lnTo>
                                  <a:pt x="9" y="950"/>
                                </a:lnTo>
                                <a:close/>
                                <a:moveTo>
                                  <a:pt x="9" y="1006"/>
                                </a:moveTo>
                                <a:lnTo>
                                  <a:pt x="9" y="1040"/>
                                </a:lnTo>
                                <a:lnTo>
                                  <a:pt x="0" y="1040"/>
                                </a:lnTo>
                                <a:lnTo>
                                  <a:pt x="0" y="1006"/>
                                </a:lnTo>
                                <a:lnTo>
                                  <a:pt x="9" y="1006"/>
                                </a:lnTo>
                                <a:close/>
                                <a:moveTo>
                                  <a:pt x="9" y="1062"/>
                                </a:moveTo>
                                <a:lnTo>
                                  <a:pt x="9" y="1096"/>
                                </a:lnTo>
                                <a:lnTo>
                                  <a:pt x="0" y="1096"/>
                                </a:lnTo>
                                <a:lnTo>
                                  <a:pt x="0" y="1062"/>
                                </a:lnTo>
                                <a:lnTo>
                                  <a:pt x="9" y="1062"/>
                                </a:lnTo>
                                <a:close/>
                                <a:moveTo>
                                  <a:pt x="9" y="1118"/>
                                </a:moveTo>
                                <a:lnTo>
                                  <a:pt x="9" y="1152"/>
                                </a:lnTo>
                                <a:lnTo>
                                  <a:pt x="0" y="1152"/>
                                </a:lnTo>
                                <a:lnTo>
                                  <a:pt x="0" y="1118"/>
                                </a:lnTo>
                                <a:lnTo>
                                  <a:pt x="9" y="11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" name="Line 10"/>
                        <wps:cNvCnPr/>
                        <wps:spPr bwMode="auto">
                          <a:xfrm>
                            <a:off x="689610" y="798830"/>
                            <a:ext cx="9271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Line 11"/>
                        <wps:cNvCnPr/>
                        <wps:spPr bwMode="auto">
                          <a:xfrm>
                            <a:off x="782320" y="798830"/>
                            <a:ext cx="635" cy="603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1311910" y="75120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9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637540" y="85344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50" name="Group 14"/>
                        <wpg:cNvGrpSpPr>
                          <a:grpSpLocks/>
                        </wpg:cNvGrpSpPr>
                        <wpg:grpSpPr bwMode="auto">
                          <a:xfrm>
                            <a:off x="678815" y="852170"/>
                            <a:ext cx="20955" cy="13970"/>
                            <a:chOff x="1069" y="1342"/>
                            <a:chExt cx="33" cy="22"/>
                          </a:xfrm>
                        </wpg:grpSpPr>
                        <wps:wsp>
                          <wps:cNvPr id="351" name="Oval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342"/>
                              <a:ext cx="33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2" name="Oval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342"/>
                              <a:ext cx="33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3" name="Group 17"/>
                        <wpg:cNvGrpSpPr>
                          <a:grpSpLocks/>
                        </wpg:cNvGrpSpPr>
                        <wpg:grpSpPr bwMode="auto">
                          <a:xfrm>
                            <a:off x="94615" y="852170"/>
                            <a:ext cx="20320" cy="13970"/>
                            <a:chOff x="149" y="1342"/>
                            <a:chExt cx="32" cy="22"/>
                          </a:xfrm>
                        </wpg:grpSpPr>
                        <wps:wsp>
                          <wps:cNvPr id="354" name="Oval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" y="1342"/>
                              <a:ext cx="3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5" name="Oval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" y="1342"/>
                              <a:ext cx="32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6" name="Group 20"/>
                        <wpg:cNvGrpSpPr>
                          <a:grpSpLocks/>
                        </wpg:cNvGrpSpPr>
                        <wpg:grpSpPr bwMode="auto">
                          <a:xfrm>
                            <a:off x="678815" y="117475"/>
                            <a:ext cx="20955" cy="13970"/>
                            <a:chOff x="1069" y="185"/>
                            <a:chExt cx="33" cy="22"/>
                          </a:xfrm>
                        </wpg:grpSpPr>
                        <wps:wsp>
                          <wps:cNvPr id="357" name="Oval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85"/>
                              <a:ext cx="33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8" name="Oval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85"/>
                              <a:ext cx="33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9" name="Group 23"/>
                        <wpg:cNvGrpSpPr>
                          <a:grpSpLocks/>
                        </wpg:cNvGrpSpPr>
                        <wpg:grpSpPr bwMode="auto">
                          <a:xfrm>
                            <a:off x="1263650" y="852170"/>
                            <a:ext cx="20320" cy="13970"/>
                            <a:chOff x="1990" y="1342"/>
                            <a:chExt cx="32" cy="22"/>
                          </a:xfrm>
                        </wpg:grpSpPr>
                        <wps:wsp>
                          <wps:cNvPr id="360" name="Oval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0" y="1342"/>
                              <a:ext cx="3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1" name="Oval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0" y="1342"/>
                              <a:ext cx="32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362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649605" y="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63" o:spid="_x0000_s1026" editas="canvas" style="position:absolute;left:0;text-align:left;margin-left:218.8pt;margin-top:5pt;width:115.5pt;height:89.6pt;z-index:-251657216" coordsize="14668,1137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2p3DQSyoAAIIkAQAOAAAAZHJzL2Uyb0RvYy54bWzsfVuPWzmS5vsC+x+EfFzA5Tx3KdHuQU+5 XBigZ7qwnbvvcqbsTEymlCNl2e5Z7H/fL8gIHlJiMGiXy1NVqwZmjl36HIwI3oKMC//0T58eHxYf NvvD/W776qL57vJisdne7G7vt+9fXfyv6zcvlheLw/N6e7t+2G03ry7+sTlc/NOf//t/+9PHp6tN u7vbPdxu9gsQ2R6uPj69urh7fn66evnycHO3eVwfvts9bbb48d1u/7h+xl/371/e7tcfQf3x4WV7 eTm+/Ljb3z7tdzebwwH/9bX/8eLPjv67d5ub57+9e3fYPC8eXl2At2f3//fu/7+l///yz39aX73f r5/u7m+YjfUXcPG4vt+i0UDq9fp5vfh5f39C6vH+Zr877N49f3eze3y5e/fu/mbjZIA0zeWRNN+v tx/WByfMDbQjDOJPX5Hu2/fE93b35v7hAdp4CepX9N/o+xH9s6GfH7YpyP8Xh2XMxyd04OEpdOXh l7H497v108ZJfri6+bcPP+0X97evLroefbhdP2IgvdlvNjQsFj31IbUO2N+fftoTo4env+5u/v2w 2O5+uL1//ml3v30GPw0hwXMEpb8c8I8Wbz/+6+4WZNc/P+9cR356t38kUuiixSf828u27YaLxT9e XUxtt7rkkbP59Ly4oZ+bqW8a/H4DQNMNy5UDvFxfCZ2bnw/PP252jub6w18Pz37k3eJP1Mz7W5br GhK+e3zAIPwfLxfduPi4aJb9isdpADURqBn6xd2ibZwiYkptBFpdKpS6CNS0TZ5SH4O6ViEF8QPn zWWXJzXGoGapkJoS1JAnhaUltLfqFUqrCNS0Y55SEyu9WWlcNbHal4qumljt7aWmrCZW/FLjK1H8 OCky0sCbNTEpMsaab8eVRitW/ah0YhOrvp0ajVas/HGZ56uNdd81Wj+2se4Hha821n03any1se57 bfbEuu96lVase3UmxrrvGm1Wt7HuB01fse57na9Y950yVrtY9307KP3YxbrvL/P92MW67zGi8ytX F+seLWZXri7W/aDOIVqQw7hvVwqtWPf91Gl8xbpvlTnUxbofscQpMsa6bxS+aCsLzA/o7TytPtZ9 q4z7Ptb9uNTmUB/rXhGxj1U/dtqQ6GPVN8rw6mPVT+q+0ceqb5Th1ceqX3badoatctaqwtYQa35S V/sh1rwyGYdY8atW68QhVryy1g+x4leTJuAQK17R1RDrfbXSlq4h1rvGVaz25rLXhvwQ673Nz8Qx 1ntziQ0hP+THCsWPseKbZtSWmzHWvNKJY6z5pulUvmLVN5qQse6bVh2oY6x8lVii/bbRZuMYax/b S3ZRnRL1d6ptOcXqbxUxp0T/7Uozc6ZY/9ryNSUd0EMb+YExxR2A5SQvZtIB3VIlFndApxgBU9IB vWpRTHEHaDvkMumAXh2zy7gDeqU3l0kHDNjh8zpbxh0wKDpbJh0wqAbdMu4A8J/tgGXSAcOgrWTL uANGjbOkA0bVdFrGHQD+s5zhUBZtDqNqO63iDsBumieWdMB4qa1Aq7gDJsXgWSUdMF1qOlvFHbBS tvBV0gFTox0bVnEHNNrGu0p7YKkdHFZxD6wUo6fBwTnqgmnQeGsu4z5oWmWnw7E8oTdp3OE8GgM7 lb+0IwadXtwTDXb+7CDBLhc3u1QthOYy6Qwc9RR6SW8scWDPT/vmMu6OBuZEnl568l2qU6JJzr64 bJjp4ZLjvVxjrO/kZuPm05avNvCnxZquAy/dxcrT7kAXKnTPgbuSa38ps74Ciu5BFDB6mcCdu8Gx wOhCAg9VYPQPgacqMJRPYHcdA7HLPJNqCQ3N0b2TCWcZcTFQBWcpcfavgrOcTZ2gdMB3vNeJSmd4 guOQXsMMHdMdvE7UlkVt60RtWVScpquYYVHbOlHpyEy840xcQ51OxQ5eJyodfB28TtSORe3qRKXj q6NeJyqdUAmOI2iNqHQIdfA6Uemg6eB1otJZ0sHrRKXjooPXiUpHQoLjzFcjKh37HLxOVDraOXid qHR8c/A6UQcWFUewGt7pFEbUccqqgrOoOEhVwVnUsU7UkUXFaaiKOouK804NnE48JCpONFVwFhVn lio4i4pTSRWcRZ3qRKWTh+O9TlQ6WxAcZ4caZuj04OB1otL5wMHrRKUTgIPXibpkUWHD1/BOVjxR h5VeBWdRYYdXwVlUWNpVcBYVtnQVnEWFsVwDd+YyyUrmcN0/YGnJ3q37Byxvc1knsLNoPUt1IjeX LDOZpFUszYZTIrS3oNio3MOze+zT3V8s4NN9S42sr57Wz2SLyh8XH+GXI0fa4u7VBfnK6IfH3YfN 9c5Bnskm9QOrhQfH8zn//rCNceS7gQoaTDoPlJ/l++TIsVXUhDkpP8vXw7x62H8HIeVX+XrUMW/y 683D7rBxEs/ccvMQlrjEgl8Wh60I+BGL4tA1GdHDrXtJarqLcjDpbeFUvp47thYa7F4lapUwESHs UtKYfBWVyM+6Fnm1gWvU0CKd80lu9HpJIJnS8BgbOBwIiV44Dwiv8vUiNRjLHme0Sw40ooeDZpG/ 1o/HeT2Q9uTL7bJlOy808rt8BedXSFoGiu0KPcz+r4LDacHrRWaz8CVf5q8Wx0ci8vIX+avGcX8A X6ZXibvkcRAGqsgpX5a3EkeXQ244lxeFWpgwNxaFPZlswrs+PxvyFoDRsL3Py6D8YxacXAEENMYD G41gpdgtbBLhRrQIo6tENIpb2DLMTzpjp2ixRxM13DaXqLV06VQD8ys1JClT+7owVkh5ICBuwuut DGvoPpTUa8yhShgbombX+86yYOTVAG/BkJThKF8elpUw8hcRNWP1roUxb4bejueWsK5Px5Z34nDk 0qZjS45tGqTledbyQX4sc4p4FkfN2v8nPzPC2VcEkq/vk5acJuAtWE7ys3wF5kdfOOvKz/JlGB/l cNYtzrNamNebpRDy4pEIht744iMceYV1+bIIlTAKMKA+LS+KbSWs832KPivq7XjECev6IEWUkeMT bnlPWRukHW/muO8psdCxDRFuj4QF+Xotdmzi+HA+1dLvWG6M/GKjFFQAZeNirAjj+x5ct5VhfryY MG60vAN15J4Hbxg25UbrYBTzQNTEBBe1ypfVWwnjhcc47SDiyzdq6I1vbNF2UdJKGEWAkaRGn9bC /KHROGJ1fE61YI1fO03Y0dySTipMRz46Ydx7HWrTsWcWjBNoT/F90CJ0XuqTnq/yEZFWhvk+weQt wni8BL+AyC1fP0h7XvvCjb38LF+G8RqAG/tio7UwP8+CgqUx+UqjdTBe7eAeKPJWCeMlFuorUquD dWzpWcvY8YgTReiDFJGDblAFr5I6SCkWBKMPbqiiQHxJCi2VYAM5zIlaeSwP5D4mWHksD3wJYJwR B55AQVZRj3z9eBnIx0yNyryVn+X7mTA/+kxqVbCebXlrOtbC/GZgrQEUuQOFWDCKYyJYubNORpyo VR+kA3uawp2CNkgH9jEFoNCWL3cdn5mNu6qBTVcsz8WxTOFDkNu4QRn57OcTGlQzCeG3npox+mSe ldeXoRImk9ugVgnDycFNoPJAGCph2JlrqNXCmDdj4TkecTKA9EGKoGLfcaJDbZCOfFor74EjH9Ys lDdLysdnhE571sodIk0aV7O1MBbTGu+VsHAVXpyLJ51g99vE1pdMcq3bJjkNFRlAOLhTdXn7m3jo l/tjYjdyeSWQFo0L5loYSxmie0SB8vUrqCjDgmGFdUujzAmhIl+mdtQF8qs+2RDe7giL8ap12pK3 /HL7iLv3bBa7dkkB/bTOV6HKM1Ja/CooltGgVYUSvZZXHUGJ9u3+WrIjX2xrrb9WbMkJTijL148X ZCS4nviaKJn+0pJ80xa/DsqbUxatGpTotUxLUMf60ufXiq9I5V+o/cVuBcGJ1uTL2kNwiD1zVrJL FecX8j4qaCGwoGZKB1h57kibZS1XolhKgxZrzEJ5Ib8KinvcoHU0LqSf9ZFEyTWuw2Sx0IYSZc44 YHlThKPX21kWDA4xGnNlOw/BG344lffY0OhXgrGk5VU2KMSCsYIrYdIPFV3XHJk8atc1fGFTHjzw 6bOfojjDKe3JdZ0hUMNXF5Uwww4NrRrWbz2OcgnJXDhWuCjer41QSiWOw1xNerU4jj82TLjmeBAI +4UpL57aYJKqA6dly89iAlUKqpSJxLQ6HF+qW4Oi5XOgFf3S4nrHdbYxGOtxfvUybigQvsODx5h5 1Th2xRtXHogG8lM09HDNqKDMKJoQstnqo0KCjgxtisPL6p2u7n6wQfKg4xCB/KULH+D8eRpmaBnH LgjjzrQRV4WJ4wg943K16SpxyG/08hp7aTVObpssescjoWL0dLxnBh2po6djmzQghbp8eeHt2BIz e5FNBOMGt0GCp9OmcU0KnB9lxj0pcH6UGc4S4Pya97VwHSUdYp4a7igkFNfiWC+GKYacVt+uhRM7 0ZqlHDxh9UfH5oaN4zuH47W2sBP2HOcR/GLqqEUSrpPecD/BhPJcGI6lpufeMVxGTU9plWQnl2+s gPOj0fBWo12/yhs+8noc944RDwC9sBzHvXM063tK6a+RtxbHNi2M8OJecDIShK/C6BnEIS5XTuro QaK0k8qI6GgGTvFBjYQitwOHVxhe8WbgwCwjpKgZOBwMg7zcbjXOrxUhwUa0KV9e45Hz7fSCwWG0 W4njaHEjNgp68bPFxFGxCoxGI8AL/VaL4xsBY21E+rpv18KxXWuOg2qct1fN8Xc88qVfC7NlZNs1 ZFGps2VkD68RpIcYXL+mhKg/4UK+PMpGuVs11oCRTydGIFkzYtGmUWEExDYjFmPCGfG1oOf3DJhn xVmA0gGenrEDV+O4F42EkmasxvlRC79sWQ62u00c28khd036Vb7Sv7U4iVA29lJUVfD9a+L8KodF sSzv8cgX/kuzhZ36IdxXny1s1VsR5iOf2mAoFLlFGQgnvRXzO3HwR0gqE6nky70zsZ1MRRPKDfMx 0MwBmeRqBP1kUPSiUBmBMjA4wso35Q3KWjjloG6FRZGbthJfJj4emBkyk0QeIJWiLEwtcGTb0uyZ eiBbtdaYGKtx/l7JGovi8zZxfG9vRcePx7NPxnRhxk5suzUhukWdsihA4keRdTMySfYbdrByn7Mh 1WCpNoB+r8ElhAGUsBnrnDmJx8eI82smoWjZ4hPHsdC1dVkYdlvaQL6LtrIIm6kayOcZW4/VQD7R oKqLIXU90O9PjRHG14ShawLZUkGFMYtHbjpMhooZtJTb0hDWrM4glKDxM8g62aD2DQONibGU+CAj 8L9ZsjOlsZKwlnzoa3DkLg7jJdtXmCEWkIWxgawey4QOejSBsotjRSoLUw3kDO0Gw9mgyJfoYVjU jCWOBmnD/quPJcrPhpk+Z2ALffmyJYM6RQy0dMBDpLWyTyVmZeZSmpSNBoGIlFPuKvmE5HL8x7iw 82H3cH9LhbQpp/ywf//2+4f94sOaao+7/7F6E9jDlnLTXTzWzRoV0N89rJ9ddnqCqiT2tD88v14f 7nyjjgK1ub56u/mwofLe66u7zfr2h+2t+/Pz+v7B/9mFWXJ1bCqI7Utqv93d/gPFsfc7Xzcddd7x h7vd/j8vFh9RM/3VxeE/fl7vNxeLh3/ZosD2qumpZsyz+0s/THS62Me/vI1/WW9vQOrVxfMFykPR H79/9oXZf37a37+/Q0uN08N29xcU5X53TxWzXfVuzxX/BTXHPa/foPg4Bt1R8XF3Lkkqiofi48Jt KEv+GbXG+4l998thhSsN34VzrfFxdUlrpK813nXhBvEX1RqXUmLOGonLiEPqUKe29/XrnMkdY7DH BAyKRruaZCeEYEEG0OSLB54Qwnk+YKSO7QkhyD6DfOW1E0I4OAYMzjEKS7D+AgqFYKlG2gklrPQB QxXE88Jh5ZpRKAaYJUUnjBnVc/G7E/lwSIpgXGvthC/yoszEpJrqKbFY7VLh/ZRYrPhmpUlJdsHc Joqb5sWMld+2XI74lLNY+1R2NU8s1n+LAZjXf5N0AOrUZonRihT4b5dcZvGEM7JpAqwZfDnJE52l 1calOOspsaQDuKz3KbG4A0Jx1lNiSQdwffZTYnEHdBMXtD0llnQA1wg8JRZ3QI9KjPkOoIvNWWeT L2B4Qowu9gKqH7TeJIMtwFBAJd+bFEIcUP1SXXeSDlgqSxi5qgOxQWqhn+iMFt4Aa/CsQnackX88 oOAjUHQGb9cMa/CGQZ5Y3AGhBOopZ0kHcAXOkw6gDTpwNk5cHfeEGBlYAdbyYw6nxOIOwDWUIibF XUXElA6gu9yAmqQA9ilncQfArsvrjJxNgdhSXbWT0uPtpa8Keipm3AFLdaUl6zW0iY0kzxk5FAJq pS6OdGMdYDqxuANW6nqW1B/XicUdQA+eKN1JIUEza5rSkiLkuPfTZifdwETUlJ2TklYCCqFgXPf0 ZHTQiTzg2ktlRpHTLqCwJ2rUyNUccHhuKN+jaS3yVp3tlEwVqNEem53tdNE0o9qltnhTZsSMWykb Ht15zKiu06YouSdnHBrN85b0QjdqyzcFFETUlF6g8JMZ1avLB92ozTiU+M3yllYk76XS7skIoXul iJqyGJF7dUb1qilKdvqM45LYJwsIpe7MqEEKnJ/ylvQCqo3nJU16YVDNSLq8i1pVeoFu7iKUurrR RWyEU+ZCWpY8PJFxImlSlpymc1ZSCjya2xzVxZLuM2ccKtvnqSW9MKIYet6SocCMmRqXdj7pU8oc nVGjuvbSBfuM49dATqjBuxShpkttRaIr3oiar5p+Si3eFppJXcnJETVT03b5o+Lk8gbESZ9S7nWg phkzR8XJR+1wAAfCTIxrsJ/KmfTBUmqwn3IW9wFqjmeHx1FtctwFKuMjrU0ejzbcopxLYWdqfbNn 7VwK+6QK+rkUtlbynUOHr4PXq1xtnSOSr0MAoQHHyoGb5uvg2CrD6dRE8BBMaMCx/jq4OGcMOLY5 B5cwBwOOfczBxZthwFnUUHaoDOeAp3Mp7JO5ykWNrkMMWlmR7DG+DqFtBpx7NUTqGXDu1RDEVYaT rU1jJkRoGXAewDCW6R7beruAgxGvQ7yWQZ1FDeFEBpxFDVFeZTi7os+lsE8GMGcxXMPsq+lVDmS+ DjEaZb1zDMt1CP0w4NyrIUKlDJe6ucelsP3Y/GVVoWFTu6rQ/oGS2T3pvY1+5jjbE43Nv4qD0KMk B6EcCMXOciOGnD3lRgQ5u8mNCFGu4GL40nl5MOIPOWYHpzI/fEQD8vWa4GwRnI9KKEkndbY69Co0 5OtpcfUCK1KOw/qALjWJDD23CM7F1KUx+XJXki8Bi6VZ2hiJMx5X7nSkQTHO8K+zlUF8FuWQ+goY c0Wc1GaxktQ4o6KB3EV6nFEx18IWvcmX9cf5KXCWlelx7JkZZyPRcXAelPjDNbXXs5Gg0kroIGzG Ij2JbjQShloJLwnGpOhDvl4vrSScBitSfpcv4yTR1QjPaiWgyagU2UooVXAUS3vy5XYliMtYeFrJ Sgv1M4WOfJkebyBWYfkuRBuV52/Hh6W5or20J1/fbscx9lQautS/ksXYBINO6MiX6bFJjDDyMj0J JkS/FNtF0JBbN4xQn07C9ILRJnzJ1/PXc9Q1oseK7cJ3x+3KwUHoyJfpVUZB9XxEa4JhJnTky/TI YUDrqRF+37OB3WD9KOmvl0pIxkYEjyC3a+iF7pocf2W9DFI63dja4Dz09ELIuOhDvl4vA/kvqV3s hSV5B6702gS7TejIl+lxLhIciWV6bK5T9exiuxx7C1dFESfZH00w5YQv+Xr+JPvDxHH2Bxwu5Xbp yh/6o3W/JMfIUawWTuLt4TYq0pN4eyrHXmp3YmvPxvn1gHLFi/TYSrOC2Sa20yzcku0c+D2L7cJ9 yno2cFIDwMfQqEbdku0NOCLL7Uoms4XjYCmL3or3fRPH+76J4/3XxPH+a+J4/7Vxfr2ycLBz/UJk dTD5eqt6GJVW/FWVNbSQQ4FDlZub5T2dHMMMLA9+GMV+97JmEwgKj+XpSV5kbro831HJRNRTXmgA 9CcHa6UhlzM3XZ4CALKtYKytTRs2nfIkhVHOVoCxqgPI26KxTcB898JY+w6AIoyhx47zDq2dETH/ fAQztlocwWSPN8ZjxymFZqx4x3U0zehzuMldX+P5qeJy13S8T1n2D0LlWGrDoGrgU/dNGxYaZoKf M2bge897GvIzysLAAc9NG7Owl1K0hpWLxHU25wyzGRnzLIxhhyNVnweuYdg3A18wWCcFhAqySWcc PQDkOwYrbWKQSwYzs1huBbALl6wIxBOzeozjG3KzWT3GeRBA7mvjgInsdp4KxokVmQg8wo0jMI6C PCiMMzXOgrzsGYd0AHnOGKd+bAqsR+MaAYOG1WPcSyD9mNVjXHTgIMrDzMpQGkOGkrG7jnJHgPld HD0IdPDz2r4sYj2at09yTWBdZyEqgpsunw/x2jUr3DBskUTKCjcsbwqh8E0bRw0A5e7Q0OPEDkvr znKi4EkYUsaZDmd/3y/GWRI43y3GGbaRhEdr05rY0DOujrFf+D4xLqLxpqKf+ca1Nu4SvF6stWnJ ZqNx5Y491+vFmsySepTabTjrmMlB2x1lBmFy0WU35fwMlzSXfsWkn8f7581+8XD/iMoHIf/IyABa XyHPhN0plHHy8/7+1cX/WV2uflj+sOxf9O34w4v+8vXrF395833/YnyDAfW6e/3996+b/0vZOk1/ dXd/e7vZkqyLT48P28MV/iOyhp6fn65evjzc3G0e14fvHu9v9rvD7t3zdze7x5e7d+/ubzYvb/fr j/fb9y9bFCV9+bi+3xp5UG/c/3i9itKlXqZsOAcmZJGvk85lEp0zne7WTxtomVOYkOt1f0sPp2C1 85lOf73fbhZu72DI99uf9hjD5WSmxbuH+6f/LQlc6F16XRUFTiWtCXmwvTd83HBb3ODnYYn7OizH lNU0df0YTh2S1fSE3LYfN7vHBf3h1cUDOHPjY/0BHer3LIHQHMtPN/olGinVWXp/jKkUdPLFM4T0 TH3/LdPusNBHg9GdOz5nMFKX8xBEtYNgB+aHIN05nofgr7ia/z6HICz9o8xPd43Aw/DvLmE2ZH4u trsfbu+ff9rdb5+RFesNwQRKf6G9Z/H247/ubjevLtbIcHWLmSx2p2vmEvm0/nw1r5l04RRSQbtl uCcVKnFusiyTUYjq+1uW6hqDPkTu9ist7jUCUfi32xa0LFA15SkiQnHaJ0Sg6sDKUgvRxj4RQFlW YEQGAG6JFIlg8gVUlhnYrAGgMgOLP4CyzNDRMyCQ3K5wk6R95glhXw6EcK7UCGHFDLCsXHTdExCF pEpTz3T/NhNC0Hc+pJ7O1AGW5yhWdYEjU9lJimeHPOM8R3SPFTjKKpuOfAHRtVo0OJU0C7CsaHRP EBA9MtYUjkxl01XQTAhx7AohU9l0NzcT0jkylZ2kcw6dtnIk6ZxZZaepnEirzItGkTSB8ayy0zTO SZv5SRpnnqNY2aOa9pqkcOY5ipWNOouaaKayk9TN6VJbRsirEXSUFY3M+4AYB20ZSdI2s6KlKZud lg5G11qhvTxHsbInNdsqSdfMcxQre9I5MpVN1ymB56Wa6YbrhxmWFY2u6mZCjbYeJSmaWdHo2nYm hGoF+SmSZGfmOYqVvVLTx+iiKLSX5yhW9lLnyFQ2uaRCU/BGausIXUgHXFa2JBdTT4glV0IglJUt TcO8RC5eXt3k3AmU8izF6oa/U1vbkhTMPE+xvuGLVXkyFU6RBIFrxP1pawld7gVcVro07bJRk8Po fjlQykqXplzqZSPIhxAo5XlKNI7wN6XvKE4iUMrzlGi8wJOpcbrqC22h+pm2VpIvNeCy0qUplp2a 9JakWGalIz9ZaAteRW1JSdIr8zwlGu/VNOMktTLPU6LxAk+mxtOUyqHRpCMnYNBCVjqKmw8I+CG1 5SlJp8xKR66OmdKAyiL5VQWXXzMuz1Oi8RG56Qolc4xTjHUVT6bGjzIoR/XElGZQZuWjUpgRW2On TWKK0p6BWa3j5jGCwOujHlPIzxt0ofCVKH7SD2Hkew+0FL4S1Zf4snWfHDIRa6ANLSrBOvOVlzEt LTTp5YDICXMqI7wh5zTYcxosLvKvgzu5nN3D7tXrUM3SgGM+O+oSW2LAMWUdXGJWDDhmpYNLJFUZ ztGq1zjkei+EAce6RtTDqyYGnEU9p8GiiKK7In3aHciddM3vSVzjUFijdy6Yen1Ogz1WJAcEXoeY pfKIPKfBainr5zRYTTMcsHgdCvCWhxjHiV4jQaxmapOlT0tqiH0pU/8jpsG6DG3UUT3J+XV2NCln zmYsa8cZy/4f1O2uuIjw6p8L51st8AaLR0Wr+pdq/LsOJtu1ZkBIpicKjkiksWMJhim+XyNZeHRb 0ZwM7DNcPJsSGjT/mubBcJVjgcmP8vWkGFQO2/Pt1WCOG5OqxnFCs2+YkzflH2hCULl16hPBCffy 9cQEVWaRm6wCHbenC0LBujGHmiRUbTrGiQTy9ZIIqsyktFmHqpcFDrGER1UWjqU8pnwkC6PKXEqb dajjFvV+gSutShb47hKcyCBf3y+CKnMpbdah6mWBNy/hUesXFMNOcCKDfL0sgipzKW3WoT5DFt5G 5V9ossDNVyGLoAwuuc06lHAmWtPHmDxnJv9CkwV+vQpZBFXmUtqsQwlntixw0CU8arLAI5jghLJ8 /RgTVJlLabMOVS8LPHIJj6osnMJxTPlIFkaVuZQ261DHLepjbMm5R/IvNFngPExkFhnk6/tFUGUu pc06lHAmLRVk4UIb8i80WeAtrJBFUAaX3GYdSjizZYHXL+FRk4X8jAlQSMvXd0yAlfmUVutQ9dKQ my/hUhVHrORj2kfiCKzMaGi2EnbcqD7UkHZZt56RWzKRXASRL/ePwAxOpdlK2GcIBLdgwqfaQ1KI 45j2kUACMziVZithx40Wegg+xTqB4MZMgCKIfLmHBGZwKs1Wwj5HIL5QkH+i9hA8lzUCCczilJut hAl3or1CD8EHmfCpCgS3ZwIU2vLlHhKYwak0Wwn7DIHgCk34VAWCpzMBiiDyZYEEZnAqzVbCPkMg OCwTPnWBjg7cIoh8RaCqQzLOn75ZQyCBfYZA8nqk/BNVILhEE8lFEPmyQAIzOJVmK2HCnTRWmENw ayZ8qgLlU77mkmUskMAsTrnZSpgmUE3G2Zckupyfo/rdPEeFvfcoKcFdpyaZBr9GUsK4HHs+x2UT uVxWrU/jagYcsP2N7S/KSaCIGydcnG4QxzEgPORu0aA5ai0GwYQMAQoUI3NCBYtVBMgTicNHsqyg KwKRgWI9cqxguQmgLCuwPQJgSc8c5KhgPw+gLC9xqIjKSxItkiWThIk07uGvHDtJqEhWqiRGBDfz ilxJSkKeo1jLzUhl3LMcmXpOshGQbKoRMlVNRRxCZ+gc0SVTgGVFS7IRWlehPidakpKQVXaSjdC2 6qwwRzSVkwk8t+7RjSxHprLptjcQ6vAMTL7XkpSEvI5iZescJSkJWUJJNkKHaL48R0lKQlbZSTYC 3uHTCJnKTrIRupU2IKlkQFBlnqNY2T0esVJEM0c23fGGpnSOkpSErLKTbITeveSVG0dJSkJWtCQb oUfUel60JCUhz1E8sgf36EWWI1PZSTbC4N6ByBIylU2+vqBsnaMkJSErWpKNMCCqO6+jJCUhq+wk G2EYtCmSpCTkOYqVPeKNPIUjU9lpNkJPDxTllJ28E5XnKFa2zlGSkpAllCQjTO6pqRxHSUZCVtlp MgIShPKiJRkJeY5iZU+tNkWobF0YbnmO4mVkwoNWCkfmyE4egtI5StIRsqIliQi4BVc4SrIRsqIl eQgT3gzMi5YkI+Q5ipW9dK9X5rqfnJhlZSdZCEu8yKdwZCqbyoeFpnSOkkyErGhJDsLKPYCUE41u JEJ7WWUnKQhL9yRQlpC5QSYZCKtBG5AUZmRwFI/slXtXKMuRqezkWSedoyQJIavsJP0AwTeabEkS QlbbSfoBYvG1SZIkIeR5isc2XAHamKSrjLK+k2ecEO+j8mQqHAUQ57YKPKVJCFnx0vQD6n9lzqVJ CFmlp+kHCFCKd6ZzIPynbT4ozd28nd+DOgnXOwfCayGk5/egNM2cA+E1zXCJ1mtUQawJGz0HwmuK 5Err17CeaxR5DoTXFHkOhNc0w9FA16HQtRVE7v3Ax+9BfXYg/C+OCYdditej3CmCXA+zG9H7BfFz FCY9/yoeyhgVcsLkR/l6kJe4CiReFyEg37i1Y4zuK/UyoFCzn/xlIULShrQp31iIKlBoUCjIN5bi BGSJMT+vVJYDPg+WV5qVbyxIJQpuEq87oSHfWJSZM/nVlCW8FliWBU6OYvt+ZNWh4Oco0vKD5RRl yQJvBdM1ZDFKw7IsdajQpmhcvnG/zJzJr6YsoeB6WRb4Q4q65BlfhYJLpEjL98spypIFjo2qfoEn pdg+y1KHCm2KxuUb98vMmfxqyhJSxMr9AtdJhSx1KHhPirR8v5yiLFngA6nqFzhdiu37fqlEhTZF 4/KN+2XmTH61ZIHTo0oWeFkqZKlEhTaFS/nGssycya+mLOG0UR5j8M/UyFKHCm0Kl/JNZDlBWbLA P1LVL6NR0N+PsUpUaFNkkG8sy8yZ/GrKEh6YKPcLXDkV/VKHGkObwqV8E1lOUJYscKVU9Qt8NzWy 1KFCmyKDfGNZZs7kV1MWeAmq7ErjIQE/xihDomRpeRQcP0WUX5NPUZYs8LrUyYIDtc0lnEE1qNCm aFy+cb/MnMmvpizwE9T0CxxEFVzWoeAjKtLy/XKKsmSBg6ZOFuO5Az964Dcqcsmo0KZoXL5xv8yc ya+WLOTZqRKGnEkVfFbDQrPCqXxjeSLu5GdbIPjIa0Ya+Y+qBKqEhWaFU/mmAp3ATIHgBaoTiAMW cQchTcvXs+BHkngoTVhoVqjINxFo5k5+FoHQgPmMxTmomIKenv9li9LeSNil2L69+8uq6emXt/Ev 6+3N3W7/6uL5dxNUDI9uVGwfYaKYmBxRXPX0Q77a/rRaLv2jRnPx8lU7URQqBQqP4bgnUcLyksP5 sYcvfjfl91lpH/EZ8fhzR9cvHH/Tsu04vzs3/mjQ+dF32YXj/nn8fbV3e36f4w9xKH78/c/NzTPq 6TxsFv7uVk2r+P4OsM1f9vvdx7vN+vaXvvjQIe+V691MeE7QvzE8r5p4H4tqgdCq2S77HsFc3nJS Bu4eUlS/kkNrd9RrsEnov/yB34PyauUnrpDLcvnP7erFm3E5vejf9MOLFR6Se3HZrP55NV72q/71 m/SJK/c20i9+4opeAlvRk+Gk6y8xrj7zaaLwQhexL09iyTf3NNbzp7ef2Ah4u7v9B14t2e/w/hK2 7g+bPf4AA+c/LxYf9+unVxfbHR5lWjw4EwgAbyXhD95Cwh+8dYQ/1FpGh6e/4G2UN/fuhSeag56H /4JniHD2PFkZ3C3CN1oZxm4ayMDEzF8OeKbWzfxoYVgNsqGdF4ajd70++6G488LwJ5wFjTfzaGFw 78UFI+23uj68v/r4/olfI/z4hKC7mtcIP+72t/4pQvrT0353szkc8Dzhj/vdz09YrUHo6ubfPsib eZSd4dcHB1j410wZ9OP+SR6Jek9//Ovu5t8PtHEf/05/d4iKx6HGabnkB0yXQ4tXT8kUmBcEvPpO 5RnIUmg6bGX+15u7v8lzfFxDAO+lu+sXRE7c/YAXH+kxPspsciaGXMx488Kxy+z5YyHegQt6heXz S/T69/xbhJTT4vX6tw/rh4V3DnyjJRdhxv7GcdYR5kRJQ7hASZ8p3DzgKcRD8aXCL9n0fZq2L4j7 Jf8eY3h764YL2aw/8J+f1/cP/s/uqok32fMrmcrIRP5DPDLd3eQfamSGw0DyZO03MlT/+McPv8Xm bG5zIz38x8/rfTC1+erx219Kug0Be6vfDb/BJot9KdlknRv0eBNF/v9X22RXPXmavdGd22PdDZO6 x3IV13n7iLZYrB6/lS0W+VfxQlZ+2/Ir33ecqCjssHkFnXfY38LEp23uG9h+mHnxwHQBZt9qh/0W A/O8wZ7fe39Xutv65hts8P/5Uyz8J+7uzx11f/yVT7FNM/V43e3LTrFIEXb/MNphf0OH2ODWcodY /yrOt1rIwiFWVBR22LyCzjvs/0c7bPB3+YHp7nv+SAPzvMOed9jf1g4b/Ei8w7IP6dfbYZt27Ea6 nnaeo88/xK64SP9v/BRL2bvRYQFFmZ3lcqBLerl8P/ib98V295VPsac6Cpvs+RibcRT/Ru6vvs0x lipFxSPTWarfapP9JiPzvMued9nqXfZb3BxR1TU/5eY4rvZbOmjGHkFD/uL4yC87jctzoMb97RsE GjpP0v792+8f9gs4d19dnAM1Lul//iZD88x+UQSXC9QIpzvTv/RfEsiFy66bK/yfi0Z7j4Cyu/ub 1+vndfx355O+2rS7u93D7Wb/5/8nAAAAAP//AwBQSwMEFAAGAAgAAAAhACyzdYPeAAAACgEAAA8A AABkcnMvZG93bnJldi54bWxMj81OwzAQhO9IvIO1SNyonYLSEOJUCKknJNS/B3DibRIar6PYadO3 ZznBcWc+zc4U69n14oJj6DxpSBYKBFLtbUeNhuNh85SBCNGQNb0n1HDDAOvy/q4wufVX2uFlHxvB IRRyo6GNccilDHWLzoSFH5DYO/nRmcjn2Eg7miuHu14ulUqlMx3xh9YM+NFifd5PToO/JcO8PXxt d6o+rz5PSTJV3xutHx/m9zcQEef4B8Nvfa4OJXeq/EQ2iF7Dy/MqZZQNxZsYSNOMhYqF7HUJsizk /wnlDwAAAP//AwBQSwECLQAUAAYACAAAACEAtoM4kv4AAADhAQAAEwAAAAAAAAAAAAAAAAAAAAAA W0NvbnRlbnRfVHlwZXNdLnhtbFBLAQItABQABgAIAAAAIQA4/SH/1gAAAJQBAAALAAAAAAAAAAAA AAAAAC8BAABfcmVscy8ucmVsc1BLAQItABQABgAIAAAAIQD2p3DQSyoAAIIkAQAOAAAAAAAAAAAA AAAAAC4CAABkcnMvZTJvRG9jLnhtbFBLAQItABQABgAIAAAAIQAss3WD3gAAAAoBAAAPAAAAAAAA AAAAAAAAAKUsAABkcnMvZG93bnJldi54bWxQSwUGAAAAAAQABADzAAAAsC0AAAAA ">
                <v:shape id="_x0000_s1027" type="#_x0000_t75" style="position:absolute;width:14668;height:11379;visibility:visible;mso-wrap-style:square">
                  <v:fill o:detectmouseclick="t"/>
                  <v:path o:connecttype="none"/>
                </v:shape>
                <v:shape id="Freeform 4" o:spid="_x0000_s1028" style="position:absolute;left:1022;top:7239;width:11741;height:1358;visibility:visible;mso-wrap-style:square;v-text-anchor:top" coordsize="1849,21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4TeycMA AADcAAAADwAAAGRycy9kb3ducmV2LnhtbERPy2oCMRTdC/5DuIVupGasInU0ihRsBTc+SsHddXKb GZzcDEmq49+bheDycN6zRWtrcSEfKscKBv0MBHHhdMVGwc9h9fYBIkRkjbVjUnCjAIt5tzPDXLsr 7+iyj0akEA45KihjbHIpQ1GSxdB3DXHi/py3GBP0RmqP1xRua/meZWNpseLUUGJDnyUV5/2/VXAM v6uz84dTrx1+TeR2azbLb6PU60u7nIKI1Man+OFeawXDUZqfzqQjIOd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p4TeycMAAADcAAAADwAAAAAAAAAAAAAAAACYAgAAZHJzL2Rv d25yZXYueG1sUEsFBgAAAAAEAAQA9QAAAIgDAAAAAA== " path="m,212l13,180r7,1l8,214,,212xm29,160r7,-6l64,135r5,4l42,158r,l36,163r-7,-3xm90,121r3,-1l100,117r7,-4l114,110r7,-3l128,105r4,-2l136,108r-4,2l132,110r-7,2l125,112r-7,3l118,115r-7,3l111,118r-7,3l104,121r-7,3l97,124r-3,2l90,121xm161,93r2,-1l170,90r14,-5l191,83r7,-2l205,79r1,l209,84r,l209,84r-8,2l202,86r-7,2l195,88r-7,2l188,90r-14,5l174,95r-7,2l167,97r-3,1l161,93xm236,71r5,-1l248,68r21,-5l276,61r7,-1l285,65r-7,1l278,66r-7,2l271,68r-21,5l250,73r-7,2l243,75r-4,1l236,71xm314,53r4,-1l325,51r7,-2l339,48r14,-2l360,44r1,l363,49r-1,1l362,50r-7,1l355,51r-14,3l341,54r-7,1l334,55r-7,1l327,56r-7,2l320,58r-4,l314,53xm393,39r23,-4l423,34r7,-1l437,32r4,-1l443,37r-4,1l439,38r-7,1l432,39r-7,1l425,40r-7,1l418,41r-23,3l393,39xm473,27r6,-1l486,25r14,-1l507,23r14,-2l523,27r-14,2l509,29r-7,l502,29r-14,2l488,31r-7,1l481,32r-6,1l473,27xm554,18r2,l563,17r15,-1l585,15r17,-1l603,19r-17,2l586,21r-7,l579,21r-14,2l565,23r-7,l558,23r-3,1l554,18xm635,11l676,8r7,l684,7r,6l683,13r,l676,14r,l636,16r-1,-5xm716,6r9,-1l732,5,765,3r1,6l732,10r,l725,11r,l717,11,716,6xm798,2l823,1r7,l847,1r,6l830,7r,l823,7r,l798,8r,-6xm880,r41,l928,r,l928,6r,l928,6r-7,l921,6r-41,l880,xm961,r9,l977,1r7,l991,1r19,l1010,7,991,6r,l984,6r-7,l970,6r,l961,6r,-6xm1043,2r25,1l1075,3r17,1l1091,9r-16,l1075,9r-7,-1l1068,8r-25,l1043,2xm1125,5r14,1l1146,6r20,2l1173,8r,6l1166,13r,l1145,12r,l1138,12r,l1124,11r1,-6xm1206,10r10,1l1223,12r7,l1255,14r-1,6l1229,18r,l1222,17r-7,-1l1215,16r-10,l1206,10xm1287,17r6,1l1314,20r7,1l1336,22r-2,6l1320,26r,l1313,25r,l1292,23r,l1286,23r1,-6xm1368,26r2,l1384,28r7,1l1412,32r4,1l1414,38r-4,l1410,38r-21,-3l1389,35r-7,-1l1382,34r-14,-2l1369,32r-3,l1368,26xm1448,37r13,3l1468,41r21,3l1496,45r-2,6l1487,50r,l1466,46r,l1459,45r,l1446,43r2,-6xm1527,51r4,1l1552,57r8,1l1567,60r7,1l1574,61r-2,6l1571,66r,l1564,65r,l1557,63r,l1550,62r,l1529,58r,l1525,57r2,-6xm1605,69r4,1l1616,71r7,2l1630,75r14,4l1651,81r-3,5l1641,84r,l1627,80r,l1620,78r,l1613,77r,l1606,75r,l1602,74r3,-5xm1681,90r5,2l1693,94r7,3l1707,99r7,3l1721,105r3,1l1720,111r-3,-1l1717,110r-7,-3l1710,107r-7,-3l1703,104r-7,-2l1696,102r-7,-3l1689,99r-6,-2l1683,97r-6,-2l1681,90xm1752,118r5,2l1764,123r7,4l1778,131r7,4l1791,139r-6,4l1779,139r1,l1773,135r,l1766,131r,l1759,128r,l1752,124r,l1748,123r4,-5xm1815,155r6,5l1828,167r7,9l1839,185r-8,2l1827,178r1,l1821,170r,l1814,164r,l1808,159r7,-4xm1847,207r2,5l1841,214r-2,-6l1847,207xe" fillcolor="black" strokeweight=".05pt">
                  <v:stroke joinstyle="bevel"/>
                  <v:path arrowok="t" o:connecttype="custom" o:connectlocs="22860,97790;57150,76835;83820,65405;74930,73025;59690,80010;125730,51435;128270,54610;106045,61595;170815,40005;172085,43180;199390,33655;229235,27940;216535,34290;200660,36830;280035,19685;269875,25400;308610,15875;318770,18415;300355,17145;382905,12065;354330,14605;434340,4445;403225,6985;464820,6350;527050,635;506730,5080;589280,3810;615950,0;629285,3810;662305,1270;678180,5080;740410,5080;722630,7620;781050,7620;771525,10160;848360,13970;820420,14605;896620,20320;877570,21590;927735,25400;930910,29210;972185,33020;997585,41910;984250,39370;1026160,45085;1042035,53340;1019810,47625;1079500,61595;1090295,69850;1072515,62865;1115695,76200;1129665,88265;1116965,81280;1160780,106045;1156335,107950;1169035,135890" o:connectangles="0,0,0,0,0,0,0,0,0,0,0,0,0,0,0,0,0,0,0,0,0,0,0,0,0,0,0,0,0,0,0,0,0,0,0,0,0,0,0,0,0,0,0,0,0,0,0,0,0,0,0,0,0,0,0,0"/>
                  <o:lock v:ext="edit" verticies="t"/>
                </v:shape>
                <v:shape id="Freeform 5" o:spid="_x0000_s1029" style="position:absolute;left:1047;top:8591;width:11691;height:1334;visibility:visible;mso-wrap-style:square;v-text-anchor:top" coordsize="1841,2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vSRHsUA AADcAAAADwAAAGRycy9kb3ducmV2LnhtbESP3WoCMRSE7wu+QzgFb6SbaHWRrVFKRfCmBX8e4LA5 +0M3J+smrqtP3xQKvRxm5htmtRlsI3rqfO1YwzRRIIhzZ2ouNZxPu5clCB+QDTaOScOdPGzWo6cV Zsbd+ED9MZQiQthnqKEKoc2k9HlFFn3iWuLoFa6zGKLsSmk6vEW4beRMqVRarDkuVNjSR0X59/Fq NUzocvpcLmgrVVpQn6qvmX9ctR4/D+9vIAIN4T/8194bDa/zKfyeiUdArn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y9JEexQAAANwAAAAPAAAAAAAAAAAAAAAAAJgCAABkcnMv ZG93bnJldi54bWxQSwUGAAAAAAQABAD1AAAAigMAAAAA " path="m,l14,36r7,9l28,51r7,6l63,76r7,4l77,84r7,4l91,91r7,3l105,98r7,3l119,103r7,3l133,109r7,3l147,114r7,2l161,119r7,2l182,126r7,2l196,130r7,2l217,136r7,2l231,139r7,2l245,143r21,5l273,150r7,1l287,153r7,1l315,158r7,2l329,161r7,2l350,165r7,1l378,170r7,1l413,175r7,2l427,178r7,1l455,181r7,1l476,184r7,1l497,187r7,1l525,190r7,1l553,193r7,1l574,195r7,1l616,199r7,l630,200r42,3l679,203r21,1l707,205r14,l728,206r42,2l777,208r42,1l826,209r28,1l861,210r7,l875,210r42,l924,210r42,l973,210r7,l987,210r28,-1l1022,209r42,-1l1071,208r42,-2l1120,205r14,l1141,204r21,-1l1169,203r42,-3l1218,199r7,l1260,196r7,-1l1281,194r7,-1l1309,191r7,-1l1337,188r7,-1l1358,185r7,-1l1379,182r7,-1l1407,179r7,-1l1421,177r7,-2l1456,171r7,-1l1484,166r7,-1l1505,163r7,-2l1519,160r7,-2l1547,154r7,-1l1561,151r7,-1l1575,148r21,-5l1603,141r7,-2l1617,138r7,-2l1638,132r7,-2l1652,128r7,-2l1673,121r7,-2l1687,116r7,-2l1701,112r7,-3l1715,106r7,-3l1729,101r7,-3l1743,94r7,-3l1757,88r7,-4l1771,80r7,-4l1806,57r7,-6l1820,45r7,-9l1841,e" filled="f" strokeweight=".4pt">
                  <v:stroke joinstyle="miter"/>
                  <v:path arrowok="t" o:connecttype="custom" o:connectlocs="13335,28575;40005,48260;53340,55880;66675,62230;80010,67310;93345,72390;106680,76835;124460,82550;142240,87630;155575,90805;177800,95885;200025,100330;213360,103505;240030,107950;266700,112395;288925,114935;306705,117475;333375,120650;355600,123190;391160,126365;426720,128905;448945,130175;488950,132080;524510,132715;551180,133350;586740,133350;622300,133350;648970,132715;706755,130810;724535,129540;768985,127000;800100,124460;817880,122555;848995,119380;866775,116840;893445,113665;906780,111125;942340,105410;960120,102235;982345,97790;995680,95250;1017905,89535;1031240,86360;1049020,81280;1066800,75565;1080135,71120;1093470,65405;1106805,59690;1120140,53340;1146810,36195;1160145,22860" o:connectangles="0,0,0,0,0,0,0,0,0,0,0,0,0,0,0,0,0,0,0,0,0,0,0,0,0,0,0,0,0,0,0,0,0,0,0,0,0,0,0,0,0,0,0,0,0,0,0,0,0,0,0"/>
                </v:shape>
                <v:line id="Line 6" o:spid="_x0000_s1030" style="position:absolute;flip:y;visibility:visible;mso-wrap-style:square" from="1047,1244" to="6896,85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QMae8EAAADcAAAADwAAAGRycy9kb3ducmV2LnhtbESP3YrCMBSE7xd8h3AE79a0df2hayoi CF6uPw9waI5t2eakJNFWn36zIHg5zMw3zHozmFbcyfnGsoJ0moAgLq1uuFJwOe8/VyB8QNbYWiYF D/KwKUYfa8y17flI91OoRISwz1FBHUKXS+nLmgz6qe2Io3e1zmCI0lVSO+wj3LQyS5KFNNhwXKix o11N5e/pZhSg8QdePn7sM3i5Sp/zhct6VGoyHrbfIAIN4R1+tQ9awewrg/8z8QjI4g8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FAxp7wQAAANwAAAAPAAAAAAAAAAAAAAAA AKECAABkcnMvZG93bnJldi54bWxQSwUGAAAAAAQABAD5AAAAjwMAAAAA " strokeweight=".4pt">
                  <v:stroke joinstyle="miter"/>
                </v:line>
                <v:line id="Line 7" o:spid="_x0000_s1031" style="position:absolute;visibility:visible;mso-wrap-style:square" from="6896,1244" to="12738,85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y+et8QAAADcAAAADwAAAGRycy9kb3ducmV2LnhtbESPQWsCMRSE70L/Q3gFL6JZa7vI1ii1 IBR6EN16f2yeu4vJy5JEd/33plDocZiZb5jVZrBG3MiH1rGC+SwDQVw53XKt4KfcTZcgQkTWaByT gjsF2KyfRisstOv5QLdjrEWCcChQQRNjV0gZqoYshpnriJN3dt5iTNLXUnvsE9wa+ZJlubTYclpo sKPPhqrL8WoVTPb3drsrQ29yX75952T218tJqfHz8PEOItIQ/8N/7S+tYPG6gN8z6QjI9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jL563xAAAANwAAAAPAAAAAAAAAAAA AAAAAKECAABkcnMvZG93bnJldi54bWxQSwUGAAAAAAQABAD5AAAAkgMAAAAA " strokeweight=".4pt">
                  <v:stroke joinstyle="miter"/>
                </v:line>
                <v:shape id="Freeform 8" o:spid="_x0000_s1032" style="position:absolute;left:1047;top:8572;width:11691;height:38;visibility:visible;mso-wrap-style:square;v-text-anchor:top" coordsize="1841,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z1OPMUA AADcAAAADwAAAGRycy9kb3ducmV2LnhtbESPT2vCQBTE70K/w/IKvenGf0Wiq5TWkl48VD3o7ZF9 JsHs27C7Jum37wqCx2FmfsOsNr2pRUvOV5YVjEcJCOLc6ooLBcfD93ABwgdkjbVlUvBHHjbrl8EK U207/qV2HwoRIexTVFCG0KRS+rwkg35kG+LoXawzGKJ0hdQOuwg3tZwkybs0WHFcKLGhz5Ly6/5m FHRHvevm223WnM7ZNPtq3eQ2d0q9vfYfSxCB+vAMP9o/WsF0NoP7mXgE5PofAAD//wMAUEsBAi0A FAAGAAgAAAAhAPD3irv9AAAA4gEAABMAAAAAAAAAAAAAAAAAAAAAAFtDb250ZW50X1R5cGVzXS54 bWxQSwECLQAUAAYACAAAACEAMd1fYdIAAACPAQAACwAAAAAAAAAAAAAAAAAuAQAAX3JlbHMvLnJl bHNQSwECLQAUAAYACAAAACEAMy8FnkEAAAA5AAAAEAAAAAAAAAAAAAAAAAApAgAAZHJzL3NoYXBl eG1sLnhtbFBLAQItABQABgAIAAAAIQBLPU48xQAAANwAAAAPAAAAAAAAAAAAAAAAAJgCAABkcnMv ZG93bnJldi54bWxQSwUGAAAAAAQABAD1AAAAigMAAAAA " path="m,l49,r,6l,6,,xm82,r49,l131,6,82,6,82,xm163,r49,l212,6r-49,l163,xm245,r49,l294,6r-49,l245,xm327,r49,l376,6r-49,l327,xm408,r49,l457,6r-49,l408,xm490,r49,l539,6r-49,l490,xm571,r49,l620,6r-49,l571,xm653,r49,l702,6r-49,l653,xm735,r49,l784,6r-49,l735,xm816,r49,l865,6r-49,l816,xm898,r49,l947,6r-49,l898,xm980,r49,l1029,6r-49,l980,xm1061,r49,l1110,6r-49,l1061,xm1143,r49,l1192,6r-49,l1143,xm1224,r49,l1273,6r-49,l1224,xm1306,r49,l1355,6r-49,l1306,xm1388,r49,l1437,6r-49,l1388,xm1469,r49,l1518,6r-49,l1469,xm1551,r49,l1600,6r-49,l1551,xm1633,r49,l1682,6r-49,l1633,xm1714,r49,l1763,6r-49,l1714,xm1796,r45,l1841,6r-45,l1796,xe" fillcolor="black" strokeweight=".05pt">
                  <v:stroke joinstyle="bevel"/>
                  <v:path arrowok="t" o:connecttype="custom" o:connectlocs="31115,0;0,3810;52070,0;83185,3810;52070,0;134620,0;103505,3810;155575,0;186690,3810;155575,0;238760,0;207645,3810;259080,0;290195,3810;259080,0;342265,0;311150,3810;362585,0;393700,3810;362585,0;445770,0;414655,3810;466725,0;497840,3810;466725,0;549275,0;518160,3810;570230,0;601345,3810;570230,0;653415,0;622300,3810;673735,0;704850,3810;673735,0;756920,0;725805,3810;777240,0;808355,3810;777240,0;860425,0;829310,3810;881380,0;912495,3810;881380,0;963930,0;932815,3810;984885,0;1016000,3810;984885,0;1068070,0;1036955,3810;1088390,0;1119505,3810;1088390,0;1169035,0;1140460,3810" o:connectangles="0,0,0,0,0,0,0,0,0,0,0,0,0,0,0,0,0,0,0,0,0,0,0,0,0,0,0,0,0,0,0,0,0,0,0,0,0,0,0,0,0,0,0,0,0,0,0,0,0,0,0,0,0,0,0,0,0"/>
                  <o:lock v:ext="edit" verticies="t"/>
                </v:shape>
                <v:shape id="Freeform 9" o:spid="_x0000_s1033" style="position:absolute;left:6864;top:1244;width:57;height:7315;visibility:visible;mso-wrap-style:square;v-text-anchor:top" coordsize="9,115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lIg3MUA AADcAAAADwAAAGRycy9kb3ducmV2LnhtbESPQWvCQBSE7wX/w/IEb3WTprUlzSpSELz0YCKCt0f2 mYRm38bsquu/7xaEHoeZ+YYpVsH04kqj6ywrSOcJCOLa6o4bBftq8/wBwnlkjb1lUnAnB6vl5KnA XNsb7+ha+kZECLscFbTeD7mUrm7JoJvbgTh6Jzsa9FGOjdQj3iLc9PIlSRbSYMdxocWBvlqqf8qL UdBx9X4/nM13FbJQnuQxTRZZr9RsGtafIDwF/x9+tLdaQfb6Bn9n4hGQy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KUiDcxQAAANwAAAAPAAAAAAAAAAAAAAAAAJgCAABkcnMv ZG93bnJldi54bWxQSwUGAAAAAAQABAD1AAAAigMAAAAA " path="m9,r,33l,33,,,9,xm9,56r,33l,89,,56r9,xm9,112r,33l,145,,112r9,xm9,167r,34l,201,,167r9,xm9,223r,34l,257,,223r9,xm9,279r,34l,313,,279r9,xm9,335r,34l,369,,335r9,xm9,391r,34l,425,,391r9,xm9,447r,34l,481,,447r9,xm9,503r,33l,536,,503r9,xm9,559r,33l,592,,559r9,xm9,615r,33l,648,,615r9,xm9,671r,33l,704,,671r9,xm9,727r,33l,760,,727r9,xm9,783r,33l,816,,783r9,xm9,838r,34l,872,,838r9,xm9,894r,34l,928,,894r9,xm9,950r,34l,984,,950r9,xm9,1006r,34l,1040r,-34l9,1006xm9,1062r,34l,1096r,-34l9,1062xm9,1118r,34l,1152r,-34l9,1118xe" fillcolor="black" strokeweight=".05pt">
                  <v:stroke joinstyle="bevel"/>
                  <v:path arrowok="t" o:connecttype="custom" o:connectlocs="5715,20955;0,0;5715,35560;0,56515;5715,35560;5715,92075;0,71120;5715,106045;0,127635;5715,106045;5715,163195;0,141605;5715,177165;0,198755;5715,177165;5715,234315;0,212725;5715,248285;0,269875;5715,248285;5715,305435;0,283845;5715,319405;0,340360;5715,319405;5715,375920;0,354965;5715,390525;0,411480;5715,390525;5715,447040;0,426085;5715,461645;0,482600;5715,461645;5715,518160;0,497205;5715,532130;0,553720;5715,532130;5715,589280;0,567690;5715,603250;0,624840;5715,603250;5715,660400;0,638810;5715,674370;0,695960;5715,674370;5715,731520;0,709930" o:connectangles="0,0,0,0,0,0,0,0,0,0,0,0,0,0,0,0,0,0,0,0,0,0,0,0,0,0,0,0,0,0,0,0,0,0,0,0,0,0,0,0,0,0,0,0,0,0,0,0,0,0,0,0"/>
                  <o:lock v:ext="edit" verticies="t"/>
                </v:shape>
                <v:line id="Line 10" o:spid="_x0000_s1034" style="position:absolute;visibility:visible;mso-wrap-style:square" from="6896,7988" to="7823,79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1g9L8QAAADcAAAADwAAAGRycy9kb3ducmV2LnhtbESPQWsCMRSE7wX/Q3iCl6JZbV3K1ii2 IBQ8iK69Pzavu4vJy5JEd/33TUHocZiZb5jVZrBG3MiH1rGC+SwDQVw53XKt4Fzupm8gQkTWaByT gjsF2KxHTysstOv5SLdTrEWCcChQQRNjV0gZqoYshpnriJP347zFmKSvpfbYJ7g1cpFlubTYclpo sKPPhqrL6WoVPB/u7ceuDL3Jfbnc52QO18u3UpPxsH0HEWmI/+FH+0sreHnN4e9MOgJy/Q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zWD0vxAAAANwAAAAPAAAAAAAAAAAA AAAAAKECAABkcnMvZG93bnJldi54bWxQSwUGAAAAAAQABAD5AAAAkgMAAAAA " strokeweight=".4pt">
                  <v:stroke joinstyle="miter"/>
                </v:line>
                <v:line id="Line 11" o:spid="_x0000_s1035" style="position:absolute;visibility:visible;mso-wrap-style:square" from="7823,7988" to="7829,85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BSYtMUAAADcAAAADwAAAGRycy9kb3ducmV2LnhtbESPQWsCMRSE74X+h/AEL0Wz1XYtq1Fa QSj0IHX1/ti87i4mL0sS3fXfN4WCx2FmvmFWm8EacSUfWscKnqcZCOLK6ZZrBcdyN3kDESKyRuOY FNwowGb9+LDCQruev+l6iLVIEA4FKmhi7AopQ9WQxTB1HXHyfpy3GJP0tdQe+wS3Rs6yLJcWW04L DXa0bag6Hy5WwdP+1n7sytCb3JevXzmZ/eV8Umo8Gt6XICIN8R7+b39qBfOXBfydSUdArn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HBSYtMUAAADcAAAADwAAAAAAAAAA AAAAAAChAgAAZHJzL2Rvd25yZXYueG1sUEsFBgAAAAAEAAQA+QAAAJMDAAAAAA== " strokeweight=".4pt">
                  <v:stroke joinstyle="miter"/>
                </v:line>
                <v:rect id="Rectangle 12" o:spid="_x0000_s1036" style="position:absolute;left:13119;top:7512;width:806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cNkyb8A AADcAAAADwAAAGRycy9kb3ducmV2LnhtbERPy4rCMBTdC/MP4Q7MTtNREalGkQFBBze2fsCluX1g clOSaOvfTxYDLg/nvd2P1ogn+dA5VvA9y0AQV0533Ci4lcfpGkSIyBqNY1LwogD73cdki7l2A1/p WcRGpBAOOSpoY+xzKUPVksUwcz1x4mrnLcYEfSO1xyGFWyPnWbaSFjtODS329NNSdS8eVoEsi+Ow LozP3O+8vpjz6VqTU+rrczxsQEQa41v87z5pBYtlWpvOpCMgd3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Ctw2TJvwAAANwAAAAPAAAAAAAAAAAAAAAAAJgCAABkcnMvZG93bnJl di54bWxQSwUGAAAAAAQABAD1AAAAhAMAAAAA 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3" o:spid="_x0000_s1037" style="position:absolute;left:6375;top:8534;width:89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o/BUsIA AADcAAAADwAAAGRycy9kb3ducmV2LnhtbESP3WoCMRSE7wu+QziCdzWrFtHVKFIQbPHG1Qc4bM7+ YHKyJKm7ffumIHg5zMw3zHY/WCMe5EPrWMFsmoEgLp1uuVZwux7fVyBCRNZoHJOCXwqw343etphr 1/OFHkWsRYJwyFFBE2OXSxnKhiyGqeuIk1c5bzEm6WupPfYJbo2cZ9lSWmw5LTTY0WdD5b34sQrk tTj2q8L4zH3Pq7P5Ol0qckpNxsNhAyLSEF/hZ/ukFSw+1v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Cj8FSwgAAANwAAAAPAAAAAAAAAAAAAAAAAJgCAABkcnMvZG93 bnJldi54bWxQSwUGAAAAAAQABAD1AAAAhwMAAAAA 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group id="Group 14" o:spid="_x0000_s1038" style="position:absolute;left:6788;top:8521;width:209;height:140" coordorigin="1069,1342" coordsize="33,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9bPboMMAAADcAAAADwAAAGRycy9kb3ducmV2LnhtbERPTWvCQBC9F/wPywi9 1U0qKSW6BhErPQShWhBvQ3ZMQrKzIbsm8d93DwWPj/e9zibTioF6V1tWEC8iEMSF1TWXCn7PX2+f IJxH1thaJgUPcpBtZi9rTLUd+YeGky9FCGGXooLK+y6V0hUVGXQL2xEH7mZ7gz7AvpS6xzGEm1a+ R9GHNFhzaKiwo11FRXO6GwWHEcftMt4PeXPbPa7n5HjJY1LqdT5tVyA8Tf4p/nd/awXLJMwPZ8IR kJs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1s9ugwwAAANwAAAAP AAAAAAAAAAAAAAAAAKoCAABkcnMvZG93bnJldi54bWxQSwUGAAAAAAQABAD6AAAAmgMAAAAA ">
                  <v:oval id="Oval 15" o:spid="_x0000_s1039" style="position:absolute;left:1069;top:1342;width:33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YEa3MMA AADcAAAADwAAAGRycy9kb3ducmV2LnhtbESPQWsCMRSE70L/Q3gFb5pVqZStUaRQWDxZK/T6SF43 q5uXNYnr2l/fFAo9DjPzDbPaDK4VPYXYeFYwmxYgiLU3DdcKjh9vk2cQMSEbbD2TgjtF2KwfRiss jb/xO/WHVIsM4ViiAptSV0oZtSWHceo74ux9+eAwZRlqaQLeMty1cl4US+mw4bxgsaNXS/p8uDoF O9fvddXZgHq73H+e7KX6lhelxo/D9gVEoiH9h//alVGweJrB75l8BOT6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DYEa3MMAAADcAAAADwAAAAAAAAAAAAAAAACYAgAAZHJzL2Rv d25yZXYueG1sUEsFBgAAAAAEAAQA9QAAAIgDAAAAAA== " fillcolor="black" strokeweight="0"/>
                  <v:oval id="Oval 16" o:spid="_x0000_s1040" style="position:absolute;left:1069;top:1342;width:33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rV0X8MA AADcAAAADwAAAGRycy9kb3ducmV2LnhtbESPQYvCMBSE7wv+h/AEb2uqUinVKCoIyp62evD4aJ5t sXmpTbT1328EYY/DzHzDLNe9qcWTWldZVjAZRyCIc6srLhScT/vvBITzyBpry6TgRQ7Wq8HXElNt O/6lZ+YLESDsUlRQet+kUrq8JINubBvi4F1ta9AH2RZSt9gFuKnlNIrm0mDFYaHEhnYl5bfsYRTk vEuya5wcs4vZb+N7f/vp5pFSo2G/WYDw1Pv/8Kd90Apm8RTeZ8IRkKs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5rV0X8MAAADcAAAADwAAAAAAAAAAAAAAAACYAgAAZHJzL2Rv d25yZXYueG1sUEsFBgAAAAAEAAQA9QAAAIgDAAAAAA== " filled="f" strokeweight=".4pt">
                    <v:stroke joinstyle="miter"/>
                  </v:oval>
                </v:group>
                <v:group id="Group 17" o:spid="_x0000_s1041" style="position:absolute;left:946;top:8521;width:203;height:140" coordorigin="149,1342" coordsize="32,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BWFF18UAAADcAAAADwAAAGRycy9kb3ducmV2LnhtbESPT4vCMBTE74LfITzB m6bdokjXKCK7sgcR/AOyt0fzbIvNS2mybf32G0HwOMzMb5jlujeVaKlxpWUF8TQCQZxZXXKu4HL+ nixAOI+ssbJMCh7kYL0aDpaYatvxkdqTz0WAsEtRQeF9nUrpsoIMuqmtiYN3s41BH2STS91gF+Cm kh9RNJcGSw4LBda0LSi7n/6Mgl2H3SaJv9r9/bZ9/J5nh+s+JqXGo37zCcJT79/hV/tHK0hmCTzP hCMgV/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AVhRdfFAAAA3AAA AA8AAAAAAAAAAAAAAAAAqgIAAGRycy9kb3ducmV2LnhtbFBLBQYAAAAABAAEAPoAAACcAwAAAAA= ">
                  <v:oval id="Oval 18" o:spid="_x0000_s1042" style="position:absolute;left:149;top:1342;width:32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fa5RMQA AADcAAAADwAAAGRycy9kb3ducmV2LnhtbESPQWsCMRSE7wX/Q3hCbzVb20pZjSKCsPRkVfD6SF43 azcvaxLXbX99Uyj0OMzMN8xiNbhW9BRi41nB46QAQay9abhWcDxsH15BxIRssPVMCr4owmo5ultg afyN36nfp1pkCMcSFdiUulLKqC05jBPfEWfvwweHKctQSxPwluGuldOimEmHDecFix1tLOnP/dUp eHP9TledDajXs93pbC/Vt7wodT8e1nMQiYb0H/5rV0bB08sz/J7JR0Au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32uUTEAAAA3AAAAA8AAAAAAAAAAAAAAAAAmAIAAGRycy9k b3ducmV2LnhtbFBLBQYAAAAABAAEAPUAAACJAwAAAAA= " fillcolor="black" strokeweight="0"/>
                  <v:oval id="Oval 19" o:spid="_x0000_s1043" style="position:absolute;left:149;top:1342;width:32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VzsK8QA AADcAAAADwAAAGRycy9kb3ducmV2LnhtbESPQWuDQBSE74H+h+UFeotrUgxis5FGEFpyqumhx4f7 ohL3rXW3av99tlDocZiZb5hDvpheTDS6zrKCbRSDIK6t7rhR8HEpNykI55E19pZJwQ85yI8PqwNm 2s78TlPlGxEg7DJU0Ho/ZFK6uiWDLrIDcfCudjTogxwbqUecA9z0chfHe2mw47DQ4kBFS/Wt+jYK ai7S6pqkb9WnKU/J13I7z/tYqcf18vIMwtPi/8N/7Vet4ClJ4PdMOALyeAcAAP//AwBQSwECLQAU AAYACAAAACEA8PeKu/0AAADiAQAAEwAAAAAAAAAAAAAAAAAAAAAAW0NvbnRlbnRfVHlwZXNdLnht bFBLAQItABQABgAIAAAAIQAx3V9h0gAAAI8BAAALAAAAAAAAAAAAAAAAAC4BAABfcmVscy8ucmVs c1BLAQItABQABgAIAAAAIQAzLwWeQQAAADkAAAAQAAAAAAAAAAAAAAAAACkCAABkcnMvc2hhcGV4 bWwueG1sUEsBAi0AFAAGAAgAAAAhAGlc7CvEAAAA3AAAAA8AAAAAAAAAAAAAAAAAmAIAAGRycy9k b3ducmV2LnhtbFBLBQYAAAAABAAEAPUAAACJAwAAAAA= " filled="f" strokeweight=".4pt">
                    <v:stroke joinstyle="miter"/>
                  </v:oval>
                </v:group>
                <v:group id="Group 20" o:spid="_x0000_s1044" style="position:absolute;left:6788;top:1174;width:209;height:140" coordorigin="1069,185" coordsize="33,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FRbmT8YAAADcAAAADwAAAGRycy9kb3ducmV2LnhtbESPQWuDQBSE74X+h+UV emtWG5RisxEJbekhBGIKpbeH+6IS9624WzX/PhsI5DjMzDfMKp9NJ0YaXGtZQbyIQBBXVrdcK/g5 fL68gXAeWWNnmRScyUG+fnxYYabtxHsaS1+LAGGXoYLG+z6T0lUNGXQL2xMH72gHgz7IoZZ6wCnA TSdfoyiVBlsOCw32tGmoOpX/RsHXhFOxjD/G7em4Of8dkt3vNialnp/m4h2Ep9nfw7f2t1awTFK4 nglHQK4v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VFuZPxgAAANwA AAAPAAAAAAAAAAAAAAAAAKoCAABkcnMvZG93bnJldi54bWxQSwUGAAAAAAQABAD6AAAAnQMAAAAA ">
                  <v:oval id="Oval 21" o:spid="_x0000_s1045" style="position:absolute;left:1069;top:185;width:33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SQnM8QA AADcAAAADwAAAGRycy9kb3ducmV2LnhtbESPQWsCMRSE74X+h/AK3jTbSrWsRpFCYfFkVej1kTw3 225e1iSu2/76piD0OMzMN8xyPbhW9BRi41nB46QAQay9abhWcDy8jV9AxIRssPVMCr4pwnp1f7fE 0vgrv1O/T7XIEI4lKrApdaWUUVtyGCe+I87eyQeHKctQSxPwmuGulU9FMZMOG84LFjt6taS/9hen YOv6na46G1BvZruPT3uufuRZqdHDsFmASDSk//CtXRkF0+c5/J3JR0Cuf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O0kJzPEAAAA3AAAAA8AAAAAAAAAAAAAAAAAmAIAAGRycy9k b3ducmV2LnhtbFBLBQYAAAAABAAEAPUAAACJAwAAAAA= " fillcolor="black" strokeweight="0"/>
                  <v:oval id="Oval 22" o:spid="_x0000_s1046" style="position:absolute;left:1069;top:185;width:33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11DtcEA AADcAAAADwAAAGRycy9kb3ducmV2LnhtbERPy2rCQBTdF/yH4QrdNRNbEkJ0FBWEFlemXbi8ZG4e mLkTM9Mk/fvOQnB5OO/NbjadGGlwrWUFqygGQVxa3XKt4Of79JaBcB5ZY2eZFPyRg9128bLBXNuJ LzQWvhYhhF2OChrv+1xKVzZk0EW2Jw5cZQeDPsChlnrAKYSbTr7HcSoNthwaGuzp2FB5K36NgpKP WVEl2VdxNadDcp9v5ymNlXpdzvs1CE+zf4of7k+t4CMJa8OZcATk9h8AAP//AwBQSwECLQAUAAYA CAAAACEA8PeKu/0AAADiAQAAEwAAAAAAAAAAAAAAAAAAAAAAW0NvbnRlbnRfVHlwZXNdLnhtbFBL AQItABQABgAIAAAAIQAx3V9h0gAAAI8BAAALAAAAAAAAAAAAAAAAAC4BAABfcmVscy8ucmVsc1BL AQItABQABgAIAAAAIQAzLwWeQQAAADkAAAAQAAAAAAAAAAAAAAAAACkCAABkcnMvc2hhcGV4bWwu eG1sUEsBAi0AFAAGAAgAAAAhAIddQ7XBAAAA3AAAAA8AAAAAAAAAAAAAAAAAmAIAAGRycy9kb3du cmV2LnhtbFBLBQYAAAAABAAEAPUAAACGAwAAAAA= " filled="f" strokeweight=".4pt">
                    <v:stroke joinstyle="miter"/>
                  </v:oval>
                </v:group>
                <v:group id="Group 23" o:spid="_x0000_s1047" style="position:absolute;left:12636;top:8521;width:203;height:140" coordorigin="1990,1342" coordsize="32,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IlyPcYAAADcAAAADwAAAGRycy9kb3ducmV2LnhtbESPQWvCQBSE7wX/w/IK 3ppNlJSaZhWRKh5CoSqU3h7ZZxLMvg3ZbRL/fbdQ6HGYmW+YfDOZVgzUu8aygiSKQRCXVjdcKbic 908vIJxH1thaJgV3crBZzx5yzLQd+YOGk69EgLDLUEHtfZdJ6cqaDLrIdsTBu9reoA+yr6TucQxw 08pFHD9Lgw2HhRo72tVU3k7fRsFhxHG7TN6G4nbd3b/O6ftnkZBS88dp+wrC0+T/w3/to1awTFfw eyYcAbn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kiXI9xgAAANwA AAAPAAAAAAAAAAAAAAAAAKoCAABkcnMvZG93bnJldi54bWxQSwUGAAAAAAQABAD6AAAAnQMAAAAA ">
                  <v:oval id="Oval 24" o:spid="_x0000_s1048" style="position:absolute;left:1990;top:1342;width:32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KF1+sAA AADcAAAADwAAAGRycy9kb3ducmV2LnhtbERPz2vCMBS+D/wfwhO8zdQJZVSjyEAontQNvD6St6Zb 81KTrFb/+uUw2PHj+73ejq4TA4XYelawmBcgiLU3LTcKPt73z68gYkI22HkmBXeKsN1MntZYGX/j Ew3n1IgcwrFCBTalvpIyaksO49z3xJn79MFhyjA00gS85XDXyZeiKKXDlnODxZ7eLOnv849TcHDD Ude9Dah35fHyZa/1Q16Vmk3H3QpEojH9i//ctVGwLPP8fCYfAbn5BQAA//8DAFBLAQItABQABgAI AAAAIQDw94q7/QAAAOIBAAATAAAAAAAAAAAAAAAAAAAAAABbQ29udGVudF9UeXBlc10ueG1sUEsB Ai0AFAAGAAgAAAAhADHdX2HSAAAAjwEAAAsAAAAAAAAAAAAAAAAALgEAAF9yZWxzLy5yZWxzUEsB Ai0AFAAGAAgAAAAhADMvBZ5BAAAAOQAAABAAAAAAAAAAAAAAAAAAKQIAAGRycy9zaGFwZXhtbC54 bWxQSwECLQAUAAYACAAAACEArKF1+sAAAADcAAAADwAAAAAAAAAAAAAAAACYAgAAZHJzL2Rvd25y ZXYueG1sUEsFBgAAAAAEAAQA9QAAAIUDAAAAAA== " fillcolor="black" strokeweight="0"/>
                  <v:oval id="Oval 25" o:spid="_x0000_s1049" style="position:absolute;left:1990;top:1342;width:32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AsglcMA AADcAAAADwAAAGRycy9kb3ducmV2LnhtbESPQYvCMBSE74L/ITzBm01VLKUaRQXBxdN29+Dx0Tzb YvNSm2i7/94sLOxxmJlvmM1uMI14UedqywrmUQyCuLC65lLB99dploJwHlljY5kU/JCD3XY82mCm bc+f9Mp9KQKEXYYKKu/bTEpXVGTQRbYlDt7NdgZ9kF0pdYd9gJtGLuI4kQZrDgsVtnSsqLjnT6Og 4GOa31bpR341p8PqMdwvfRIrNZ0M+zUIT4P/D/+1z1rBMpnD75lwBOT2DQAA//8DAFBLAQItABQA BgAIAAAAIQDw94q7/QAAAOIBAAATAAAAAAAAAAAAAAAAAAAAAABbQ29udGVudF9UeXBlc10ueG1s UEsBAi0AFAAGAAgAAAAhADHdX2HSAAAAjwEAAAsAAAAAAAAAAAAAAAAALgEAAF9yZWxzLy5yZWxz UEsBAi0AFAAGAAgAAAAhADMvBZ5BAAAAOQAAABAAAAAAAAAAAAAAAAAAKQIAAGRycy9zaGFwZXht bC54bWxQSwECLQAUAAYACAAAACEA2AsglcMAAADcAAAADwAAAAAAAAAAAAAAAACYAgAAZHJzL2Rv d25yZXYueG1sUEsFBgAAAAAEAAQA9QAAAIgDAAAAAA== " filled="f" strokeweight=".4pt">
                    <v:stroke joinstyle="miter"/>
                  </v:oval>
                </v:group>
                <v:rect id="Rectangle 26" o:spid="_x0000_s1050" style="position:absolute;left:6496;width:768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54PQ8EA AADcAAAADwAAAGRycy9kb3ducmV2LnhtbESP3YrCMBSE7xd8h3AWvFvTrSBSjbIsCCp7Y/UBDs3p DyYnJYm2vr1ZELwcZuYbZr0drRF38qFzrOB7loEgrpzuuFFwOe++liBCRNZoHJOCBwXYbiYfayy0 G/hE9zI2IkE4FKigjbEvpAxVSxbDzPXEyaudtxiT9I3UHocEt0bmWbaQFjtOCy329NtSdS1vVoE8 l7thWRqfuWNe/5nD/lSTU2r6Of6sQEQa4zv8au+1gvkih/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IeeD0PBAAAA3AAAAA8AAAAAAAAAAAAAAAAAmAIAAGRycy9kb3du cmV2LnhtbFBLBQYAAAAABAAEAPUAAACGAwAAAAA= 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heo giả thiết, ta có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080" w:dyaOrig="260">
          <v:shape id="_x0000_i1302" type="#_x0000_t75" style="width:54pt;height:12.75pt" o:ole="">
            <v:imagedata r:id="rId265" o:title=""/>
          </v:shape>
          <o:OLEObject Type="Embed" ProgID="Equation.DSMT4" ShapeID="_x0000_i1302" DrawAspect="Content" ObjectID="_1625147908" r:id="rId266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à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980" w:dyaOrig="320">
          <v:shape id="_x0000_i1303" type="#_x0000_t75" style="width:48.75pt;height:15.75pt" o:ole="">
            <v:imagedata r:id="rId267" o:title=""/>
          </v:shape>
          <o:OLEObject Type="Embed" ProgID="Equation.DSMT4" ShapeID="_x0000_i1303" DrawAspect="Content" ObjectID="_1625147909" r:id="rId268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Suy ra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200" w:dyaOrig="279">
          <v:shape id="_x0000_i1304" type="#_x0000_t75" style="width:110.25pt;height:14.25pt" o:ole="">
            <v:imagedata r:id="rId269" o:title=""/>
          </v:shape>
          <o:OLEObject Type="Embed" ProgID="Equation.DSMT4" ShapeID="_x0000_i1304" DrawAspect="Content" ObjectID="_1625147910" r:id="rId270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Vậy diện tích toàn phần của hình nón bằng: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960" w:dyaOrig="279">
          <v:shape id="_x0000_i1305" type="#_x0000_t75" style="width:98.25pt;height:14.25pt" o:ole="">
            <v:imagedata r:id="rId271" o:title=""/>
          </v:shape>
          <o:OLEObject Type="Embed" ProgID="Equation.DSMT4" ShapeID="_x0000_i1305" DrawAspect="Content" ObjectID="_1625147911" r:id="rId272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(đvdt). </w:t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Chọn B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0288" behindDoc="1" locked="0" layoutInCell="1" allowOverlap="1" wp14:anchorId="1E12E108" wp14:editId="554FA75A">
                <wp:simplePos x="0" y="0"/>
                <wp:positionH relativeFrom="column">
                  <wp:posOffset>2575560</wp:posOffset>
                </wp:positionH>
                <wp:positionV relativeFrom="paragraph">
                  <wp:posOffset>165735</wp:posOffset>
                </wp:positionV>
                <wp:extent cx="1466850" cy="1137920"/>
                <wp:effectExtent l="0" t="0" r="0" b="5080"/>
                <wp:wrapNone/>
                <wp:docPr id="339" name="Canvas 3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15" name="Freeform 29"/>
                        <wps:cNvSpPr>
                          <a:spLocks noEditPoints="1"/>
                        </wps:cNvSpPr>
                        <wps:spPr bwMode="auto">
                          <a:xfrm>
                            <a:off x="102235" y="723900"/>
                            <a:ext cx="1174115" cy="135890"/>
                          </a:xfrm>
                          <a:custGeom>
                            <a:avLst/>
                            <a:gdLst>
                              <a:gd name="T0" fmla="*/ 36 w 1849"/>
                              <a:gd name="T1" fmla="*/ 154 h 214"/>
                              <a:gd name="T2" fmla="*/ 90 w 1849"/>
                              <a:gd name="T3" fmla="*/ 121 h 214"/>
                              <a:gd name="T4" fmla="*/ 132 w 1849"/>
                              <a:gd name="T5" fmla="*/ 103 h 214"/>
                              <a:gd name="T6" fmla="*/ 118 w 1849"/>
                              <a:gd name="T7" fmla="*/ 115 h 214"/>
                              <a:gd name="T8" fmla="*/ 94 w 1849"/>
                              <a:gd name="T9" fmla="*/ 126 h 214"/>
                              <a:gd name="T10" fmla="*/ 198 w 1849"/>
                              <a:gd name="T11" fmla="*/ 81 h 214"/>
                              <a:gd name="T12" fmla="*/ 202 w 1849"/>
                              <a:gd name="T13" fmla="*/ 86 h 214"/>
                              <a:gd name="T14" fmla="*/ 167 w 1849"/>
                              <a:gd name="T15" fmla="*/ 97 h 214"/>
                              <a:gd name="T16" fmla="*/ 269 w 1849"/>
                              <a:gd name="T17" fmla="*/ 63 h 214"/>
                              <a:gd name="T18" fmla="*/ 271 w 1849"/>
                              <a:gd name="T19" fmla="*/ 68 h 214"/>
                              <a:gd name="T20" fmla="*/ 314 w 1849"/>
                              <a:gd name="T21" fmla="*/ 53 h 214"/>
                              <a:gd name="T22" fmla="*/ 361 w 1849"/>
                              <a:gd name="T23" fmla="*/ 44 h 214"/>
                              <a:gd name="T24" fmla="*/ 341 w 1849"/>
                              <a:gd name="T25" fmla="*/ 54 h 214"/>
                              <a:gd name="T26" fmla="*/ 316 w 1849"/>
                              <a:gd name="T27" fmla="*/ 58 h 214"/>
                              <a:gd name="T28" fmla="*/ 441 w 1849"/>
                              <a:gd name="T29" fmla="*/ 31 h 214"/>
                              <a:gd name="T30" fmla="*/ 425 w 1849"/>
                              <a:gd name="T31" fmla="*/ 40 h 214"/>
                              <a:gd name="T32" fmla="*/ 486 w 1849"/>
                              <a:gd name="T33" fmla="*/ 25 h 214"/>
                              <a:gd name="T34" fmla="*/ 502 w 1849"/>
                              <a:gd name="T35" fmla="*/ 29 h 214"/>
                              <a:gd name="T36" fmla="*/ 473 w 1849"/>
                              <a:gd name="T37" fmla="*/ 27 h 214"/>
                              <a:gd name="T38" fmla="*/ 603 w 1849"/>
                              <a:gd name="T39" fmla="*/ 19 h 214"/>
                              <a:gd name="T40" fmla="*/ 558 w 1849"/>
                              <a:gd name="T41" fmla="*/ 23 h 214"/>
                              <a:gd name="T42" fmla="*/ 684 w 1849"/>
                              <a:gd name="T43" fmla="*/ 7 h 214"/>
                              <a:gd name="T44" fmla="*/ 635 w 1849"/>
                              <a:gd name="T45" fmla="*/ 11 h 214"/>
                              <a:gd name="T46" fmla="*/ 732 w 1849"/>
                              <a:gd name="T47" fmla="*/ 10 h 214"/>
                              <a:gd name="T48" fmla="*/ 830 w 1849"/>
                              <a:gd name="T49" fmla="*/ 1 h 214"/>
                              <a:gd name="T50" fmla="*/ 798 w 1849"/>
                              <a:gd name="T51" fmla="*/ 8 h 214"/>
                              <a:gd name="T52" fmla="*/ 928 w 1849"/>
                              <a:gd name="T53" fmla="*/ 6 h 214"/>
                              <a:gd name="T54" fmla="*/ 970 w 1849"/>
                              <a:gd name="T55" fmla="*/ 0 h 214"/>
                              <a:gd name="T56" fmla="*/ 991 w 1849"/>
                              <a:gd name="T57" fmla="*/ 6 h 214"/>
                              <a:gd name="T58" fmla="*/ 1043 w 1849"/>
                              <a:gd name="T59" fmla="*/ 2 h 214"/>
                              <a:gd name="T60" fmla="*/ 1068 w 1849"/>
                              <a:gd name="T61" fmla="*/ 8 h 214"/>
                              <a:gd name="T62" fmla="*/ 1166 w 1849"/>
                              <a:gd name="T63" fmla="*/ 8 h 214"/>
                              <a:gd name="T64" fmla="*/ 1138 w 1849"/>
                              <a:gd name="T65" fmla="*/ 12 h 214"/>
                              <a:gd name="T66" fmla="*/ 1230 w 1849"/>
                              <a:gd name="T67" fmla="*/ 12 h 214"/>
                              <a:gd name="T68" fmla="*/ 1215 w 1849"/>
                              <a:gd name="T69" fmla="*/ 16 h 214"/>
                              <a:gd name="T70" fmla="*/ 1336 w 1849"/>
                              <a:gd name="T71" fmla="*/ 22 h 214"/>
                              <a:gd name="T72" fmla="*/ 1292 w 1849"/>
                              <a:gd name="T73" fmla="*/ 23 h 214"/>
                              <a:gd name="T74" fmla="*/ 1412 w 1849"/>
                              <a:gd name="T75" fmla="*/ 32 h 214"/>
                              <a:gd name="T76" fmla="*/ 1382 w 1849"/>
                              <a:gd name="T77" fmla="*/ 34 h 214"/>
                              <a:gd name="T78" fmla="*/ 1461 w 1849"/>
                              <a:gd name="T79" fmla="*/ 40 h 214"/>
                              <a:gd name="T80" fmla="*/ 1466 w 1849"/>
                              <a:gd name="T81" fmla="*/ 46 h 214"/>
                              <a:gd name="T82" fmla="*/ 1531 w 1849"/>
                              <a:gd name="T83" fmla="*/ 52 h 214"/>
                              <a:gd name="T84" fmla="*/ 1571 w 1849"/>
                              <a:gd name="T85" fmla="*/ 66 h 214"/>
                              <a:gd name="T86" fmla="*/ 1550 w 1849"/>
                              <a:gd name="T87" fmla="*/ 62 h 214"/>
                              <a:gd name="T88" fmla="*/ 1616 w 1849"/>
                              <a:gd name="T89" fmla="*/ 71 h 214"/>
                              <a:gd name="T90" fmla="*/ 1641 w 1849"/>
                              <a:gd name="T91" fmla="*/ 84 h 214"/>
                              <a:gd name="T92" fmla="*/ 1606 w 1849"/>
                              <a:gd name="T93" fmla="*/ 75 h 214"/>
                              <a:gd name="T94" fmla="*/ 1700 w 1849"/>
                              <a:gd name="T95" fmla="*/ 97 h 214"/>
                              <a:gd name="T96" fmla="*/ 1717 w 1849"/>
                              <a:gd name="T97" fmla="*/ 110 h 214"/>
                              <a:gd name="T98" fmla="*/ 1689 w 1849"/>
                              <a:gd name="T99" fmla="*/ 99 h 214"/>
                              <a:gd name="T100" fmla="*/ 1757 w 1849"/>
                              <a:gd name="T101" fmla="*/ 120 h 214"/>
                              <a:gd name="T102" fmla="*/ 1779 w 1849"/>
                              <a:gd name="T103" fmla="*/ 139 h 214"/>
                              <a:gd name="T104" fmla="*/ 1759 w 1849"/>
                              <a:gd name="T105" fmla="*/ 128 h 214"/>
                              <a:gd name="T106" fmla="*/ 1828 w 1849"/>
                              <a:gd name="T107" fmla="*/ 167 h 214"/>
                              <a:gd name="T108" fmla="*/ 1821 w 1849"/>
                              <a:gd name="T109" fmla="*/ 170 h 214"/>
                              <a:gd name="T110" fmla="*/ 1841 w 1849"/>
                              <a:gd name="T111" fmla="*/ 214 h 2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849" h="214">
                                <a:moveTo>
                                  <a:pt x="0" y="212"/>
                                </a:moveTo>
                                <a:lnTo>
                                  <a:pt x="13" y="180"/>
                                </a:lnTo>
                                <a:lnTo>
                                  <a:pt x="20" y="181"/>
                                </a:lnTo>
                                <a:lnTo>
                                  <a:pt x="8" y="214"/>
                                </a:lnTo>
                                <a:lnTo>
                                  <a:pt x="0" y="212"/>
                                </a:lnTo>
                                <a:close/>
                                <a:moveTo>
                                  <a:pt x="29" y="160"/>
                                </a:moveTo>
                                <a:lnTo>
                                  <a:pt x="36" y="154"/>
                                </a:lnTo>
                                <a:lnTo>
                                  <a:pt x="64" y="135"/>
                                </a:lnTo>
                                <a:lnTo>
                                  <a:pt x="69" y="139"/>
                                </a:lnTo>
                                <a:lnTo>
                                  <a:pt x="42" y="158"/>
                                </a:lnTo>
                                <a:lnTo>
                                  <a:pt x="42" y="158"/>
                                </a:lnTo>
                                <a:lnTo>
                                  <a:pt x="36" y="163"/>
                                </a:lnTo>
                                <a:lnTo>
                                  <a:pt x="29" y="160"/>
                                </a:lnTo>
                                <a:close/>
                                <a:moveTo>
                                  <a:pt x="90" y="121"/>
                                </a:moveTo>
                                <a:lnTo>
                                  <a:pt x="93" y="120"/>
                                </a:lnTo>
                                <a:lnTo>
                                  <a:pt x="100" y="117"/>
                                </a:lnTo>
                                <a:lnTo>
                                  <a:pt x="107" y="113"/>
                                </a:lnTo>
                                <a:lnTo>
                                  <a:pt x="114" y="110"/>
                                </a:lnTo>
                                <a:lnTo>
                                  <a:pt x="121" y="107"/>
                                </a:lnTo>
                                <a:lnTo>
                                  <a:pt x="128" y="105"/>
                                </a:lnTo>
                                <a:lnTo>
                                  <a:pt x="132" y="103"/>
                                </a:lnTo>
                                <a:lnTo>
                                  <a:pt x="136" y="108"/>
                                </a:lnTo>
                                <a:lnTo>
                                  <a:pt x="132" y="110"/>
                                </a:lnTo>
                                <a:lnTo>
                                  <a:pt x="132" y="110"/>
                                </a:lnTo>
                                <a:lnTo>
                                  <a:pt x="125" y="112"/>
                                </a:lnTo>
                                <a:lnTo>
                                  <a:pt x="125" y="112"/>
                                </a:lnTo>
                                <a:lnTo>
                                  <a:pt x="118" y="115"/>
                                </a:lnTo>
                                <a:lnTo>
                                  <a:pt x="118" y="115"/>
                                </a:lnTo>
                                <a:lnTo>
                                  <a:pt x="111" y="118"/>
                                </a:lnTo>
                                <a:lnTo>
                                  <a:pt x="111" y="118"/>
                                </a:lnTo>
                                <a:lnTo>
                                  <a:pt x="104" y="121"/>
                                </a:lnTo>
                                <a:lnTo>
                                  <a:pt x="104" y="121"/>
                                </a:lnTo>
                                <a:lnTo>
                                  <a:pt x="97" y="124"/>
                                </a:lnTo>
                                <a:lnTo>
                                  <a:pt x="97" y="124"/>
                                </a:lnTo>
                                <a:lnTo>
                                  <a:pt x="94" y="126"/>
                                </a:lnTo>
                                <a:lnTo>
                                  <a:pt x="90" y="121"/>
                                </a:lnTo>
                                <a:close/>
                                <a:moveTo>
                                  <a:pt x="161" y="93"/>
                                </a:moveTo>
                                <a:lnTo>
                                  <a:pt x="163" y="92"/>
                                </a:lnTo>
                                <a:lnTo>
                                  <a:pt x="170" y="90"/>
                                </a:lnTo>
                                <a:lnTo>
                                  <a:pt x="184" y="85"/>
                                </a:lnTo>
                                <a:lnTo>
                                  <a:pt x="191" y="83"/>
                                </a:lnTo>
                                <a:lnTo>
                                  <a:pt x="198" y="81"/>
                                </a:lnTo>
                                <a:lnTo>
                                  <a:pt x="205" y="79"/>
                                </a:lnTo>
                                <a:lnTo>
                                  <a:pt x="206" y="79"/>
                                </a:lnTo>
                                <a:lnTo>
                                  <a:pt x="209" y="84"/>
                                </a:lnTo>
                                <a:lnTo>
                                  <a:pt x="209" y="84"/>
                                </a:lnTo>
                                <a:lnTo>
                                  <a:pt x="209" y="84"/>
                                </a:lnTo>
                                <a:lnTo>
                                  <a:pt x="201" y="86"/>
                                </a:lnTo>
                                <a:lnTo>
                                  <a:pt x="202" y="86"/>
                                </a:lnTo>
                                <a:lnTo>
                                  <a:pt x="195" y="88"/>
                                </a:lnTo>
                                <a:lnTo>
                                  <a:pt x="195" y="88"/>
                                </a:lnTo>
                                <a:lnTo>
                                  <a:pt x="188" y="90"/>
                                </a:lnTo>
                                <a:lnTo>
                                  <a:pt x="188" y="90"/>
                                </a:lnTo>
                                <a:lnTo>
                                  <a:pt x="174" y="95"/>
                                </a:lnTo>
                                <a:lnTo>
                                  <a:pt x="174" y="95"/>
                                </a:lnTo>
                                <a:lnTo>
                                  <a:pt x="167" y="97"/>
                                </a:lnTo>
                                <a:lnTo>
                                  <a:pt x="167" y="97"/>
                                </a:lnTo>
                                <a:lnTo>
                                  <a:pt x="164" y="98"/>
                                </a:lnTo>
                                <a:lnTo>
                                  <a:pt x="161" y="93"/>
                                </a:lnTo>
                                <a:close/>
                                <a:moveTo>
                                  <a:pt x="236" y="71"/>
                                </a:moveTo>
                                <a:lnTo>
                                  <a:pt x="241" y="70"/>
                                </a:lnTo>
                                <a:lnTo>
                                  <a:pt x="248" y="68"/>
                                </a:lnTo>
                                <a:lnTo>
                                  <a:pt x="269" y="63"/>
                                </a:lnTo>
                                <a:lnTo>
                                  <a:pt x="276" y="61"/>
                                </a:lnTo>
                                <a:lnTo>
                                  <a:pt x="283" y="60"/>
                                </a:lnTo>
                                <a:lnTo>
                                  <a:pt x="285" y="65"/>
                                </a:lnTo>
                                <a:lnTo>
                                  <a:pt x="278" y="66"/>
                                </a:lnTo>
                                <a:lnTo>
                                  <a:pt x="278" y="66"/>
                                </a:lnTo>
                                <a:lnTo>
                                  <a:pt x="271" y="68"/>
                                </a:lnTo>
                                <a:lnTo>
                                  <a:pt x="271" y="68"/>
                                </a:lnTo>
                                <a:lnTo>
                                  <a:pt x="250" y="73"/>
                                </a:lnTo>
                                <a:lnTo>
                                  <a:pt x="250" y="73"/>
                                </a:lnTo>
                                <a:lnTo>
                                  <a:pt x="243" y="75"/>
                                </a:lnTo>
                                <a:lnTo>
                                  <a:pt x="243" y="75"/>
                                </a:lnTo>
                                <a:lnTo>
                                  <a:pt x="239" y="76"/>
                                </a:lnTo>
                                <a:lnTo>
                                  <a:pt x="236" y="71"/>
                                </a:lnTo>
                                <a:close/>
                                <a:moveTo>
                                  <a:pt x="314" y="53"/>
                                </a:moveTo>
                                <a:lnTo>
                                  <a:pt x="318" y="52"/>
                                </a:lnTo>
                                <a:lnTo>
                                  <a:pt x="325" y="51"/>
                                </a:lnTo>
                                <a:lnTo>
                                  <a:pt x="332" y="49"/>
                                </a:lnTo>
                                <a:lnTo>
                                  <a:pt x="339" y="48"/>
                                </a:lnTo>
                                <a:lnTo>
                                  <a:pt x="353" y="46"/>
                                </a:lnTo>
                                <a:lnTo>
                                  <a:pt x="360" y="44"/>
                                </a:lnTo>
                                <a:lnTo>
                                  <a:pt x="361" y="44"/>
                                </a:lnTo>
                                <a:lnTo>
                                  <a:pt x="363" y="49"/>
                                </a:lnTo>
                                <a:lnTo>
                                  <a:pt x="362" y="50"/>
                                </a:lnTo>
                                <a:lnTo>
                                  <a:pt x="362" y="50"/>
                                </a:lnTo>
                                <a:lnTo>
                                  <a:pt x="355" y="51"/>
                                </a:lnTo>
                                <a:lnTo>
                                  <a:pt x="355" y="51"/>
                                </a:lnTo>
                                <a:lnTo>
                                  <a:pt x="341" y="54"/>
                                </a:lnTo>
                                <a:lnTo>
                                  <a:pt x="341" y="54"/>
                                </a:lnTo>
                                <a:lnTo>
                                  <a:pt x="334" y="55"/>
                                </a:lnTo>
                                <a:lnTo>
                                  <a:pt x="334" y="55"/>
                                </a:lnTo>
                                <a:lnTo>
                                  <a:pt x="327" y="56"/>
                                </a:lnTo>
                                <a:lnTo>
                                  <a:pt x="327" y="56"/>
                                </a:lnTo>
                                <a:lnTo>
                                  <a:pt x="320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4" y="53"/>
                                </a:lnTo>
                                <a:close/>
                                <a:moveTo>
                                  <a:pt x="393" y="39"/>
                                </a:moveTo>
                                <a:lnTo>
                                  <a:pt x="416" y="35"/>
                                </a:lnTo>
                                <a:lnTo>
                                  <a:pt x="423" y="34"/>
                                </a:lnTo>
                                <a:lnTo>
                                  <a:pt x="430" y="33"/>
                                </a:lnTo>
                                <a:lnTo>
                                  <a:pt x="437" y="32"/>
                                </a:lnTo>
                                <a:lnTo>
                                  <a:pt x="441" y="31"/>
                                </a:lnTo>
                                <a:lnTo>
                                  <a:pt x="443" y="37"/>
                                </a:lnTo>
                                <a:lnTo>
                                  <a:pt x="439" y="38"/>
                                </a:lnTo>
                                <a:lnTo>
                                  <a:pt x="439" y="38"/>
                                </a:lnTo>
                                <a:lnTo>
                                  <a:pt x="432" y="39"/>
                                </a:lnTo>
                                <a:lnTo>
                                  <a:pt x="432" y="39"/>
                                </a:lnTo>
                                <a:lnTo>
                                  <a:pt x="425" y="40"/>
                                </a:lnTo>
                                <a:lnTo>
                                  <a:pt x="425" y="40"/>
                                </a:lnTo>
                                <a:lnTo>
                                  <a:pt x="418" y="41"/>
                                </a:lnTo>
                                <a:lnTo>
                                  <a:pt x="418" y="41"/>
                                </a:lnTo>
                                <a:lnTo>
                                  <a:pt x="395" y="44"/>
                                </a:lnTo>
                                <a:lnTo>
                                  <a:pt x="393" y="39"/>
                                </a:lnTo>
                                <a:close/>
                                <a:moveTo>
                                  <a:pt x="473" y="27"/>
                                </a:moveTo>
                                <a:lnTo>
                                  <a:pt x="479" y="26"/>
                                </a:lnTo>
                                <a:lnTo>
                                  <a:pt x="486" y="25"/>
                                </a:lnTo>
                                <a:lnTo>
                                  <a:pt x="500" y="24"/>
                                </a:lnTo>
                                <a:lnTo>
                                  <a:pt x="507" y="23"/>
                                </a:lnTo>
                                <a:lnTo>
                                  <a:pt x="521" y="21"/>
                                </a:lnTo>
                                <a:lnTo>
                                  <a:pt x="523" y="27"/>
                                </a:lnTo>
                                <a:lnTo>
                                  <a:pt x="509" y="29"/>
                                </a:lnTo>
                                <a:lnTo>
                                  <a:pt x="509" y="29"/>
                                </a:lnTo>
                                <a:lnTo>
                                  <a:pt x="502" y="29"/>
                                </a:lnTo>
                                <a:lnTo>
                                  <a:pt x="502" y="29"/>
                                </a:lnTo>
                                <a:lnTo>
                                  <a:pt x="488" y="31"/>
                                </a:lnTo>
                                <a:lnTo>
                                  <a:pt x="488" y="31"/>
                                </a:lnTo>
                                <a:lnTo>
                                  <a:pt x="481" y="32"/>
                                </a:lnTo>
                                <a:lnTo>
                                  <a:pt x="481" y="32"/>
                                </a:lnTo>
                                <a:lnTo>
                                  <a:pt x="475" y="33"/>
                                </a:lnTo>
                                <a:lnTo>
                                  <a:pt x="473" y="27"/>
                                </a:lnTo>
                                <a:close/>
                                <a:moveTo>
                                  <a:pt x="554" y="18"/>
                                </a:moveTo>
                                <a:lnTo>
                                  <a:pt x="556" y="18"/>
                                </a:lnTo>
                                <a:lnTo>
                                  <a:pt x="563" y="17"/>
                                </a:lnTo>
                                <a:lnTo>
                                  <a:pt x="578" y="16"/>
                                </a:lnTo>
                                <a:lnTo>
                                  <a:pt x="585" y="15"/>
                                </a:lnTo>
                                <a:lnTo>
                                  <a:pt x="602" y="14"/>
                                </a:lnTo>
                                <a:lnTo>
                                  <a:pt x="603" y="19"/>
                                </a:lnTo>
                                <a:lnTo>
                                  <a:pt x="586" y="21"/>
                                </a:lnTo>
                                <a:lnTo>
                                  <a:pt x="586" y="21"/>
                                </a:lnTo>
                                <a:lnTo>
                                  <a:pt x="579" y="21"/>
                                </a:lnTo>
                                <a:lnTo>
                                  <a:pt x="579" y="21"/>
                                </a:lnTo>
                                <a:lnTo>
                                  <a:pt x="565" y="23"/>
                                </a:lnTo>
                                <a:lnTo>
                                  <a:pt x="565" y="23"/>
                                </a:lnTo>
                                <a:lnTo>
                                  <a:pt x="558" y="23"/>
                                </a:lnTo>
                                <a:lnTo>
                                  <a:pt x="558" y="23"/>
                                </a:lnTo>
                                <a:lnTo>
                                  <a:pt x="555" y="24"/>
                                </a:lnTo>
                                <a:lnTo>
                                  <a:pt x="554" y="18"/>
                                </a:lnTo>
                                <a:close/>
                                <a:moveTo>
                                  <a:pt x="635" y="11"/>
                                </a:moveTo>
                                <a:lnTo>
                                  <a:pt x="676" y="8"/>
                                </a:lnTo>
                                <a:lnTo>
                                  <a:pt x="683" y="8"/>
                                </a:lnTo>
                                <a:lnTo>
                                  <a:pt x="684" y="7"/>
                                </a:lnTo>
                                <a:lnTo>
                                  <a:pt x="684" y="13"/>
                                </a:lnTo>
                                <a:lnTo>
                                  <a:pt x="683" y="13"/>
                                </a:lnTo>
                                <a:lnTo>
                                  <a:pt x="683" y="13"/>
                                </a:lnTo>
                                <a:lnTo>
                                  <a:pt x="676" y="14"/>
                                </a:lnTo>
                                <a:lnTo>
                                  <a:pt x="676" y="14"/>
                                </a:lnTo>
                                <a:lnTo>
                                  <a:pt x="636" y="16"/>
                                </a:lnTo>
                                <a:lnTo>
                                  <a:pt x="635" y="11"/>
                                </a:lnTo>
                                <a:close/>
                                <a:moveTo>
                                  <a:pt x="716" y="6"/>
                                </a:moveTo>
                                <a:lnTo>
                                  <a:pt x="725" y="5"/>
                                </a:lnTo>
                                <a:lnTo>
                                  <a:pt x="732" y="5"/>
                                </a:lnTo>
                                <a:lnTo>
                                  <a:pt x="765" y="3"/>
                                </a:lnTo>
                                <a:lnTo>
                                  <a:pt x="766" y="9"/>
                                </a:lnTo>
                                <a:lnTo>
                                  <a:pt x="732" y="10"/>
                                </a:lnTo>
                                <a:lnTo>
                                  <a:pt x="732" y="10"/>
                                </a:lnTo>
                                <a:lnTo>
                                  <a:pt x="725" y="11"/>
                                </a:lnTo>
                                <a:lnTo>
                                  <a:pt x="725" y="11"/>
                                </a:lnTo>
                                <a:lnTo>
                                  <a:pt x="717" y="11"/>
                                </a:lnTo>
                                <a:lnTo>
                                  <a:pt x="716" y="6"/>
                                </a:lnTo>
                                <a:close/>
                                <a:moveTo>
                                  <a:pt x="798" y="2"/>
                                </a:moveTo>
                                <a:lnTo>
                                  <a:pt x="823" y="1"/>
                                </a:lnTo>
                                <a:lnTo>
                                  <a:pt x="830" y="1"/>
                                </a:lnTo>
                                <a:lnTo>
                                  <a:pt x="847" y="1"/>
                                </a:lnTo>
                                <a:lnTo>
                                  <a:pt x="847" y="7"/>
                                </a:lnTo>
                                <a:lnTo>
                                  <a:pt x="830" y="7"/>
                                </a:lnTo>
                                <a:lnTo>
                                  <a:pt x="830" y="7"/>
                                </a:lnTo>
                                <a:lnTo>
                                  <a:pt x="823" y="7"/>
                                </a:lnTo>
                                <a:lnTo>
                                  <a:pt x="823" y="7"/>
                                </a:lnTo>
                                <a:lnTo>
                                  <a:pt x="798" y="8"/>
                                </a:lnTo>
                                <a:lnTo>
                                  <a:pt x="798" y="2"/>
                                </a:lnTo>
                                <a:close/>
                                <a:moveTo>
                                  <a:pt x="880" y="0"/>
                                </a:moveTo>
                                <a:lnTo>
                                  <a:pt x="921" y="0"/>
                                </a:lnTo>
                                <a:lnTo>
                                  <a:pt x="928" y="0"/>
                                </a:lnTo>
                                <a:lnTo>
                                  <a:pt x="928" y="0"/>
                                </a:lnTo>
                                <a:lnTo>
                                  <a:pt x="928" y="6"/>
                                </a:lnTo>
                                <a:lnTo>
                                  <a:pt x="928" y="6"/>
                                </a:lnTo>
                                <a:lnTo>
                                  <a:pt x="928" y="6"/>
                                </a:lnTo>
                                <a:lnTo>
                                  <a:pt x="921" y="6"/>
                                </a:lnTo>
                                <a:lnTo>
                                  <a:pt x="921" y="6"/>
                                </a:lnTo>
                                <a:lnTo>
                                  <a:pt x="880" y="6"/>
                                </a:lnTo>
                                <a:lnTo>
                                  <a:pt x="880" y="0"/>
                                </a:lnTo>
                                <a:close/>
                                <a:moveTo>
                                  <a:pt x="961" y="0"/>
                                </a:moveTo>
                                <a:lnTo>
                                  <a:pt x="970" y="0"/>
                                </a:lnTo>
                                <a:lnTo>
                                  <a:pt x="977" y="1"/>
                                </a:lnTo>
                                <a:lnTo>
                                  <a:pt x="984" y="1"/>
                                </a:lnTo>
                                <a:lnTo>
                                  <a:pt x="991" y="1"/>
                                </a:lnTo>
                                <a:lnTo>
                                  <a:pt x="1010" y="1"/>
                                </a:lnTo>
                                <a:lnTo>
                                  <a:pt x="1010" y="7"/>
                                </a:lnTo>
                                <a:lnTo>
                                  <a:pt x="991" y="6"/>
                                </a:lnTo>
                                <a:lnTo>
                                  <a:pt x="991" y="6"/>
                                </a:lnTo>
                                <a:lnTo>
                                  <a:pt x="984" y="6"/>
                                </a:lnTo>
                                <a:lnTo>
                                  <a:pt x="977" y="6"/>
                                </a:lnTo>
                                <a:lnTo>
                                  <a:pt x="970" y="6"/>
                                </a:lnTo>
                                <a:lnTo>
                                  <a:pt x="970" y="6"/>
                                </a:lnTo>
                                <a:lnTo>
                                  <a:pt x="961" y="6"/>
                                </a:lnTo>
                                <a:lnTo>
                                  <a:pt x="961" y="0"/>
                                </a:lnTo>
                                <a:close/>
                                <a:moveTo>
                                  <a:pt x="1043" y="2"/>
                                </a:moveTo>
                                <a:lnTo>
                                  <a:pt x="1068" y="3"/>
                                </a:lnTo>
                                <a:lnTo>
                                  <a:pt x="1075" y="3"/>
                                </a:lnTo>
                                <a:lnTo>
                                  <a:pt x="1092" y="4"/>
                                </a:lnTo>
                                <a:lnTo>
                                  <a:pt x="1091" y="9"/>
                                </a:lnTo>
                                <a:lnTo>
                                  <a:pt x="1075" y="9"/>
                                </a:lnTo>
                                <a:lnTo>
                                  <a:pt x="1075" y="9"/>
                                </a:lnTo>
                                <a:lnTo>
                                  <a:pt x="1068" y="8"/>
                                </a:lnTo>
                                <a:lnTo>
                                  <a:pt x="1068" y="8"/>
                                </a:lnTo>
                                <a:lnTo>
                                  <a:pt x="1043" y="8"/>
                                </a:lnTo>
                                <a:lnTo>
                                  <a:pt x="1043" y="2"/>
                                </a:lnTo>
                                <a:close/>
                                <a:moveTo>
                                  <a:pt x="1125" y="5"/>
                                </a:moveTo>
                                <a:lnTo>
                                  <a:pt x="1139" y="6"/>
                                </a:lnTo>
                                <a:lnTo>
                                  <a:pt x="1146" y="6"/>
                                </a:lnTo>
                                <a:lnTo>
                                  <a:pt x="1166" y="8"/>
                                </a:lnTo>
                                <a:lnTo>
                                  <a:pt x="1173" y="8"/>
                                </a:lnTo>
                                <a:lnTo>
                                  <a:pt x="1173" y="14"/>
                                </a:lnTo>
                                <a:lnTo>
                                  <a:pt x="1166" y="13"/>
                                </a:lnTo>
                                <a:lnTo>
                                  <a:pt x="1166" y="13"/>
                                </a:lnTo>
                                <a:lnTo>
                                  <a:pt x="1145" y="12"/>
                                </a:lnTo>
                                <a:lnTo>
                                  <a:pt x="1145" y="12"/>
                                </a:lnTo>
                                <a:lnTo>
                                  <a:pt x="1138" y="12"/>
                                </a:lnTo>
                                <a:lnTo>
                                  <a:pt x="1138" y="12"/>
                                </a:lnTo>
                                <a:lnTo>
                                  <a:pt x="1124" y="11"/>
                                </a:lnTo>
                                <a:lnTo>
                                  <a:pt x="1125" y="5"/>
                                </a:lnTo>
                                <a:close/>
                                <a:moveTo>
                                  <a:pt x="1206" y="10"/>
                                </a:moveTo>
                                <a:lnTo>
                                  <a:pt x="1216" y="11"/>
                                </a:lnTo>
                                <a:lnTo>
                                  <a:pt x="1223" y="12"/>
                                </a:lnTo>
                                <a:lnTo>
                                  <a:pt x="1230" y="12"/>
                                </a:lnTo>
                                <a:lnTo>
                                  <a:pt x="1255" y="14"/>
                                </a:lnTo>
                                <a:lnTo>
                                  <a:pt x="1254" y="20"/>
                                </a:lnTo>
                                <a:lnTo>
                                  <a:pt x="1229" y="18"/>
                                </a:lnTo>
                                <a:lnTo>
                                  <a:pt x="1229" y="18"/>
                                </a:lnTo>
                                <a:lnTo>
                                  <a:pt x="1222" y="17"/>
                                </a:lnTo>
                                <a:lnTo>
                                  <a:pt x="1215" y="16"/>
                                </a:lnTo>
                                <a:lnTo>
                                  <a:pt x="1215" y="16"/>
                                </a:lnTo>
                                <a:lnTo>
                                  <a:pt x="1205" y="16"/>
                                </a:lnTo>
                                <a:lnTo>
                                  <a:pt x="1206" y="10"/>
                                </a:lnTo>
                                <a:close/>
                                <a:moveTo>
                                  <a:pt x="1287" y="17"/>
                                </a:moveTo>
                                <a:lnTo>
                                  <a:pt x="1293" y="18"/>
                                </a:lnTo>
                                <a:lnTo>
                                  <a:pt x="1314" y="20"/>
                                </a:lnTo>
                                <a:lnTo>
                                  <a:pt x="1321" y="21"/>
                                </a:lnTo>
                                <a:lnTo>
                                  <a:pt x="1336" y="22"/>
                                </a:lnTo>
                                <a:lnTo>
                                  <a:pt x="1334" y="28"/>
                                </a:lnTo>
                                <a:lnTo>
                                  <a:pt x="1320" y="26"/>
                                </a:lnTo>
                                <a:lnTo>
                                  <a:pt x="1320" y="26"/>
                                </a:lnTo>
                                <a:lnTo>
                                  <a:pt x="1313" y="25"/>
                                </a:lnTo>
                                <a:lnTo>
                                  <a:pt x="1313" y="25"/>
                                </a:lnTo>
                                <a:lnTo>
                                  <a:pt x="1292" y="23"/>
                                </a:lnTo>
                                <a:lnTo>
                                  <a:pt x="1292" y="23"/>
                                </a:lnTo>
                                <a:lnTo>
                                  <a:pt x="1286" y="23"/>
                                </a:lnTo>
                                <a:lnTo>
                                  <a:pt x="1287" y="17"/>
                                </a:lnTo>
                                <a:close/>
                                <a:moveTo>
                                  <a:pt x="1368" y="26"/>
                                </a:moveTo>
                                <a:lnTo>
                                  <a:pt x="1370" y="26"/>
                                </a:lnTo>
                                <a:lnTo>
                                  <a:pt x="1384" y="28"/>
                                </a:lnTo>
                                <a:lnTo>
                                  <a:pt x="1391" y="29"/>
                                </a:lnTo>
                                <a:lnTo>
                                  <a:pt x="1412" y="32"/>
                                </a:lnTo>
                                <a:lnTo>
                                  <a:pt x="1416" y="33"/>
                                </a:lnTo>
                                <a:lnTo>
                                  <a:pt x="1414" y="38"/>
                                </a:lnTo>
                                <a:lnTo>
                                  <a:pt x="1410" y="38"/>
                                </a:lnTo>
                                <a:lnTo>
                                  <a:pt x="1410" y="38"/>
                                </a:lnTo>
                                <a:lnTo>
                                  <a:pt x="1389" y="35"/>
                                </a:lnTo>
                                <a:lnTo>
                                  <a:pt x="1389" y="35"/>
                                </a:lnTo>
                                <a:lnTo>
                                  <a:pt x="1382" y="34"/>
                                </a:lnTo>
                                <a:lnTo>
                                  <a:pt x="1382" y="34"/>
                                </a:lnTo>
                                <a:lnTo>
                                  <a:pt x="1368" y="32"/>
                                </a:lnTo>
                                <a:lnTo>
                                  <a:pt x="1369" y="32"/>
                                </a:lnTo>
                                <a:lnTo>
                                  <a:pt x="1366" y="32"/>
                                </a:lnTo>
                                <a:lnTo>
                                  <a:pt x="1368" y="26"/>
                                </a:lnTo>
                                <a:close/>
                                <a:moveTo>
                                  <a:pt x="1448" y="37"/>
                                </a:moveTo>
                                <a:lnTo>
                                  <a:pt x="1461" y="40"/>
                                </a:lnTo>
                                <a:lnTo>
                                  <a:pt x="1468" y="41"/>
                                </a:lnTo>
                                <a:lnTo>
                                  <a:pt x="1489" y="44"/>
                                </a:lnTo>
                                <a:lnTo>
                                  <a:pt x="1496" y="45"/>
                                </a:lnTo>
                                <a:lnTo>
                                  <a:pt x="1494" y="51"/>
                                </a:lnTo>
                                <a:lnTo>
                                  <a:pt x="1487" y="50"/>
                                </a:lnTo>
                                <a:lnTo>
                                  <a:pt x="1487" y="50"/>
                                </a:lnTo>
                                <a:lnTo>
                                  <a:pt x="1466" y="46"/>
                                </a:lnTo>
                                <a:lnTo>
                                  <a:pt x="1466" y="46"/>
                                </a:lnTo>
                                <a:lnTo>
                                  <a:pt x="1459" y="45"/>
                                </a:lnTo>
                                <a:lnTo>
                                  <a:pt x="1459" y="45"/>
                                </a:lnTo>
                                <a:lnTo>
                                  <a:pt x="1446" y="43"/>
                                </a:lnTo>
                                <a:lnTo>
                                  <a:pt x="1448" y="37"/>
                                </a:lnTo>
                                <a:close/>
                                <a:moveTo>
                                  <a:pt x="1527" y="51"/>
                                </a:moveTo>
                                <a:lnTo>
                                  <a:pt x="1531" y="52"/>
                                </a:lnTo>
                                <a:lnTo>
                                  <a:pt x="1552" y="57"/>
                                </a:lnTo>
                                <a:lnTo>
                                  <a:pt x="1560" y="58"/>
                                </a:lnTo>
                                <a:lnTo>
                                  <a:pt x="1567" y="60"/>
                                </a:lnTo>
                                <a:lnTo>
                                  <a:pt x="1574" y="61"/>
                                </a:lnTo>
                                <a:lnTo>
                                  <a:pt x="1574" y="61"/>
                                </a:lnTo>
                                <a:lnTo>
                                  <a:pt x="1572" y="67"/>
                                </a:lnTo>
                                <a:lnTo>
                                  <a:pt x="1571" y="66"/>
                                </a:lnTo>
                                <a:lnTo>
                                  <a:pt x="1571" y="66"/>
                                </a:lnTo>
                                <a:lnTo>
                                  <a:pt x="1564" y="65"/>
                                </a:lnTo>
                                <a:lnTo>
                                  <a:pt x="1564" y="65"/>
                                </a:lnTo>
                                <a:lnTo>
                                  <a:pt x="1557" y="63"/>
                                </a:lnTo>
                                <a:lnTo>
                                  <a:pt x="1557" y="63"/>
                                </a:lnTo>
                                <a:lnTo>
                                  <a:pt x="1550" y="62"/>
                                </a:lnTo>
                                <a:lnTo>
                                  <a:pt x="1550" y="62"/>
                                </a:lnTo>
                                <a:lnTo>
                                  <a:pt x="1529" y="58"/>
                                </a:lnTo>
                                <a:lnTo>
                                  <a:pt x="1529" y="58"/>
                                </a:lnTo>
                                <a:lnTo>
                                  <a:pt x="1525" y="57"/>
                                </a:lnTo>
                                <a:lnTo>
                                  <a:pt x="1527" y="51"/>
                                </a:lnTo>
                                <a:close/>
                                <a:moveTo>
                                  <a:pt x="1605" y="69"/>
                                </a:moveTo>
                                <a:lnTo>
                                  <a:pt x="1609" y="70"/>
                                </a:lnTo>
                                <a:lnTo>
                                  <a:pt x="1616" y="71"/>
                                </a:lnTo>
                                <a:lnTo>
                                  <a:pt x="1623" y="73"/>
                                </a:lnTo>
                                <a:lnTo>
                                  <a:pt x="1630" y="75"/>
                                </a:lnTo>
                                <a:lnTo>
                                  <a:pt x="1644" y="79"/>
                                </a:lnTo>
                                <a:lnTo>
                                  <a:pt x="1651" y="81"/>
                                </a:lnTo>
                                <a:lnTo>
                                  <a:pt x="1648" y="86"/>
                                </a:lnTo>
                                <a:lnTo>
                                  <a:pt x="1641" y="84"/>
                                </a:lnTo>
                                <a:lnTo>
                                  <a:pt x="1641" y="84"/>
                                </a:lnTo>
                                <a:lnTo>
                                  <a:pt x="1627" y="80"/>
                                </a:lnTo>
                                <a:lnTo>
                                  <a:pt x="1627" y="80"/>
                                </a:lnTo>
                                <a:lnTo>
                                  <a:pt x="1620" y="78"/>
                                </a:lnTo>
                                <a:lnTo>
                                  <a:pt x="1620" y="78"/>
                                </a:lnTo>
                                <a:lnTo>
                                  <a:pt x="1613" y="77"/>
                                </a:lnTo>
                                <a:lnTo>
                                  <a:pt x="1613" y="77"/>
                                </a:lnTo>
                                <a:lnTo>
                                  <a:pt x="1606" y="75"/>
                                </a:lnTo>
                                <a:lnTo>
                                  <a:pt x="1606" y="75"/>
                                </a:lnTo>
                                <a:lnTo>
                                  <a:pt x="1602" y="74"/>
                                </a:lnTo>
                                <a:lnTo>
                                  <a:pt x="1605" y="69"/>
                                </a:lnTo>
                                <a:close/>
                                <a:moveTo>
                                  <a:pt x="1681" y="90"/>
                                </a:moveTo>
                                <a:lnTo>
                                  <a:pt x="1686" y="92"/>
                                </a:lnTo>
                                <a:lnTo>
                                  <a:pt x="1693" y="94"/>
                                </a:lnTo>
                                <a:lnTo>
                                  <a:pt x="1700" y="97"/>
                                </a:lnTo>
                                <a:lnTo>
                                  <a:pt x="1707" y="99"/>
                                </a:lnTo>
                                <a:lnTo>
                                  <a:pt x="1714" y="102"/>
                                </a:lnTo>
                                <a:lnTo>
                                  <a:pt x="1721" y="105"/>
                                </a:lnTo>
                                <a:lnTo>
                                  <a:pt x="1724" y="106"/>
                                </a:lnTo>
                                <a:lnTo>
                                  <a:pt x="1720" y="111"/>
                                </a:lnTo>
                                <a:lnTo>
                                  <a:pt x="1717" y="110"/>
                                </a:lnTo>
                                <a:lnTo>
                                  <a:pt x="1717" y="110"/>
                                </a:lnTo>
                                <a:lnTo>
                                  <a:pt x="1710" y="107"/>
                                </a:lnTo>
                                <a:lnTo>
                                  <a:pt x="1710" y="107"/>
                                </a:lnTo>
                                <a:lnTo>
                                  <a:pt x="1703" y="104"/>
                                </a:lnTo>
                                <a:lnTo>
                                  <a:pt x="1703" y="104"/>
                                </a:lnTo>
                                <a:lnTo>
                                  <a:pt x="1696" y="102"/>
                                </a:lnTo>
                                <a:lnTo>
                                  <a:pt x="1696" y="102"/>
                                </a:lnTo>
                                <a:lnTo>
                                  <a:pt x="1689" y="99"/>
                                </a:lnTo>
                                <a:lnTo>
                                  <a:pt x="1689" y="99"/>
                                </a:lnTo>
                                <a:lnTo>
                                  <a:pt x="1683" y="97"/>
                                </a:lnTo>
                                <a:lnTo>
                                  <a:pt x="1683" y="97"/>
                                </a:lnTo>
                                <a:lnTo>
                                  <a:pt x="1677" y="95"/>
                                </a:lnTo>
                                <a:lnTo>
                                  <a:pt x="1681" y="90"/>
                                </a:lnTo>
                                <a:close/>
                                <a:moveTo>
                                  <a:pt x="1752" y="118"/>
                                </a:moveTo>
                                <a:lnTo>
                                  <a:pt x="1757" y="120"/>
                                </a:lnTo>
                                <a:lnTo>
                                  <a:pt x="1764" y="123"/>
                                </a:lnTo>
                                <a:lnTo>
                                  <a:pt x="1771" y="127"/>
                                </a:lnTo>
                                <a:lnTo>
                                  <a:pt x="1778" y="131"/>
                                </a:lnTo>
                                <a:lnTo>
                                  <a:pt x="1785" y="135"/>
                                </a:lnTo>
                                <a:lnTo>
                                  <a:pt x="1791" y="139"/>
                                </a:lnTo>
                                <a:lnTo>
                                  <a:pt x="1785" y="143"/>
                                </a:lnTo>
                                <a:lnTo>
                                  <a:pt x="1779" y="139"/>
                                </a:lnTo>
                                <a:lnTo>
                                  <a:pt x="1780" y="139"/>
                                </a:lnTo>
                                <a:lnTo>
                                  <a:pt x="1773" y="135"/>
                                </a:lnTo>
                                <a:lnTo>
                                  <a:pt x="1773" y="135"/>
                                </a:lnTo>
                                <a:lnTo>
                                  <a:pt x="1766" y="131"/>
                                </a:lnTo>
                                <a:lnTo>
                                  <a:pt x="1766" y="131"/>
                                </a:lnTo>
                                <a:lnTo>
                                  <a:pt x="1759" y="128"/>
                                </a:lnTo>
                                <a:lnTo>
                                  <a:pt x="1759" y="128"/>
                                </a:lnTo>
                                <a:lnTo>
                                  <a:pt x="1752" y="124"/>
                                </a:lnTo>
                                <a:lnTo>
                                  <a:pt x="1752" y="124"/>
                                </a:lnTo>
                                <a:lnTo>
                                  <a:pt x="1748" y="123"/>
                                </a:lnTo>
                                <a:lnTo>
                                  <a:pt x="1752" y="118"/>
                                </a:lnTo>
                                <a:close/>
                                <a:moveTo>
                                  <a:pt x="1815" y="155"/>
                                </a:moveTo>
                                <a:lnTo>
                                  <a:pt x="1821" y="160"/>
                                </a:lnTo>
                                <a:lnTo>
                                  <a:pt x="1828" y="167"/>
                                </a:lnTo>
                                <a:lnTo>
                                  <a:pt x="1835" y="176"/>
                                </a:lnTo>
                                <a:lnTo>
                                  <a:pt x="1839" y="185"/>
                                </a:lnTo>
                                <a:lnTo>
                                  <a:pt x="1831" y="187"/>
                                </a:lnTo>
                                <a:lnTo>
                                  <a:pt x="1827" y="178"/>
                                </a:lnTo>
                                <a:lnTo>
                                  <a:pt x="1828" y="178"/>
                                </a:lnTo>
                                <a:lnTo>
                                  <a:pt x="1821" y="170"/>
                                </a:lnTo>
                                <a:lnTo>
                                  <a:pt x="1821" y="170"/>
                                </a:lnTo>
                                <a:lnTo>
                                  <a:pt x="1814" y="164"/>
                                </a:lnTo>
                                <a:lnTo>
                                  <a:pt x="1814" y="164"/>
                                </a:lnTo>
                                <a:lnTo>
                                  <a:pt x="1808" y="159"/>
                                </a:lnTo>
                                <a:lnTo>
                                  <a:pt x="1815" y="155"/>
                                </a:lnTo>
                                <a:close/>
                                <a:moveTo>
                                  <a:pt x="1847" y="207"/>
                                </a:moveTo>
                                <a:lnTo>
                                  <a:pt x="1849" y="212"/>
                                </a:lnTo>
                                <a:lnTo>
                                  <a:pt x="1841" y="214"/>
                                </a:lnTo>
                                <a:lnTo>
                                  <a:pt x="1839" y="208"/>
                                </a:lnTo>
                                <a:lnTo>
                                  <a:pt x="1847" y="20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Freeform 30"/>
                        <wps:cNvSpPr>
                          <a:spLocks/>
                        </wps:cNvSpPr>
                        <wps:spPr bwMode="auto">
                          <a:xfrm>
                            <a:off x="104775" y="859155"/>
                            <a:ext cx="1169035" cy="133350"/>
                          </a:xfrm>
                          <a:custGeom>
                            <a:avLst/>
                            <a:gdLst>
                              <a:gd name="T0" fmla="*/ 21 w 1841"/>
                              <a:gd name="T1" fmla="*/ 45 h 210"/>
                              <a:gd name="T2" fmla="*/ 63 w 1841"/>
                              <a:gd name="T3" fmla="*/ 76 h 210"/>
                              <a:gd name="T4" fmla="*/ 84 w 1841"/>
                              <a:gd name="T5" fmla="*/ 88 h 210"/>
                              <a:gd name="T6" fmla="*/ 105 w 1841"/>
                              <a:gd name="T7" fmla="*/ 98 h 210"/>
                              <a:gd name="T8" fmla="*/ 126 w 1841"/>
                              <a:gd name="T9" fmla="*/ 106 h 210"/>
                              <a:gd name="T10" fmla="*/ 147 w 1841"/>
                              <a:gd name="T11" fmla="*/ 114 h 210"/>
                              <a:gd name="T12" fmla="*/ 168 w 1841"/>
                              <a:gd name="T13" fmla="*/ 121 h 210"/>
                              <a:gd name="T14" fmla="*/ 196 w 1841"/>
                              <a:gd name="T15" fmla="*/ 130 h 210"/>
                              <a:gd name="T16" fmla="*/ 224 w 1841"/>
                              <a:gd name="T17" fmla="*/ 138 h 210"/>
                              <a:gd name="T18" fmla="*/ 245 w 1841"/>
                              <a:gd name="T19" fmla="*/ 143 h 210"/>
                              <a:gd name="T20" fmla="*/ 280 w 1841"/>
                              <a:gd name="T21" fmla="*/ 151 h 210"/>
                              <a:gd name="T22" fmla="*/ 315 w 1841"/>
                              <a:gd name="T23" fmla="*/ 158 h 210"/>
                              <a:gd name="T24" fmla="*/ 336 w 1841"/>
                              <a:gd name="T25" fmla="*/ 163 h 210"/>
                              <a:gd name="T26" fmla="*/ 378 w 1841"/>
                              <a:gd name="T27" fmla="*/ 170 h 210"/>
                              <a:gd name="T28" fmla="*/ 420 w 1841"/>
                              <a:gd name="T29" fmla="*/ 177 h 210"/>
                              <a:gd name="T30" fmla="*/ 455 w 1841"/>
                              <a:gd name="T31" fmla="*/ 181 h 210"/>
                              <a:gd name="T32" fmla="*/ 483 w 1841"/>
                              <a:gd name="T33" fmla="*/ 185 h 210"/>
                              <a:gd name="T34" fmla="*/ 525 w 1841"/>
                              <a:gd name="T35" fmla="*/ 190 h 210"/>
                              <a:gd name="T36" fmla="*/ 560 w 1841"/>
                              <a:gd name="T37" fmla="*/ 194 h 210"/>
                              <a:gd name="T38" fmla="*/ 616 w 1841"/>
                              <a:gd name="T39" fmla="*/ 199 h 210"/>
                              <a:gd name="T40" fmla="*/ 672 w 1841"/>
                              <a:gd name="T41" fmla="*/ 203 h 210"/>
                              <a:gd name="T42" fmla="*/ 707 w 1841"/>
                              <a:gd name="T43" fmla="*/ 205 h 210"/>
                              <a:gd name="T44" fmla="*/ 770 w 1841"/>
                              <a:gd name="T45" fmla="*/ 208 h 210"/>
                              <a:gd name="T46" fmla="*/ 826 w 1841"/>
                              <a:gd name="T47" fmla="*/ 209 h 210"/>
                              <a:gd name="T48" fmla="*/ 868 w 1841"/>
                              <a:gd name="T49" fmla="*/ 210 h 210"/>
                              <a:gd name="T50" fmla="*/ 924 w 1841"/>
                              <a:gd name="T51" fmla="*/ 210 h 210"/>
                              <a:gd name="T52" fmla="*/ 980 w 1841"/>
                              <a:gd name="T53" fmla="*/ 210 h 210"/>
                              <a:gd name="T54" fmla="*/ 1022 w 1841"/>
                              <a:gd name="T55" fmla="*/ 209 h 210"/>
                              <a:gd name="T56" fmla="*/ 1113 w 1841"/>
                              <a:gd name="T57" fmla="*/ 206 h 210"/>
                              <a:gd name="T58" fmla="*/ 1141 w 1841"/>
                              <a:gd name="T59" fmla="*/ 204 h 210"/>
                              <a:gd name="T60" fmla="*/ 1211 w 1841"/>
                              <a:gd name="T61" fmla="*/ 200 h 210"/>
                              <a:gd name="T62" fmla="*/ 1260 w 1841"/>
                              <a:gd name="T63" fmla="*/ 196 h 210"/>
                              <a:gd name="T64" fmla="*/ 1288 w 1841"/>
                              <a:gd name="T65" fmla="*/ 193 h 210"/>
                              <a:gd name="T66" fmla="*/ 1337 w 1841"/>
                              <a:gd name="T67" fmla="*/ 188 h 210"/>
                              <a:gd name="T68" fmla="*/ 1365 w 1841"/>
                              <a:gd name="T69" fmla="*/ 184 h 210"/>
                              <a:gd name="T70" fmla="*/ 1407 w 1841"/>
                              <a:gd name="T71" fmla="*/ 179 h 210"/>
                              <a:gd name="T72" fmla="*/ 1428 w 1841"/>
                              <a:gd name="T73" fmla="*/ 175 h 210"/>
                              <a:gd name="T74" fmla="*/ 1484 w 1841"/>
                              <a:gd name="T75" fmla="*/ 166 h 210"/>
                              <a:gd name="T76" fmla="*/ 1512 w 1841"/>
                              <a:gd name="T77" fmla="*/ 161 h 210"/>
                              <a:gd name="T78" fmla="*/ 1547 w 1841"/>
                              <a:gd name="T79" fmla="*/ 154 h 210"/>
                              <a:gd name="T80" fmla="*/ 1568 w 1841"/>
                              <a:gd name="T81" fmla="*/ 150 h 210"/>
                              <a:gd name="T82" fmla="*/ 1603 w 1841"/>
                              <a:gd name="T83" fmla="*/ 141 h 210"/>
                              <a:gd name="T84" fmla="*/ 1624 w 1841"/>
                              <a:gd name="T85" fmla="*/ 136 h 210"/>
                              <a:gd name="T86" fmla="*/ 1652 w 1841"/>
                              <a:gd name="T87" fmla="*/ 128 h 210"/>
                              <a:gd name="T88" fmla="*/ 1680 w 1841"/>
                              <a:gd name="T89" fmla="*/ 119 h 210"/>
                              <a:gd name="T90" fmla="*/ 1701 w 1841"/>
                              <a:gd name="T91" fmla="*/ 112 h 210"/>
                              <a:gd name="T92" fmla="*/ 1722 w 1841"/>
                              <a:gd name="T93" fmla="*/ 103 h 210"/>
                              <a:gd name="T94" fmla="*/ 1743 w 1841"/>
                              <a:gd name="T95" fmla="*/ 94 h 210"/>
                              <a:gd name="T96" fmla="*/ 1764 w 1841"/>
                              <a:gd name="T97" fmla="*/ 84 h 210"/>
                              <a:gd name="T98" fmla="*/ 1806 w 1841"/>
                              <a:gd name="T99" fmla="*/ 57 h 210"/>
                              <a:gd name="T100" fmla="*/ 1827 w 1841"/>
                              <a:gd name="T101" fmla="*/ 36 h 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1841" h="210">
                                <a:moveTo>
                                  <a:pt x="0" y="0"/>
                                </a:moveTo>
                                <a:lnTo>
                                  <a:pt x="14" y="36"/>
                                </a:lnTo>
                                <a:lnTo>
                                  <a:pt x="21" y="45"/>
                                </a:lnTo>
                                <a:lnTo>
                                  <a:pt x="28" y="51"/>
                                </a:lnTo>
                                <a:lnTo>
                                  <a:pt x="35" y="57"/>
                                </a:lnTo>
                                <a:lnTo>
                                  <a:pt x="63" y="76"/>
                                </a:lnTo>
                                <a:lnTo>
                                  <a:pt x="70" y="80"/>
                                </a:lnTo>
                                <a:lnTo>
                                  <a:pt x="77" y="84"/>
                                </a:lnTo>
                                <a:lnTo>
                                  <a:pt x="84" y="88"/>
                                </a:lnTo>
                                <a:lnTo>
                                  <a:pt x="91" y="91"/>
                                </a:lnTo>
                                <a:lnTo>
                                  <a:pt x="98" y="94"/>
                                </a:lnTo>
                                <a:lnTo>
                                  <a:pt x="105" y="98"/>
                                </a:lnTo>
                                <a:lnTo>
                                  <a:pt x="112" y="101"/>
                                </a:lnTo>
                                <a:lnTo>
                                  <a:pt x="119" y="103"/>
                                </a:lnTo>
                                <a:lnTo>
                                  <a:pt x="126" y="106"/>
                                </a:lnTo>
                                <a:lnTo>
                                  <a:pt x="133" y="109"/>
                                </a:lnTo>
                                <a:lnTo>
                                  <a:pt x="140" y="112"/>
                                </a:lnTo>
                                <a:lnTo>
                                  <a:pt x="147" y="114"/>
                                </a:lnTo>
                                <a:lnTo>
                                  <a:pt x="154" y="116"/>
                                </a:lnTo>
                                <a:lnTo>
                                  <a:pt x="161" y="119"/>
                                </a:lnTo>
                                <a:lnTo>
                                  <a:pt x="168" y="121"/>
                                </a:lnTo>
                                <a:lnTo>
                                  <a:pt x="182" y="126"/>
                                </a:lnTo>
                                <a:lnTo>
                                  <a:pt x="189" y="128"/>
                                </a:lnTo>
                                <a:lnTo>
                                  <a:pt x="196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17" y="136"/>
                                </a:lnTo>
                                <a:lnTo>
                                  <a:pt x="224" y="138"/>
                                </a:lnTo>
                                <a:lnTo>
                                  <a:pt x="231" y="139"/>
                                </a:lnTo>
                                <a:lnTo>
                                  <a:pt x="238" y="141"/>
                                </a:lnTo>
                                <a:lnTo>
                                  <a:pt x="245" y="143"/>
                                </a:lnTo>
                                <a:lnTo>
                                  <a:pt x="266" y="148"/>
                                </a:lnTo>
                                <a:lnTo>
                                  <a:pt x="273" y="150"/>
                                </a:lnTo>
                                <a:lnTo>
                                  <a:pt x="280" y="151"/>
                                </a:lnTo>
                                <a:lnTo>
                                  <a:pt x="287" y="153"/>
                                </a:lnTo>
                                <a:lnTo>
                                  <a:pt x="294" y="154"/>
                                </a:lnTo>
                                <a:lnTo>
                                  <a:pt x="315" y="158"/>
                                </a:lnTo>
                                <a:lnTo>
                                  <a:pt x="322" y="160"/>
                                </a:lnTo>
                                <a:lnTo>
                                  <a:pt x="329" y="161"/>
                                </a:lnTo>
                                <a:lnTo>
                                  <a:pt x="336" y="163"/>
                                </a:lnTo>
                                <a:lnTo>
                                  <a:pt x="350" y="165"/>
                                </a:lnTo>
                                <a:lnTo>
                                  <a:pt x="357" y="166"/>
                                </a:lnTo>
                                <a:lnTo>
                                  <a:pt x="378" y="170"/>
                                </a:lnTo>
                                <a:lnTo>
                                  <a:pt x="385" y="171"/>
                                </a:lnTo>
                                <a:lnTo>
                                  <a:pt x="413" y="175"/>
                                </a:lnTo>
                                <a:lnTo>
                                  <a:pt x="420" y="177"/>
                                </a:lnTo>
                                <a:lnTo>
                                  <a:pt x="427" y="178"/>
                                </a:lnTo>
                                <a:lnTo>
                                  <a:pt x="434" y="179"/>
                                </a:lnTo>
                                <a:lnTo>
                                  <a:pt x="455" y="181"/>
                                </a:lnTo>
                                <a:lnTo>
                                  <a:pt x="462" y="182"/>
                                </a:lnTo>
                                <a:lnTo>
                                  <a:pt x="476" y="184"/>
                                </a:lnTo>
                                <a:lnTo>
                                  <a:pt x="483" y="185"/>
                                </a:lnTo>
                                <a:lnTo>
                                  <a:pt x="497" y="187"/>
                                </a:lnTo>
                                <a:lnTo>
                                  <a:pt x="504" y="188"/>
                                </a:lnTo>
                                <a:lnTo>
                                  <a:pt x="525" y="190"/>
                                </a:lnTo>
                                <a:lnTo>
                                  <a:pt x="532" y="191"/>
                                </a:lnTo>
                                <a:lnTo>
                                  <a:pt x="553" y="193"/>
                                </a:lnTo>
                                <a:lnTo>
                                  <a:pt x="560" y="194"/>
                                </a:lnTo>
                                <a:lnTo>
                                  <a:pt x="574" y="195"/>
                                </a:lnTo>
                                <a:lnTo>
                                  <a:pt x="581" y="196"/>
                                </a:lnTo>
                                <a:lnTo>
                                  <a:pt x="616" y="199"/>
                                </a:lnTo>
                                <a:lnTo>
                                  <a:pt x="623" y="199"/>
                                </a:lnTo>
                                <a:lnTo>
                                  <a:pt x="630" y="200"/>
                                </a:lnTo>
                                <a:lnTo>
                                  <a:pt x="672" y="203"/>
                                </a:lnTo>
                                <a:lnTo>
                                  <a:pt x="679" y="203"/>
                                </a:lnTo>
                                <a:lnTo>
                                  <a:pt x="700" y="204"/>
                                </a:lnTo>
                                <a:lnTo>
                                  <a:pt x="707" y="205"/>
                                </a:lnTo>
                                <a:lnTo>
                                  <a:pt x="721" y="205"/>
                                </a:lnTo>
                                <a:lnTo>
                                  <a:pt x="728" y="206"/>
                                </a:lnTo>
                                <a:lnTo>
                                  <a:pt x="770" y="208"/>
                                </a:lnTo>
                                <a:lnTo>
                                  <a:pt x="777" y="208"/>
                                </a:lnTo>
                                <a:lnTo>
                                  <a:pt x="819" y="209"/>
                                </a:lnTo>
                                <a:lnTo>
                                  <a:pt x="826" y="209"/>
                                </a:lnTo>
                                <a:lnTo>
                                  <a:pt x="854" y="210"/>
                                </a:lnTo>
                                <a:lnTo>
                                  <a:pt x="861" y="210"/>
                                </a:lnTo>
                                <a:lnTo>
                                  <a:pt x="868" y="210"/>
                                </a:lnTo>
                                <a:lnTo>
                                  <a:pt x="875" y="210"/>
                                </a:lnTo>
                                <a:lnTo>
                                  <a:pt x="917" y="210"/>
                                </a:lnTo>
                                <a:lnTo>
                                  <a:pt x="924" y="210"/>
                                </a:lnTo>
                                <a:lnTo>
                                  <a:pt x="966" y="210"/>
                                </a:lnTo>
                                <a:lnTo>
                                  <a:pt x="973" y="210"/>
                                </a:lnTo>
                                <a:lnTo>
                                  <a:pt x="980" y="210"/>
                                </a:lnTo>
                                <a:lnTo>
                                  <a:pt x="987" y="210"/>
                                </a:lnTo>
                                <a:lnTo>
                                  <a:pt x="1015" y="209"/>
                                </a:lnTo>
                                <a:lnTo>
                                  <a:pt x="1022" y="209"/>
                                </a:lnTo>
                                <a:lnTo>
                                  <a:pt x="1064" y="208"/>
                                </a:lnTo>
                                <a:lnTo>
                                  <a:pt x="1071" y="208"/>
                                </a:lnTo>
                                <a:lnTo>
                                  <a:pt x="1113" y="206"/>
                                </a:lnTo>
                                <a:lnTo>
                                  <a:pt x="1120" y="205"/>
                                </a:lnTo>
                                <a:lnTo>
                                  <a:pt x="1134" y="205"/>
                                </a:lnTo>
                                <a:lnTo>
                                  <a:pt x="1141" y="204"/>
                                </a:lnTo>
                                <a:lnTo>
                                  <a:pt x="1162" y="203"/>
                                </a:lnTo>
                                <a:lnTo>
                                  <a:pt x="1169" y="203"/>
                                </a:lnTo>
                                <a:lnTo>
                                  <a:pt x="1211" y="200"/>
                                </a:lnTo>
                                <a:lnTo>
                                  <a:pt x="1218" y="199"/>
                                </a:lnTo>
                                <a:lnTo>
                                  <a:pt x="1225" y="199"/>
                                </a:lnTo>
                                <a:lnTo>
                                  <a:pt x="1260" y="196"/>
                                </a:lnTo>
                                <a:lnTo>
                                  <a:pt x="1267" y="195"/>
                                </a:lnTo>
                                <a:lnTo>
                                  <a:pt x="1281" y="194"/>
                                </a:lnTo>
                                <a:lnTo>
                                  <a:pt x="1288" y="193"/>
                                </a:lnTo>
                                <a:lnTo>
                                  <a:pt x="1309" y="191"/>
                                </a:lnTo>
                                <a:lnTo>
                                  <a:pt x="1316" y="190"/>
                                </a:lnTo>
                                <a:lnTo>
                                  <a:pt x="1337" y="188"/>
                                </a:lnTo>
                                <a:lnTo>
                                  <a:pt x="1344" y="187"/>
                                </a:lnTo>
                                <a:lnTo>
                                  <a:pt x="1358" y="185"/>
                                </a:lnTo>
                                <a:lnTo>
                                  <a:pt x="1365" y="184"/>
                                </a:lnTo>
                                <a:lnTo>
                                  <a:pt x="1379" y="182"/>
                                </a:lnTo>
                                <a:lnTo>
                                  <a:pt x="1386" y="181"/>
                                </a:lnTo>
                                <a:lnTo>
                                  <a:pt x="1407" y="179"/>
                                </a:lnTo>
                                <a:lnTo>
                                  <a:pt x="1414" y="178"/>
                                </a:lnTo>
                                <a:lnTo>
                                  <a:pt x="1421" y="177"/>
                                </a:lnTo>
                                <a:lnTo>
                                  <a:pt x="1428" y="175"/>
                                </a:lnTo>
                                <a:lnTo>
                                  <a:pt x="1456" y="171"/>
                                </a:lnTo>
                                <a:lnTo>
                                  <a:pt x="1463" y="170"/>
                                </a:lnTo>
                                <a:lnTo>
                                  <a:pt x="1484" y="166"/>
                                </a:lnTo>
                                <a:lnTo>
                                  <a:pt x="1491" y="165"/>
                                </a:lnTo>
                                <a:lnTo>
                                  <a:pt x="1505" y="163"/>
                                </a:lnTo>
                                <a:lnTo>
                                  <a:pt x="1512" y="161"/>
                                </a:lnTo>
                                <a:lnTo>
                                  <a:pt x="1519" y="160"/>
                                </a:lnTo>
                                <a:lnTo>
                                  <a:pt x="1526" y="158"/>
                                </a:lnTo>
                                <a:lnTo>
                                  <a:pt x="1547" y="154"/>
                                </a:lnTo>
                                <a:lnTo>
                                  <a:pt x="1554" y="153"/>
                                </a:lnTo>
                                <a:lnTo>
                                  <a:pt x="1561" y="151"/>
                                </a:lnTo>
                                <a:lnTo>
                                  <a:pt x="1568" y="150"/>
                                </a:lnTo>
                                <a:lnTo>
                                  <a:pt x="1575" y="148"/>
                                </a:lnTo>
                                <a:lnTo>
                                  <a:pt x="1596" y="143"/>
                                </a:lnTo>
                                <a:lnTo>
                                  <a:pt x="1603" y="141"/>
                                </a:lnTo>
                                <a:lnTo>
                                  <a:pt x="1610" y="139"/>
                                </a:lnTo>
                                <a:lnTo>
                                  <a:pt x="1617" y="138"/>
                                </a:lnTo>
                                <a:lnTo>
                                  <a:pt x="1624" y="136"/>
                                </a:lnTo>
                                <a:lnTo>
                                  <a:pt x="1638" y="132"/>
                                </a:lnTo>
                                <a:lnTo>
                                  <a:pt x="1645" y="130"/>
                                </a:lnTo>
                                <a:lnTo>
                                  <a:pt x="1652" y="128"/>
                                </a:lnTo>
                                <a:lnTo>
                                  <a:pt x="1659" y="126"/>
                                </a:lnTo>
                                <a:lnTo>
                                  <a:pt x="1673" y="121"/>
                                </a:lnTo>
                                <a:lnTo>
                                  <a:pt x="1680" y="119"/>
                                </a:lnTo>
                                <a:lnTo>
                                  <a:pt x="1687" y="116"/>
                                </a:lnTo>
                                <a:lnTo>
                                  <a:pt x="1694" y="114"/>
                                </a:lnTo>
                                <a:lnTo>
                                  <a:pt x="1701" y="112"/>
                                </a:lnTo>
                                <a:lnTo>
                                  <a:pt x="1708" y="109"/>
                                </a:lnTo>
                                <a:lnTo>
                                  <a:pt x="1715" y="106"/>
                                </a:lnTo>
                                <a:lnTo>
                                  <a:pt x="1722" y="103"/>
                                </a:lnTo>
                                <a:lnTo>
                                  <a:pt x="1729" y="101"/>
                                </a:lnTo>
                                <a:lnTo>
                                  <a:pt x="1736" y="98"/>
                                </a:lnTo>
                                <a:lnTo>
                                  <a:pt x="1743" y="94"/>
                                </a:lnTo>
                                <a:lnTo>
                                  <a:pt x="1750" y="91"/>
                                </a:lnTo>
                                <a:lnTo>
                                  <a:pt x="1757" y="88"/>
                                </a:lnTo>
                                <a:lnTo>
                                  <a:pt x="1764" y="84"/>
                                </a:lnTo>
                                <a:lnTo>
                                  <a:pt x="1771" y="80"/>
                                </a:lnTo>
                                <a:lnTo>
                                  <a:pt x="1778" y="76"/>
                                </a:lnTo>
                                <a:lnTo>
                                  <a:pt x="1806" y="57"/>
                                </a:lnTo>
                                <a:lnTo>
                                  <a:pt x="1813" y="51"/>
                                </a:lnTo>
                                <a:lnTo>
                                  <a:pt x="1820" y="45"/>
                                </a:lnTo>
                                <a:lnTo>
                                  <a:pt x="1827" y="36"/>
                                </a:lnTo>
                                <a:lnTo>
                                  <a:pt x="1841" y="0"/>
                                </a:lnTo>
                              </a:path>
                            </a:pathLst>
                          </a:custGeom>
                          <a:noFill/>
                          <a:ln w="50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Line 31"/>
                        <wps:cNvCnPr/>
                        <wps:spPr bwMode="auto">
                          <a:xfrm flipV="1">
                            <a:off x="104775" y="124460"/>
                            <a:ext cx="584835" cy="734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32"/>
                        <wps:cNvCnPr/>
                        <wps:spPr bwMode="auto">
                          <a:xfrm>
                            <a:off x="689610" y="124460"/>
                            <a:ext cx="584200" cy="734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Freeform 33"/>
                        <wps:cNvSpPr>
                          <a:spLocks noEditPoints="1"/>
                        </wps:cNvSpPr>
                        <wps:spPr bwMode="auto">
                          <a:xfrm>
                            <a:off x="104775" y="857250"/>
                            <a:ext cx="1169035" cy="3810"/>
                          </a:xfrm>
                          <a:custGeom>
                            <a:avLst/>
                            <a:gdLst>
                              <a:gd name="T0" fmla="*/ 49 w 1841"/>
                              <a:gd name="T1" fmla="*/ 0 h 6"/>
                              <a:gd name="T2" fmla="*/ 0 w 1841"/>
                              <a:gd name="T3" fmla="*/ 6 h 6"/>
                              <a:gd name="T4" fmla="*/ 82 w 1841"/>
                              <a:gd name="T5" fmla="*/ 0 h 6"/>
                              <a:gd name="T6" fmla="*/ 131 w 1841"/>
                              <a:gd name="T7" fmla="*/ 6 h 6"/>
                              <a:gd name="T8" fmla="*/ 82 w 1841"/>
                              <a:gd name="T9" fmla="*/ 0 h 6"/>
                              <a:gd name="T10" fmla="*/ 212 w 1841"/>
                              <a:gd name="T11" fmla="*/ 0 h 6"/>
                              <a:gd name="T12" fmla="*/ 163 w 1841"/>
                              <a:gd name="T13" fmla="*/ 6 h 6"/>
                              <a:gd name="T14" fmla="*/ 245 w 1841"/>
                              <a:gd name="T15" fmla="*/ 0 h 6"/>
                              <a:gd name="T16" fmla="*/ 294 w 1841"/>
                              <a:gd name="T17" fmla="*/ 6 h 6"/>
                              <a:gd name="T18" fmla="*/ 245 w 1841"/>
                              <a:gd name="T19" fmla="*/ 0 h 6"/>
                              <a:gd name="T20" fmla="*/ 376 w 1841"/>
                              <a:gd name="T21" fmla="*/ 0 h 6"/>
                              <a:gd name="T22" fmla="*/ 327 w 1841"/>
                              <a:gd name="T23" fmla="*/ 6 h 6"/>
                              <a:gd name="T24" fmla="*/ 408 w 1841"/>
                              <a:gd name="T25" fmla="*/ 0 h 6"/>
                              <a:gd name="T26" fmla="*/ 457 w 1841"/>
                              <a:gd name="T27" fmla="*/ 6 h 6"/>
                              <a:gd name="T28" fmla="*/ 408 w 1841"/>
                              <a:gd name="T29" fmla="*/ 0 h 6"/>
                              <a:gd name="T30" fmla="*/ 539 w 1841"/>
                              <a:gd name="T31" fmla="*/ 0 h 6"/>
                              <a:gd name="T32" fmla="*/ 490 w 1841"/>
                              <a:gd name="T33" fmla="*/ 6 h 6"/>
                              <a:gd name="T34" fmla="*/ 571 w 1841"/>
                              <a:gd name="T35" fmla="*/ 0 h 6"/>
                              <a:gd name="T36" fmla="*/ 620 w 1841"/>
                              <a:gd name="T37" fmla="*/ 6 h 6"/>
                              <a:gd name="T38" fmla="*/ 571 w 1841"/>
                              <a:gd name="T39" fmla="*/ 0 h 6"/>
                              <a:gd name="T40" fmla="*/ 702 w 1841"/>
                              <a:gd name="T41" fmla="*/ 0 h 6"/>
                              <a:gd name="T42" fmla="*/ 653 w 1841"/>
                              <a:gd name="T43" fmla="*/ 6 h 6"/>
                              <a:gd name="T44" fmla="*/ 735 w 1841"/>
                              <a:gd name="T45" fmla="*/ 0 h 6"/>
                              <a:gd name="T46" fmla="*/ 784 w 1841"/>
                              <a:gd name="T47" fmla="*/ 6 h 6"/>
                              <a:gd name="T48" fmla="*/ 735 w 1841"/>
                              <a:gd name="T49" fmla="*/ 0 h 6"/>
                              <a:gd name="T50" fmla="*/ 865 w 1841"/>
                              <a:gd name="T51" fmla="*/ 0 h 6"/>
                              <a:gd name="T52" fmla="*/ 816 w 1841"/>
                              <a:gd name="T53" fmla="*/ 6 h 6"/>
                              <a:gd name="T54" fmla="*/ 898 w 1841"/>
                              <a:gd name="T55" fmla="*/ 0 h 6"/>
                              <a:gd name="T56" fmla="*/ 947 w 1841"/>
                              <a:gd name="T57" fmla="*/ 6 h 6"/>
                              <a:gd name="T58" fmla="*/ 898 w 1841"/>
                              <a:gd name="T59" fmla="*/ 0 h 6"/>
                              <a:gd name="T60" fmla="*/ 1029 w 1841"/>
                              <a:gd name="T61" fmla="*/ 0 h 6"/>
                              <a:gd name="T62" fmla="*/ 980 w 1841"/>
                              <a:gd name="T63" fmla="*/ 6 h 6"/>
                              <a:gd name="T64" fmla="*/ 1061 w 1841"/>
                              <a:gd name="T65" fmla="*/ 0 h 6"/>
                              <a:gd name="T66" fmla="*/ 1110 w 1841"/>
                              <a:gd name="T67" fmla="*/ 6 h 6"/>
                              <a:gd name="T68" fmla="*/ 1061 w 1841"/>
                              <a:gd name="T69" fmla="*/ 0 h 6"/>
                              <a:gd name="T70" fmla="*/ 1192 w 1841"/>
                              <a:gd name="T71" fmla="*/ 0 h 6"/>
                              <a:gd name="T72" fmla="*/ 1143 w 1841"/>
                              <a:gd name="T73" fmla="*/ 6 h 6"/>
                              <a:gd name="T74" fmla="*/ 1224 w 1841"/>
                              <a:gd name="T75" fmla="*/ 0 h 6"/>
                              <a:gd name="T76" fmla="*/ 1273 w 1841"/>
                              <a:gd name="T77" fmla="*/ 6 h 6"/>
                              <a:gd name="T78" fmla="*/ 1224 w 1841"/>
                              <a:gd name="T79" fmla="*/ 0 h 6"/>
                              <a:gd name="T80" fmla="*/ 1355 w 1841"/>
                              <a:gd name="T81" fmla="*/ 0 h 6"/>
                              <a:gd name="T82" fmla="*/ 1306 w 1841"/>
                              <a:gd name="T83" fmla="*/ 6 h 6"/>
                              <a:gd name="T84" fmla="*/ 1388 w 1841"/>
                              <a:gd name="T85" fmla="*/ 0 h 6"/>
                              <a:gd name="T86" fmla="*/ 1437 w 1841"/>
                              <a:gd name="T87" fmla="*/ 6 h 6"/>
                              <a:gd name="T88" fmla="*/ 1388 w 1841"/>
                              <a:gd name="T89" fmla="*/ 0 h 6"/>
                              <a:gd name="T90" fmla="*/ 1518 w 1841"/>
                              <a:gd name="T91" fmla="*/ 0 h 6"/>
                              <a:gd name="T92" fmla="*/ 1469 w 1841"/>
                              <a:gd name="T93" fmla="*/ 6 h 6"/>
                              <a:gd name="T94" fmla="*/ 1551 w 1841"/>
                              <a:gd name="T95" fmla="*/ 0 h 6"/>
                              <a:gd name="T96" fmla="*/ 1600 w 1841"/>
                              <a:gd name="T97" fmla="*/ 6 h 6"/>
                              <a:gd name="T98" fmla="*/ 1551 w 1841"/>
                              <a:gd name="T99" fmla="*/ 0 h 6"/>
                              <a:gd name="T100" fmla="*/ 1682 w 1841"/>
                              <a:gd name="T101" fmla="*/ 0 h 6"/>
                              <a:gd name="T102" fmla="*/ 1633 w 1841"/>
                              <a:gd name="T103" fmla="*/ 6 h 6"/>
                              <a:gd name="T104" fmla="*/ 1714 w 1841"/>
                              <a:gd name="T105" fmla="*/ 0 h 6"/>
                              <a:gd name="T106" fmla="*/ 1763 w 1841"/>
                              <a:gd name="T107" fmla="*/ 6 h 6"/>
                              <a:gd name="T108" fmla="*/ 1714 w 1841"/>
                              <a:gd name="T109" fmla="*/ 0 h 6"/>
                              <a:gd name="T110" fmla="*/ 1841 w 1841"/>
                              <a:gd name="T111" fmla="*/ 0 h 6"/>
                              <a:gd name="T112" fmla="*/ 1796 w 1841"/>
                              <a:gd name="T113" fmla="*/ 6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41" h="6">
                                <a:moveTo>
                                  <a:pt x="0" y="0"/>
                                </a:moveTo>
                                <a:lnTo>
                                  <a:pt x="49" y="0"/>
                                </a:lnTo>
                                <a:lnTo>
                                  <a:pt x="49" y="6"/>
                                </a:lnTo>
                                <a:lnTo>
                                  <a:pt x="0" y="6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2" y="0"/>
                                </a:moveTo>
                                <a:lnTo>
                                  <a:pt x="131" y="0"/>
                                </a:lnTo>
                                <a:lnTo>
                                  <a:pt x="131" y="6"/>
                                </a:lnTo>
                                <a:lnTo>
                                  <a:pt x="82" y="6"/>
                                </a:lnTo>
                                <a:lnTo>
                                  <a:pt x="82" y="0"/>
                                </a:lnTo>
                                <a:close/>
                                <a:moveTo>
                                  <a:pt x="163" y="0"/>
                                </a:moveTo>
                                <a:lnTo>
                                  <a:pt x="212" y="0"/>
                                </a:lnTo>
                                <a:lnTo>
                                  <a:pt x="212" y="6"/>
                                </a:lnTo>
                                <a:lnTo>
                                  <a:pt x="163" y="6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245" y="0"/>
                                </a:moveTo>
                                <a:lnTo>
                                  <a:pt x="294" y="0"/>
                                </a:lnTo>
                                <a:lnTo>
                                  <a:pt x="294" y="6"/>
                                </a:lnTo>
                                <a:lnTo>
                                  <a:pt x="245" y="6"/>
                                </a:lnTo>
                                <a:lnTo>
                                  <a:pt x="245" y="0"/>
                                </a:lnTo>
                                <a:close/>
                                <a:moveTo>
                                  <a:pt x="327" y="0"/>
                                </a:moveTo>
                                <a:lnTo>
                                  <a:pt x="376" y="0"/>
                                </a:lnTo>
                                <a:lnTo>
                                  <a:pt x="376" y="6"/>
                                </a:lnTo>
                                <a:lnTo>
                                  <a:pt x="327" y="6"/>
                                </a:lnTo>
                                <a:lnTo>
                                  <a:pt x="327" y="0"/>
                                </a:lnTo>
                                <a:close/>
                                <a:moveTo>
                                  <a:pt x="408" y="0"/>
                                </a:moveTo>
                                <a:lnTo>
                                  <a:pt x="457" y="0"/>
                                </a:lnTo>
                                <a:lnTo>
                                  <a:pt x="457" y="6"/>
                                </a:lnTo>
                                <a:lnTo>
                                  <a:pt x="408" y="6"/>
                                </a:lnTo>
                                <a:lnTo>
                                  <a:pt x="408" y="0"/>
                                </a:lnTo>
                                <a:close/>
                                <a:moveTo>
                                  <a:pt x="490" y="0"/>
                                </a:moveTo>
                                <a:lnTo>
                                  <a:pt x="539" y="0"/>
                                </a:lnTo>
                                <a:lnTo>
                                  <a:pt x="539" y="6"/>
                                </a:lnTo>
                                <a:lnTo>
                                  <a:pt x="490" y="6"/>
                                </a:lnTo>
                                <a:lnTo>
                                  <a:pt x="490" y="0"/>
                                </a:lnTo>
                                <a:close/>
                                <a:moveTo>
                                  <a:pt x="571" y="0"/>
                                </a:moveTo>
                                <a:lnTo>
                                  <a:pt x="620" y="0"/>
                                </a:lnTo>
                                <a:lnTo>
                                  <a:pt x="620" y="6"/>
                                </a:lnTo>
                                <a:lnTo>
                                  <a:pt x="571" y="6"/>
                                </a:lnTo>
                                <a:lnTo>
                                  <a:pt x="571" y="0"/>
                                </a:lnTo>
                                <a:close/>
                                <a:moveTo>
                                  <a:pt x="653" y="0"/>
                                </a:moveTo>
                                <a:lnTo>
                                  <a:pt x="702" y="0"/>
                                </a:lnTo>
                                <a:lnTo>
                                  <a:pt x="702" y="6"/>
                                </a:lnTo>
                                <a:lnTo>
                                  <a:pt x="653" y="6"/>
                                </a:lnTo>
                                <a:lnTo>
                                  <a:pt x="653" y="0"/>
                                </a:lnTo>
                                <a:close/>
                                <a:moveTo>
                                  <a:pt x="735" y="0"/>
                                </a:moveTo>
                                <a:lnTo>
                                  <a:pt x="784" y="0"/>
                                </a:lnTo>
                                <a:lnTo>
                                  <a:pt x="784" y="6"/>
                                </a:lnTo>
                                <a:lnTo>
                                  <a:pt x="735" y="6"/>
                                </a:lnTo>
                                <a:lnTo>
                                  <a:pt x="735" y="0"/>
                                </a:lnTo>
                                <a:close/>
                                <a:moveTo>
                                  <a:pt x="816" y="0"/>
                                </a:moveTo>
                                <a:lnTo>
                                  <a:pt x="865" y="0"/>
                                </a:lnTo>
                                <a:lnTo>
                                  <a:pt x="865" y="6"/>
                                </a:lnTo>
                                <a:lnTo>
                                  <a:pt x="816" y="6"/>
                                </a:lnTo>
                                <a:lnTo>
                                  <a:pt x="816" y="0"/>
                                </a:lnTo>
                                <a:close/>
                                <a:moveTo>
                                  <a:pt x="898" y="0"/>
                                </a:moveTo>
                                <a:lnTo>
                                  <a:pt x="947" y="0"/>
                                </a:lnTo>
                                <a:lnTo>
                                  <a:pt x="947" y="6"/>
                                </a:lnTo>
                                <a:lnTo>
                                  <a:pt x="898" y="6"/>
                                </a:lnTo>
                                <a:lnTo>
                                  <a:pt x="898" y="0"/>
                                </a:lnTo>
                                <a:close/>
                                <a:moveTo>
                                  <a:pt x="980" y="0"/>
                                </a:moveTo>
                                <a:lnTo>
                                  <a:pt x="1029" y="0"/>
                                </a:lnTo>
                                <a:lnTo>
                                  <a:pt x="1029" y="6"/>
                                </a:lnTo>
                                <a:lnTo>
                                  <a:pt x="980" y="6"/>
                                </a:lnTo>
                                <a:lnTo>
                                  <a:pt x="980" y="0"/>
                                </a:lnTo>
                                <a:close/>
                                <a:moveTo>
                                  <a:pt x="1061" y="0"/>
                                </a:moveTo>
                                <a:lnTo>
                                  <a:pt x="1110" y="0"/>
                                </a:lnTo>
                                <a:lnTo>
                                  <a:pt x="1110" y="6"/>
                                </a:lnTo>
                                <a:lnTo>
                                  <a:pt x="1061" y="6"/>
                                </a:lnTo>
                                <a:lnTo>
                                  <a:pt x="1061" y="0"/>
                                </a:lnTo>
                                <a:close/>
                                <a:moveTo>
                                  <a:pt x="1143" y="0"/>
                                </a:moveTo>
                                <a:lnTo>
                                  <a:pt x="1192" y="0"/>
                                </a:lnTo>
                                <a:lnTo>
                                  <a:pt x="1192" y="6"/>
                                </a:lnTo>
                                <a:lnTo>
                                  <a:pt x="1143" y="6"/>
                                </a:lnTo>
                                <a:lnTo>
                                  <a:pt x="1143" y="0"/>
                                </a:lnTo>
                                <a:close/>
                                <a:moveTo>
                                  <a:pt x="1224" y="0"/>
                                </a:moveTo>
                                <a:lnTo>
                                  <a:pt x="1273" y="0"/>
                                </a:lnTo>
                                <a:lnTo>
                                  <a:pt x="1273" y="6"/>
                                </a:lnTo>
                                <a:lnTo>
                                  <a:pt x="1224" y="6"/>
                                </a:lnTo>
                                <a:lnTo>
                                  <a:pt x="1224" y="0"/>
                                </a:lnTo>
                                <a:close/>
                                <a:moveTo>
                                  <a:pt x="1306" y="0"/>
                                </a:moveTo>
                                <a:lnTo>
                                  <a:pt x="1355" y="0"/>
                                </a:lnTo>
                                <a:lnTo>
                                  <a:pt x="1355" y="6"/>
                                </a:lnTo>
                                <a:lnTo>
                                  <a:pt x="1306" y="6"/>
                                </a:lnTo>
                                <a:lnTo>
                                  <a:pt x="1306" y="0"/>
                                </a:lnTo>
                                <a:close/>
                                <a:moveTo>
                                  <a:pt x="1388" y="0"/>
                                </a:moveTo>
                                <a:lnTo>
                                  <a:pt x="1437" y="0"/>
                                </a:lnTo>
                                <a:lnTo>
                                  <a:pt x="1437" y="6"/>
                                </a:lnTo>
                                <a:lnTo>
                                  <a:pt x="1388" y="6"/>
                                </a:lnTo>
                                <a:lnTo>
                                  <a:pt x="1388" y="0"/>
                                </a:lnTo>
                                <a:close/>
                                <a:moveTo>
                                  <a:pt x="1469" y="0"/>
                                </a:moveTo>
                                <a:lnTo>
                                  <a:pt x="1518" y="0"/>
                                </a:lnTo>
                                <a:lnTo>
                                  <a:pt x="1518" y="6"/>
                                </a:lnTo>
                                <a:lnTo>
                                  <a:pt x="1469" y="6"/>
                                </a:lnTo>
                                <a:lnTo>
                                  <a:pt x="1469" y="0"/>
                                </a:lnTo>
                                <a:close/>
                                <a:moveTo>
                                  <a:pt x="1551" y="0"/>
                                </a:moveTo>
                                <a:lnTo>
                                  <a:pt x="1600" y="0"/>
                                </a:lnTo>
                                <a:lnTo>
                                  <a:pt x="1600" y="6"/>
                                </a:lnTo>
                                <a:lnTo>
                                  <a:pt x="1551" y="6"/>
                                </a:lnTo>
                                <a:lnTo>
                                  <a:pt x="1551" y="0"/>
                                </a:lnTo>
                                <a:close/>
                                <a:moveTo>
                                  <a:pt x="1633" y="0"/>
                                </a:moveTo>
                                <a:lnTo>
                                  <a:pt x="1682" y="0"/>
                                </a:lnTo>
                                <a:lnTo>
                                  <a:pt x="1682" y="6"/>
                                </a:lnTo>
                                <a:lnTo>
                                  <a:pt x="1633" y="6"/>
                                </a:lnTo>
                                <a:lnTo>
                                  <a:pt x="1633" y="0"/>
                                </a:lnTo>
                                <a:close/>
                                <a:moveTo>
                                  <a:pt x="1714" y="0"/>
                                </a:moveTo>
                                <a:lnTo>
                                  <a:pt x="1763" y="0"/>
                                </a:lnTo>
                                <a:lnTo>
                                  <a:pt x="1763" y="6"/>
                                </a:lnTo>
                                <a:lnTo>
                                  <a:pt x="1714" y="6"/>
                                </a:lnTo>
                                <a:lnTo>
                                  <a:pt x="1714" y="0"/>
                                </a:lnTo>
                                <a:close/>
                                <a:moveTo>
                                  <a:pt x="1796" y="0"/>
                                </a:moveTo>
                                <a:lnTo>
                                  <a:pt x="1841" y="0"/>
                                </a:lnTo>
                                <a:lnTo>
                                  <a:pt x="1841" y="6"/>
                                </a:lnTo>
                                <a:lnTo>
                                  <a:pt x="1796" y="6"/>
                                </a:lnTo>
                                <a:lnTo>
                                  <a:pt x="179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" name="Freeform 34"/>
                        <wps:cNvSpPr>
                          <a:spLocks noEditPoints="1"/>
                        </wps:cNvSpPr>
                        <wps:spPr bwMode="auto">
                          <a:xfrm>
                            <a:off x="686435" y="124460"/>
                            <a:ext cx="5715" cy="731520"/>
                          </a:xfrm>
                          <a:custGeom>
                            <a:avLst/>
                            <a:gdLst>
                              <a:gd name="T0" fmla="*/ 9 w 9"/>
                              <a:gd name="T1" fmla="*/ 33 h 1152"/>
                              <a:gd name="T2" fmla="*/ 0 w 9"/>
                              <a:gd name="T3" fmla="*/ 0 h 1152"/>
                              <a:gd name="T4" fmla="*/ 9 w 9"/>
                              <a:gd name="T5" fmla="*/ 56 h 1152"/>
                              <a:gd name="T6" fmla="*/ 0 w 9"/>
                              <a:gd name="T7" fmla="*/ 89 h 1152"/>
                              <a:gd name="T8" fmla="*/ 9 w 9"/>
                              <a:gd name="T9" fmla="*/ 56 h 1152"/>
                              <a:gd name="T10" fmla="*/ 9 w 9"/>
                              <a:gd name="T11" fmla="*/ 145 h 1152"/>
                              <a:gd name="T12" fmla="*/ 0 w 9"/>
                              <a:gd name="T13" fmla="*/ 112 h 1152"/>
                              <a:gd name="T14" fmla="*/ 9 w 9"/>
                              <a:gd name="T15" fmla="*/ 167 h 1152"/>
                              <a:gd name="T16" fmla="*/ 0 w 9"/>
                              <a:gd name="T17" fmla="*/ 201 h 1152"/>
                              <a:gd name="T18" fmla="*/ 9 w 9"/>
                              <a:gd name="T19" fmla="*/ 167 h 1152"/>
                              <a:gd name="T20" fmla="*/ 9 w 9"/>
                              <a:gd name="T21" fmla="*/ 257 h 1152"/>
                              <a:gd name="T22" fmla="*/ 0 w 9"/>
                              <a:gd name="T23" fmla="*/ 223 h 1152"/>
                              <a:gd name="T24" fmla="*/ 9 w 9"/>
                              <a:gd name="T25" fmla="*/ 279 h 1152"/>
                              <a:gd name="T26" fmla="*/ 0 w 9"/>
                              <a:gd name="T27" fmla="*/ 313 h 1152"/>
                              <a:gd name="T28" fmla="*/ 9 w 9"/>
                              <a:gd name="T29" fmla="*/ 279 h 1152"/>
                              <a:gd name="T30" fmla="*/ 9 w 9"/>
                              <a:gd name="T31" fmla="*/ 369 h 1152"/>
                              <a:gd name="T32" fmla="*/ 0 w 9"/>
                              <a:gd name="T33" fmla="*/ 335 h 1152"/>
                              <a:gd name="T34" fmla="*/ 9 w 9"/>
                              <a:gd name="T35" fmla="*/ 391 h 1152"/>
                              <a:gd name="T36" fmla="*/ 0 w 9"/>
                              <a:gd name="T37" fmla="*/ 425 h 1152"/>
                              <a:gd name="T38" fmla="*/ 9 w 9"/>
                              <a:gd name="T39" fmla="*/ 391 h 1152"/>
                              <a:gd name="T40" fmla="*/ 9 w 9"/>
                              <a:gd name="T41" fmla="*/ 481 h 1152"/>
                              <a:gd name="T42" fmla="*/ 0 w 9"/>
                              <a:gd name="T43" fmla="*/ 447 h 1152"/>
                              <a:gd name="T44" fmla="*/ 9 w 9"/>
                              <a:gd name="T45" fmla="*/ 503 h 1152"/>
                              <a:gd name="T46" fmla="*/ 0 w 9"/>
                              <a:gd name="T47" fmla="*/ 536 h 1152"/>
                              <a:gd name="T48" fmla="*/ 9 w 9"/>
                              <a:gd name="T49" fmla="*/ 503 h 1152"/>
                              <a:gd name="T50" fmla="*/ 9 w 9"/>
                              <a:gd name="T51" fmla="*/ 592 h 1152"/>
                              <a:gd name="T52" fmla="*/ 0 w 9"/>
                              <a:gd name="T53" fmla="*/ 559 h 1152"/>
                              <a:gd name="T54" fmla="*/ 9 w 9"/>
                              <a:gd name="T55" fmla="*/ 615 h 1152"/>
                              <a:gd name="T56" fmla="*/ 0 w 9"/>
                              <a:gd name="T57" fmla="*/ 648 h 1152"/>
                              <a:gd name="T58" fmla="*/ 9 w 9"/>
                              <a:gd name="T59" fmla="*/ 615 h 1152"/>
                              <a:gd name="T60" fmla="*/ 9 w 9"/>
                              <a:gd name="T61" fmla="*/ 704 h 1152"/>
                              <a:gd name="T62" fmla="*/ 0 w 9"/>
                              <a:gd name="T63" fmla="*/ 671 h 1152"/>
                              <a:gd name="T64" fmla="*/ 9 w 9"/>
                              <a:gd name="T65" fmla="*/ 727 h 1152"/>
                              <a:gd name="T66" fmla="*/ 0 w 9"/>
                              <a:gd name="T67" fmla="*/ 760 h 1152"/>
                              <a:gd name="T68" fmla="*/ 9 w 9"/>
                              <a:gd name="T69" fmla="*/ 727 h 1152"/>
                              <a:gd name="T70" fmla="*/ 9 w 9"/>
                              <a:gd name="T71" fmla="*/ 816 h 1152"/>
                              <a:gd name="T72" fmla="*/ 0 w 9"/>
                              <a:gd name="T73" fmla="*/ 783 h 1152"/>
                              <a:gd name="T74" fmla="*/ 9 w 9"/>
                              <a:gd name="T75" fmla="*/ 838 h 1152"/>
                              <a:gd name="T76" fmla="*/ 0 w 9"/>
                              <a:gd name="T77" fmla="*/ 872 h 1152"/>
                              <a:gd name="T78" fmla="*/ 9 w 9"/>
                              <a:gd name="T79" fmla="*/ 838 h 1152"/>
                              <a:gd name="T80" fmla="*/ 9 w 9"/>
                              <a:gd name="T81" fmla="*/ 928 h 1152"/>
                              <a:gd name="T82" fmla="*/ 0 w 9"/>
                              <a:gd name="T83" fmla="*/ 894 h 1152"/>
                              <a:gd name="T84" fmla="*/ 9 w 9"/>
                              <a:gd name="T85" fmla="*/ 950 h 1152"/>
                              <a:gd name="T86" fmla="*/ 0 w 9"/>
                              <a:gd name="T87" fmla="*/ 984 h 1152"/>
                              <a:gd name="T88" fmla="*/ 9 w 9"/>
                              <a:gd name="T89" fmla="*/ 950 h 1152"/>
                              <a:gd name="T90" fmla="*/ 9 w 9"/>
                              <a:gd name="T91" fmla="*/ 1040 h 1152"/>
                              <a:gd name="T92" fmla="*/ 0 w 9"/>
                              <a:gd name="T93" fmla="*/ 1006 h 1152"/>
                              <a:gd name="T94" fmla="*/ 9 w 9"/>
                              <a:gd name="T95" fmla="*/ 1062 h 1152"/>
                              <a:gd name="T96" fmla="*/ 0 w 9"/>
                              <a:gd name="T97" fmla="*/ 1096 h 1152"/>
                              <a:gd name="T98" fmla="*/ 9 w 9"/>
                              <a:gd name="T99" fmla="*/ 1062 h 1152"/>
                              <a:gd name="T100" fmla="*/ 9 w 9"/>
                              <a:gd name="T101" fmla="*/ 1152 h 1152"/>
                              <a:gd name="T102" fmla="*/ 0 w 9"/>
                              <a:gd name="T103" fmla="*/ 1118 h 11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9" h="1152">
                                <a:moveTo>
                                  <a:pt x="9" y="0"/>
                                </a:moveTo>
                                <a:lnTo>
                                  <a:pt x="9" y="33"/>
                                </a:lnTo>
                                <a:lnTo>
                                  <a:pt x="0" y="33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56"/>
                                </a:moveTo>
                                <a:lnTo>
                                  <a:pt x="9" y="89"/>
                                </a:lnTo>
                                <a:lnTo>
                                  <a:pt x="0" y="89"/>
                                </a:lnTo>
                                <a:lnTo>
                                  <a:pt x="0" y="56"/>
                                </a:lnTo>
                                <a:lnTo>
                                  <a:pt x="9" y="56"/>
                                </a:lnTo>
                                <a:close/>
                                <a:moveTo>
                                  <a:pt x="9" y="112"/>
                                </a:moveTo>
                                <a:lnTo>
                                  <a:pt x="9" y="145"/>
                                </a:lnTo>
                                <a:lnTo>
                                  <a:pt x="0" y="145"/>
                                </a:lnTo>
                                <a:lnTo>
                                  <a:pt x="0" y="112"/>
                                </a:lnTo>
                                <a:lnTo>
                                  <a:pt x="9" y="112"/>
                                </a:lnTo>
                                <a:close/>
                                <a:moveTo>
                                  <a:pt x="9" y="167"/>
                                </a:moveTo>
                                <a:lnTo>
                                  <a:pt x="9" y="201"/>
                                </a:lnTo>
                                <a:lnTo>
                                  <a:pt x="0" y="201"/>
                                </a:lnTo>
                                <a:lnTo>
                                  <a:pt x="0" y="167"/>
                                </a:lnTo>
                                <a:lnTo>
                                  <a:pt x="9" y="167"/>
                                </a:lnTo>
                                <a:close/>
                                <a:moveTo>
                                  <a:pt x="9" y="223"/>
                                </a:moveTo>
                                <a:lnTo>
                                  <a:pt x="9" y="257"/>
                                </a:lnTo>
                                <a:lnTo>
                                  <a:pt x="0" y="257"/>
                                </a:lnTo>
                                <a:lnTo>
                                  <a:pt x="0" y="223"/>
                                </a:lnTo>
                                <a:lnTo>
                                  <a:pt x="9" y="223"/>
                                </a:lnTo>
                                <a:close/>
                                <a:moveTo>
                                  <a:pt x="9" y="279"/>
                                </a:moveTo>
                                <a:lnTo>
                                  <a:pt x="9" y="313"/>
                                </a:lnTo>
                                <a:lnTo>
                                  <a:pt x="0" y="313"/>
                                </a:lnTo>
                                <a:lnTo>
                                  <a:pt x="0" y="279"/>
                                </a:lnTo>
                                <a:lnTo>
                                  <a:pt x="9" y="279"/>
                                </a:lnTo>
                                <a:close/>
                                <a:moveTo>
                                  <a:pt x="9" y="335"/>
                                </a:moveTo>
                                <a:lnTo>
                                  <a:pt x="9" y="369"/>
                                </a:lnTo>
                                <a:lnTo>
                                  <a:pt x="0" y="369"/>
                                </a:lnTo>
                                <a:lnTo>
                                  <a:pt x="0" y="335"/>
                                </a:lnTo>
                                <a:lnTo>
                                  <a:pt x="9" y="335"/>
                                </a:lnTo>
                                <a:close/>
                                <a:moveTo>
                                  <a:pt x="9" y="391"/>
                                </a:moveTo>
                                <a:lnTo>
                                  <a:pt x="9" y="425"/>
                                </a:lnTo>
                                <a:lnTo>
                                  <a:pt x="0" y="425"/>
                                </a:lnTo>
                                <a:lnTo>
                                  <a:pt x="0" y="391"/>
                                </a:lnTo>
                                <a:lnTo>
                                  <a:pt x="9" y="391"/>
                                </a:lnTo>
                                <a:close/>
                                <a:moveTo>
                                  <a:pt x="9" y="447"/>
                                </a:moveTo>
                                <a:lnTo>
                                  <a:pt x="9" y="481"/>
                                </a:lnTo>
                                <a:lnTo>
                                  <a:pt x="0" y="481"/>
                                </a:lnTo>
                                <a:lnTo>
                                  <a:pt x="0" y="447"/>
                                </a:lnTo>
                                <a:lnTo>
                                  <a:pt x="9" y="447"/>
                                </a:lnTo>
                                <a:close/>
                                <a:moveTo>
                                  <a:pt x="9" y="503"/>
                                </a:moveTo>
                                <a:lnTo>
                                  <a:pt x="9" y="536"/>
                                </a:lnTo>
                                <a:lnTo>
                                  <a:pt x="0" y="536"/>
                                </a:lnTo>
                                <a:lnTo>
                                  <a:pt x="0" y="503"/>
                                </a:lnTo>
                                <a:lnTo>
                                  <a:pt x="9" y="503"/>
                                </a:lnTo>
                                <a:close/>
                                <a:moveTo>
                                  <a:pt x="9" y="559"/>
                                </a:moveTo>
                                <a:lnTo>
                                  <a:pt x="9" y="592"/>
                                </a:lnTo>
                                <a:lnTo>
                                  <a:pt x="0" y="592"/>
                                </a:lnTo>
                                <a:lnTo>
                                  <a:pt x="0" y="559"/>
                                </a:lnTo>
                                <a:lnTo>
                                  <a:pt x="9" y="559"/>
                                </a:lnTo>
                                <a:close/>
                                <a:moveTo>
                                  <a:pt x="9" y="615"/>
                                </a:moveTo>
                                <a:lnTo>
                                  <a:pt x="9" y="648"/>
                                </a:lnTo>
                                <a:lnTo>
                                  <a:pt x="0" y="648"/>
                                </a:lnTo>
                                <a:lnTo>
                                  <a:pt x="0" y="615"/>
                                </a:lnTo>
                                <a:lnTo>
                                  <a:pt x="9" y="615"/>
                                </a:lnTo>
                                <a:close/>
                                <a:moveTo>
                                  <a:pt x="9" y="671"/>
                                </a:moveTo>
                                <a:lnTo>
                                  <a:pt x="9" y="704"/>
                                </a:lnTo>
                                <a:lnTo>
                                  <a:pt x="0" y="704"/>
                                </a:lnTo>
                                <a:lnTo>
                                  <a:pt x="0" y="671"/>
                                </a:lnTo>
                                <a:lnTo>
                                  <a:pt x="9" y="671"/>
                                </a:lnTo>
                                <a:close/>
                                <a:moveTo>
                                  <a:pt x="9" y="727"/>
                                </a:moveTo>
                                <a:lnTo>
                                  <a:pt x="9" y="760"/>
                                </a:lnTo>
                                <a:lnTo>
                                  <a:pt x="0" y="760"/>
                                </a:lnTo>
                                <a:lnTo>
                                  <a:pt x="0" y="727"/>
                                </a:lnTo>
                                <a:lnTo>
                                  <a:pt x="9" y="727"/>
                                </a:lnTo>
                                <a:close/>
                                <a:moveTo>
                                  <a:pt x="9" y="783"/>
                                </a:moveTo>
                                <a:lnTo>
                                  <a:pt x="9" y="816"/>
                                </a:lnTo>
                                <a:lnTo>
                                  <a:pt x="0" y="816"/>
                                </a:lnTo>
                                <a:lnTo>
                                  <a:pt x="0" y="783"/>
                                </a:lnTo>
                                <a:lnTo>
                                  <a:pt x="9" y="783"/>
                                </a:lnTo>
                                <a:close/>
                                <a:moveTo>
                                  <a:pt x="9" y="838"/>
                                </a:moveTo>
                                <a:lnTo>
                                  <a:pt x="9" y="872"/>
                                </a:lnTo>
                                <a:lnTo>
                                  <a:pt x="0" y="872"/>
                                </a:lnTo>
                                <a:lnTo>
                                  <a:pt x="0" y="838"/>
                                </a:lnTo>
                                <a:lnTo>
                                  <a:pt x="9" y="838"/>
                                </a:lnTo>
                                <a:close/>
                                <a:moveTo>
                                  <a:pt x="9" y="894"/>
                                </a:moveTo>
                                <a:lnTo>
                                  <a:pt x="9" y="928"/>
                                </a:lnTo>
                                <a:lnTo>
                                  <a:pt x="0" y="928"/>
                                </a:lnTo>
                                <a:lnTo>
                                  <a:pt x="0" y="894"/>
                                </a:lnTo>
                                <a:lnTo>
                                  <a:pt x="9" y="894"/>
                                </a:lnTo>
                                <a:close/>
                                <a:moveTo>
                                  <a:pt x="9" y="950"/>
                                </a:moveTo>
                                <a:lnTo>
                                  <a:pt x="9" y="984"/>
                                </a:lnTo>
                                <a:lnTo>
                                  <a:pt x="0" y="984"/>
                                </a:lnTo>
                                <a:lnTo>
                                  <a:pt x="0" y="950"/>
                                </a:lnTo>
                                <a:lnTo>
                                  <a:pt x="9" y="950"/>
                                </a:lnTo>
                                <a:close/>
                                <a:moveTo>
                                  <a:pt x="9" y="1006"/>
                                </a:moveTo>
                                <a:lnTo>
                                  <a:pt x="9" y="1040"/>
                                </a:lnTo>
                                <a:lnTo>
                                  <a:pt x="0" y="1040"/>
                                </a:lnTo>
                                <a:lnTo>
                                  <a:pt x="0" y="1006"/>
                                </a:lnTo>
                                <a:lnTo>
                                  <a:pt x="9" y="1006"/>
                                </a:lnTo>
                                <a:close/>
                                <a:moveTo>
                                  <a:pt x="9" y="1062"/>
                                </a:moveTo>
                                <a:lnTo>
                                  <a:pt x="9" y="1096"/>
                                </a:lnTo>
                                <a:lnTo>
                                  <a:pt x="0" y="1096"/>
                                </a:lnTo>
                                <a:lnTo>
                                  <a:pt x="0" y="1062"/>
                                </a:lnTo>
                                <a:lnTo>
                                  <a:pt x="9" y="1062"/>
                                </a:lnTo>
                                <a:close/>
                                <a:moveTo>
                                  <a:pt x="9" y="1118"/>
                                </a:moveTo>
                                <a:lnTo>
                                  <a:pt x="9" y="1152"/>
                                </a:lnTo>
                                <a:lnTo>
                                  <a:pt x="0" y="1152"/>
                                </a:lnTo>
                                <a:lnTo>
                                  <a:pt x="0" y="1118"/>
                                </a:lnTo>
                                <a:lnTo>
                                  <a:pt x="9" y="11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" name="Line 35"/>
                        <wps:cNvCnPr/>
                        <wps:spPr bwMode="auto">
                          <a:xfrm>
                            <a:off x="689610" y="798830"/>
                            <a:ext cx="9271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Line 36"/>
                        <wps:cNvCnPr/>
                        <wps:spPr bwMode="auto">
                          <a:xfrm>
                            <a:off x="782320" y="798830"/>
                            <a:ext cx="635" cy="603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1311910" y="75120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4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637540" y="85344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25" name="Group 39"/>
                        <wpg:cNvGrpSpPr>
                          <a:grpSpLocks/>
                        </wpg:cNvGrpSpPr>
                        <wpg:grpSpPr bwMode="auto">
                          <a:xfrm>
                            <a:off x="678815" y="852170"/>
                            <a:ext cx="20955" cy="13970"/>
                            <a:chOff x="1069" y="1342"/>
                            <a:chExt cx="33" cy="22"/>
                          </a:xfrm>
                        </wpg:grpSpPr>
                        <wps:wsp>
                          <wps:cNvPr id="326" name="Oval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342"/>
                              <a:ext cx="33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7" name="Oval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342"/>
                              <a:ext cx="33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28" name="Group 42"/>
                        <wpg:cNvGrpSpPr>
                          <a:grpSpLocks/>
                        </wpg:cNvGrpSpPr>
                        <wpg:grpSpPr bwMode="auto">
                          <a:xfrm>
                            <a:off x="94615" y="852170"/>
                            <a:ext cx="20320" cy="13970"/>
                            <a:chOff x="149" y="1342"/>
                            <a:chExt cx="32" cy="22"/>
                          </a:xfrm>
                        </wpg:grpSpPr>
                        <wps:wsp>
                          <wps:cNvPr id="329" name="Oval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" y="1342"/>
                              <a:ext cx="3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0" name="Oval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" y="1342"/>
                              <a:ext cx="32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31" name="Group 45"/>
                        <wpg:cNvGrpSpPr>
                          <a:grpSpLocks/>
                        </wpg:cNvGrpSpPr>
                        <wpg:grpSpPr bwMode="auto">
                          <a:xfrm>
                            <a:off x="678815" y="117475"/>
                            <a:ext cx="20955" cy="13970"/>
                            <a:chOff x="1069" y="185"/>
                            <a:chExt cx="33" cy="22"/>
                          </a:xfrm>
                        </wpg:grpSpPr>
                        <wps:wsp>
                          <wps:cNvPr id="332" name="Oval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85"/>
                              <a:ext cx="33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3" name="Oval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85"/>
                              <a:ext cx="33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34" name="Group 48"/>
                        <wpg:cNvGrpSpPr>
                          <a:grpSpLocks/>
                        </wpg:cNvGrpSpPr>
                        <wpg:grpSpPr bwMode="auto">
                          <a:xfrm>
                            <a:off x="1263650" y="852170"/>
                            <a:ext cx="20320" cy="13970"/>
                            <a:chOff x="1990" y="1342"/>
                            <a:chExt cx="32" cy="22"/>
                          </a:xfrm>
                        </wpg:grpSpPr>
                        <wps:wsp>
                          <wps:cNvPr id="335" name="Oval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0" y="1342"/>
                              <a:ext cx="3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6" name="Oval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0" y="1342"/>
                              <a:ext cx="32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337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649605" y="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8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680085" y="325755"/>
                            <a:ext cx="216535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position w:val="-6"/>
                                  <w:sz w:val="18"/>
                                  <w:szCs w:val="18"/>
                                </w:rPr>
                                <w:object w:dxaOrig="340" w:dyaOrig="279">
                                  <v:shape id="_x0000_i1315" type="#_x0000_t75" style="width:17.25pt;height:14.25pt" o:ole="">
                                    <v:imagedata r:id="rId273" o:title=""/>
                                  </v:shape>
                                  <o:OLEObject Type="Embed" ProgID="Equation.DSMT4" ShapeID="_x0000_i1315" DrawAspect="Content" ObjectID="_1625148057" r:id="rId274"/>
                                </w:object>
                              </w: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39" o:spid="_x0000_s1051" editas="canvas" style="position:absolute;left:0;text-align:left;margin-left:202.8pt;margin-top:13.05pt;width:115.5pt;height:89.6pt;z-index:-251656192" coordsize="14668,1137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XzlHAhioAALAoAQAOAAAAZHJzL2Uyb0RvYy54bWzsfVuPW0eS5vsC+x+IelxAFs+dLLR60GNZ xgA908Z2zbxTVZSqMFXFGrIsqWex/32/yIzIk0lmZKRkWbC9bGDmSOanzLjlNS75p3/69HC/+LDd H+52j68umu+WF4vt4/Xu5u7x/auLf79682J1sTg8bx5vNve7x+2ri39sDxf/9Of/+T/+9PHpctvu bnf3N9v9Ao08Hi4/Pr26uH1+frp8+fJwfbt92By+2z1tH/Hju93+YfOMv+7fv7zZbz6i9Yf7l+1y Ob78uNvfPO1319vDAf/1tf/x4s+u/XfvttfPf3v37rB9Xty/ugBtz+7/793/f0v//+Wf/7S5fL/f PN3eXTMZmy+g4mFz94hOQ1OvN8+bxc/7u5OmHu6u97vD7t3zd9e7h5e7d+/urreOB3DTLI+4+X7z +GFzcMxcQzpCIP70Fdt9+57ofty9ubu/hzReovVL+m/0/Qj9bOnn+8cU5P+LwzLm4xMUeHgKqjz8 MhL/frt52jrOD5fX//bhp/3i7ubVRdcMF4vHzQMM6c1+uyWzWLRrUiJ1D9zfn37aE6WHp7/urv/z sHjc/XBz9/zT7u7xGQQ1hATREZT+csA/Wrz9+K+7G7S7+fl55zT56d3+gZqCjhaf8G+Xbduh93+8 upjabr1k09l+el5c08/N1DdE3TUATTes1g7wcnMp7Vz/fHj+cbtzbW4+/PXw7E3vBn+ibt7fMGNX MNN3D/ewwv/1ctGNi4+LZtU7HmNQE4GaoV/cLtqmZ2sOLbURaL1UWuoiUNM2+Zb6GNS1SlNgP1De LLt8U2MMalZKU1OCGvJNYW4J/a17paV1BGraMd9SEwu9WWtUNbHYV4qsmljs7VITVhMLfqXRlQh+ nBQeyfBmSUwKj7Hk23GttRWLflSU2MSib6dGaysW/rjK09XGsu8aTY9tLPtBoauNZd+NGl1tLPte Gz2x7LtebSuWvToSY9l3jTaq21j2gyavWPa9Tlcs+06x1S6Wfd8Oih67WPb9Mq/HLpZ9D4vOz1xd LHv0mJ25ulj2gzqGaEIOdt+ulbZi2fdTp9EVy75VxlAXy37EFKfwGMu+UejqY9kP0Ha+rT6WfavY fR/LflxpY6iPZa+w2MeiHzvNJPpY9I1iXn0s+kldN/pY9I1iXn0s+lWnLWdYKmeTUMgaYslP6mw/ xJJXBuMQC37dakocYsErc/0QC349aQwOseAVWQ2x3NdrbeoaYrlrVMVib5a9ZvJDLPc2PxLHWO7N EgtC3uTHCsGPseCbZtSmmzGWvKLEMZZ803QqXbHoG43JWPZNqxrqGAtfbSyRfttoo3GMpY/lJTup Ton4O3VvOcXibxU2p0T+7Vrb5kyx/LXpa0oU0EMaecOYYgVgOsmzmSigW6mNxQrolE3AlCigV3cU U6wAbYVcJQroVZtdxQroFW2uEgUMWOHzMlvFChgUma0SBQzqhm4VKwD0ZxWwShQwDNpMtooVMGqU JQoY1a3TKlYA6M9ShkNZtDiM6t5pHSsAq2m+sUQB41KbgdaxAiZlw7NOFDAtNZmtYwWslSV8nShg arRjwzpWQKMtvOtUAyvt4LCONbBWNj0NDs6RCqZBo61ZxjpoWmWlw7E8aW/SqMN5NAZ2Kn2pIga9 vVgTDVb+rJFglYu7Xak7hGaZKANHPaW9RBsrHNjzw75ZxuposJ3It5eefFfqkGiSsy8uG+b2cMnx Xq4xNrdys3H96ZGvNvCnxYbuA5fuYuVpd6ALFbrnwF3Jlb+U2VwCRfcgChhaJnDnbnAsMFRI4KEK DP0QeKoCQ/gEdtcxYLtMM4mW0JAc3TuZcOYRFwNVcOYSZ/8qOPPZ1DFKB3xHex2rdIYnOA7pNcTQ Md3B61htmdW2jtWWWcVpuooYZtVfJJpqoiMz0Y4zcU3rdCp28DpW6eDr4HWsdsxqV8cqHV9d63Va pRMqwXEErWGVDqEOXscqHTQdvI5VOks6eB2rdFx08DpW6UhIcJz5alilY5+D17FKRzsHr2OVjm8O XsfqwKziCFZDO53CqHWcsqrgzCoOUlVwZnWsY3VkVnEaqmqdWcV5pwZOJx5iFSeaKjizijNLFZxZ xamkCs6sTnWs0snD0V7HKp0tCI6zQw0xdHpw8DpW6Xzg4HWs0gnAwetYXTGr2MPX0E67eGodu/Qq OLOKfXgVnFnFTrsKzqxiL10FZ1axWa6Bu+0y8Urb4bp/wNzSfrfuHzC/zbKOYbej9STVsdwsmWfa klaRNG+cEqb90sybyj1cu8dO3f3FAk7dt9TJ5vJp80x7Ufnj4iP8cuRIW9y+uiBfGf3wsPuwvdo5 yDPtSb1htfDgeDrn3+8fYxz5biCCBoPOA+Vn+T655nhX1IQxKT/L18O8eNh/ByblV/l61DFt8uv1 /e6wdRzP1HL3YJaoxIRfZod3EfAjFtmhazJqD7fuJa7pLsrBRNtCqXw9dbxbaLB6lVqrhAkLYZWS zuSriER+1qXIsw1co4YU6ZxPfEPrJYZkSMNjbOBwIKT2wnlAaJWvZ6mBLXuc0S850Kg9HDSL9LXe Huf5QPqTL/fLO9t5opHf5Ss4P0PSNFDsV9rD6P8qOJwWvFxkNAtd8mX6anF8JCIvf5G+ahzrA/hy e5W4JdtBMFThU77MbyWOLoecOZcnhVqYEDcWmT0ZbEK7Pj4b8haA0LC8z9Og/GNmnFwBBDTsgTeN IKWoFt4S4Ua0CKOrRHSKW9gyzA86Y6VosUZTa7htLrXW0qVTDczP1OCk3NrXhbFAyoaAuAkvtzKs oftQEq8xhiphvBE1Ve+VZcHIqwHawkZSzFG+bJaVMPIXUWvG7F0LY9oMuR2PLSFdH44tr8ThyKUN x5Yc22Sk5XHW8kF+LFOKeBbXmrX+T35khLOvMCRfr5OWnCagLeyc5Gf5CsxbXzjrys/yZRgf5XDW LY6zWpiXmyUQ8uIRC4bc+OIjHHmFdPkyC5UwCjAgnZYnxbYS1nmdQmdFuR1bnJCuGymijBydcMv7 ljUj7Xgxx31PiYSO9xDh9khIkK+XYsdbHB/Op+70O+Ybll/slIIKIGxcjBVhfN+D67YyzNuLCeNO yytQR+550AazKXdaB6OYB2pNtuAiVvmyeCthPPEYpx1EfPlODbnxjS36LnJaCaMIMOLU0GktzB8a jSNWx+dUC9b4udOEHY0tUVJhOPLRCXbvZagNx55JME6gPcX3QYqQeUknPV/lIyKtDPM6weAtwthe gl9A+JavN9Ke575wYy8/y5dhPAfgxr7YaS3Mj7MgYOlMvtJpHYxnO7gHirRVwniKhfiKrdXBOt7p WdPYscWJIHQjReSgM6rgVVKNlGJBYH1wQxUZ4ktSSKkEG8hhTq2VbXkg9zHByrY88CWAcUYceAAF XkU88vX2MpCPmTqVcSs/y/czYd76zNaqYD3v5a3hWAvzi4E1B1DkDgRiwSiOiWBlZZ1YnIhVN9KB PU3hTkEz0oF9TAEobcuXVcdnZuOuauCtK6bnoi1T+BD4Nm5QRj77+YQGdZuE8FvfmmF9Ms7K88tQ CZPBbbRWCcPJwQ2gsiEMlTCszDWt1cKYNmPiObY4MSDdSBFU7BUnMtSMdOTTWnkNHPmwZqH8tqR8 fEbotCetrBDp0riarYUxm5a9V8LCVXhxLJ4owdbbxLsvGeSa2iY5DRUJQDi4E3V5+ZvY9Mv6mNiN XJ4JpEfjgrkWxlyG6B4RoHz9DCrCsGCYYd3UKGNCWpEvt3akAvlVH2wIb3cNy+ZVU9qKl/xy/4i7 92QWVbuigH6a56tQ5REpPX4VFPNotFWFErmWZx1BifRtfa3YkS97a01fa97JCU5alq+3F2QkOE18 TZQMf+lJvmmPXwflt1NWWzUokWu5LUEdy0sfX2u+IpV/oeqL3QqCE6nJl6WH4BB75KxllSqOL+R9 VLSFwIKaIR1g5bEjfZalXIliLo22WGIWyjP5VVCscaOtI7sQPeuWRMk1TmEyWWimRJkzDlheFOHo 9fssCwaHGNlceZ+H4A1vTuU1NnT6lWDMaXmWDQKxYCzgSpjooUJ1zdGWR1Vdwxc2ZeOBT5/9FMUR TmlPTnUGQw1fXVTCjH1o6NXY/dbjKJeQtgvHAhfB+7kRQqnEcZir2V4tjuOPjS1cc2wEQn5hyIun NmxJVcNpeednEYEqBVXCRGJaHY4v1S2jaPkcaEW/tLjecco2jLEe52cv44YC4TtsPMbIq8axK964 8kA0kB+iQcM1VkGZUTQgZLHVrUKCjgxpisPL0k5Xdz/YIHnQUYhA/tKFD3D+PI1taBnHLgjjzrQR V4WJ4wg943K16SpxyG/0/BpraTVObpus9o4tocJ6Ol4zg4xU6+l4TxqQ0rp8eeLteCdmapG3CMYN boMETydN45oUOG9lxj0pcN7KDGcJcH7O+1q4jpIOMU4NdxQSimtxLBdjK4acVt+vhZN9ojVKOXjC 0kfH2w0bx3cOx3NtYSXsOc4j+MVUq0USruPecD9hC+WpMBxLTc/aMVxGTU9plbRPLt9YAeet0fBW o18/yxs+8noca8eIB4BcmI9j7RyN+p5S+mv4rcXxnhab8OJacGIJQlfBegZxiMuVk2o9SJR2XBkR Hc3AKT6okVCkduDwCsMr3gwcmGWEFDUDh4PByMv9VuP8XBESbESa8uU5HjnfTi4wDqPfShxHixux UZCLHy0mjopVwBqNAC/orRbHNwLG3Ij0dd+vheN9rWkH1Ti/XzXt79jyRa+F0TLy3jVkUamjZWQP rxGkhxhcP6eEqD+hQr5sZaPcrRpzwMinEyOQrBkxaZNVGAGxzYjJmHBGfC3a82sGtmfFUYDSAb49 YwWuxrEWjYSSZqzGeauFX7bMB++7TRzvk0PumuhVvqLfWpxEKBtrKaoqeP2aOD/LYVIs83ts+UJ/ abSwUz+E++qjhXf1VoT5yKc2bBSK1KIMhOPeivmdOPgjJJUJV/Jl7Uy8T6aiCeWO+Rho5oBMcjUC PRktelaojEAZGBxh5ZvyBmUtnHBQt8Jqkbu2El8mPh6YGTKTRB4glaLMTC1w5L2lqZl6IO9qLZsY q3H+XsmyRfF5mzi+t7ei48fj0Sc2XRixE+/dmhDdog5ZFCDxVmTdjEyS/YYVrKxz3kg1mKoNoF9r cAlhACVsxjpnTuLxMeL8mklatPbiE8ex0LV1mRl2W9pAvou2sgibqRrI5xlbjtVAPtGgqovBdT3Q r0+NEcbXBNM1gbxTQYUxi0buOgyGihG0ktvSENasjiCUoPEjyDrZoPYNA42BsZL4ICPwv1mxM6Wx krBWfOhrcOQumvGK91cYIRaQmbGBLB5rCx3kaAJlFceMVGamGsgZ2g3M2WiRL9GDWdTYEkeDtGH9 1W2J8rOxTZ8zsKV9+fJOBnWKGGjJgE2ktbJPJWZlplK6lIUGgYiUU+4q+YTkcvzHuLDzYXd/d0OV tCmn/LB///b7+/3iw4aKj7v/sXgT2P0j5aa7eKzrDUqgv7vfPLvs9ARV2djT/vD8enO49Z26FqjP zeXb7Yct1ffeXN5uNzc/PN64Pz9v7u79n12YJVfHpoLYvqT2293NP1Ace7/zhdNR6B1/uN3t//ti 8RFF019dHP7r581+e7G4/5dHFNheNz3VjHl2f+mHiU4X+/iXt/Evm8drNPXq4vkC5aHoj98/+8rs Pz/t797foqfGyeFx9xcU5X53RxWzXfVuTxX/BUXHPa3foPo4DiNH1cdxTgVVSUnxUH1cyA11yT+j 2Hg/sfN+Naxxp+F1OBcbH9dLmiR9sfGuC1eIv6jYuNQSc9sRrdh47wvYObZjDBaZUIkXVaNdUbKT hrCFDKDJVw88aQgH+oCRQrYnDYH3GeRLr500BGUFDA4yCknY/gUUKsFSkbSTljDVBwyVEM8zh6lr RqEaYLYpOmLMqJ6r353wh1NSBONiayd0kRtlbkzKqZ42FotdSryfNhYLvllrXNLGYO4T1U3zbMbC b1uuR3xKWSx9qruabyyWfwsDzMu/SRSAQrXZxmhKCvS3K66zeEIZbWoCrBl8PckTmaXlxqU662lj iQK4rvdpY7ECQnXW08YSBXCB9tPGYgV0E1e0PW0sUQAXCTxtLFZAj1KMeQXQzeYss8lXMDxpjG72 AqofNG3Sji3AUEElr02KIQ6ofqXOO4kCVsoURr7q0NggxdBPZEYTb4A1eFcha2fkIA8oOAkUmcHd NcMaPGKQbyxWQKiBekpZogAuwXmiAFqhA2XjxOVxTxqjHVaAtfyaw2ljsQJwD6WwSYFXUWOKAugy N6AmqYB9SlmsAGzs8jIjb1NobKXO2knt8Xbpy4KeshkrYKXOtLR9DX1iIclTRh6FgFqrkyNdWQeY 3lisgLU6nyUFyPXGYgXQiyeKOikmaCZNE1pShRwXf9ropCuYqDVl5aSslYBCLBgXPj2xDjqSB1y7 VEYUee0CCmui1hr5mgMODw7lNZoWI2/V0U7ZVKE1WmOzo51ummZUu9Imb0qNmHFrZcGjS48Z1XXa ECX/5IxDp3naEi10ozZ9U0RB1JqiBYo/mVG9On3QldqMQ43fLG1pSfJeSu2eWAhdLEWtKZMR+Vdn VK9uRWmfPuO4JvbJBEK5OzNqkArnp7QlWkC58TyniRYGdRtJt3dRr4oW6OouQqmzG93ERjhlLKR1 ycMbGSecJnXJaThnOaXIo7nPUZ0s6UJzxqG0fb61RAsjqqHndzIUmTG3xrWdT3RKqaMzalTnXrph n3H8HMhJa3AvRahpqc1IdMcbtebLpp+2Fi8LzaTO5OSJmlvTVvmj6uTyCMSJTin5OrSmbWaOqpOP 2uEAHoS5MS7CfspnooOVFGE/pSzWAYqOZ83jqDg5LgMV+0iLk8fWhmuUcy3sTLFvdq2da2GflEE/ 18LWar5z7PBVcHuVy61zSPJViCA04Jg5cNV8FTxbZTidmggeogkNOOZfBxfvjAHHMufgEudgwLGO Obi4Mww4sxrqDpXhHPF0roV9Mla5qtFVCEIrC5Jdxlchts2As1ZDqJ4BZ62GKK4ynPbaZDMhRMuA swFjs0z32NbjBRyNeBUCtozWmdUQT2TAmdUQ5lWGsy/6XAv7xIA5jeEK274arXIk81UI0ijLnYNY rkLshwFnrYYQlTJcCuce18L2tvnLykJjT+3KQvsXSmb/pHc3+pHj9p7obP5VPIQeJUkI5Ugo9pYb QeTsKjdCyNlPboSIcgkXw5nO04MRgMhBOziVefMRCcjXS4LTRXA+KqEkn9Tt1SFXaUO+vi0uX2CF ynFcH9ClLpGi5ybBuZq6dCZfViX5EjBZmrWNkTnjcWWlIw+KcYaDnXcZRGeRDymwAJsr4qQ4i5Wl xikVDfgutscpFXMxbJGbfFl+nKACZ1m5PQ4+MwNtJDzOu1tVY8E1tZezkaHSSuwg9owlfuG54vbK dtVKfEnYTIo85Ovl0krGadhFyu/yZZxkuhrxWa1ENBmlIluJpQqOYulPvtyvRHEZE08raWmhgKa0 I19ujxcQq7K8e9ebxpsRPd/xYWkuaS/9ydf323GQPdWGLulX0hibsKGTduTL7fGWGHHk5fYkmhB6 KfaLqCE3bxixPp3E6YVNm9AlX09fz2HXCB8r9gvfHfcrBwdpR77cXmUYVM9HtCZszKQd+XJ75DAg /Rrx9z1vsBvMHyX59VIKyViI4BHkfg250F2To68sl0FqpxtLG5yHvr0QMy7ykK+Xy0D+S+oXa2GJ 34FLvTZh3ybtyJfb42QkOBLL7fF2ncpnF/vl4Fu4Koo4Sf9owlZO6JKvp0/SP0wcp3/A4VLul678 IT+a90t8jBzGauEk4B5uo2J7EnBP9dhL/U6827Nxfj6gZPFie7xLs6LZJt6nWbgV73Pg9yz2C/cp y9nASREAH0OjrtMr3m/AEVnuV1KZLRwHS1ntrXndN3G87ps4Xn9NHK+/Jo7XXxvn5ysLh32un4gs BZOvt0rDKLXit0SWaSGJAocqNzbLeydyDDOwbPzYFPvVyxpNaFBoLA9P8iJz1+XxjlImIp7yRAOg PzlYMw25nLnr8hAAkPcKxtzatGHRKQ9SbMp5F2DM6gDysmgsE9i+e2asdQdAYcaQY8eJh9bKiKB/ PoIZSy2OYLLGG/bYcU6hGSzeUUiC2zUYZgY3OQMNM+t4nbL2PwiVY66NDVUDn7rv2tihYSTwUccK aO95TUOCRnHubuCA564N8fRSi9bY5SJznbdzxrYZKfPMjLEPR64+G66xsW8GvmCwTgoIFeQtnXH0 AJDvGKy8iUEuGYzDEQ5ZrGuswqVdBOKJWTzG8Q3J2Swe4zwIIOvaOGAivZ2HgnFiRSoCW7hxBMZR kI3COFPjLMjTnnFIB5DlaNUJQTiCt3DjGgFGw+Ix7iWQf8ziMS46cBBlM7NSlMaQomSsrqPcEWB8 F60HgQ6ea/uyiOVo3j7JNYF1nYWoCO66fD7Ec9cscGNjiyxSFrix86YQCt+1cdQAUO4ODTlO7LC0 7iwnCp7EMmOc6XD293oxzpLAebUYZ9hGMh6NMzbWAa8U4+oYOK8T4yIajyr6kW9ca+MuwcvFmptW vG00rtyx5nq5WINZco/SfRvOOmZ20OOOUoMwuOiym5J+hiWNpV8x6+fh7nm7X9zfPaD0QUhAMlKA NpfIM2F3CmWc/Ly/e3Xxf9bL9Q+rH1b9i74df3jRL1+/fvGXN9/3L8Y3MKjX3evvv3/d/F9K12n6 y9u7m5vtI/G6+PRw/3i4xH9E2tDz89Ply5eH69vtw+bw3cPd9X532L17/u569/By9+7d3fX25c1+ 8/Hu8f3LFlVJXz5s7h6NRKg37n88X0X5Ui9TMpwDE7zI13HnUonOqU63m6ctpMwpTEj2urtBRSta An2q01/vHrcLn6LMmO8ff9rDiMvZTIt393dP/4GrLadBqJfeV0WJU8lrQiZs73c+zt4W1/h5WOHC DvMxpTVNXT+GY4ekNT0hu+3H7e5hQX94dXEP0lzzmw/QqF+0BEKDLD/e6JfIVKrz9P4YYynI5IuH CMmZdP8tE++wcsTW6Fb/z7FG0jnbIAoehJ1g3gbp1vFsg7/ifP77tEFs646TP90lBtvh313SbEj+ XDzufri5e/5pd/f4jMxYvxdMoPQXWn4Wbz/+6+5m++pigyxXN53JdHc6a66QU+uPWPOsSXdOIRu0 W4WrUmklzk+WiTKKUn1/w2xdwepD8G6/1kJfIxBFgLtThZYIqmY9RY1QqPZJIzhXBVJWWpQ2VooA ypKCfWQA4KJI4QgrXUBlicHkEwAqMbCOAMoSQ6fPgECCu0JNkvmZbwgHkdAQjpZaQ9gdB1iWL7rx CYhCXqUpZ7qCmxtC3Hc+qp72FAGWpygWdYEiU9hJlmeHVOM8RXSVFSjKCptOfQHRtVpAOJU1C7As a3RVEBA9ktYUikxh023Q3BBC2ZWGTGHT9dzckE6RKewko3PotJkjyejMCjvN5kRmZZ41CqYJhGeF nWZyTtrITzI58xTFwh7VzNckizNPUSxs1FrUWDOFnWRvTkttGiHHRpBRlrU+tuxx0KaRJHMzy1qa tdlpGWF0s2VQFAt7UhOukozNPEWxsCedIlPYdKMSaF6pyW64gZhhWWHTbd3cUKPNR0mWZpY1urmd G0LBgvwQSRI08xTFwl6rGWR0VxT6y1MUC3ulU2QKm7xSoSs4JLV5hO6kAy7LW5KOqefEkjchNJTl Lc3EXCIdLy9u8u+ElvIkxeKGy1Ob25IszDxNsbzhjlVpMgVOwQSBaoT+aXMJ3e8FXJa7NPOyUfPD 6Io5tJTlLs261CtHkBshtJSnKZE4IuAU3VGoRGgpT1Mi8QJNpsTpti/0hQpo2lxJ7tSAy3KXZll2 at5bkmWZ5Y5cZaEvOBa1KSXJsMzTlEi8VzONk+zKPE2JxAs0mRJPsyqHRuOO/IBBClnuKHQ+IOCK 1KanJKMyyx15O+aWBhQXyc8quP6acXmaEomPSE9XWjJtnMKsq2gyJX6URDmqJ6Y0iTLLH5XDjMga O20QU6D2DMxKHXePEQSOH/WYQq7eIAuFrkTwk34II/d7aEuhKxF9iS5b9skhs4GnQjEIKsM605Xn Ma0uNOkVgcgPc8ojHCLnTNhzJiyu8q+CR7mc4MMe1qtQ0dKAYzy71iW8xIBjyDq4hK0YcIxKB5dg qjKcA1avvKMEtm/AMa9R6+FlEwPOrJ4zYVFI0V2RPu0O5FC64jclrnAo9P6fsiC5aOrVORP2WJAc E3gVwpbKgjxnwmpZ6+dMWE0yHLN4FYrwlk2MQ0WvkCNWM7Rpp09Tagh/Kbf+R8yEdasOaqmepP26 fTQJZ05oLEvHbZb9P6hbXXER4cU/F8+3euAFFg+LVumX6vw7BdPetcYgJNkTNUck2NiR5Bfnr5Ev PLqlaM4H9kkunkyJDpp/TVNhuNKxwORH+fqmGFSO3PP91WCOO5PKxnFOs++Y8zflH2hMUMl10ong hHr5+sYEVSaRu6wCHfenM0LxujGFGidUcTrGCQfy9ZwIqkyk9FmHqucFDrGERpUXDqc8bvmIF0aV qZQ+61DHPep6gSutihf47hKc8CBfrxdBlamUPutQ9bzAm5fQqOkFBbETnPAgX8+LoMpUSp91qM/g hZdR+RcaL3DzVfAiKINK7rMOJZSJ1HQbkyfN5F9ovMCvV8GLoMpUSp91KKHM5gUOuoRGjRd4BBOc tCxfb2OCKlMpfdah6nmBRy6hUeWFsziOWz7ihVFlKqXPOtRxj7qNrTj9SP6FxguchwnPwoN8vV4E VaZS+qxDCWXSU4EXrrUh/0LjBd7CCl4EZVDJfdahhDKbF3j9Eho1XsjPmAClafl6xQRYmU7ptQ5V zw25+RIqVXZkl3zc9hE7AisTGrqthB13qpsaMi/r5jNySyacCyPyZf0IzKBUuq2EfQZDUipE/omq IanFIUBhRL7MkMAMSqXbSthxpwUNwaeYCF5lCG7MBCiMyJcZEphBqXRbCfschvhCQf6JyhA8lzUM CcyilLuthAl1Ir2ChuCDTOhUGYLbMwFK2/JlDQnMoFS6rYR9BkNwhSZ0qgzB05kAhRH5MkMCMyiV bithn8EQHJYJnTpDRwduYUS+wlDVIRnnT9+twZDAPoMheUFS/onKEFyiCefCiHyZIYEZlEq3lTCh TjorjCG4NRM6VYbyWV9z1TJmSGAWpdxtJUxjqCbp7EtSXc5PUv1enqSio+txVoLL/k5SDX6NrIRx NfZ8kMvmcrnMWp/J1Qwg01/Z/qKkBAq5cZfFcb5BHMiA+JDbRYPuqLcYhD1kiFCgIJmTVjBbRYB8 I3H8SJYU7INCIwMFe+RIwXwTQFlSsPkIgBU9dZBrBQt6AGVpiWNFVFqScJFsM0mcSOMe/8qRk8SK ZLlKgkRwNa/wleQk5CmKpdyMVMo9S5Ep5yQdAQmnWkOmqKmQQ1CGThEN1QDLspakI7SuSn2OtSQn ISvsJB2hbdVRYVo0lZQJNLfu4Y0sRaaw6bo3NNThKZi81pKchLyMYmHrFCU5CdmGknSEDuF8eYqS nISssJN0BLzFpzVkCjtJR+jWmkFS2YAgyjxFsbB7PGSlsGZaNl3yhq50ipKchKywk3SE3r3mlbOj JCchy1qSjtAjbD3PWpKTkKcotuzBPXyRpcgUdpKOMLi3ILINmcImZ18Qtk5RkpOQZS1JRxgQ1p2X UZKTkBV2ko4wDNoQSXIS8hTFwh7xTp5CkSnsNB2hp0eKcsJO3orKUxQLW6coyUnINpRkI0zuuakc RUlKQlbYaTYCMoTyrCUpCXmKYmFPrTZEqHRdMLc8RfE0MuFRK4Ui07KTx6B0ipJ8hCxrSSYCrsEV ipJ0hCxrSSLChHcD86wl2Qh5imJhr9wLljn1kxezLOwkDWGFV/kUikxhUwmx0JVOUZKKkGUtSUJY u0eQcqzRlUToLyvsJAdh5Z4FyjZkLpBJCsJ60AyS4owMimLLXru3hbIUmcJOnnbSKUqyELLCTvIP EH2j8ZZkIWSlneQfIBhfGyRJFkKepti24QvQbJLuMsryTp5yQsCPSpMpcBRBnPsq0JRmIWTZS/MP SP/KmEuzELJCT/MPEKEUr0znSPhPj/moNHf1dn4T6iRe7xwJr8WQnt+E0iRzjoTXJMNlWq9QCbEm bvQcCa8JkqutX2H3XCPIcyS8JshzJLwmGQ4HugrFrq0ocu8IPn4T6rMj4X9xUDj2pXhByp0iyPUw +xG9YxA/R3HS86/iooxRISlMfpSvB3mOq0DidZEG5Bv3dozRnaWeBxRr9oO/zETI2pA+5RszUQUK HUoL8o25OAFZbMxPLJX5gM+D+ZVu5RszUomCm8TLTtqQb8zKTJn8avISXgws8wInR7F/b1l1KPg5 im15YzlFWbzAW8HtGrwY5WGZlzpU6FMkLt9YLzNl8qvJSyi6XuYF/pCiLHnEV6HgEim25fVyirJ4 gWOjSi/wpBT7Z17qUKFPkbh8Y73MlMmvJi8hR6ysF7hOKnipQ8F7UmzL6+UUZfECH0iVXuB0Kfbv 9VKJCn2KxOUb62WmTH61eIHTo4oXeFkqeKlEhT6FSvnGvMyUya8mL+G0UbYx+GdqeKlDhT6FSvkm vJygLF7gH6nSy2gU9fc2VokKfQoP8o15mSmTX01ewiMTZb3AlVOhlzrUGPoUKuWb8HKCsniBK6VK L/Dd1PBShwp9Cg/yjXmZKZNfTV7gJajaVxqPCXgboxSJ0k7Lo+D4KaL8nHyKsniB16WOFxyobSrh DKpBhT5F4vKN9TJTJr+avMBPUKMXOIgqqKxDwUdUbMvr5RRl8QIHTR0vxpMH3nrgNypSyajQp0hc vrFeZsrkV4sX8uxUMUPOpAo6q2GhW6FUvjE/EXXys80QfOQ1lkb+oyqGKmGhW6FUvilDJzCTIXiB 6hjigEXcQUjX8vUkeEsSD6UJC91KK/JNGJqpk5+FIXRgPmVxjiqmoKfnf3lEbW9k7FJs3979Zd30 9Mvb+JfN4/Xtbv/q4vl3E1WMoNq43r7b/nFEcdXrD/l6+9N6tfIPG83Vy9ftRFGoFCg8huOeRAnL Yw7n9x6++O2U32WtffJ/xvbn5vsvtL9p1XY0PGFgOfsjo/PWt+zCcf9sf1/t7Z7fp/0hHcDb3//e Xj+joM49nsBxZy01reL7W8C2f9nvdx9vt5ubX/rkQ4fEVy54M+FJQf/O8Dxr4o0sKgZCs2a76nsE c/mdk2K4e3BR/VAOzd2R1rAnof/yB34TyouVn7lCLsvyn9v1izfjanrRv+mHF2s8Jvdi2az/eT0u +3X/+k36zJV7H+kXP3NFr4Gt6dlwkvWXbK4+83Wi8EoXkS/PYsk39zzW86e3n/zTUGRqNAze7m7+ gddL9ju8xIT59cN2jz9gn/PfF4uP+83Tq4vHHZ5nWty7nRAAfrOEP/iNEv7gN0n4Q+0G6fD0F7yR 8ubOvfU00/DtHySi1xxOJgi32/9GE8TYTQPtMzEBrAa8WOsmgGh+WA+yrp3nh6MXvj77zbjz/PAn HAmN5/PC/OAuReax+dubH95ffnz/xA8TfnxC7F3Nw4Qfd/sb/yoh/elpv7veHg54qfDH/e7nJ0za aOjy+t8+yPN5lDfl5wcHWPgnZxn04/5JHot6T3/86+76Pw+0fh//Tn93iIpHosZpteK3TFdDiwdQ aZqeJwQ8AE9lGmjD0HRY0fyv17d/k4f5uJYAnk53tzAIoLj9AY8/0rN8lODkdhpyP+N3GY5cJs+v CHgRLsgVG6BfIte/558lpMdvvFz/9mFzv/DT3jeachFt7C8eZxlhTJQkhHuU9MHC7T0eRTwU3yz8 krXfp2v7wrhf8u9hw483zlxo6/oD//l5c3fv/+xunHiRPT+YqVgmUgpiy3Te1j+UZYYzQfJ67Tfa r/7xTyF+ic1tvc2N9uG/ft7sw1abbyC//d2kWxCwtvrV8BssssgWiRdZv3IdL6IoA/DVFtl1Tw5n v+nOrbHuokldY7ma67x8REssLrx+K0ssFrl4InMu0m81kZ2IKKyweQGdV9jfwsAn6/j1936U0h8b ZjhoYN8t++mD30zj8dWvfB/3LQzzvMCen35/V7rb+tYLLJXISBZY9gO6o+6Pv/IptmmmHq+8fdkp FpnC7h9GK+xv5xBLJUXiiSz2bv3qE1k4xIqIwgqbF9B5hf3/aIUNbi9/u/JNPV7fwjDPK+x5hf1t rbDBj+TviX0A9a95hG3asRuphpDzHH3+IXbNxfp/46dY8n7Fa6xLSvlWp9hTGYVF9nyMzTiKfyP3 V9/oGJu6MHx48B/KMs+r7HmVrV5lv8nNUfDNzOFcKJKHE+I3Gndjj9ghf3F85JedxtU5UOPu5g3i DZ0naf/+7ff3+wWcu68uzoEaS/qfv8nQPLNfHsgVgrpN/9IfOJALWVO8T4ymBhfn8K2mhtVySXXt sB1H/PGEII30xqvBK0z4mZxD+B2RoPQ7fIXnSM/zBHEB2/kVJ4hwL/nbnCBwG359if9zw+E9Ik5v 765fb5438d9d0Mrltt3d7u5vtvs//z8BAAAA//8DAFBLAwQUAAYACAAAACEA68uA098AAAAKAQAA DwAAAGRycy9kb3ducmV2LnhtbEyPwU7DMAyG70i8Q2QkbizZyiJUmk4ICcSliA0EHLPGa6o1SWmy Lbw95gRH//70+3O1ym5gR5xiH7yC+UwAQ98G0/tOwdvrw9UNsJi0N3oIHhV8Y4RVfX5W6dKEk1/j cZM6RiU+llqBTWksOY+tRafjLIzoabcLk9OJxqnjZtInKncDXwghudO9pwtWj3hvsd1vDk7Bvije 8+fjh+1fnndNk74MPuVGqcuLfHcLLGFOfzD86pM61OS0DQdvIhsUXIulJFTBQs6BESALScGWArEs gNcV//9C/QMAAP//AwBQSwECLQAUAAYACAAAACEAtoM4kv4AAADhAQAAEwAAAAAAAAAAAAAAAAAA AAAAW0NvbnRlbnRfVHlwZXNdLnhtbFBLAQItABQABgAIAAAAIQA4/SH/1gAAAJQBAAALAAAAAAAA AAAAAAAAAC8BAABfcmVscy8ucmVsc1BLAQItABQABgAIAAAAIQDXzlHAhioAALAoAQAOAAAAAAAA AAAAAAAAAC4CAABkcnMvZTJvRG9jLnhtbFBLAQItABQABgAIAAAAIQDry4DT3wAAAAoBAAAPAAAA AAAAAAAAAAAAAOAsAABkcnMvZG93bnJldi54bWxQSwUGAAAAAAQABADzAAAA7C0AAAAA ">
                <v:shape id="_x0000_s1052" type="#_x0000_t75" style="position:absolute;width:14668;height:11379;visibility:visible;mso-wrap-style:square">
                  <v:fill o:detectmouseclick="t"/>
                  <v:path o:connecttype="none"/>
                </v:shape>
                <v:shape id="Freeform 29" o:spid="_x0000_s1053" style="position:absolute;left:1022;top:7239;width:11741;height:1358;visibility:visible;mso-wrap-style:square;v-text-anchor:top" coordsize="1849,21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EBSTMUA AADcAAAADwAAAGRycy9kb3ducmV2LnhtbESPQWsCMRSE7wX/Q3hCL6JZKxZdjSKCbaEXqyJ4e26e 2cXNy5Kkuv33TUHocZiZb5j5srW1uJEPlWMFw0EGgrhwumKj4LDf9CcgQkTWWDsmBT8UYLnoPM0x 1+7OX3TbRSMShEOOCsoYm1zKUJRkMQxcQ5y8i/MWY5LeSO3xnuC2li9Z9iotVpwWSmxoXVJx3X1b Badw3Fyd35977ehtKrdb87l6N0o9d9vVDESkNv6HH+0PrWA0HMPfmXQE5OIXAAD//wMAUEsBAi0A FAAGAAgAAAAhAPD3irv9AAAA4gEAABMAAAAAAAAAAAAAAAAAAAAAAFtDb250ZW50X1R5cGVzXS54 bWxQSwECLQAUAAYACAAAACEAMd1fYdIAAACPAQAACwAAAAAAAAAAAAAAAAAuAQAAX3JlbHMvLnJl bHNQSwECLQAUAAYACAAAACEAMy8FnkEAAAA5AAAAEAAAAAAAAAAAAAAAAAApAgAAZHJzL3NoYXBl eG1sLnhtbFBLAQItABQABgAIAAAAIQCkQFJMxQAAANwAAAAPAAAAAAAAAAAAAAAAAJgCAABkcnMv ZG93bnJldi54bWxQSwUGAAAAAAQABAD1AAAAigMAAAAA " path="m,212l13,180r7,1l8,214,,212xm29,160r7,-6l64,135r5,4l42,158r,l36,163r-7,-3xm90,121r3,-1l100,117r7,-4l114,110r7,-3l128,105r4,-2l136,108r-4,2l132,110r-7,2l125,112r-7,3l118,115r-7,3l111,118r-7,3l104,121r-7,3l97,124r-3,2l90,121xm161,93r2,-1l170,90r14,-5l191,83r7,-2l205,79r1,l209,84r,l209,84r-8,2l202,86r-7,2l195,88r-7,2l188,90r-14,5l174,95r-7,2l167,97r-3,1l161,93xm236,71r5,-1l248,68r21,-5l276,61r7,-1l285,65r-7,1l278,66r-7,2l271,68r-21,5l250,73r-7,2l243,75r-4,1l236,71xm314,53r4,-1l325,51r7,-2l339,48r14,-2l360,44r1,l363,49r-1,1l362,50r-7,1l355,51r-14,3l341,54r-7,1l334,55r-7,1l327,56r-7,2l320,58r-4,l314,53xm393,39r23,-4l423,34r7,-1l437,32r4,-1l443,37r-4,1l439,38r-7,1l432,39r-7,1l425,40r-7,1l418,41r-23,3l393,39xm473,27r6,-1l486,25r14,-1l507,23r14,-2l523,27r-14,2l509,29r-7,l502,29r-14,2l488,31r-7,1l481,32r-6,1l473,27xm554,18r2,l563,17r15,-1l585,15r17,-1l603,19r-17,2l586,21r-7,l579,21r-14,2l565,23r-7,l558,23r-3,1l554,18xm635,11l676,8r7,l684,7r,6l683,13r,l676,14r,l636,16r-1,-5xm716,6r9,-1l732,5,765,3r1,6l732,10r,l725,11r,l717,11,716,6xm798,2l823,1r7,l847,1r,6l830,7r,l823,7r,l798,8r,-6xm880,r41,l928,r,l928,6r,l928,6r-7,l921,6r-41,l880,xm961,r9,l977,1r7,l991,1r19,l1010,7,991,6r,l984,6r-7,l970,6r,l961,6r,-6xm1043,2r25,1l1075,3r17,1l1091,9r-16,l1075,9r-7,-1l1068,8r-25,l1043,2xm1125,5r14,1l1146,6r20,2l1173,8r,6l1166,13r,l1145,12r,l1138,12r,l1124,11r1,-6xm1206,10r10,1l1223,12r7,l1255,14r-1,6l1229,18r,l1222,17r-7,-1l1215,16r-10,l1206,10xm1287,17r6,1l1314,20r7,1l1336,22r-2,6l1320,26r,l1313,25r,l1292,23r,l1286,23r1,-6xm1368,26r2,l1384,28r7,1l1412,32r4,1l1414,38r-4,l1410,38r-21,-3l1389,35r-7,-1l1382,34r-14,-2l1369,32r-3,l1368,26xm1448,37r13,3l1468,41r21,3l1496,45r-2,6l1487,50r,l1466,46r,l1459,45r,l1446,43r2,-6xm1527,51r4,1l1552,57r8,1l1567,60r7,1l1574,61r-2,6l1571,66r,l1564,65r,l1557,63r,l1550,62r,l1529,58r,l1525,57r2,-6xm1605,69r4,1l1616,71r7,2l1630,75r14,4l1651,81r-3,5l1641,84r,l1627,80r,l1620,78r,l1613,77r,l1606,75r,l1602,74r3,-5xm1681,90r5,2l1693,94r7,3l1707,99r7,3l1721,105r3,1l1720,111r-3,-1l1717,110r-7,-3l1710,107r-7,-3l1703,104r-7,-2l1696,102r-7,-3l1689,99r-6,-2l1683,97r-6,-2l1681,90xm1752,118r5,2l1764,123r7,4l1778,131r7,4l1791,139r-6,4l1779,139r1,l1773,135r,l1766,131r,l1759,128r,l1752,124r,l1748,123r4,-5xm1815,155r6,5l1828,167r7,9l1839,185r-8,2l1827,178r1,l1821,170r,l1814,164r,l1808,159r7,-4xm1847,207r2,5l1841,214r-2,-6l1847,207xe" fillcolor="black" strokeweight=".05pt">
                  <v:stroke joinstyle="bevel"/>
                  <v:path arrowok="t" o:connecttype="custom" o:connectlocs="22860,97790;57150,76835;83820,65405;74930,73025;59690,80010;125730,51435;128270,54610;106045,61595;170815,40005;172085,43180;199390,33655;229235,27940;216535,34290;200660,36830;280035,19685;269875,25400;308610,15875;318770,18415;300355,17145;382905,12065;354330,14605;434340,4445;403225,6985;464820,6350;527050,635;506730,5080;589280,3810;615950,0;629285,3810;662305,1270;678180,5080;740410,5080;722630,7620;781050,7620;771525,10160;848360,13970;820420,14605;896620,20320;877570,21590;927735,25400;930910,29210;972185,33020;997585,41910;984250,39370;1026160,45085;1042035,53340;1019810,47625;1079500,61595;1090295,69850;1072515,62865;1115695,76200;1129665,88265;1116965,81280;1160780,106045;1156335,107950;1169035,135890" o:connectangles="0,0,0,0,0,0,0,0,0,0,0,0,0,0,0,0,0,0,0,0,0,0,0,0,0,0,0,0,0,0,0,0,0,0,0,0,0,0,0,0,0,0,0,0,0,0,0,0,0,0,0,0,0,0,0,0"/>
                  <o:lock v:ext="edit" verticies="t"/>
                </v:shape>
                <v:shape id="Freeform 30" o:spid="_x0000_s1054" style="position:absolute;left:1047;top:8591;width:11691;height:1334;visibility:visible;mso-wrap-style:square;v-text-anchor:top" coordsize="1841,2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q4md8UA AADcAAAADwAAAGRycy9kb3ducmV2LnhtbESPwWrDMBBE74X8g9hALqWRnFITnCghtARyaaF2P2Cx NraJtXIs2XH69VWh0OMwM2+Y7X6yrRip941jDclSgSAunWm40vBVHJ/WIHxANtg6Jg138rDfzR62 mBl3408a81CJCGGfoYY6hC6T0pc1WfRL1xFH7+x6iyHKvpKmx1uE21aulEqlxYbjQo0dvdZUXvLB anika/G+fqE3qdIzjan6WPnvQevFfDpsQASawn/4r30yGp6TFH7PxCMgd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uriZ3xQAAANwAAAAPAAAAAAAAAAAAAAAAAJgCAABkcnMv ZG93bnJldi54bWxQSwUGAAAAAAQABAD1AAAAigMAAAAA " path="m,l14,36r7,9l28,51r7,6l63,76r7,4l77,84r7,4l91,91r7,3l105,98r7,3l119,103r7,3l133,109r7,3l147,114r7,2l161,119r7,2l182,126r7,2l196,130r7,2l217,136r7,2l231,139r7,2l245,143r21,5l273,150r7,1l287,153r7,1l315,158r7,2l329,161r7,2l350,165r7,1l378,170r7,1l413,175r7,2l427,178r7,1l455,181r7,1l476,184r7,1l497,187r7,1l525,190r7,1l553,193r7,1l574,195r7,1l616,199r7,l630,200r42,3l679,203r21,1l707,205r14,l728,206r42,2l777,208r42,1l826,209r28,1l861,210r7,l875,210r42,l924,210r42,l973,210r7,l987,210r28,-1l1022,209r42,-1l1071,208r42,-2l1120,205r14,l1141,204r21,-1l1169,203r42,-3l1218,199r7,l1260,196r7,-1l1281,194r7,-1l1309,191r7,-1l1337,188r7,-1l1358,185r7,-1l1379,182r7,-1l1407,179r7,-1l1421,177r7,-2l1456,171r7,-1l1484,166r7,-1l1505,163r7,-2l1519,160r7,-2l1547,154r7,-1l1561,151r7,-1l1575,148r21,-5l1603,141r7,-2l1617,138r7,-2l1638,132r7,-2l1652,128r7,-2l1673,121r7,-2l1687,116r7,-2l1701,112r7,-3l1715,106r7,-3l1729,101r7,-3l1743,94r7,-3l1757,88r7,-4l1771,80r7,-4l1806,57r7,-6l1820,45r7,-9l1841,e" filled="f" strokeweight=".4pt">
                  <v:stroke joinstyle="miter"/>
                  <v:path arrowok="t" o:connecttype="custom" o:connectlocs="13335,28575;40005,48260;53340,55880;66675,62230;80010,67310;93345,72390;106680,76835;124460,82550;142240,87630;155575,90805;177800,95885;200025,100330;213360,103505;240030,107950;266700,112395;288925,114935;306705,117475;333375,120650;355600,123190;391160,126365;426720,128905;448945,130175;488950,132080;524510,132715;551180,133350;586740,133350;622300,133350;648970,132715;706755,130810;724535,129540;768985,127000;800100,124460;817880,122555;848995,119380;866775,116840;893445,113665;906780,111125;942340,105410;960120,102235;982345,97790;995680,95250;1017905,89535;1031240,86360;1049020,81280;1066800,75565;1080135,71120;1093470,65405;1106805,59690;1120140,53340;1146810,36195;1160145,22860" o:connectangles="0,0,0,0,0,0,0,0,0,0,0,0,0,0,0,0,0,0,0,0,0,0,0,0,0,0,0,0,0,0,0,0,0,0,0,0,0,0,0,0,0,0,0,0,0,0,0,0,0,0,0"/>
                </v:shape>
                <v:line id="Line 31" o:spid="_x0000_s1055" style="position:absolute;flip:y;visibility:visible;mso-wrap-style:square" from="1047,1244" to="6896,85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seW/sIAAADcAAAADwAAAGRycy9kb3ducmV2LnhtbESPwWrDMBBE74H+g9hCbrFsh8TGjWJK IJBjk+YDFmtjm1orI6mxk6+vCoUeh5l5w+zq2QziTs73lhVkSQqCuLG651bB9fO4KkH4gKxxsEwK HuSh3r8sdlhpO/GZ7pfQighhX6GCLoSxktI3HRn0iR2Jo3ezzmCI0rVSO5wi3AwyT9OtNNhzXOhw pENHzdfl2yhA409cPD7sM3hZZs/N1uUTKrV8nd/fQASaw3/4r33SCtZZAb9n4hGQ+x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seW/sIAAADcAAAADwAAAAAAAAAAAAAA AAChAgAAZHJzL2Rvd25yZXYueG1sUEsFBgAAAAAEAAQA+QAAAJADAAAAAA== " strokeweight=".4pt">
                  <v:stroke joinstyle="miter"/>
                </v:line>
                <v:line id="Line 32" o:spid="_x0000_s1056" style="position:absolute;visibility:visible;mso-wrap-style:square" from="6896,1244" to="12738,85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jgj28EAAADcAAAADwAAAGRycy9kb3ducmV2LnhtbERPz2vCMBS+D/wfwht4GTPVYZHOKG4g CDuIVu+P5q0tJi8libb+9+YgePz4fi/XgzXiRj60jhVMJxkI4srplmsFp3L7uQARIrJG45gU3CnA ejV6W2KhXc8Huh1jLVIIhwIVNDF2hZShashimLiOOHH/zluMCfpaao99CrdGzrIslxZbTg0NdvTb UHU5Xq2Cj/29/dmWoTe5L+d/OZn99XJWavw+bL5BRBriS/x077SCr2lam86kIyBXD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+OCPbwQAAANwAAAAPAAAAAAAAAAAAAAAA AKECAABkcnMvZG93bnJldi54bWxQSwUGAAAAAAQABAD5AAAAjwMAAAAA " strokeweight=".4pt">
                  <v:stroke joinstyle="miter"/>
                </v:line>
                <v:shape id="Freeform 33" o:spid="_x0000_s1057" style="position:absolute;left:1047;top:8572;width:11691;height:38;visibility:visible;mso-wrap-style:square;v-text-anchor:top" coordsize="1841,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o/Ov8UA AADcAAAADwAAAGRycy9kb3ducmV2LnhtbESPQWvCQBSE74L/YXlCb7pRUdrUVaS1xEsPtR709si+ JsHs27C7JvHfu0LB4zAz3zCrTW9q0ZLzlWUF00kCgji3uuJCwfH3a/wKwgdkjbVlUnAjD5v1cLDC VNuOf6g9hEJECPsUFZQhNKmUPi/JoJ/Yhjh6f9YZDFG6QmqHXYSbWs6SZCkNVhwXSmzoo6T8crga Bd1Rf3eL3S5rTudsnn22bnZdOKVeRv32HUSgPjzD/+29VjCfvsHjTDwCcn0HAAD//wMAUEsBAi0A FAAGAAgAAAAhAPD3irv9AAAA4gEAABMAAAAAAAAAAAAAAAAAAAAAAFtDb250ZW50X1R5cGVzXS54 bWxQSwECLQAUAAYACAAAACEAMd1fYdIAAACPAQAACwAAAAAAAAAAAAAAAAAuAQAAX3JlbHMvLnJl bHNQSwECLQAUAAYACAAAACEAMy8FnkEAAAA5AAAAEAAAAAAAAAAAAAAAAAApAgAAZHJzL3NoYXBl eG1sLnhtbFBLAQItABQABgAIAAAAIQC2j86/xQAAANwAAAAPAAAAAAAAAAAAAAAAAJgCAABkcnMv ZG93bnJldi54bWxQSwUGAAAAAAQABAD1AAAAigMAAAAA " path="m,l49,r,6l,6,,xm82,r49,l131,6,82,6,82,xm163,r49,l212,6r-49,l163,xm245,r49,l294,6r-49,l245,xm327,r49,l376,6r-49,l327,xm408,r49,l457,6r-49,l408,xm490,r49,l539,6r-49,l490,xm571,r49,l620,6r-49,l571,xm653,r49,l702,6r-49,l653,xm735,r49,l784,6r-49,l735,xm816,r49,l865,6r-49,l816,xm898,r49,l947,6r-49,l898,xm980,r49,l1029,6r-49,l980,xm1061,r49,l1110,6r-49,l1061,xm1143,r49,l1192,6r-49,l1143,xm1224,r49,l1273,6r-49,l1224,xm1306,r49,l1355,6r-49,l1306,xm1388,r49,l1437,6r-49,l1388,xm1469,r49,l1518,6r-49,l1469,xm1551,r49,l1600,6r-49,l1551,xm1633,r49,l1682,6r-49,l1633,xm1714,r49,l1763,6r-49,l1714,xm1796,r45,l1841,6r-45,l1796,xe" fillcolor="black" strokeweight=".05pt">
                  <v:stroke joinstyle="bevel"/>
                  <v:path arrowok="t" o:connecttype="custom" o:connectlocs="31115,0;0,3810;52070,0;83185,3810;52070,0;134620,0;103505,3810;155575,0;186690,3810;155575,0;238760,0;207645,3810;259080,0;290195,3810;259080,0;342265,0;311150,3810;362585,0;393700,3810;362585,0;445770,0;414655,3810;466725,0;497840,3810;466725,0;549275,0;518160,3810;570230,0;601345,3810;570230,0;653415,0;622300,3810;673735,0;704850,3810;673735,0;756920,0;725805,3810;777240,0;808355,3810;777240,0;860425,0;829310,3810;881380,0;912495,3810;881380,0;963930,0;932815,3810;984885,0;1016000,3810;984885,0;1068070,0;1036955,3810;1088390,0;1119505,3810;1088390,0;1169035,0;1140460,3810" o:connectangles="0,0,0,0,0,0,0,0,0,0,0,0,0,0,0,0,0,0,0,0,0,0,0,0,0,0,0,0,0,0,0,0,0,0,0,0,0,0,0,0,0,0,0,0,0,0,0,0,0,0,0,0,0,0,0,0,0"/>
                  <o:lock v:ext="edit" verticies="t"/>
                </v:shape>
                <v:shape id="Freeform 34" o:spid="_x0000_s1058" style="position:absolute;left:6864;top:1244;width:57;height:7315;visibility:visible;mso-wrap-style:square;v-text-anchor:top" coordsize="9,115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/pm5MAA AADcAAAADwAAAGRycy9kb3ducmV2LnhtbERPTYvCMBC9C/sfwgh701QLunSbigiClz3YirC3oRnb ss2k20SN/94cBI+P951vgunFjUbXWVawmCcgiGurO24UnKr97AuE88gae8uk4EEONsXHJMdM2zsf 6Vb6RsQQdhkqaL0fMild3ZJBN7cDceQudjToIxwbqUe8x3DTy2WSrKTBjmNDiwPtWqr/yqtR0HG1 fpz/zU8V0lBe5O8iWaW9Up/TsP0G4Sn4t/jlPmgF6TLOj2fiEZDFEwAA//8DAFBLAQItABQABgAI AAAAIQDw94q7/QAAAOIBAAATAAAAAAAAAAAAAAAAAAAAAABbQ29udGVudF9UeXBlc10ueG1sUEsB Ai0AFAAGAAgAAAAhADHdX2HSAAAAjwEAAAsAAAAAAAAAAAAAAAAALgEAAF9yZWxzLy5yZWxzUEsB Ai0AFAAGAAgAAAAhADMvBZ5BAAAAOQAAABAAAAAAAAAAAAAAAAAAKQIAAGRycy9zaGFwZXhtbC54 bWxQSwECLQAUAAYACAAAACEAR/pm5MAAAADcAAAADwAAAAAAAAAAAAAAAACYAgAAZHJzL2Rvd25y ZXYueG1sUEsFBgAAAAAEAAQA9QAAAIUDAAAAAA== " path="m9,r,33l,33,,,9,xm9,56r,33l,89,,56r9,xm9,112r,33l,145,,112r9,xm9,167r,34l,201,,167r9,xm9,223r,34l,257,,223r9,xm9,279r,34l,313,,279r9,xm9,335r,34l,369,,335r9,xm9,391r,34l,425,,391r9,xm9,447r,34l,481,,447r9,xm9,503r,33l,536,,503r9,xm9,559r,33l,592,,559r9,xm9,615r,33l,648,,615r9,xm9,671r,33l,704,,671r9,xm9,727r,33l,760,,727r9,xm9,783r,33l,816,,783r9,xm9,838r,34l,872,,838r9,xm9,894r,34l,928,,894r9,xm9,950r,34l,984,,950r9,xm9,1006r,34l,1040r,-34l9,1006xm9,1062r,34l,1096r,-34l9,1062xm9,1118r,34l,1152r,-34l9,1118xe" fillcolor="black" strokeweight=".05pt">
                  <v:stroke joinstyle="bevel"/>
                  <v:path arrowok="t" o:connecttype="custom" o:connectlocs="5715,20955;0,0;5715,35560;0,56515;5715,35560;5715,92075;0,71120;5715,106045;0,127635;5715,106045;5715,163195;0,141605;5715,177165;0,198755;5715,177165;5715,234315;0,212725;5715,248285;0,269875;5715,248285;5715,305435;0,283845;5715,319405;0,340360;5715,319405;5715,375920;0,354965;5715,390525;0,411480;5715,390525;5715,447040;0,426085;5715,461645;0,482600;5715,461645;5715,518160;0,497205;5715,532130;0,553720;5715,532130;5715,589280;0,567690;5715,603250;0,624840;5715,603250;5715,660400;0,638810;5715,674370;0,695960;5715,674370;5715,731520;0,709930" o:connectangles="0,0,0,0,0,0,0,0,0,0,0,0,0,0,0,0,0,0,0,0,0,0,0,0,0,0,0,0,0,0,0,0,0,0,0,0,0,0,0,0,0,0,0,0,0,0,0,0,0,0,0,0"/>
                  <o:lock v:ext="edit" verticies="t"/>
                </v:shape>
                <v:line id="Line 35" o:spid="_x0000_s1059" style="position:absolute;visibility:visible;mso-wrap-style:square" from="6896,7988" to="7823,79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W5A+8QAAADcAAAADwAAAGRycy9kb3ducmV2LnhtbESPQWsCMRSE74X+h/CEXkrNqnQpW6NU QSh4kLr2/tg8dxeTlyWJ7vrvjSB4HGbmG2a+HKwRF/KhdaxgMs5AEFdOt1wrOJSbjy8QISJrNI5J wZUCLBevL3MstOv5jy77WIsE4VCggibGrpAyVA1ZDGPXESfv6LzFmKSvpfbYJ7g1cpplubTYclpo sKN1Q9Vpf7YK3nfXdrUpQ29yX35uczK78+lfqbfR8PMNItIQn+FH+1crmE0ncD+TjoBc3A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hbkD7xAAAANwAAAAPAAAAAAAAAAAA AAAAAKECAABkcnMvZG93bnJldi54bWxQSwUGAAAAAAQABAD5AAAAkgMAAAAA " strokeweight=".4pt">
                  <v:stroke joinstyle="miter"/>
                </v:line>
                <v:line id="Line 36" o:spid="_x0000_s1060" style="position:absolute;visibility:visible;mso-wrap-style:square" from="7823,7988" to="7829,85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bzejMQAAADcAAAADwAAAGRycy9kb3ducmV2LnhtbESPQWvCQBSE7wX/w/IEL6VujDSU1FVa QRB6kJr2/si+JsHdt2F3NfHfdwXB4zAz3zCrzWiNuJAPnWMFi3kGgrh2uuNGwU+1e3kDESKyRuOY FFwpwGY9eVphqd3A33Q5xkYkCIcSFbQx9qWUoW7JYpi7njh5f85bjEn6RmqPQ4JbI/MsK6TFjtNC iz1tW6pPx7NV8Hy4dp+7Kgym8NXrV0HmcD79KjWbjh/vICKN8RG+t/dawTLP4XYmHQG5/g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RvN6MxAAAANwAAAAPAAAAAAAAAAAA AAAAAKECAABkcnMvZG93bnJldi54bWxQSwUGAAAAAAQABAD5AAAAkgMAAAAA " strokeweight=".4pt">
                  <v:stroke joinstyle="miter"/>
                </v:line>
                <v:rect id="Rectangle 37" o:spid="_x0000_s1061" style="position:absolute;left:13119;top:7512;width:806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rgTGMEA AADcAAAADwAAAGRycy9kb3ducmV2LnhtbESP3YrCMBSE74V9h3CEvdPUCotUo4gguOKN1Qc4NKc/ mJyUJGu7b28WhL0cZuYbZrMbrRFP8qFzrGAxz0AQV0533Ci4346zFYgQkTUax6TglwLsth+TDRba DXylZxkbkSAcClTQxtgXUoaqJYth7nri5NXOW4xJ+kZqj0OCWyPzLPuSFjtOCy32dGipepQ/VoG8 lcdhVRqfuXNeX8z36VqTU+pzOu7XICKN8T/8bp+0gmW+hL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H64ExjBAAAA3AAAAA8AAAAAAAAAAAAAAAAAmAIAAGRycy9kb3du cmV2LnhtbFBLBQYAAAAABAAEAPUAAACGAwAAAAA= 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38" o:spid="_x0000_s1062" style="position:absolute;left:6375;top:8534;width:89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VGLbMIA AADcAAAADwAAAGRycy9kb3ducmV2LnhtbESP3WoCMRSE7wXfIRzBO826liKrUUQQbOmNqw9w2Jz9 weRkSaK7ffumUOjlMDPfMLvDaI14kQ+dYwWrZQaCuHK640bB/XZebECEiKzROCYF3xTgsJ9Odlho N/CVXmVsRIJwKFBBG2NfSBmqliyGpeuJk1c7bzEm6RupPQ4Jbo3Ms+xdWuw4LbTY06ml6lE+rQJ5 K8/DpjQ+c595/WU+LteanFLz2Xjcgog0xv/wX/uiFazzN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xUYtswgAAANwAAAAPAAAAAAAAAAAAAAAAAJgCAABkcnMvZG93 bnJldi54bWxQSwUGAAAAAAQABAD1AAAAhwMAAAAA 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group id="Group 39" o:spid="_x0000_s1063" style="position:absolute;left:6788;top:8521;width:209;height:140" coordorigin="1069,1342" coordsize="33,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cILRcQAAADcAAAADwAAAGRycy9kb3ducmV2LnhtbESPQYvCMBSE74L/ITxh b5pWUaQaRUSXPciCVVj29miebbF5KU1s67/fLAgeh5n5hllve1OJlhpXWlYQTyIQxJnVJecKrpfj eAnCeWSNlWVS8CQH281wsMZE247P1KY+FwHCLkEFhfd1IqXLCjLoJrYmDt7NNgZ9kE0udYNdgJtK TqNoIQ2WHBYKrGlfUHZPH0bBZ4fdbhYf2tP9tn/+XubfP6eYlPoY9bsVCE+9f4df7S+tYDadw/+Z cATk5g8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vcILRcQAAADcAAAA DwAAAAAAAAAAAAAAAACqAgAAZHJzL2Rvd25yZXYueG1sUEsFBgAAAAAEAAQA+gAAAJsDAAAAAA== ">
                  <v:oval id="Oval 40" o:spid="_x0000_s1064" style="position:absolute;left:1069;top:1342;width:33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m7x1cMA AADcAAAADwAAAGRycy9kb3ducmV2LnhtbESPQWsCMRSE74X+h/AK3mq2CotsjSJCYelJrdDrI3nd bN28rEm6rv56Uyj0OMzMN8xyPbpODBRi61nBy7QAQay9ablRcPx4e16AiAnZYOeZFFwpwnr1+LDE yvgL72k4pEZkCMcKFdiU+krKqC05jFPfE2fvyweHKcvQSBPwkuGuk7OiKKXDlvOCxZ62lvTp8OMU vLthp+veBtSbcvf5bc/1TZ6VmjyNm1cQicb0H/5r10bBfFbC75l8BOTq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2m7x1cMAAADcAAAADwAAAAAAAAAAAAAAAACYAgAAZHJzL2Rv d25yZXYueG1sUEsFBgAAAAAEAAQA9QAAAIgDAAAAAA== " fillcolor="black" strokeweight="0"/>
                  <v:oval id="Oval 41" o:spid="_x0000_s1065" style="position:absolute;left:1069;top:1342;width:33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sSkusUA AADcAAAADwAAAGRycy9kb3ducmV2LnhtbESPQWvCQBSE70L/w/IEb7rRog2pG2kFwdKTaw89PrLP JCT7Ns1uTfz3bqHgcZiZb5jtbrStuFLva8cKlosEBHHhTM2lgq/zYZ6C8AHZYOuYFNzIwy5/mmwx M27gE111KEWEsM9QQRVCl0npi4os+oXriKN3cb3FEGVfStPjEOG2lask2UiLNceFCjvaV1Q0+tcq KHif6ss6/dDf9vC+/hmbz2GTKDWbjm+vIAKN4RH+bx+NgufVC/ydiUdA5n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uxKS6xQAAANwAAAAPAAAAAAAAAAAAAAAAAJgCAABkcnMv ZG93bnJldi54bWxQSwUGAAAAAAQABAD1AAAAigMAAAAA " filled="f" strokeweight=".4pt">
                    <v:stroke joinstyle="miter"/>
                  </v:oval>
                </v:group>
                <v:group id="Group 42" o:spid="_x0000_s1066" style="position:absolute;left:946;top:8521;width:203;height:140" coordorigin="149,1342" coordsize="32,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8Ok28MAAADcAAAADwAAAGRycy9kb3ducmV2LnhtbERPy2rCQBTdF/oPwxW6 q5MoikTHINKWLoLgA0p3l8w1CcncCZlpHn/fWQguD+e9S0fTiJ46V1lWEM8jEMS51RUXCm7Xz/cN COeRNTaWScFEDtL968sOE20HPlN/8YUIIewSVFB63yZSurwkg25uW+LA3W1n0AfYFVJ3OIRw08hF FK2lwYpDQ4ktHUvK68ufUfA14HBYxh99Vt+P0+91dfrJYlLqbTYetiA8jf4pfri/tYLlIqwNZ8IR kPt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Tw6TbwwAAANwAAAAP AAAAAAAAAAAAAAAAAKoCAABkcnMvZG93bnJldi54bWxQSwUGAAAAAAQABAD6AAAAmgMAAAAA ">
                  <v:oval id="Oval 43" o:spid="_x0000_s1067" style="position:absolute;left:149;top:1342;width:32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/Flp8QA AADcAAAADwAAAGRycy9kb3ducmV2LnhtbESPT2sCMRTE7wW/Q3iF3mq2FsSuRhGhsPTkP+j1kTw3 q5uXNUnXbT99IxR6HGbmN8xiNbhW9BRi41nBy7gAQay9abhWcDy8P89AxIRssPVMCr4pwmo5elhg afyNd9TvUy0yhGOJCmxKXSll1JYcxrHviLN38sFhyjLU0gS8Zbhr5aQoptJhw3nBYkcbS/qy/3IK Ply/1VVnA+r1dPt5ttfqR16Venoc1nMQiYb0H/5rV0bB6+QN7mfyEZD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vxZafEAAAA3AAAAA8AAAAAAAAAAAAAAAAAmAIAAGRycy9k b3ducmV2LnhtbFBLBQYAAAAABAAEAPUAAACJAwAAAAA= " fillcolor="black" strokeweight="0"/>
                  <v:oval id="Oval 44" o:spid="_x0000_s1068" style="position:absolute;left:149;top:1342;width:32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PSqE8EA AADcAAAADwAAAGRycy9kb3ducmV2LnhtbERPTWvCQBC9F/wPywi91Y0VJUTXYAMBS09GDx6H7JgE s7Mxuybpv+8eCh4f73uXTqYVA/WusaxguYhAEJdWN1wpuJzzjxiE88gaW8uk4JccpPvZ2w4TbUc+ 0VD4SoQQdgkqqL3vEildWZNBt7AdceButjfoA+wrqXscQ7hp5WcUbaTBhkNDjR1lNZX34mkUlJzF xW0dfxdXk3+tH9P9Z9xESr3Pp8MWhKfJv8T/7qNWsFqF+eFMOAJy/wcAAP//AwBQSwECLQAUAAYA CAAAACEA8PeKu/0AAADiAQAAEwAAAAAAAAAAAAAAAAAAAAAAW0NvbnRlbnRfVHlwZXNdLnhtbFBL AQItABQABgAIAAAAIQAx3V9h0gAAAI8BAAALAAAAAAAAAAAAAAAAAC4BAABfcmVscy8ucmVsc1BL AQItABQABgAIAAAAIQAzLwWeQQAAADkAAAAQAAAAAAAAAAAAAAAAACkCAABkcnMvc2hhcGV4bWwu eG1sUEsBAi0AFAAGAAgAAAAhAKT0qhPBAAAA3AAAAA8AAAAAAAAAAAAAAAAAmAIAAGRycy9kb3du cmV2LnhtbFBLBQYAAAAABAAEAPUAAACGAwAAAAA= " filled="f" strokeweight=".4pt">
                    <v:stroke joinstyle="miter"/>
                  </v:oval>
                </v:group>
                <v:group id="Group 45" o:spid="_x0000_s1069" style="position:absolute;left:6788;top:1174;width:209;height:140" coordorigin="1069,185" coordsize="33,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RyCbm8QAAADcAAAADwAAAGRycy9kb3ducmV2LnhtbESPQYvCMBSE78L+h/AW vGnaLS7SNYrIrngQYVUQb4/m2Rabl9LEtv57Iwgeh5n5hpktelOJlhpXWlYQjyMQxJnVJecKjoe/ 0RSE88gaK8uk4E4OFvOPwQxTbTv+p3bvcxEg7FJUUHhfp1K6rCCDbmxr4uBdbGPQB9nkUjfYBbip 5FcUfUuDJYeFAmtaFZRd9zejYN1ht0zi33Z7vazu58Nkd9rGpNTws1/+gPDU+3f41d5oBUkSw/NM OAJy/g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RyCbm8QAAADcAAAA DwAAAAAAAAAAAAAAAACqAgAAZHJzL2Rvd25yZXYueG1sUEsFBgAAAAAEAAQA+gAAAJsDAAAAAA== ">
                  <v:oval id="Oval 46" o:spid="_x0000_s1070" style="position:absolute;left:1069;top:185;width:33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IxhC8MA AADcAAAADwAAAGRycy9kb3ducmV2LnhtbESPQWsCMRSE74X+h/AK3mpWBSlbo4ggLJ6sFrw+ktfN tpuXNYnrtr++EQSPw8x8wyxWg2tFTyE2nhVMxgUIYu1Nw7WCz+P29Q1ETMgGW8+k4JcirJbPTwss jb/yB/WHVIsM4ViiAptSV0oZtSWHcew74ux9+eAwZRlqaQJeM9y1cloUc+mw4bxgsaONJf1zuDgF O9fvddXZgHo935++7bn6k2elRi/D+h1EoiE9wvd2ZRTMZlO4nclHQC7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IIxhC8MAAADcAAAADwAAAAAAAAAAAAAAAACYAgAAZHJzL2Rv d25yZXYueG1sUEsFBgAAAAAEAAQA9QAAAIgDAAAAAA== " fillcolor="black" strokeweight="0"/>
                  <v:oval id="Oval 47" o:spid="_x0000_s1071" style="position:absolute;left:1069;top:185;width:33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CY0ZMUA AADcAAAADwAAAGRycy9kb3ducmV2LnhtbESPzWrDMBCE74W8g9hAbo2cGhvjWAlJIJDSU90eclys 9Q+xVo6lxu7bV4VCj8PMfMMU+9n04kGj6ywr2KwjEMSV1R03Cj4/zs8ZCOeRNfaWScE3OdjvFk8F 5tpO/E6P0jciQNjlqKD1fsildFVLBt3aDsTBq+1o0Ac5NlKPOAW46eVLFKXSYMdhocWBTi1Vt/LL KKj4lJV1kr2WV3M+Jvf59jalkVKr5XzYgvA0+//wX/uiFcRxDL9nwhGQux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UJjRkxQAAANwAAAAPAAAAAAAAAAAAAAAAAJgCAABkcnMv ZG93bnJldi54bWxQSwUGAAAAAAQABAD1AAAAigMAAAAA " filled="f" strokeweight=".4pt">
                    <v:stroke joinstyle="miter"/>
                  </v:oval>
                </v:group>
                <v:group id="Group 48" o:spid="_x0000_s1072" style="position:absolute;left:12636;top:8521;width:203;height:140" coordorigin="1990,1342" coordsize="32,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1c4A8UAAADcAAAADwAAAGRycy9kb3ducmV2LnhtbESPT2vCQBTE7wW/w/KE 3uomphWJriKipQcR/APi7ZF9JsHs25Bdk/jtuwWhx2FmfsPMl72pREuNKy0riEcRCOLM6pJzBefT 9mMKwnlkjZVlUvAkB8vF4G2OqbYdH6g9+lwECLsUFRTe16mULivIoBvZmjh4N9sY9EE2udQNdgFu KjmOook0WHJYKLCmdUHZ/fgwCr477FZJvGl399v6eT197S+7mJR6H/arGQhPvf8Pv9o/WkGSfMLf mXAE5OIX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FdXOAPFAAAA3AAA AA8AAAAAAAAAAAAAAAAAqgIAAGRycy9kb3ducmV2LnhtbFBLBQYAAAAABAAEAPoAAACcAwAAAAA= ">
                  <v:oval id="Oval 49" o:spid="_x0000_s1073" style="position:absolute;left:1990;top:1342;width:32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2X5f8MA AADcAAAADwAAAGRycy9kb3ducmV2LnhtbESPQWsCMRSE70L/Q3iF3jRbpVK2RpGCsPRkVej1kbxu Vjcva5KuW3+9KRQ8DjPzDbNYDa4VPYXYeFbwPClAEGtvGq4VHPab8SuImJANtp5JwS9FWC0fRgss jb/wJ/W7VIsM4ViiAptSV0oZtSWHceI74ux9++AwZRlqaQJeMty1cloUc+mw4bxgsaN3S/q0+3EK Ply/1VVnA+r1fPt1tOfqKs9KPT0O6zcQiYZ0D/+3K6NgNnuBvzP5CMjlDQAA//8DAFBLAQItABQA BgAIAAAAIQDw94q7/QAAAOIBAAATAAAAAAAAAAAAAAAAAAAAAABbQ29udGVudF9UeXBlc10ueG1s UEsBAi0AFAAGAAgAAAAhADHdX2HSAAAAjwEAAAsAAAAAAAAAAAAAAAAALgEAAF9yZWxzLy5yZWxz UEsBAi0AFAAGAAgAAAAhADMvBZ5BAAAAOQAAABAAAAAAAAAAAAAAAAAAKQIAAGRycy9zaGFwZXht bC54bWxQSwECLQAUAAYACAAAACEAr2X5f8MAAADcAAAADwAAAAAAAAAAAAAAAACYAgAAZHJzL2Rv d25yZXYueG1sUEsFBgAAAAAEAAQA9QAAAIgDAAAAAA== " fillcolor="black" strokeweight="0"/>
                  <v:oval id="Oval 50" o:spid="_x0000_s1074" style="position:absolute;left:1990;top:1342;width:32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FGX/MQA AADcAAAADwAAAGRycy9kb3ducmV2LnhtbESPQWuDQBSE74H+h+UVeotrKorYbEIaEFpyiu2hx4f7 ohL3rXW3av99tlDIcZiZb5jtfjG9mGh0nWUFmygGQVxb3XGj4POjXOcgnEfW2FsmBb/kYL97WG2x 0HbmM02Vb0SAsCtQQev9UEjp6pYMusgOxMG72NGgD3JspB5xDnDTy+c4zqTBjsNCiwMdW6qv1Y9R UPMxry5p/l59mfI1/V6upzmLlXp6XA4vIDwt/h7+b79pBUmSwd+ZcATk7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ERRl/zEAAAA3AAAAA8AAAAAAAAAAAAAAAAAmAIAAGRycy9k b3ducmV2LnhtbFBLBQYAAAAABAAEAPUAAACJAwAAAAA= " filled="f" strokeweight=".4pt">
                    <v:stroke joinstyle="miter"/>
                  </v:oval>
                </v:group>
                <v:rect id="Rectangle 51" o:spid="_x0000_s1075" style="position:absolute;left:6496;width:768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FqDxsIA AADcAAAADwAAAGRycy9kb3ducmV2LnhtbESPzYoCMRCE74LvEFrwphkVVGaNIoKgixfHfYBm0vOD SWdIss7s228WFjwWVfUVtTsM1ogX+dA6VrCYZyCIS6dbrhV8Pc6zLYgQkTUax6TghwIc9uPRDnPt er7Tq4i1SBAOOSpoYuxyKUPZkMUwdx1x8irnLcYkfS21xz7BrZHLLFtLiy2nhQY7OjVUPotvq0A+ inO/LYzP3Oeyupnr5V6RU2o6GY4fICIN8R3+b1+0gtVqA39n0hGQ+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EWoPGwgAAANwAAAAPAAAAAAAAAAAAAAAAAJgCAABkcnMvZG93 bnJldi54bWxQSwUGAAAAAAQABAD1AAAAhwMAAAAA 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52" o:spid="_x0000_s1076" style="position:absolute;left:6800;top:3257;width:2166;height:32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cUXtMAA AADcAAAADwAAAGRycy9kb3ducmV2LnhtbERPS2rDMBDdF3IHMYHsGrkJFONaDqUQSEI2sXuAwRp/ qDQykhK7t68WgS4f718eFmvEg3wYHSt422YgiFunR+4VfDfH1xxEiMgajWNS8EsBDtXqpcRCu5lv 9KhjL1IIhwIVDDFOhZShHchi2LqJOHGd8xZjgr6X2uOcwq2Ruyx7lxZHTg0DTvQ1UPtT360C2dTH Oa+Nz9xl113N+XTryCm1WS+fHyAiLfFf/HSftIL9Pq1NZ9IRkNU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9cUXtMAAAADcAAAADwAAAAAAAAAAAAAAAACYAgAAZHJzL2Rvd25y ZXYueG1sUEsFBgAAAAAEAAQA9QAAAIUDAAAAAA== 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position w:val="-6"/>
                            <w:sz w:val="18"/>
                            <w:szCs w:val="18"/>
                          </w:rPr>
                          <w:object w:dxaOrig="340" w:dyaOrig="279">
                            <v:shape id="_x0000_i1315" type="#_x0000_t75" style="width:17.25pt;height:14.25pt" o:ole="">
                              <v:imagedata r:id="rId273" o:title=""/>
                            </v:shape>
                            <o:OLEObject Type="Embed" ProgID="Equation.DSMT4" ShapeID="_x0000_i1315" DrawAspect="Content" ObjectID="_1625148057" r:id="rId275"/>
                          </w:object>
                        </w: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Câu 2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 xml:space="preserve">Theo giả thiết, ta có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40" w:dyaOrig="300">
          <v:shape id="_x0000_i1306" type="#_x0000_t75" style="width:47.25pt;height:15pt" o:ole="">
            <v:imagedata r:id="rId276" o:title=""/>
          </v:shape>
          <o:OLEObject Type="Embed" ProgID="Equation.DSMT4" ShapeID="_x0000_i1306" DrawAspect="Content" ObjectID="_1625147912" r:id="rId27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60" w:dyaOrig="320">
          <v:shape id="_x0000_i1307" type="#_x0000_t75" style="width:48pt;height:15.75pt" o:ole="">
            <v:imagedata r:id="rId278" o:title=""/>
          </v:shape>
          <o:OLEObject Type="Embed" ProgID="Equation.DSMT4" ShapeID="_x0000_i1307" DrawAspect="Content" ObjectID="_1625147913" r:id="rId279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Suy ra độ dài đường sinh: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2220" w:dyaOrig="560">
          <v:shape id="_x0000_i1308" type="#_x0000_t75" style="width:111pt;height:27.75pt" o:ole="">
            <v:imagedata r:id="rId280" o:title=""/>
          </v:shape>
          <o:OLEObject Type="Embed" ProgID="Equation.DSMT4" ShapeID="_x0000_i1308" DrawAspect="Content" ObjectID="_1625147914" r:id="rId281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Vậy diện tích xung quanh bằng: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1560" w:dyaOrig="340">
          <v:shape id="_x0000_i1309" type="#_x0000_t75" style="width:78pt;height:17.25pt" o:ole="">
            <v:imagedata r:id="rId282" o:title=""/>
          </v:shape>
          <o:OLEObject Type="Embed" ProgID="Equation.DSMT4" ShapeID="_x0000_i1309" DrawAspect="Content" ObjectID="_1625147915" r:id="rId28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>đvdt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).  </w:t>
      </w:r>
      <w:r w:rsidRPr="008102E1">
        <w:rPr>
          <w:rFonts w:ascii="Times New Roman" w:hAnsi="Times New Roman" w:cs="Times New Roman"/>
          <w:b/>
          <w:sz w:val="26"/>
          <w:szCs w:val="26"/>
        </w:rPr>
        <w:t>Chọn A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3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 xml:space="preserve">Từ giả thiết suy ra hình nón có đỉnh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310" type="#_x0000_t75" style="width:11.25pt;height:11.25pt" o:ole="">
            <v:imagedata r:id="rId284" o:title=""/>
          </v:shape>
          <o:OLEObject Type="Embed" ProgID="Equation.DSMT4" ShapeID="_x0000_i1310" DrawAspect="Content" ObjectID="_1625147916" r:id="rId28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âm đường tròn đáy là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311" type="#_x0000_t75" style="width:11.25pt;height:11.25pt" o:ole="">
            <v:imagedata r:id="rId286" o:title=""/>
          </v:shape>
          <o:OLEObject Type="Embed" ProgID="Equation.DSMT4" ShapeID="_x0000_i1311" DrawAspect="Content" ObjectID="_1625147917" r:id="rId28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bán kính đáy l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60" w:dyaOrig="300">
          <v:shape id="_x0000_i1312" type="#_x0000_t75" style="width:48pt;height:15pt" o:ole="">
            <v:imagedata r:id="rId35" o:title=""/>
          </v:shape>
          <o:OLEObject Type="Embed" ProgID="Equation.DSMT4" ShapeID="_x0000_i1312" DrawAspect="Content" ObjectID="_1625147918" r:id="rId28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chiều cao hình nón l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700" w:dyaOrig="240">
          <v:shape id="_x0000_i1313" type="#_x0000_t75" style="width:35.25pt;height:12pt" o:ole="">
            <v:imagedata r:id="rId33" o:title=""/>
          </v:shape>
          <o:OLEObject Type="Embed" ProgID="Equation.DSMT4" ShapeID="_x0000_i1313" DrawAspect="Content" ObjectID="_1625147919" r:id="rId289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 wp14:anchorId="6BD4116B" wp14:editId="41AD1B06">
                <wp:simplePos x="0" y="0"/>
                <wp:positionH relativeFrom="column">
                  <wp:posOffset>2793365</wp:posOffset>
                </wp:positionH>
                <wp:positionV relativeFrom="paragraph">
                  <wp:posOffset>75565</wp:posOffset>
                </wp:positionV>
                <wp:extent cx="1828800" cy="1291590"/>
                <wp:effectExtent l="0" t="0" r="0" b="3810"/>
                <wp:wrapNone/>
                <wp:docPr id="314" name="Canvas 3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99" name="Line 55"/>
                        <wps:cNvCnPr/>
                        <wps:spPr bwMode="auto">
                          <a:xfrm flipV="1">
                            <a:off x="178435" y="162560"/>
                            <a:ext cx="635" cy="8115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56"/>
                        <wps:cNvCnPr/>
                        <wps:spPr bwMode="auto">
                          <a:xfrm>
                            <a:off x="178435" y="162560"/>
                            <a:ext cx="1522095" cy="8115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57"/>
                        <wps:cNvCnPr/>
                        <wps:spPr bwMode="auto">
                          <a:xfrm>
                            <a:off x="178435" y="974090"/>
                            <a:ext cx="15220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1639570" y="987425"/>
                            <a:ext cx="8699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3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137160" y="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4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143510" y="1007110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05" name="Group 61"/>
                        <wpg:cNvGrpSpPr>
                          <a:grpSpLocks/>
                        </wpg:cNvGrpSpPr>
                        <wpg:grpSpPr bwMode="auto">
                          <a:xfrm>
                            <a:off x="1685925" y="960755"/>
                            <a:ext cx="28575" cy="26035"/>
                            <a:chOff x="2595" y="1638"/>
                            <a:chExt cx="45" cy="41"/>
                          </a:xfrm>
                        </wpg:grpSpPr>
                        <wps:wsp>
                          <wps:cNvPr id="306" name="Oval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5" y="1638"/>
                              <a:ext cx="45" cy="4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" name="Oval 63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5" y="1638"/>
                              <a:ext cx="45" cy="41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08" name="Group 64"/>
                        <wpg:cNvGrpSpPr>
                          <a:grpSpLocks/>
                        </wpg:cNvGrpSpPr>
                        <wpg:grpSpPr bwMode="auto">
                          <a:xfrm>
                            <a:off x="164465" y="960755"/>
                            <a:ext cx="27940" cy="26035"/>
                            <a:chOff x="199" y="1638"/>
                            <a:chExt cx="44" cy="41"/>
                          </a:xfrm>
                        </wpg:grpSpPr>
                        <wps:wsp>
                          <wps:cNvPr id="309" name="Oval 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" y="1638"/>
                              <a:ext cx="44" cy="4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" name="Oval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" y="1638"/>
                              <a:ext cx="44" cy="41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11" name="Group 67"/>
                        <wpg:cNvGrpSpPr>
                          <a:grpSpLocks/>
                        </wpg:cNvGrpSpPr>
                        <wpg:grpSpPr bwMode="auto">
                          <a:xfrm>
                            <a:off x="164465" y="149860"/>
                            <a:ext cx="27940" cy="26035"/>
                            <a:chOff x="199" y="361"/>
                            <a:chExt cx="44" cy="41"/>
                          </a:xfrm>
                        </wpg:grpSpPr>
                        <wps:wsp>
                          <wps:cNvPr id="312" name="Oval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" y="361"/>
                              <a:ext cx="44" cy="4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3" name="Oval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" y="361"/>
                              <a:ext cx="44" cy="41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14" o:spid="_x0000_s1077" editas="canvas" style="position:absolute;left:0;text-align:left;margin-left:219.95pt;margin-top:5.95pt;width:2in;height:101.7pt;z-index:-251655168" coordsize="18288,1291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+2xZYvwUAAFQsAAAOAAAAZHJzL2Uyb0RvYy54bWzsWl1zozYUfe9M/wPDu2ME4nPi7GTtONOZ tLvTbfsu82EzBUQlEpzt9L/3SgJsHCfruBs3k+AHWyAhX0lX59xzxfmHdZ5pdzHjKS0mOjozdC0u QhqlxXKi//7bfOTpGq9IEZGMFvFEv4+5/uHixx/O6zKITbqiWRQzDTopeFCXE31VVWUwHvNwFeeE n9EyLqAyoSwnFVyy5ThipIbe82xsGoYzrimLSkbDmHO4O1OV+oXsP0nisPqUJDyutGyig22V/Gby eyG+xxfnJFgyUq7SsDGDHGFFTtIC/rTrakYqot2y9EFXeRoyymlSnYU0H9MkScNYjgFGg4yd0UxJ cUe4HEwIs9MaCKXv2O9iKewu6DzNMpiNMfQeiHvit4b1iUV1VvQbqTuybdOmLmEBedktJf9vJn5Z kTKWI+dB+MvdZ6al0UQ3fV/XCpKDI92kRazZtlhA8dfQZlp8Zs0VL+GBRf0zjaAlua2oXJt1wnIt ydLyD/BUeQfmX1vDhethy9a1eyg6pu00bhGvKy2EakfUhVDpIWRbsnJMAtGbmJSS8eo6prkmChM9 A7tk3+TuhldiQjdNenMoplCroXffs+UDnGZpJFZBNONsuZhmTLsjwnHlRwwVOus1y9MKtk+W5mBc 14gEq5hEV0UED5CgImmmyvCwWkcYGNgmKsUQpZv+7Rv+lXfl4RE2nasRNmaz0eV8ikfOHLn2zJpN pzP0j7AT4WCVRlFcCFPbLYPwYcvdbF7l7N2m2Thfv3c5XjCx/ZVGg9PxQCywWvgFje7lusv74IHq 9ou7omUAnGy7ovNcVxTzf5gDIts0DX9wwsEJW6xr8NAyUN8J3e/jhL6LDX8HBXtOKCBRwdEAg+8c Bs3WA3+FYIsUywxo2dtywy8SqoG3yhsa/sm1gk5X0Cy+ZIzWgqggUkDSmRoeVw+0KL+fxrex07F8 2wUwBoL2PReb0jMVtQn29hy/hU7Tw9j7Bn8zGMXB/C3M2CKvV0qvvYihF1jM5afZyVvNxo/xcC9i QCY2Ppr+aO547gjPsT3yXcMbGcj/6DsG9vFs3o8YZMymYn34g2MjBhE0+TYss5j9LaNfKmjqAh5h fhuKtL/7QpJqvVjLcLVDYxWkaIxCgAieCnoJCivKvupaDdpjohcgjnQt+6mAzSBkSltgbWHRFkgR woMTvdI1VZxWSs7clixdrqBfFdry8hLi3nkqQ1CxmZQNYLe4OGWcZO0BCP+UAGG5CEJ6gQ87lOaZ tg0VIrQfoGFn+wzQcICeOh4aOoZ819CAH0KDEt+9UOAFYweQ/UhBAzIMF0FZauZW+XuGgxvZNQDE ABAQbzwz4XI8QHQM+VoBYhnUy026D7K9O6nbZ2U6rxm9LSGgq8vlVrrPMmDzqRyLbKA5Uig0ja5Z 2WqLpShKeSFE6W69uJYtHksK9tSEZ/sQW0o14RiuyjBu1ITp2W6LCI6hVDAJwhVkmUUm0bSF1oB4 AjmWhHhRd9XkEVsowUrutClEaW9j38mSV047sZ8gw6g55gnjsT1z1OLtIzO0yaA2SdY4gywufzLP eowwUAlZ42hhAU7cJF2fTMDKCHw3g/mEOOB/3RIWt/LARxh3EgHbrgkXSiY0NUoqNDWHyoWCCrmQ vAK54PY903pzntklDIYTgO4E4PHd+mwdAqccACf7dPk3mfSVbDRJCECuig5PwLJwRttjWaz2nKTi F2JZjJ0nSNb1BcRJXb6HZJE4BXyMY0FSiOdeA8d2Z5WKY7fPKtvA5cWSog+mqKPY/RM0UOz7oVih eNV+V465fXL5JhxzYFh4FWbnjH1g2K3M96kZFnXHtI2ObU4GTsKwCPve7ist5mEMaynB3ROx+/nj /xCxqDt6VDjW5VThZaBT4Vg3QwO/skHCylM/C3UnXsovu1TeG/HLgV4Hen0yU7ShVyjJN1flcXnz mq14N3b7WmZsNy8DX/wLAAD//wMAUEsDBBQABgAIAAAAIQDJDh5o4AAAAAoBAAAPAAAAZHJzL2Rv d25yZXYueG1sTI8xT8MwEIV3JP6DdUhs1ElKSRPiVAiUgYGhDairE5sk1D5Hsdum/55jKtPd6T29 +16xma1hJz35waGAeBEB09g6NWAn4LOuHtbAfJCopHGoBVy0h015e1PIXLkzbvVpFzpGIehzKaAP Ycw5922vrfQLN2ok7dtNVgY6p46rSZ4p3BqeRNETt3JA+tDLUb/2uj3sjlZAVW/ryqySj/3XW/Xe yMOQ/aQXIe7v5pdnYEHP4WqGP3xCh5KYGndE5ZkR8LjMMrKSENMkQ5qktDQCkni1BF4W/H+F8hcA AP//AwBQSwECLQAUAAYACAAAACEAtoM4kv4AAADhAQAAEwAAAAAAAAAAAAAAAAAAAAAAW0NvbnRl bnRfVHlwZXNdLnhtbFBLAQItABQABgAIAAAAIQA4/SH/1gAAAJQBAAALAAAAAAAAAAAAAAAAAC8B AABfcmVscy8ucmVsc1BLAQItABQABgAIAAAAIQD+2xZYvwUAAFQsAAAOAAAAAAAAAAAAAAAAAC4C AABkcnMvZTJvRG9jLnhtbFBLAQItABQABgAIAAAAIQDJDh5o4AAAAAoBAAAPAAAAAAAAAAAAAAAA ABkIAABkcnMvZG93bnJldi54bWxQSwUGAAAAAAQABADzAAAAJgkAAAAA ">
                <v:shape id="_x0000_s1078" type="#_x0000_t75" style="position:absolute;width:18288;height:12915;visibility:visible;mso-wrap-style:square">
                  <v:fill o:detectmouseclick="t"/>
                  <v:path o:connecttype="none"/>
                </v:shape>
                <v:line id="Line 55" o:spid="_x0000_s1079" style="position:absolute;flip:y;visibility:visible;mso-wrap-style:square" from="1784,1625" to="1790,97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Hfp3cYAAADcAAAADwAAAGRycy9kb3ducmV2LnhtbESPQWsCMRSE74X+h/CE3mpWD6Jbs4sI rS1YqNqDx8fmdbN287IkcV3/vSkUPA4z8w2zLAfbip58aBwrmIwzEMSV0w3XCr4Pr89zECEia2wd k4IrBSiLx4cl5tpdeEf9PtYiQTjkqMDE2OVShsqQxTB2HXHyfpy3GJP0tdQeLwluWznNspm02HBa MNjR2lD1uz9bBZ8f/dtxU53Myk/O2Wxbb45fJ1bqaTSsXkBEGuI9/N9+1wqmiwX8nUlHQBY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h36d3GAAAA3AAAAA8AAAAAAAAA AAAAAAAAoQIAAGRycy9kb3ducmV2LnhtbFBLBQYAAAAABAAEAPkAAACUAwAAAAA= " strokeweight=".55pt">
                  <v:stroke joinstyle="miter"/>
                </v:line>
                <v:line id="Line 56" o:spid="_x0000_s1080" style="position:absolute;visibility:visible;mso-wrap-style:square" from="1784,1625" to="17005,97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qvP+8IAAADcAAAADwAAAGRycy9kb3ducmV2LnhtbERPz2vCMBS+D/wfwhN2GTNxwpTOKOIY 6EGYVdj1rXk2xealNLHW/94cBI8f3+/5sne16KgNlWcN45ECQVx4U3Gp4Xj4eZ+BCBHZYO2ZNNwo wHIxeJljZvyV99TlsRQphEOGGmyMTSZlKCw5DCPfECfu5FuHMcG2lKbFawp3tfxQ6lM6rDg1WGxo bak45xenIX/bVPnldzf9s1vzP/lWnd3Lk9avw371BSJSH5/ih3tjNExUmp/OpCMgF3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qvP+8IAAADcAAAADwAAAAAAAAAAAAAA AAChAgAAZHJzL2Rvd25yZXYueG1sUEsFBgAAAAAEAAQA+QAAAJADAAAAAA== " strokeweight=".55pt">
                  <v:stroke joinstyle="miter"/>
                </v:line>
                <v:line id="Line 57" o:spid="_x0000_s1081" style="position:absolute;visibility:visible;mso-wrap-style:square" from="1784,9740" to="17005,97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edqYMUAAADcAAAADwAAAGRycy9kb3ducmV2LnhtbESPQWsCMRSE74L/ITyhF3ETK1jZGqW0 FOxB0FXo9XXz3CzdvCybuG7/vSkUehxm5htmvR1cI3rqQu1ZwzxTIIhLb2quNJxP77MViBCRDTae ScMPBdhuxqM15sbf+Eh9ESuRIBxy1GBjbHMpQ2nJYch8S5y8i+8cxiS7SpoObwnuGvmo1FI6rDkt WGzp1VL5XVydhmK6q4vrYf/0aT/M1+JN9fYoL1o/TIaXZxCRhvgf/mvvjIaFmsPvmXQE5OYO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edqYMUAAADcAAAADwAAAAAAAAAA AAAAAAChAgAAZHJzL2Rvd25yZXYueG1sUEsFBgAAAAAEAAQA+QAAAJMDAAAAAA== " strokeweight=".55pt">
                  <v:stroke joinstyle="miter"/>
                </v:line>
                <v:rect id="Rectangle 58" o:spid="_x0000_s1082" style="position:absolute;left:16395;top:9874;width:870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kHq48IA AADcAAAADwAAAGRycy9kb3ducmV2LnhtbESP3WoCMRSE74W+QziF3mnSFURWo0hBsNIbVx/gsDn7 g8nJkqTu9u2bQsHLYWa+Ybb7yVnxoBB7zxreFwoEce1Nz62G2/U4X4OICdmg9UwafijCfvcy22Jp /MgXelSpFRnCsUQNXUpDKWWsO3IYF34gzl7jg8OUZWilCThmuLOyUGolHfacFzoc6KOj+l59Ow3y Wh3HdWWD8uei+bKfp0tDXuu31+mwAZFoSs/wf/tkNCxVAX9n8hGQu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aQerjwgAAANwAAAAPAAAAAAAAAAAAAAAAAJgCAABkcnMvZG93 bnJldi54bWxQSwUGAAAAAAQABAD1AAAAhwMAAAAA 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59" o:spid="_x0000_s1083" style="position:absolute;left:1371;width:826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Q1PeMEA AADcAAAADwAAAGRycy9kb3ducmV2LnhtbESP3WoCMRSE74W+QzhC7zRRQWRrFBEEK71x9QEOm7M/ NDlZktTdvr0pFLwcZuYbZrsfnRUPCrHzrGExVyCIK286bjTcb6fZBkRMyAatZ9LwSxH2u7fJFgvj B77So0yNyBCOBWpoU+oLKWPVksM49z1x9mofHKYsQyNNwCHDnZVLpdbSYcd5ocWeji1V3+WP0yBv 5WnYlDYof1nWX/bzfK3Ja/0+HQ8fIBKN6RX+b5+NhpVawd+ZfATk7gkAAP//AwBQSwECLQAUAAYA CAAAACEA8PeKu/0AAADiAQAAEwAAAAAAAAAAAAAAAAAAAAAAW0NvbnRlbnRfVHlwZXNdLnhtbFBL AQItABQABgAIAAAAIQAx3V9h0gAAAI8BAAALAAAAAAAAAAAAAAAAAC4BAABfcmVscy8ucmVsc1BL AQItABQABgAIAAAAIQAzLwWeQQAAADkAAAAQAAAAAAAAAAAAAAAAACkCAABkcnMvc2hhcGV4bWwu eG1sUEsBAi0AFAAGAAgAAAAhADUNT3jBAAAA3AAAAA8AAAAAAAAAAAAAAAAAmAIAAGRycy9kb3du cmV2LnhtbFBLBQYAAAAABAAEAPUAAACGAwAAAAA= 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60" o:spid="_x0000_s1084" style="position:absolute;left:1435;top:10071;width:806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uTXDMIA AADcAAAADwAAAGRycy9kb3ducmV2LnhtbESP3WoCMRSE74W+QziF3mmilSJbo4ggWPHG1Qc4bM7+ 0ORkSaK7fXtTKPRymJlvmPV2dFY8KMTOs4b5TIEgrrzpuNFwux6mKxAxIRu0nknDD0XYbl4mayyM H/hCjzI1IkM4FqihTakvpIxVSw7jzPfE2at9cJiyDI00AYcMd1YulPqQDjvOCy32tG+p+i7vToO8 lodhVdqg/GlRn+3X8VKT1/rtddx9gkg0pv/wX/toNLyrJfyeyUdAbp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65NcMwgAAANwAAAAPAAAAAAAAAAAAAAAAAJgCAABkcnMvZG93 bnJldi54bWxQSwUGAAAAAAQABAD1AAAAhwMAAAAA 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group id="Group 61" o:spid="_x0000_s1085" style="position:absolute;left:16859;top:9607;width:286;height:260" coordorigin="2595,1638" coordsize="45,4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9ndXJcYAAADcAAAADwAAAGRycy9kb3ducmV2LnhtbESPQWvCQBSE74X+h+UV vDWbKBZJXUMQKx6kUCNIb4/sMwlm34bsNon/3i0Uehxm5htmnU2mFQP1rrGsIIliEMSl1Q1XCs7F x+sKhPPIGlvLpOBODrLN89MaU21H/qLh5CsRIOxSVFB736VSurImgy6yHXHwrrY36IPsK6l7HAPc tHIex2/SYMNhocaOtjWVt9OPUbAfccwXyW443q7b+3ex/LwcE1Jq9jLl7yA8Tf4//Nc+aAWLeAm/ Z8IRkJsH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D2d1clxgAAANwA AAAPAAAAAAAAAAAAAAAAAKoCAABkcnMvZG93bnJldi54bWxQSwUGAAAAAAQABAD6AAAAnQMAAAAA ">
                  <v:oval id="Oval 62" o:spid="_x0000_s1086" style="position:absolute;left:2595;top:1638;width:45;height:4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duttcMA AADcAAAADwAAAGRycy9kb3ducmV2LnhtbESPQWsCMRSE7wX/Q3iCt5pthaWsRpFCYenJasHrI3lu Vjcva5Ku2/76plDwOMzMN8xqM7pODBRi61nB07wAQay9ablR8Hl4e3wBEROywc4zKfimCJv15GGF lfE3/qBhnxqRIRwrVGBT6ispo7bkMM59T5y9kw8OU5ahkSbgLcNdJ5+LopQOW84LFnt6taQv+y+n 4N0NO133NqDelrvj2V7rH3lVajYdt0sQicZ0D/+3a6NgUZTwdyYfAbn+BQAA//8DAFBLAQItABQA BgAIAAAAIQDw94q7/QAAAOIBAAATAAAAAAAAAAAAAAAAAAAAAABbQ29udGVudF9UeXBlc10ueG1s UEsBAi0AFAAGAAgAAAAhADHdX2HSAAAAjwEAAAsAAAAAAAAAAAAAAAAALgEAAF9yZWxzLy5yZWxz UEsBAi0AFAAGAAgAAAAhADMvBZ5BAAAAOQAAABAAAAAAAAAAAAAAAAAAKQIAAGRycy9zaGFwZXht bC54bWxQSwECLQAUAAYACAAAACEAkduttcMAAADcAAAADwAAAAAAAAAAAAAAAACYAgAAZHJzL2Rv d25yZXYueG1sUEsFBgAAAAAEAAQA9QAAAIgDAAAAAA== " fillcolor="black" strokeweight="0"/>
                  <v:oval id="Oval 63" o:spid="_x0000_s1087" style="position:absolute;left:2595;top:1638;width:45;height:4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C2I4sIA AADcAAAADwAAAGRycy9kb3ducmV2LnhtbESPT4vCMBTE78J+h/AWvGmigi7VKLIgeBP/wXp7Ns+m bPNSmljrtzfCwh6HmfkNs1h1rhItNaH0rGE0VCCIc29KLjScjpvBF4gQkQ1WnknDkwKslh+9BWbG P3hP7SEWIkE4ZKjBxlhnUobcksMw9DVx8m6+cRiTbAppGnwkuKvkWKmpdFhyWrBY07el/Pdwdxrq 6+58UccZjdhP1z+qtea067Tuf3brOYhIXfwP/7W3RsNEzeB9Jh0BuXw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sLYjiwgAAANwAAAAPAAAAAAAAAAAAAAAAAJgCAABkcnMvZG93 bnJldi54bWxQSwUGAAAAAAQABAD1AAAAhwMAAAAA " filled="f" strokeweight=".55pt">
                    <v:stroke joinstyle="miter"/>
                  </v:oval>
                </v:group>
                <v:group id="Group 64" o:spid="_x0000_s1088" style="position:absolute;left:1644;top:9607;width:280;height:260" coordorigin="199,1638" coordsize="44,4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Hb4u8IAAADcAAAADwAAAGRycy9kb3ducmV2LnhtbERPy4rCMBTdC/5DuMLs NO2IIh1TERkHFyKoA8PsLs3tA5ub0sS2/r1ZCC4P573eDKYWHbWusqwgnkUgiDOrKy4U/F730xUI 55E11pZJwYMcbNLxaI2Jtj2fqbv4QoQQdgkqKL1vEildVpJBN7MNceBy2xr0AbaF1C32IdzU8jOK ltJgxaGhxIZ2JWW3y90o+Omx387j7+54y3eP/+vi9HeMSamPybD9AuFp8G/xy33QCuZRWBvOhCMg 0ycA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Bh2+LvCAAAA3AAAAA8A AAAAAAAAAAAAAAAAqgIAAGRycy9kb3ducmV2LnhtbFBLBQYAAAAABAAEAPoAAACZAwAAAAA= ">
                  <v:oval id="Oval 65" o:spid="_x0000_s1089" style="position:absolute;left:199;top:1638;width:44;height:4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EQ5x8MA AADcAAAADwAAAGRycy9kb3ducmV2LnhtbESPQWsCMRSE7wX/Q3hCbzXbClJXo4ggLJ7UFnp9JK+b bTcva5KuW3+9EQo9DjPzDbNcD64VPYXYeFbwPClAEGtvGq4VvL/tnl5BxIRssPVMCn4pwno1elhi afyFj9SfUi0yhGOJCmxKXSll1JYcxonviLP36YPDlGWopQl4yXDXypeimEmHDecFix1tLenv049T sHf9QVedDag3s8PHlz1XV3lW6nE8bBYgEg3pP/zXroyCaTGH+5l8BOTqBgAA//8DAFBLAQItABQA BgAIAAAAIQDw94q7/QAAAOIBAAATAAAAAAAAAAAAAAAAAAAAAABbQ29udGVudF9UeXBlc10ueG1s UEsBAi0AFAAGAAgAAAAhADHdX2HSAAAAjwEAAAsAAAAAAAAAAAAAAAAALgEAAF9yZWxzLy5yZWxz UEsBAi0AFAAGAAgAAAAhADMvBZ5BAAAAOQAAABAAAAAAAAAAAAAAAAAAKQIAAGRycy9zaGFwZXht bC54bWxQSwECLQAUAAYACAAAACEA4EQ5x8MAAADcAAAADwAAAAAAAAAAAAAAAACYAgAAZHJzL2Rv d25yZXYueG1sUEsFBgAAAAAEAAQA9QAAAIgDAAAAAA== " fillcolor="black" strokeweight="0"/>
                  <v:oval id="Oval 66" o:spid="_x0000_s1090" style="position:absolute;left:199;top:1638;width:44;height:4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h2GS78A AADcAAAADwAAAGRycy9kb3ducmV2LnhtbERPy4rCMBTdD/gP4QruxqQjqHSMIsKAO/EFzu5Oc6cp NjelibX+vVkILg/nvVj1rhYdtaHyrCEbKxDEhTcVlxpOx5/POYgQkQ3WnknDgwKsloOPBebG33lP 3SGWIoVwyFGDjbHJpQyFJYdh7BvixP371mFMsC2lafGewl0tv5SaSocVpwaLDW0sFdfDzWlo/nbn X3WcUcZ+ur6ozprTrtd6NOzX3yAi9fEtfrm3RsMkS/PTmXQE5PIJAAD//wMAUEsBAi0AFAAGAAgA AAAhAPD3irv9AAAA4gEAABMAAAAAAAAAAAAAAAAAAAAAAFtDb250ZW50X1R5cGVzXS54bWxQSwEC LQAUAAYACAAAACEAMd1fYdIAAACPAQAACwAAAAAAAAAAAAAAAAAuAQAAX3JlbHMvLnJlbHNQSwEC LQAUAAYACAAAACEAMy8FnkEAAAA5AAAAEAAAAAAAAAAAAAAAAAApAgAAZHJzL3NoYXBleG1sLnht bFBLAQItABQABgAIAAAAIQCmHYZLvwAAANwAAAAPAAAAAAAAAAAAAAAAAJgCAABkcnMvZG93bnJl di54bWxQSwUGAAAAAAQABAD1AAAAhAMAAAAA " filled="f" strokeweight=".55pt">
                    <v:stroke joinstyle="miter"/>
                  </v:oval>
                </v:group>
                <v:group id="Group 67" o:spid="_x0000_s1091" style="position:absolute;left:1644;top:1498;width:280;height:260" coordorigin="199,361" coordsize="44,4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JXH+8QAAADcAAAADwAAAGRycy9kb3ducmV2LnhtbESPQWvCQBSE7wX/w/IE b3WzFUuJriJixYMI1YJ4e2SfSTD7NmTXJP57Vyj0OMzMN8x82dtKtNT40rEGNU5AEGfOlJxr+D19 v3+B8AHZYOWYNDzIw3IxeJtjalzHP9QeQy4ihH2KGooQ6lRKnxVk0Y9dTRy9q2sshiibXJoGuwi3 lfxIkk9pseS4UGBN64Ky2/FuNWw77FYTtWn3t+v6cTlND+e9Iq1Hw341AxGoD//hv/bOaJgoBa8z 8QjIxRM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DJXH+8QAAADcAAAA DwAAAAAAAAAAAAAAAACqAgAAZHJzL2Rvd25yZXYueG1sUEsFBgAAAAAEAAQA+gAAAJsDAAAAAA== ">
                  <v:oval id="Oval 68" o:spid="_x0000_s1092" style="position:absolute;left:199;top:361;width:44;height:4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zk9a8MA AADcAAAADwAAAGRycy9kb3ducmV2LnhtbESPT2sCMRTE74V+h/AK3mpWBSlbo0ihsPTkn4LXR/K6 2XbzsibpuvrpjSB4HGbmN8xiNbhW9BRi41nBZFyAINbeNFwr+N5/vr6BiAnZYOuZFJwpwmr5/LTA 0vgTb6nfpVpkCMcSFdiUulLKqC05jGPfEWfvxweHKctQSxPwlOGuldOimEuHDecFix19WNJ/u3+n 4Mv1G111NqBezzeHX3usLvKo1OhlWL+DSDSkR/jeroyC2WQKtzP5CMjlFQAA//8DAFBLAQItABQA BgAIAAAAIQDw94q7/QAAAOIBAAATAAAAAAAAAAAAAAAAAAAAAABbQ29udGVudF9UeXBlc10ueG1s UEsBAi0AFAAGAAgAAAAhADHdX2HSAAAAjwEAAAsAAAAAAAAAAAAAAAAALgEAAF9yZWxzLy5yZWxz UEsBAi0AFAAGAAgAAAAhADMvBZ5BAAAAOQAAABAAAAAAAAAAAAAAAAAAKQIAAGRycy9zaGFwZXht bC54bWxQSwECLQAUAAYACAAAACEAazk9a8MAAADcAAAADwAAAAAAAAAAAAAAAACYAgAAZHJzL2Rv d25yZXYueG1sUEsFBgAAAAAEAAQA9QAAAIgDAAAAAA== " fillcolor="black" strokeweight="0"/>
                  <v:oval id="Oval 69" o:spid="_x0000_s1093" style="position:absolute;left:199;top:361;width:44;height:4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s8YPMQA AADcAAAADwAAAGRycy9kb3ducmV2LnhtbESPT2sCMRTE70K/Q3gFb26yCiqrUaQg9Cb1D9jb6+a5 Wbp5WTbpun77plDwOMzMb5j1dnCN6KkLtWcNeaZAEJfe1FxpOJ/2kyWIEJENNp5Jw4MCbDcvozUW xt/5g/pjrESCcChQg42xLaQMpSWHIfMtcfJuvnMYk+wqaTq8J7hr5FSpuXRYc1qw2NKbpfL7+OM0 tF+Hy6c6LShnP99dVW/N+TBoPX4ddisQkYb4DP+3342GWT6DvzPpCMjN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bPGDzEAAAA3AAAAA8AAAAAAAAAAAAAAAAAmAIAAGRycy9k b3ducmV2LnhtbFBLBQYAAAAABAAEAPUAAACJAwAAAAA= " filled="f" strokeweight=".55pt">
                    <v:stroke joinstyle="miter"/>
                  </v:oval>
                </v:group>
              </v:group>
            </w:pict>
          </mc:Fallback>
        </mc:AlternateContent>
      </w:r>
      <w:r w:rsidRPr="008102E1">
        <w:rPr>
          <w:rFonts w:ascii="Times New Roman" w:hAnsi="Times New Roman" w:cs="Times New Roman"/>
          <w:sz w:val="26"/>
          <w:szCs w:val="26"/>
        </w:rPr>
        <w:t xml:space="preserve">Vậy độ dài đường sinh của hình nón là: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8"/>
          <w:sz w:val="26"/>
          <w:szCs w:val="26"/>
        </w:rPr>
        <w:object w:dxaOrig="2520" w:dyaOrig="360">
          <v:shape id="_x0000_i1314" type="#_x0000_t75" style="width:126pt;height:18pt" o:ole="">
            <v:imagedata r:id="rId290" o:title=""/>
          </v:shape>
          <o:OLEObject Type="Embed" ProgID="Equation.DSMT4" ShapeID="_x0000_i1314" DrawAspect="Content" ObjectID="_1625147920" r:id="rId291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8102E1">
        <w:rPr>
          <w:rFonts w:ascii="Times New Roman" w:hAnsi="Times New Roman" w:cs="Times New Roman"/>
          <w:b/>
          <w:sz w:val="26"/>
          <w:szCs w:val="26"/>
        </w:rPr>
        <w:t>Chọn D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2336" behindDoc="1" locked="0" layoutInCell="1" allowOverlap="1" wp14:anchorId="28F29743" wp14:editId="7DA1B642">
                <wp:simplePos x="0" y="0"/>
                <wp:positionH relativeFrom="column">
                  <wp:posOffset>3531870</wp:posOffset>
                </wp:positionH>
                <wp:positionV relativeFrom="paragraph">
                  <wp:posOffset>255270</wp:posOffset>
                </wp:positionV>
                <wp:extent cx="1524000" cy="1257300"/>
                <wp:effectExtent l="0" t="0" r="1905" b="1905"/>
                <wp:wrapNone/>
                <wp:docPr id="298" name="Canvas 2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74" name="Freeform 72"/>
                        <wps:cNvSpPr>
                          <a:spLocks noEditPoints="1"/>
                        </wps:cNvSpPr>
                        <wps:spPr bwMode="auto">
                          <a:xfrm>
                            <a:off x="178435" y="838200"/>
                            <a:ext cx="1174115" cy="135890"/>
                          </a:xfrm>
                          <a:custGeom>
                            <a:avLst/>
                            <a:gdLst>
                              <a:gd name="T0" fmla="*/ 36 w 1849"/>
                              <a:gd name="T1" fmla="*/ 154 h 214"/>
                              <a:gd name="T2" fmla="*/ 90 w 1849"/>
                              <a:gd name="T3" fmla="*/ 121 h 214"/>
                              <a:gd name="T4" fmla="*/ 132 w 1849"/>
                              <a:gd name="T5" fmla="*/ 103 h 214"/>
                              <a:gd name="T6" fmla="*/ 118 w 1849"/>
                              <a:gd name="T7" fmla="*/ 115 h 214"/>
                              <a:gd name="T8" fmla="*/ 94 w 1849"/>
                              <a:gd name="T9" fmla="*/ 126 h 214"/>
                              <a:gd name="T10" fmla="*/ 198 w 1849"/>
                              <a:gd name="T11" fmla="*/ 81 h 214"/>
                              <a:gd name="T12" fmla="*/ 202 w 1849"/>
                              <a:gd name="T13" fmla="*/ 86 h 214"/>
                              <a:gd name="T14" fmla="*/ 167 w 1849"/>
                              <a:gd name="T15" fmla="*/ 97 h 214"/>
                              <a:gd name="T16" fmla="*/ 269 w 1849"/>
                              <a:gd name="T17" fmla="*/ 63 h 214"/>
                              <a:gd name="T18" fmla="*/ 271 w 1849"/>
                              <a:gd name="T19" fmla="*/ 68 h 214"/>
                              <a:gd name="T20" fmla="*/ 314 w 1849"/>
                              <a:gd name="T21" fmla="*/ 53 h 214"/>
                              <a:gd name="T22" fmla="*/ 361 w 1849"/>
                              <a:gd name="T23" fmla="*/ 44 h 214"/>
                              <a:gd name="T24" fmla="*/ 341 w 1849"/>
                              <a:gd name="T25" fmla="*/ 54 h 214"/>
                              <a:gd name="T26" fmla="*/ 316 w 1849"/>
                              <a:gd name="T27" fmla="*/ 58 h 214"/>
                              <a:gd name="T28" fmla="*/ 441 w 1849"/>
                              <a:gd name="T29" fmla="*/ 31 h 214"/>
                              <a:gd name="T30" fmla="*/ 425 w 1849"/>
                              <a:gd name="T31" fmla="*/ 40 h 214"/>
                              <a:gd name="T32" fmla="*/ 486 w 1849"/>
                              <a:gd name="T33" fmla="*/ 25 h 214"/>
                              <a:gd name="T34" fmla="*/ 502 w 1849"/>
                              <a:gd name="T35" fmla="*/ 29 h 214"/>
                              <a:gd name="T36" fmla="*/ 473 w 1849"/>
                              <a:gd name="T37" fmla="*/ 27 h 214"/>
                              <a:gd name="T38" fmla="*/ 603 w 1849"/>
                              <a:gd name="T39" fmla="*/ 19 h 214"/>
                              <a:gd name="T40" fmla="*/ 558 w 1849"/>
                              <a:gd name="T41" fmla="*/ 23 h 214"/>
                              <a:gd name="T42" fmla="*/ 684 w 1849"/>
                              <a:gd name="T43" fmla="*/ 7 h 214"/>
                              <a:gd name="T44" fmla="*/ 635 w 1849"/>
                              <a:gd name="T45" fmla="*/ 11 h 214"/>
                              <a:gd name="T46" fmla="*/ 732 w 1849"/>
                              <a:gd name="T47" fmla="*/ 10 h 214"/>
                              <a:gd name="T48" fmla="*/ 830 w 1849"/>
                              <a:gd name="T49" fmla="*/ 1 h 214"/>
                              <a:gd name="T50" fmla="*/ 798 w 1849"/>
                              <a:gd name="T51" fmla="*/ 8 h 214"/>
                              <a:gd name="T52" fmla="*/ 928 w 1849"/>
                              <a:gd name="T53" fmla="*/ 6 h 214"/>
                              <a:gd name="T54" fmla="*/ 970 w 1849"/>
                              <a:gd name="T55" fmla="*/ 0 h 214"/>
                              <a:gd name="T56" fmla="*/ 991 w 1849"/>
                              <a:gd name="T57" fmla="*/ 6 h 214"/>
                              <a:gd name="T58" fmla="*/ 1043 w 1849"/>
                              <a:gd name="T59" fmla="*/ 2 h 214"/>
                              <a:gd name="T60" fmla="*/ 1068 w 1849"/>
                              <a:gd name="T61" fmla="*/ 8 h 214"/>
                              <a:gd name="T62" fmla="*/ 1166 w 1849"/>
                              <a:gd name="T63" fmla="*/ 8 h 214"/>
                              <a:gd name="T64" fmla="*/ 1138 w 1849"/>
                              <a:gd name="T65" fmla="*/ 12 h 214"/>
                              <a:gd name="T66" fmla="*/ 1230 w 1849"/>
                              <a:gd name="T67" fmla="*/ 12 h 214"/>
                              <a:gd name="T68" fmla="*/ 1215 w 1849"/>
                              <a:gd name="T69" fmla="*/ 16 h 214"/>
                              <a:gd name="T70" fmla="*/ 1336 w 1849"/>
                              <a:gd name="T71" fmla="*/ 22 h 214"/>
                              <a:gd name="T72" fmla="*/ 1292 w 1849"/>
                              <a:gd name="T73" fmla="*/ 23 h 214"/>
                              <a:gd name="T74" fmla="*/ 1412 w 1849"/>
                              <a:gd name="T75" fmla="*/ 32 h 214"/>
                              <a:gd name="T76" fmla="*/ 1382 w 1849"/>
                              <a:gd name="T77" fmla="*/ 34 h 214"/>
                              <a:gd name="T78" fmla="*/ 1461 w 1849"/>
                              <a:gd name="T79" fmla="*/ 40 h 214"/>
                              <a:gd name="T80" fmla="*/ 1466 w 1849"/>
                              <a:gd name="T81" fmla="*/ 46 h 214"/>
                              <a:gd name="T82" fmla="*/ 1531 w 1849"/>
                              <a:gd name="T83" fmla="*/ 52 h 214"/>
                              <a:gd name="T84" fmla="*/ 1571 w 1849"/>
                              <a:gd name="T85" fmla="*/ 66 h 214"/>
                              <a:gd name="T86" fmla="*/ 1550 w 1849"/>
                              <a:gd name="T87" fmla="*/ 62 h 214"/>
                              <a:gd name="T88" fmla="*/ 1616 w 1849"/>
                              <a:gd name="T89" fmla="*/ 71 h 214"/>
                              <a:gd name="T90" fmla="*/ 1641 w 1849"/>
                              <a:gd name="T91" fmla="*/ 84 h 214"/>
                              <a:gd name="T92" fmla="*/ 1606 w 1849"/>
                              <a:gd name="T93" fmla="*/ 75 h 214"/>
                              <a:gd name="T94" fmla="*/ 1700 w 1849"/>
                              <a:gd name="T95" fmla="*/ 97 h 214"/>
                              <a:gd name="T96" fmla="*/ 1717 w 1849"/>
                              <a:gd name="T97" fmla="*/ 110 h 214"/>
                              <a:gd name="T98" fmla="*/ 1689 w 1849"/>
                              <a:gd name="T99" fmla="*/ 99 h 214"/>
                              <a:gd name="T100" fmla="*/ 1757 w 1849"/>
                              <a:gd name="T101" fmla="*/ 120 h 214"/>
                              <a:gd name="T102" fmla="*/ 1779 w 1849"/>
                              <a:gd name="T103" fmla="*/ 139 h 214"/>
                              <a:gd name="T104" fmla="*/ 1759 w 1849"/>
                              <a:gd name="T105" fmla="*/ 128 h 214"/>
                              <a:gd name="T106" fmla="*/ 1828 w 1849"/>
                              <a:gd name="T107" fmla="*/ 167 h 214"/>
                              <a:gd name="T108" fmla="*/ 1821 w 1849"/>
                              <a:gd name="T109" fmla="*/ 170 h 214"/>
                              <a:gd name="T110" fmla="*/ 1841 w 1849"/>
                              <a:gd name="T111" fmla="*/ 214 h 2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849" h="214">
                                <a:moveTo>
                                  <a:pt x="0" y="212"/>
                                </a:moveTo>
                                <a:lnTo>
                                  <a:pt x="13" y="180"/>
                                </a:lnTo>
                                <a:lnTo>
                                  <a:pt x="20" y="181"/>
                                </a:lnTo>
                                <a:lnTo>
                                  <a:pt x="8" y="214"/>
                                </a:lnTo>
                                <a:lnTo>
                                  <a:pt x="0" y="212"/>
                                </a:lnTo>
                                <a:close/>
                                <a:moveTo>
                                  <a:pt x="29" y="160"/>
                                </a:moveTo>
                                <a:lnTo>
                                  <a:pt x="36" y="154"/>
                                </a:lnTo>
                                <a:lnTo>
                                  <a:pt x="64" y="135"/>
                                </a:lnTo>
                                <a:lnTo>
                                  <a:pt x="69" y="139"/>
                                </a:lnTo>
                                <a:lnTo>
                                  <a:pt x="42" y="158"/>
                                </a:lnTo>
                                <a:lnTo>
                                  <a:pt x="42" y="158"/>
                                </a:lnTo>
                                <a:lnTo>
                                  <a:pt x="36" y="163"/>
                                </a:lnTo>
                                <a:lnTo>
                                  <a:pt x="29" y="160"/>
                                </a:lnTo>
                                <a:close/>
                                <a:moveTo>
                                  <a:pt x="90" y="121"/>
                                </a:moveTo>
                                <a:lnTo>
                                  <a:pt x="93" y="120"/>
                                </a:lnTo>
                                <a:lnTo>
                                  <a:pt x="100" y="117"/>
                                </a:lnTo>
                                <a:lnTo>
                                  <a:pt x="107" y="113"/>
                                </a:lnTo>
                                <a:lnTo>
                                  <a:pt x="114" y="110"/>
                                </a:lnTo>
                                <a:lnTo>
                                  <a:pt x="121" y="107"/>
                                </a:lnTo>
                                <a:lnTo>
                                  <a:pt x="128" y="105"/>
                                </a:lnTo>
                                <a:lnTo>
                                  <a:pt x="132" y="103"/>
                                </a:lnTo>
                                <a:lnTo>
                                  <a:pt x="136" y="108"/>
                                </a:lnTo>
                                <a:lnTo>
                                  <a:pt x="132" y="110"/>
                                </a:lnTo>
                                <a:lnTo>
                                  <a:pt x="132" y="110"/>
                                </a:lnTo>
                                <a:lnTo>
                                  <a:pt x="125" y="112"/>
                                </a:lnTo>
                                <a:lnTo>
                                  <a:pt x="125" y="112"/>
                                </a:lnTo>
                                <a:lnTo>
                                  <a:pt x="118" y="115"/>
                                </a:lnTo>
                                <a:lnTo>
                                  <a:pt x="118" y="115"/>
                                </a:lnTo>
                                <a:lnTo>
                                  <a:pt x="111" y="118"/>
                                </a:lnTo>
                                <a:lnTo>
                                  <a:pt x="111" y="118"/>
                                </a:lnTo>
                                <a:lnTo>
                                  <a:pt x="104" y="121"/>
                                </a:lnTo>
                                <a:lnTo>
                                  <a:pt x="104" y="121"/>
                                </a:lnTo>
                                <a:lnTo>
                                  <a:pt x="97" y="124"/>
                                </a:lnTo>
                                <a:lnTo>
                                  <a:pt x="97" y="124"/>
                                </a:lnTo>
                                <a:lnTo>
                                  <a:pt x="94" y="126"/>
                                </a:lnTo>
                                <a:lnTo>
                                  <a:pt x="90" y="121"/>
                                </a:lnTo>
                                <a:close/>
                                <a:moveTo>
                                  <a:pt x="161" y="93"/>
                                </a:moveTo>
                                <a:lnTo>
                                  <a:pt x="163" y="92"/>
                                </a:lnTo>
                                <a:lnTo>
                                  <a:pt x="170" y="90"/>
                                </a:lnTo>
                                <a:lnTo>
                                  <a:pt x="184" y="85"/>
                                </a:lnTo>
                                <a:lnTo>
                                  <a:pt x="191" y="83"/>
                                </a:lnTo>
                                <a:lnTo>
                                  <a:pt x="198" y="81"/>
                                </a:lnTo>
                                <a:lnTo>
                                  <a:pt x="205" y="79"/>
                                </a:lnTo>
                                <a:lnTo>
                                  <a:pt x="206" y="79"/>
                                </a:lnTo>
                                <a:lnTo>
                                  <a:pt x="209" y="84"/>
                                </a:lnTo>
                                <a:lnTo>
                                  <a:pt x="209" y="84"/>
                                </a:lnTo>
                                <a:lnTo>
                                  <a:pt x="209" y="84"/>
                                </a:lnTo>
                                <a:lnTo>
                                  <a:pt x="201" y="86"/>
                                </a:lnTo>
                                <a:lnTo>
                                  <a:pt x="202" y="86"/>
                                </a:lnTo>
                                <a:lnTo>
                                  <a:pt x="195" y="88"/>
                                </a:lnTo>
                                <a:lnTo>
                                  <a:pt x="195" y="88"/>
                                </a:lnTo>
                                <a:lnTo>
                                  <a:pt x="188" y="90"/>
                                </a:lnTo>
                                <a:lnTo>
                                  <a:pt x="188" y="90"/>
                                </a:lnTo>
                                <a:lnTo>
                                  <a:pt x="174" y="95"/>
                                </a:lnTo>
                                <a:lnTo>
                                  <a:pt x="174" y="95"/>
                                </a:lnTo>
                                <a:lnTo>
                                  <a:pt x="167" y="97"/>
                                </a:lnTo>
                                <a:lnTo>
                                  <a:pt x="167" y="97"/>
                                </a:lnTo>
                                <a:lnTo>
                                  <a:pt x="164" y="98"/>
                                </a:lnTo>
                                <a:lnTo>
                                  <a:pt x="161" y="93"/>
                                </a:lnTo>
                                <a:close/>
                                <a:moveTo>
                                  <a:pt x="236" y="71"/>
                                </a:moveTo>
                                <a:lnTo>
                                  <a:pt x="241" y="70"/>
                                </a:lnTo>
                                <a:lnTo>
                                  <a:pt x="248" y="68"/>
                                </a:lnTo>
                                <a:lnTo>
                                  <a:pt x="269" y="63"/>
                                </a:lnTo>
                                <a:lnTo>
                                  <a:pt x="276" y="61"/>
                                </a:lnTo>
                                <a:lnTo>
                                  <a:pt x="283" y="60"/>
                                </a:lnTo>
                                <a:lnTo>
                                  <a:pt x="285" y="65"/>
                                </a:lnTo>
                                <a:lnTo>
                                  <a:pt x="278" y="66"/>
                                </a:lnTo>
                                <a:lnTo>
                                  <a:pt x="278" y="66"/>
                                </a:lnTo>
                                <a:lnTo>
                                  <a:pt x="271" y="68"/>
                                </a:lnTo>
                                <a:lnTo>
                                  <a:pt x="271" y="68"/>
                                </a:lnTo>
                                <a:lnTo>
                                  <a:pt x="250" y="73"/>
                                </a:lnTo>
                                <a:lnTo>
                                  <a:pt x="250" y="73"/>
                                </a:lnTo>
                                <a:lnTo>
                                  <a:pt x="243" y="75"/>
                                </a:lnTo>
                                <a:lnTo>
                                  <a:pt x="243" y="75"/>
                                </a:lnTo>
                                <a:lnTo>
                                  <a:pt x="239" y="76"/>
                                </a:lnTo>
                                <a:lnTo>
                                  <a:pt x="236" y="71"/>
                                </a:lnTo>
                                <a:close/>
                                <a:moveTo>
                                  <a:pt x="314" y="53"/>
                                </a:moveTo>
                                <a:lnTo>
                                  <a:pt x="318" y="52"/>
                                </a:lnTo>
                                <a:lnTo>
                                  <a:pt x="325" y="51"/>
                                </a:lnTo>
                                <a:lnTo>
                                  <a:pt x="332" y="49"/>
                                </a:lnTo>
                                <a:lnTo>
                                  <a:pt x="339" y="48"/>
                                </a:lnTo>
                                <a:lnTo>
                                  <a:pt x="353" y="46"/>
                                </a:lnTo>
                                <a:lnTo>
                                  <a:pt x="360" y="44"/>
                                </a:lnTo>
                                <a:lnTo>
                                  <a:pt x="361" y="44"/>
                                </a:lnTo>
                                <a:lnTo>
                                  <a:pt x="363" y="49"/>
                                </a:lnTo>
                                <a:lnTo>
                                  <a:pt x="362" y="50"/>
                                </a:lnTo>
                                <a:lnTo>
                                  <a:pt x="362" y="50"/>
                                </a:lnTo>
                                <a:lnTo>
                                  <a:pt x="355" y="51"/>
                                </a:lnTo>
                                <a:lnTo>
                                  <a:pt x="355" y="51"/>
                                </a:lnTo>
                                <a:lnTo>
                                  <a:pt x="341" y="54"/>
                                </a:lnTo>
                                <a:lnTo>
                                  <a:pt x="341" y="54"/>
                                </a:lnTo>
                                <a:lnTo>
                                  <a:pt x="334" y="55"/>
                                </a:lnTo>
                                <a:lnTo>
                                  <a:pt x="334" y="55"/>
                                </a:lnTo>
                                <a:lnTo>
                                  <a:pt x="327" y="56"/>
                                </a:lnTo>
                                <a:lnTo>
                                  <a:pt x="327" y="56"/>
                                </a:lnTo>
                                <a:lnTo>
                                  <a:pt x="320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4" y="53"/>
                                </a:lnTo>
                                <a:close/>
                                <a:moveTo>
                                  <a:pt x="393" y="39"/>
                                </a:moveTo>
                                <a:lnTo>
                                  <a:pt x="416" y="35"/>
                                </a:lnTo>
                                <a:lnTo>
                                  <a:pt x="423" y="34"/>
                                </a:lnTo>
                                <a:lnTo>
                                  <a:pt x="430" y="33"/>
                                </a:lnTo>
                                <a:lnTo>
                                  <a:pt x="437" y="32"/>
                                </a:lnTo>
                                <a:lnTo>
                                  <a:pt x="441" y="31"/>
                                </a:lnTo>
                                <a:lnTo>
                                  <a:pt x="443" y="37"/>
                                </a:lnTo>
                                <a:lnTo>
                                  <a:pt x="439" y="38"/>
                                </a:lnTo>
                                <a:lnTo>
                                  <a:pt x="439" y="38"/>
                                </a:lnTo>
                                <a:lnTo>
                                  <a:pt x="432" y="39"/>
                                </a:lnTo>
                                <a:lnTo>
                                  <a:pt x="432" y="39"/>
                                </a:lnTo>
                                <a:lnTo>
                                  <a:pt x="425" y="40"/>
                                </a:lnTo>
                                <a:lnTo>
                                  <a:pt x="425" y="40"/>
                                </a:lnTo>
                                <a:lnTo>
                                  <a:pt x="418" y="41"/>
                                </a:lnTo>
                                <a:lnTo>
                                  <a:pt x="418" y="41"/>
                                </a:lnTo>
                                <a:lnTo>
                                  <a:pt x="395" y="44"/>
                                </a:lnTo>
                                <a:lnTo>
                                  <a:pt x="393" y="39"/>
                                </a:lnTo>
                                <a:close/>
                                <a:moveTo>
                                  <a:pt x="473" y="27"/>
                                </a:moveTo>
                                <a:lnTo>
                                  <a:pt x="479" y="26"/>
                                </a:lnTo>
                                <a:lnTo>
                                  <a:pt x="486" y="25"/>
                                </a:lnTo>
                                <a:lnTo>
                                  <a:pt x="500" y="24"/>
                                </a:lnTo>
                                <a:lnTo>
                                  <a:pt x="507" y="23"/>
                                </a:lnTo>
                                <a:lnTo>
                                  <a:pt x="521" y="21"/>
                                </a:lnTo>
                                <a:lnTo>
                                  <a:pt x="523" y="27"/>
                                </a:lnTo>
                                <a:lnTo>
                                  <a:pt x="509" y="29"/>
                                </a:lnTo>
                                <a:lnTo>
                                  <a:pt x="509" y="29"/>
                                </a:lnTo>
                                <a:lnTo>
                                  <a:pt x="502" y="29"/>
                                </a:lnTo>
                                <a:lnTo>
                                  <a:pt x="502" y="29"/>
                                </a:lnTo>
                                <a:lnTo>
                                  <a:pt x="488" y="31"/>
                                </a:lnTo>
                                <a:lnTo>
                                  <a:pt x="488" y="31"/>
                                </a:lnTo>
                                <a:lnTo>
                                  <a:pt x="481" y="32"/>
                                </a:lnTo>
                                <a:lnTo>
                                  <a:pt x="481" y="32"/>
                                </a:lnTo>
                                <a:lnTo>
                                  <a:pt x="475" y="33"/>
                                </a:lnTo>
                                <a:lnTo>
                                  <a:pt x="473" y="27"/>
                                </a:lnTo>
                                <a:close/>
                                <a:moveTo>
                                  <a:pt x="554" y="18"/>
                                </a:moveTo>
                                <a:lnTo>
                                  <a:pt x="556" y="18"/>
                                </a:lnTo>
                                <a:lnTo>
                                  <a:pt x="563" y="17"/>
                                </a:lnTo>
                                <a:lnTo>
                                  <a:pt x="578" y="16"/>
                                </a:lnTo>
                                <a:lnTo>
                                  <a:pt x="585" y="15"/>
                                </a:lnTo>
                                <a:lnTo>
                                  <a:pt x="602" y="14"/>
                                </a:lnTo>
                                <a:lnTo>
                                  <a:pt x="603" y="19"/>
                                </a:lnTo>
                                <a:lnTo>
                                  <a:pt x="586" y="21"/>
                                </a:lnTo>
                                <a:lnTo>
                                  <a:pt x="586" y="21"/>
                                </a:lnTo>
                                <a:lnTo>
                                  <a:pt x="579" y="21"/>
                                </a:lnTo>
                                <a:lnTo>
                                  <a:pt x="579" y="21"/>
                                </a:lnTo>
                                <a:lnTo>
                                  <a:pt x="565" y="23"/>
                                </a:lnTo>
                                <a:lnTo>
                                  <a:pt x="565" y="23"/>
                                </a:lnTo>
                                <a:lnTo>
                                  <a:pt x="558" y="23"/>
                                </a:lnTo>
                                <a:lnTo>
                                  <a:pt x="558" y="23"/>
                                </a:lnTo>
                                <a:lnTo>
                                  <a:pt x="555" y="24"/>
                                </a:lnTo>
                                <a:lnTo>
                                  <a:pt x="554" y="18"/>
                                </a:lnTo>
                                <a:close/>
                                <a:moveTo>
                                  <a:pt x="635" y="11"/>
                                </a:moveTo>
                                <a:lnTo>
                                  <a:pt x="676" y="8"/>
                                </a:lnTo>
                                <a:lnTo>
                                  <a:pt x="683" y="8"/>
                                </a:lnTo>
                                <a:lnTo>
                                  <a:pt x="684" y="7"/>
                                </a:lnTo>
                                <a:lnTo>
                                  <a:pt x="684" y="13"/>
                                </a:lnTo>
                                <a:lnTo>
                                  <a:pt x="683" y="13"/>
                                </a:lnTo>
                                <a:lnTo>
                                  <a:pt x="683" y="13"/>
                                </a:lnTo>
                                <a:lnTo>
                                  <a:pt x="676" y="14"/>
                                </a:lnTo>
                                <a:lnTo>
                                  <a:pt x="676" y="14"/>
                                </a:lnTo>
                                <a:lnTo>
                                  <a:pt x="636" y="16"/>
                                </a:lnTo>
                                <a:lnTo>
                                  <a:pt x="635" y="11"/>
                                </a:lnTo>
                                <a:close/>
                                <a:moveTo>
                                  <a:pt x="716" y="6"/>
                                </a:moveTo>
                                <a:lnTo>
                                  <a:pt x="725" y="5"/>
                                </a:lnTo>
                                <a:lnTo>
                                  <a:pt x="732" y="5"/>
                                </a:lnTo>
                                <a:lnTo>
                                  <a:pt x="765" y="3"/>
                                </a:lnTo>
                                <a:lnTo>
                                  <a:pt x="766" y="9"/>
                                </a:lnTo>
                                <a:lnTo>
                                  <a:pt x="732" y="10"/>
                                </a:lnTo>
                                <a:lnTo>
                                  <a:pt x="732" y="10"/>
                                </a:lnTo>
                                <a:lnTo>
                                  <a:pt x="725" y="11"/>
                                </a:lnTo>
                                <a:lnTo>
                                  <a:pt x="725" y="11"/>
                                </a:lnTo>
                                <a:lnTo>
                                  <a:pt x="717" y="11"/>
                                </a:lnTo>
                                <a:lnTo>
                                  <a:pt x="716" y="6"/>
                                </a:lnTo>
                                <a:close/>
                                <a:moveTo>
                                  <a:pt x="798" y="2"/>
                                </a:moveTo>
                                <a:lnTo>
                                  <a:pt x="823" y="1"/>
                                </a:lnTo>
                                <a:lnTo>
                                  <a:pt x="830" y="1"/>
                                </a:lnTo>
                                <a:lnTo>
                                  <a:pt x="847" y="1"/>
                                </a:lnTo>
                                <a:lnTo>
                                  <a:pt x="847" y="7"/>
                                </a:lnTo>
                                <a:lnTo>
                                  <a:pt x="830" y="7"/>
                                </a:lnTo>
                                <a:lnTo>
                                  <a:pt x="830" y="7"/>
                                </a:lnTo>
                                <a:lnTo>
                                  <a:pt x="823" y="7"/>
                                </a:lnTo>
                                <a:lnTo>
                                  <a:pt x="823" y="7"/>
                                </a:lnTo>
                                <a:lnTo>
                                  <a:pt x="798" y="8"/>
                                </a:lnTo>
                                <a:lnTo>
                                  <a:pt x="798" y="2"/>
                                </a:lnTo>
                                <a:close/>
                                <a:moveTo>
                                  <a:pt x="880" y="0"/>
                                </a:moveTo>
                                <a:lnTo>
                                  <a:pt x="921" y="0"/>
                                </a:lnTo>
                                <a:lnTo>
                                  <a:pt x="928" y="0"/>
                                </a:lnTo>
                                <a:lnTo>
                                  <a:pt x="928" y="0"/>
                                </a:lnTo>
                                <a:lnTo>
                                  <a:pt x="928" y="6"/>
                                </a:lnTo>
                                <a:lnTo>
                                  <a:pt x="928" y="6"/>
                                </a:lnTo>
                                <a:lnTo>
                                  <a:pt x="928" y="6"/>
                                </a:lnTo>
                                <a:lnTo>
                                  <a:pt x="921" y="6"/>
                                </a:lnTo>
                                <a:lnTo>
                                  <a:pt x="921" y="6"/>
                                </a:lnTo>
                                <a:lnTo>
                                  <a:pt x="880" y="6"/>
                                </a:lnTo>
                                <a:lnTo>
                                  <a:pt x="880" y="0"/>
                                </a:lnTo>
                                <a:close/>
                                <a:moveTo>
                                  <a:pt x="961" y="0"/>
                                </a:moveTo>
                                <a:lnTo>
                                  <a:pt x="970" y="0"/>
                                </a:lnTo>
                                <a:lnTo>
                                  <a:pt x="977" y="1"/>
                                </a:lnTo>
                                <a:lnTo>
                                  <a:pt x="984" y="1"/>
                                </a:lnTo>
                                <a:lnTo>
                                  <a:pt x="991" y="1"/>
                                </a:lnTo>
                                <a:lnTo>
                                  <a:pt x="1010" y="1"/>
                                </a:lnTo>
                                <a:lnTo>
                                  <a:pt x="1010" y="7"/>
                                </a:lnTo>
                                <a:lnTo>
                                  <a:pt x="991" y="6"/>
                                </a:lnTo>
                                <a:lnTo>
                                  <a:pt x="991" y="6"/>
                                </a:lnTo>
                                <a:lnTo>
                                  <a:pt x="984" y="6"/>
                                </a:lnTo>
                                <a:lnTo>
                                  <a:pt x="977" y="6"/>
                                </a:lnTo>
                                <a:lnTo>
                                  <a:pt x="970" y="6"/>
                                </a:lnTo>
                                <a:lnTo>
                                  <a:pt x="970" y="6"/>
                                </a:lnTo>
                                <a:lnTo>
                                  <a:pt x="961" y="6"/>
                                </a:lnTo>
                                <a:lnTo>
                                  <a:pt x="961" y="0"/>
                                </a:lnTo>
                                <a:close/>
                                <a:moveTo>
                                  <a:pt x="1043" y="2"/>
                                </a:moveTo>
                                <a:lnTo>
                                  <a:pt x="1068" y="3"/>
                                </a:lnTo>
                                <a:lnTo>
                                  <a:pt x="1075" y="3"/>
                                </a:lnTo>
                                <a:lnTo>
                                  <a:pt x="1092" y="4"/>
                                </a:lnTo>
                                <a:lnTo>
                                  <a:pt x="1091" y="9"/>
                                </a:lnTo>
                                <a:lnTo>
                                  <a:pt x="1075" y="9"/>
                                </a:lnTo>
                                <a:lnTo>
                                  <a:pt x="1075" y="9"/>
                                </a:lnTo>
                                <a:lnTo>
                                  <a:pt x="1068" y="8"/>
                                </a:lnTo>
                                <a:lnTo>
                                  <a:pt x="1068" y="8"/>
                                </a:lnTo>
                                <a:lnTo>
                                  <a:pt x="1043" y="8"/>
                                </a:lnTo>
                                <a:lnTo>
                                  <a:pt x="1043" y="2"/>
                                </a:lnTo>
                                <a:close/>
                                <a:moveTo>
                                  <a:pt x="1125" y="5"/>
                                </a:moveTo>
                                <a:lnTo>
                                  <a:pt x="1139" y="6"/>
                                </a:lnTo>
                                <a:lnTo>
                                  <a:pt x="1146" y="6"/>
                                </a:lnTo>
                                <a:lnTo>
                                  <a:pt x="1166" y="8"/>
                                </a:lnTo>
                                <a:lnTo>
                                  <a:pt x="1173" y="8"/>
                                </a:lnTo>
                                <a:lnTo>
                                  <a:pt x="1173" y="14"/>
                                </a:lnTo>
                                <a:lnTo>
                                  <a:pt x="1166" y="13"/>
                                </a:lnTo>
                                <a:lnTo>
                                  <a:pt x="1166" y="13"/>
                                </a:lnTo>
                                <a:lnTo>
                                  <a:pt x="1145" y="12"/>
                                </a:lnTo>
                                <a:lnTo>
                                  <a:pt x="1145" y="12"/>
                                </a:lnTo>
                                <a:lnTo>
                                  <a:pt x="1138" y="12"/>
                                </a:lnTo>
                                <a:lnTo>
                                  <a:pt x="1138" y="12"/>
                                </a:lnTo>
                                <a:lnTo>
                                  <a:pt x="1124" y="11"/>
                                </a:lnTo>
                                <a:lnTo>
                                  <a:pt x="1125" y="5"/>
                                </a:lnTo>
                                <a:close/>
                                <a:moveTo>
                                  <a:pt x="1206" y="10"/>
                                </a:moveTo>
                                <a:lnTo>
                                  <a:pt x="1216" y="11"/>
                                </a:lnTo>
                                <a:lnTo>
                                  <a:pt x="1223" y="12"/>
                                </a:lnTo>
                                <a:lnTo>
                                  <a:pt x="1230" y="12"/>
                                </a:lnTo>
                                <a:lnTo>
                                  <a:pt x="1255" y="14"/>
                                </a:lnTo>
                                <a:lnTo>
                                  <a:pt x="1254" y="20"/>
                                </a:lnTo>
                                <a:lnTo>
                                  <a:pt x="1229" y="18"/>
                                </a:lnTo>
                                <a:lnTo>
                                  <a:pt x="1229" y="18"/>
                                </a:lnTo>
                                <a:lnTo>
                                  <a:pt x="1222" y="17"/>
                                </a:lnTo>
                                <a:lnTo>
                                  <a:pt x="1215" y="16"/>
                                </a:lnTo>
                                <a:lnTo>
                                  <a:pt x="1215" y="16"/>
                                </a:lnTo>
                                <a:lnTo>
                                  <a:pt x="1205" y="16"/>
                                </a:lnTo>
                                <a:lnTo>
                                  <a:pt x="1206" y="10"/>
                                </a:lnTo>
                                <a:close/>
                                <a:moveTo>
                                  <a:pt x="1287" y="17"/>
                                </a:moveTo>
                                <a:lnTo>
                                  <a:pt x="1293" y="18"/>
                                </a:lnTo>
                                <a:lnTo>
                                  <a:pt x="1314" y="20"/>
                                </a:lnTo>
                                <a:lnTo>
                                  <a:pt x="1321" y="21"/>
                                </a:lnTo>
                                <a:lnTo>
                                  <a:pt x="1336" y="22"/>
                                </a:lnTo>
                                <a:lnTo>
                                  <a:pt x="1334" y="28"/>
                                </a:lnTo>
                                <a:lnTo>
                                  <a:pt x="1320" y="26"/>
                                </a:lnTo>
                                <a:lnTo>
                                  <a:pt x="1320" y="26"/>
                                </a:lnTo>
                                <a:lnTo>
                                  <a:pt x="1313" y="25"/>
                                </a:lnTo>
                                <a:lnTo>
                                  <a:pt x="1313" y="25"/>
                                </a:lnTo>
                                <a:lnTo>
                                  <a:pt x="1292" y="23"/>
                                </a:lnTo>
                                <a:lnTo>
                                  <a:pt x="1292" y="23"/>
                                </a:lnTo>
                                <a:lnTo>
                                  <a:pt x="1286" y="23"/>
                                </a:lnTo>
                                <a:lnTo>
                                  <a:pt x="1287" y="17"/>
                                </a:lnTo>
                                <a:close/>
                                <a:moveTo>
                                  <a:pt x="1368" y="26"/>
                                </a:moveTo>
                                <a:lnTo>
                                  <a:pt x="1370" y="26"/>
                                </a:lnTo>
                                <a:lnTo>
                                  <a:pt x="1384" y="28"/>
                                </a:lnTo>
                                <a:lnTo>
                                  <a:pt x="1391" y="29"/>
                                </a:lnTo>
                                <a:lnTo>
                                  <a:pt x="1412" y="32"/>
                                </a:lnTo>
                                <a:lnTo>
                                  <a:pt x="1416" y="33"/>
                                </a:lnTo>
                                <a:lnTo>
                                  <a:pt x="1414" y="38"/>
                                </a:lnTo>
                                <a:lnTo>
                                  <a:pt x="1410" y="38"/>
                                </a:lnTo>
                                <a:lnTo>
                                  <a:pt x="1410" y="38"/>
                                </a:lnTo>
                                <a:lnTo>
                                  <a:pt x="1389" y="35"/>
                                </a:lnTo>
                                <a:lnTo>
                                  <a:pt x="1389" y="35"/>
                                </a:lnTo>
                                <a:lnTo>
                                  <a:pt x="1382" y="34"/>
                                </a:lnTo>
                                <a:lnTo>
                                  <a:pt x="1382" y="34"/>
                                </a:lnTo>
                                <a:lnTo>
                                  <a:pt x="1368" y="32"/>
                                </a:lnTo>
                                <a:lnTo>
                                  <a:pt x="1369" y="32"/>
                                </a:lnTo>
                                <a:lnTo>
                                  <a:pt x="1366" y="32"/>
                                </a:lnTo>
                                <a:lnTo>
                                  <a:pt x="1368" y="26"/>
                                </a:lnTo>
                                <a:close/>
                                <a:moveTo>
                                  <a:pt x="1448" y="37"/>
                                </a:moveTo>
                                <a:lnTo>
                                  <a:pt x="1461" y="40"/>
                                </a:lnTo>
                                <a:lnTo>
                                  <a:pt x="1468" y="41"/>
                                </a:lnTo>
                                <a:lnTo>
                                  <a:pt x="1489" y="44"/>
                                </a:lnTo>
                                <a:lnTo>
                                  <a:pt x="1496" y="45"/>
                                </a:lnTo>
                                <a:lnTo>
                                  <a:pt x="1494" y="51"/>
                                </a:lnTo>
                                <a:lnTo>
                                  <a:pt x="1487" y="50"/>
                                </a:lnTo>
                                <a:lnTo>
                                  <a:pt x="1487" y="50"/>
                                </a:lnTo>
                                <a:lnTo>
                                  <a:pt x="1466" y="46"/>
                                </a:lnTo>
                                <a:lnTo>
                                  <a:pt x="1466" y="46"/>
                                </a:lnTo>
                                <a:lnTo>
                                  <a:pt x="1459" y="45"/>
                                </a:lnTo>
                                <a:lnTo>
                                  <a:pt x="1459" y="45"/>
                                </a:lnTo>
                                <a:lnTo>
                                  <a:pt x="1446" y="43"/>
                                </a:lnTo>
                                <a:lnTo>
                                  <a:pt x="1448" y="37"/>
                                </a:lnTo>
                                <a:close/>
                                <a:moveTo>
                                  <a:pt x="1527" y="51"/>
                                </a:moveTo>
                                <a:lnTo>
                                  <a:pt x="1531" y="52"/>
                                </a:lnTo>
                                <a:lnTo>
                                  <a:pt x="1552" y="57"/>
                                </a:lnTo>
                                <a:lnTo>
                                  <a:pt x="1560" y="58"/>
                                </a:lnTo>
                                <a:lnTo>
                                  <a:pt x="1567" y="60"/>
                                </a:lnTo>
                                <a:lnTo>
                                  <a:pt x="1574" y="61"/>
                                </a:lnTo>
                                <a:lnTo>
                                  <a:pt x="1574" y="61"/>
                                </a:lnTo>
                                <a:lnTo>
                                  <a:pt x="1572" y="67"/>
                                </a:lnTo>
                                <a:lnTo>
                                  <a:pt x="1571" y="66"/>
                                </a:lnTo>
                                <a:lnTo>
                                  <a:pt x="1571" y="66"/>
                                </a:lnTo>
                                <a:lnTo>
                                  <a:pt x="1564" y="65"/>
                                </a:lnTo>
                                <a:lnTo>
                                  <a:pt x="1564" y="65"/>
                                </a:lnTo>
                                <a:lnTo>
                                  <a:pt x="1557" y="63"/>
                                </a:lnTo>
                                <a:lnTo>
                                  <a:pt x="1557" y="63"/>
                                </a:lnTo>
                                <a:lnTo>
                                  <a:pt x="1550" y="62"/>
                                </a:lnTo>
                                <a:lnTo>
                                  <a:pt x="1550" y="62"/>
                                </a:lnTo>
                                <a:lnTo>
                                  <a:pt x="1529" y="58"/>
                                </a:lnTo>
                                <a:lnTo>
                                  <a:pt x="1529" y="58"/>
                                </a:lnTo>
                                <a:lnTo>
                                  <a:pt x="1525" y="57"/>
                                </a:lnTo>
                                <a:lnTo>
                                  <a:pt x="1527" y="51"/>
                                </a:lnTo>
                                <a:close/>
                                <a:moveTo>
                                  <a:pt x="1605" y="69"/>
                                </a:moveTo>
                                <a:lnTo>
                                  <a:pt x="1609" y="70"/>
                                </a:lnTo>
                                <a:lnTo>
                                  <a:pt x="1616" y="71"/>
                                </a:lnTo>
                                <a:lnTo>
                                  <a:pt x="1623" y="73"/>
                                </a:lnTo>
                                <a:lnTo>
                                  <a:pt x="1630" y="75"/>
                                </a:lnTo>
                                <a:lnTo>
                                  <a:pt x="1644" y="79"/>
                                </a:lnTo>
                                <a:lnTo>
                                  <a:pt x="1651" y="81"/>
                                </a:lnTo>
                                <a:lnTo>
                                  <a:pt x="1648" y="86"/>
                                </a:lnTo>
                                <a:lnTo>
                                  <a:pt x="1641" y="84"/>
                                </a:lnTo>
                                <a:lnTo>
                                  <a:pt x="1641" y="84"/>
                                </a:lnTo>
                                <a:lnTo>
                                  <a:pt x="1627" y="80"/>
                                </a:lnTo>
                                <a:lnTo>
                                  <a:pt x="1627" y="80"/>
                                </a:lnTo>
                                <a:lnTo>
                                  <a:pt x="1620" y="78"/>
                                </a:lnTo>
                                <a:lnTo>
                                  <a:pt x="1620" y="78"/>
                                </a:lnTo>
                                <a:lnTo>
                                  <a:pt x="1613" y="77"/>
                                </a:lnTo>
                                <a:lnTo>
                                  <a:pt x="1613" y="77"/>
                                </a:lnTo>
                                <a:lnTo>
                                  <a:pt x="1606" y="75"/>
                                </a:lnTo>
                                <a:lnTo>
                                  <a:pt x="1606" y="75"/>
                                </a:lnTo>
                                <a:lnTo>
                                  <a:pt x="1602" y="74"/>
                                </a:lnTo>
                                <a:lnTo>
                                  <a:pt x="1605" y="69"/>
                                </a:lnTo>
                                <a:close/>
                                <a:moveTo>
                                  <a:pt x="1681" y="90"/>
                                </a:moveTo>
                                <a:lnTo>
                                  <a:pt x="1686" y="92"/>
                                </a:lnTo>
                                <a:lnTo>
                                  <a:pt x="1693" y="94"/>
                                </a:lnTo>
                                <a:lnTo>
                                  <a:pt x="1700" y="97"/>
                                </a:lnTo>
                                <a:lnTo>
                                  <a:pt x="1707" y="99"/>
                                </a:lnTo>
                                <a:lnTo>
                                  <a:pt x="1714" y="102"/>
                                </a:lnTo>
                                <a:lnTo>
                                  <a:pt x="1721" y="105"/>
                                </a:lnTo>
                                <a:lnTo>
                                  <a:pt x="1724" y="106"/>
                                </a:lnTo>
                                <a:lnTo>
                                  <a:pt x="1720" y="111"/>
                                </a:lnTo>
                                <a:lnTo>
                                  <a:pt x="1717" y="110"/>
                                </a:lnTo>
                                <a:lnTo>
                                  <a:pt x="1717" y="110"/>
                                </a:lnTo>
                                <a:lnTo>
                                  <a:pt x="1710" y="107"/>
                                </a:lnTo>
                                <a:lnTo>
                                  <a:pt x="1710" y="107"/>
                                </a:lnTo>
                                <a:lnTo>
                                  <a:pt x="1703" y="104"/>
                                </a:lnTo>
                                <a:lnTo>
                                  <a:pt x="1703" y="104"/>
                                </a:lnTo>
                                <a:lnTo>
                                  <a:pt x="1696" y="102"/>
                                </a:lnTo>
                                <a:lnTo>
                                  <a:pt x="1696" y="102"/>
                                </a:lnTo>
                                <a:lnTo>
                                  <a:pt x="1689" y="99"/>
                                </a:lnTo>
                                <a:lnTo>
                                  <a:pt x="1689" y="99"/>
                                </a:lnTo>
                                <a:lnTo>
                                  <a:pt x="1683" y="97"/>
                                </a:lnTo>
                                <a:lnTo>
                                  <a:pt x="1683" y="97"/>
                                </a:lnTo>
                                <a:lnTo>
                                  <a:pt x="1677" y="95"/>
                                </a:lnTo>
                                <a:lnTo>
                                  <a:pt x="1681" y="90"/>
                                </a:lnTo>
                                <a:close/>
                                <a:moveTo>
                                  <a:pt x="1752" y="118"/>
                                </a:moveTo>
                                <a:lnTo>
                                  <a:pt x="1757" y="120"/>
                                </a:lnTo>
                                <a:lnTo>
                                  <a:pt x="1764" y="123"/>
                                </a:lnTo>
                                <a:lnTo>
                                  <a:pt x="1771" y="127"/>
                                </a:lnTo>
                                <a:lnTo>
                                  <a:pt x="1778" y="131"/>
                                </a:lnTo>
                                <a:lnTo>
                                  <a:pt x="1785" y="135"/>
                                </a:lnTo>
                                <a:lnTo>
                                  <a:pt x="1791" y="139"/>
                                </a:lnTo>
                                <a:lnTo>
                                  <a:pt x="1785" y="143"/>
                                </a:lnTo>
                                <a:lnTo>
                                  <a:pt x="1779" y="139"/>
                                </a:lnTo>
                                <a:lnTo>
                                  <a:pt x="1780" y="139"/>
                                </a:lnTo>
                                <a:lnTo>
                                  <a:pt x="1773" y="135"/>
                                </a:lnTo>
                                <a:lnTo>
                                  <a:pt x="1773" y="135"/>
                                </a:lnTo>
                                <a:lnTo>
                                  <a:pt x="1766" y="131"/>
                                </a:lnTo>
                                <a:lnTo>
                                  <a:pt x="1766" y="131"/>
                                </a:lnTo>
                                <a:lnTo>
                                  <a:pt x="1759" y="128"/>
                                </a:lnTo>
                                <a:lnTo>
                                  <a:pt x="1759" y="128"/>
                                </a:lnTo>
                                <a:lnTo>
                                  <a:pt x="1752" y="124"/>
                                </a:lnTo>
                                <a:lnTo>
                                  <a:pt x="1752" y="124"/>
                                </a:lnTo>
                                <a:lnTo>
                                  <a:pt x="1748" y="123"/>
                                </a:lnTo>
                                <a:lnTo>
                                  <a:pt x="1752" y="118"/>
                                </a:lnTo>
                                <a:close/>
                                <a:moveTo>
                                  <a:pt x="1815" y="155"/>
                                </a:moveTo>
                                <a:lnTo>
                                  <a:pt x="1821" y="160"/>
                                </a:lnTo>
                                <a:lnTo>
                                  <a:pt x="1828" y="167"/>
                                </a:lnTo>
                                <a:lnTo>
                                  <a:pt x="1835" y="176"/>
                                </a:lnTo>
                                <a:lnTo>
                                  <a:pt x="1839" y="185"/>
                                </a:lnTo>
                                <a:lnTo>
                                  <a:pt x="1831" y="187"/>
                                </a:lnTo>
                                <a:lnTo>
                                  <a:pt x="1827" y="178"/>
                                </a:lnTo>
                                <a:lnTo>
                                  <a:pt x="1828" y="178"/>
                                </a:lnTo>
                                <a:lnTo>
                                  <a:pt x="1821" y="170"/>
                                </a:lnTo>
                                <a:lnTo>
                                  <a:pt x="1821" y="170"/>
                                </a:lnTo>
                                <a:lnTo>
                                  <a:pt x="1814" y="164"/>
                                </a:lnTo>
                                <a:lnTo>
                                  <a:pt x="1814" y="164"/>
                                </a:lnTo>
                                <a:lnTo>
                                  <a:pt x="1808" y="159"/>
                                </a:lnTo>
                                <a:lnTo>
                                  <a:pt x="1815" y="155"/>
                                </a:lnTo>
                                <a:close/>
                                <a:moveTo>
                                  <a:pt x="1847" y="207"/>
                                </a:moveTo>
                                <a:lnTo>
                                  <a:pt x="1849" y="212"/>
                                </a:lnTo>
                                <a:lnTo>
                                  <a:pt x="1841" y="214"/>
                                </a:lnTo>
                                <a:lnTo>
                                  <a:pt x="1839" y="208"/>
                                </a:lnTo>
                                <a:lnTo>
                                  <a:pt x="1847" y="20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5" name="Freeform 73"/>
                        <wps:cNvSpPr>
                          <a:spLocks/>
                        </wps:cNvSpPr>
                        <wps:spPr bwMode="auto">
                          <a:xfrm>
                            <a:off x="180975" y="973455"/>
                            <a:ext cx="1169035" cy="133350"/>
                          </a:xfrm>
                          <a:custGeom>
                            <a:avLst/>
                            <a:gdLst>
                              <a:gd name="T0" fmla="*/ 21 w 1841"/>
                              <a:gd name="T1" fmla="*/ 45 h 210"/>
                              <a:gd name="T2" fmla="*/ 63 w 1841"/>
                              <a:gd name="T3" fmla="*/ 76 h 210"/>
                              <a:gd name="T4" fmla="*/ 84 w 1841"/>
                              <a:gd name="T5" fmla="*/ 88 h 210"/>
                              <a:gd name="T6" fmla="*/ 105 w 1841"/>
                              <a:gd name="T7" fmla="*/ 98 h 210"/>
                              <a:gd name="T8" fmla="*/ 126 w 1841"/>
                              <a:gd name="T9" fmla="*/ 106 h 210"/>
                              <a:gd name="T10" fmla="*/ 147 w 1841"/>
                              <a:gd name="T11" fmla="*/ 114 h 210"/>
                              <a:gd name="T12" fmla="*/ 168 w 1841"/>
                              <a:gd name="T13" fmla="*/ 121 h 210"/>
                              <a:gd name="T14" fmla="*/ 196 w 1841"/>
                              <a:gd name="T15" fmla="*/ 130 h 210"/>
                              <a:gd name="T16" fmla="*/ 224 w 1841"/>
                              <a:gd name="T17" fmla="*/ 138 h 210"/>
                              <a:gd name="T18" fmla="*/ 245 w 1841"/>
                              <a:gd name="T19" fmla="*/ 143 h 210"/>
                              <a:gd name="T20" fmla="*/ 280 w 1841"/>
                              <a:gd name="T21" fmla="*/ 151 h 210"/>
                              <a:gd name="T22" fmla="*/ 315 w 1841"/>
                              <a:gd name="T23" fmla="*/ 158 h 210"/>
                              <a:gd name="T24" fmla="*/ 336 w 1841"/>
                              <a:gd name="T25" fmla="*/ 163 h 210"/>
                              <a:gd name="T26" fmla="*/ 378 w 1841"/>
                              <a:gd name="T27" fmla="*/ 170 h 210"/>
                              <a:gd name="T28" fmla="*/ 420 w 1841"/>
                              <a:gd name="T29" fmla="*/ 177 h 210"/>
                              <a:gd name="T30" fmla="*/ 455 w 1841"/>
                              <a:gd name="T31" fmla="*/ 181 h 210"/>
                              <a:gd name="T32" fmla="*/ 483 w 1841"/>
                              <a:gd name="T33" fmla="*/ 185 h 210"/>
                              <a:gd name="T34" fmla="*/ 525 w 1841"/>
                              <a:gd name="T35" fmla="*/ 190 h 210"/>
                              <a:gd name="T36" fmla="*/ 560 w 1841"/>
                              <a:gd name="T37" fmla="*/ 194 h 210"/>
                              <a:gd name="T38" fmla="*/ 616 w 1841"/>
                              <a:gd name="T39" fmla="*/ 199 h 210"/>
                              <a:gd name="T40" fmla="*/ 672 w 1841"/>
                              <a:gd name="T41" fmla="*/ 203 h 210"/>
                              <a:gd name="T42" fmla="*/ 707 w 1841"/>
                              <a:gd name="T43" fmla="*/ 205 h 210"/>
                              <a:gd name="T44" fmla="*/ 770 w 1841"/>
                              <a:gd name="T45" fmla="*/ 208 h 210"/>
                              <a:gd name="T46" fmla="*/ 826 w 1841"/>
                              <a:gd name="T47" fmla="*/ 209 h 210"/>
                              <a:gd name="T48" fmla="*/ 868 w 1841"/>
                              <a:gd name="T49" fmla="*/ 210 h 210"/>
                              <a:gd name="T50" fmla="*/ 924 w 1841"/>
                              <a:gd name="T51" fmla="*/ 210 h 210"/>
                              <a:gd name="T52" fmla="*/ 980 w 1841"/>
                              <a:gd name="T53" fmla="*/ 210 h 210"/>
                              <a:gd name="T54" fmla="*/ 1022 w 1841"/>
                              <a:gd name="T55" fmla="*/ 209 h 210"/>
                              <a:gd name="T56" fmla="*/ 1113 w 1841"/>
                              <a:gd name="T57" fmla="*/ 206 h 210"/>
                              <a:gd name="T58" fmla="*/ 1141 w 1841"/>
                              <a:gd name="T59" fmla="*/ 204 h 210"/>
                              <a:gd name="T60" fmla="*/ 1211 w 1841"/>
                              <a:gd name="T61" fmla="*/ 200 h 210"/>
                              <a:gd name="T62" fmla="*/ 1260 w 1841"/>
                              <a:gd name="T63" fmla="*/ 196 h 210"/>
                              <a:gd name="T64" fmla="*/ 1288 w 1841"/>
                              <a:gd name="T65" fmla="*/ 193 h 210"/>
                              <a:gd name="T66" fmla="*/ 1337 w 1841"/>
                              <a:gd name="T67" fmla="*/ 188 h 210"/>
                              <a:gd name="T68" fmla="*/ 1365 w 1841"/>
                              <a:gd name="T69" fmla="*/ 184 h 210"/>
                              <a:gd name="T70" fmla="*/ 1407 w 1841"/>
                              <a:gd name="T71" fmla="*/ 179 h 210"/>
                              <a:gd name="T72" fmla="*/ 1428 w 1841"/>
                              <a:gd name="T73" fmla="*/ 175 h 210"/>
                              <a:gd name="T74" fmla="*/ 1484 w 1841"/>
                              <a:gd name="T75" fmla="*/ 166 h 210"/>
                              <a:gd name="T76" fmla="*/ 1512 w 1841"/>
                              <a:gd name="T77" fmla="*/ 161 h 210"/>
                              <a:gd name="T78" fmla="*/ 1547 w 1841"/>
                              <a:gd name="T79" fmla="*/ 154 h 210"/>
                              <a:gd name="T80" fmla="*/ 1568 w 1841"/>
                              <a:gd name="T81" fmla="*/ 150 h 210"/>
                              <a:gd name="T82" fmla="*/ 1603 w 1841"/>
                              <a:gd name="T83" fmla="*/ 141 h 210"/>
                              <a:gd name="T84" fmla="*/ 1624 w 1841"/>
                              <a:gd name="T85" fmla="*/ 136 h 210"/>
                              <a:gd name="T86" fmla="*/ 1652 w 1841"/>
                              <a:gd name="T87" fmla="*/ 128 h 210"/>
                              <a:gd name="T88" fmla="*/ 1680 w 1841"/>
                              <a:gd name="T89" fmla="*/ 119 h 210"/>
                              <a:gd name="T90" fmla="*/ 1701 w 1841"/>
                              <a:gd name="T91" fmla="*/ 112 h 210"/>
                              <a:gd name="T92" fmla="*/ 1722 w 1841"/>
                              <a:gd name="T93" fmla="*/ 103 h 210"/>
                              <a:gd name="T94" fmla="*/ 1743 w 1841"/>
                              <a:gd name="T95" fmla="*/ 94 h 210"/>
                              <a:gd name="T96" fmla="*/ 1764 w 1841"/>
                              <a:gd name="T97" fmla="*/ 84 h 210"/>
                              <a:gd name="T98" fmla="*/ 1806 w 1841"/>
                              <a:gd name="T99" fmla="*/ 57 h 210"/>
                              <a:gd name="T100" fmla="*/ 1827 w 1841"/>
                              <a:gd name="T101" fmla="*/ 36 h 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1841" h="210">
                                <a:moveTo>
                                  <a:pt x="0" y="0"/>
                                </a:moveTo>
                                <a:lnTo>
                                  <a:pt x="14" y="36"/>
                                </a:lnTo>
                                <a:lnTo>
                                  <a:pt x="21" y="45"/>
                                </a:lnTo>
                                <a:lnTo>
                                  <a:pt x="28" y="51"/>
                                </a:lnTo>
                                <a:lnTo>
                                  <a:pt x="35" y="57"/>
                                </a:lnTo>
                                <a:lnTo>
                                  <a:pt x="63" y="76"/>
                                </a:lnTo>
                                <a:lnTo>
                                  <a:pt x="70" y="80"/>
                                </a:lnTo>
                                <a:lnTo>
                                  <a:pt x="77" y="84"/>
                                </a:lnTo>
                                <a:lnTo>
                                  <a:pt x="84" y="88"/>
                                </a:lnTo>
                                <a:lnTo>
                                  <a:pt x="91" y="91"/>
                                </a:lnTo>
                                <a:lnTo>
                                  <a:pt x="98" y="94"/>
                                </a:lnTo>
                                <a:lnTo>
                                  <a:pt x="105" y="98"/>
                                </a:lnTo>
                                <a:lnTo>
                                  <a:pt x="112" y="101"/>
                                </a:lnTo>
                                <a:lnTo>
                                  <a:pt x="119" y="103"/>
                                </a:lnTo>
                                <a:lnTo>
                                  <a:pt x="126" y="106"/>
                                </a:lnTo>
                                <a:lnTo>
                                  <a:pt x="133" y="109"/>
                                </a:lnTo>
                                <a:lnTo>
                                  <a:pt x="140" y="112"/>
                                </a:lnTo>
                                <a:lnTo>
                                  <a:pt x="147" y="114"/>
                                </a:lnTo>
                                <a:lnTo>
                                  <a:pt x="154" y="116"/>
                                </a:lnTo>
                                <a:lnTo>
                                  <a:pt x="161" y="119"/>
                                </a:lnTo>
                                <a:lnTo>
                                  <a:pt x="168" y="121"/>
                                </a:lnTo>
                                <a:lnTo>
                                  <a:pt x="182" y="126"/>
                                </a:lnTo>
                                <a:lnTo>
                                  <a:pt x="189" y="128"/>
                                </a:lnTo>
                                <a:lnTo>
                                  <a:pt x="196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17" y="136"/>
                                </a:lnTo>
                                <a:lnTo>
                                  <a:pt x="224" y="138"/>
                                </a:lnTo>
                                <a:lnTo>
                                  <a:pt x="231" y="139"/>
                                </a:lnTo>
                                <a:lnTo>
                                  <a:pt x="238" y="141"/>
                                </a:lnTo>
                                <a:lnTo>
                                  <a:pt x="245" y="143"/>
                                </a:lnTo>
                                <a:lnTo>
                                  <a:pt x="266" y="148"/>
                                </a:lnTo>
                                <a:lnTo>
                                  <a:pt x="273" y="150"/>
                                </a:lnTo>
                                <a:lnTo>
                                  <a:pt x="280" y="151"/>
                                </a:lnTo>
                                <a:lnTo>
                                  <a:pt x="287" y="153"/>
                                </a:lnTo>
                                <a:lnTo>
                                  <a:pt x="294" y="154"/>
                                </a:lnTo>
                                <a:lnTo>
                                  <a:pt x="315" y="158"/>
                                </a:lnTo>
                                <a:lnTo>
                                  <a:pt x="322" y="160"/>
                                </a:lnTo>
                                <a:lnTo>
                                  <a:pt x="329" y="161"/>
                                </a:lnTo>
                                <a:lnTo>
                                  <a:pt x="336" y="163"/>
                                </a:lnTo>
                                <a:lnTo>
                                  <a:pt x="350" y="165"/>
                                </a:lnTo>
                                <a:lnTo>
                                  <a:pt x="357" y="166"/>
                                </a:lnTo>
                                <a:lnTo>
                                  <a:pt x="378" y="170"/>
                                </a:lnTo>
                                <a:lnTo>
                                  <a:pt x="385" y="171"/>
                                </a:lnTo>
                                <a:lnTo>
                                  <a:pt x="413" y="175"/>
                                </a:lnTo>
                                <a:lnTo>
                                  <a:pt x="420" y="177"/>
                                </a:lnTo>
                                <a:lnTo>
                                  <a:pt x="427" y="178"/>
                                </a:lnTo>
                                <a:lnTo>
                                  <a:pt x="434" y="179"/>
                                </a:lnTo>
                                <a:lnTo>
                                  <a:pt x="455" y="181"/>
                                </a:lnTo>
                                <a:lnTo>
                                  <a:pt x="462" y="182"/>
                                </a:lnTo>
                                <a:lnTo>
                                  <a:pt x="476" y="184"/>
                                </a:lnTo>
                                <a:lnTo>
                                  <a:pt x="483" y="185"/>
                                </a:lnTo>
                                <a:lnTo>
                                  <a:pt x="497" y="187"/>
                                </a:lnTo>
                                <a:lnTo>
                                  <a:pt x="504" y="188"/>
                                </a:lnTo>
                                <a:lnTo>
                                  <a:pt x="525" y="190"/>
                                </a:lnTo>
                                <a:lnTo>
                                  <a:pt x="532" y="191"/>
                                </a:lnTo>
                                <a:lnTo>
                                  <a:pt x="553" y="193"/>
                                </a:lnTo>
                                <a:lnTo>
                                  <a:pt x="560" y="194"/>
                                </a:lnTo>
                                <a:lnTo>
                                  <a:pt x="574" y="195"/>
                                </a:lnTo>
                                <a:lnTo>
                                  <a:pt x="581" y="196"/>
                                </a:lnTo>
                                <a:lnTo>
                                  <a:pt x="616" y="199"/>
                                </a:lnTo>
                                <a:lnTo>
                                  <a:pt x="623" y="199"/>
                                </a:lnTo>
                                <a:lnTo>
                                  <a:pt x="630" y="200"/>
                                </a:lnTo>
                                <a:lnTo>
                                  <a:pt x="672" y="203"/>
                                </a:lnTo>
                                <a:lnTo>
                                  <a:pt x="679" y="203"/>
                                </a:lnTo>
                                <a:lnTo>
                                  <a:pt x="700" y="204"/>
                                </a:lnTo>
                                <a:lnTo>
                                  <a:pt x="707" y="205"/>
                                </a:lnTo>
                                <a:lnTo>
                                  <a:pt x="721" y="205"/>
                                </a:lnTo>
                                <a:lnTo>
                                  <a:pt x="728" y="206"/>
                                </a:lnTo>
                                <a:lnTo>
                                  <a:pt x="770" y="208"/>
                                </a:lnTo>
                                <a:lnTo>
                                  <a:pt x="777" y="208"/>
                                </a:lnTo>
                                <a:lnTo>
                                  <a:pt x="819" y="209"/>
                                </a:lnTo>
                                <a:lnTo>
                                  <a:pt x="826" y="209"/>
                                </a:lnTo>
                                <a:lnTo>
                                  <a:pt x="854" y="210"/>
                                </a:lnTo>
                                <a:lnTo>
                                  <a:pt x="861" y="210"/>
                                </a:lnTo>
                                <a:lnTo>
                                  <a:pt x="868" y="210"/>
                                </a:lnTo>
                                <a:lnTo>
                                  <a:pt x="875" y="210"/>
                                </a:lnTo>
                                <a:lnTo>
                                  <a:pt x="917" y="210"/>
                                </a:lnTo>
                                <a:lnTo>
                                  <a:pt x="924" y="210"/>
                                </a:lnTo>
                                <a:lnTo>
                                  <a:pt x="966" y="210"/>
                                </a:lnTo>
                                <a:lnTo>
                                  <a:pt x="973" y="210"/>
                                </a:lnTo>
                                <a:lnTo>
                                  <a:pt x="980" y="210"/>
                                </a:lnTo>
                                <a:lnTo>
                                  <a:pt x="987" y="210"/>
                                </a:lnTo>
                                <a:lnTo>
                                  <a:pt x="1015" y="209"/>
                                </a:lnTo>
                                <a:lnTo>
                                  <a:pt x="1022" y="209"/>
                                </a:lnTo>
                                <a:lnTo>
                                  <a:pt x="1064" y="208"/>
                                </a:lnTo>
                                <a:lnTo>
                                  <a:pt x="1071" y="208"/>
                                </a:lnTo>
                                <a:lnTo>
                                  <a:pt x="1113" y="206"/>
                                </a:lnTo>
                                <a:lnTo>
                                  <a:pt x="1120" y="205"/>
                                </a:lnTo>
                                <a:lnTo>
                                  <a:pt x="1134" y="205"/>
                                </a:lnTo>
                                <a:lnTo>
                                  <a:pt x="1141" y="204"/>
                                </a:lnTo>
                                <a:lnTo>
                                  <a:pt x="1162" y="203"/>
                                </a:lnTo>
                                <a:lnTo>
                                  <a:pt x="1169" y="203"/>
                                </a:lnTo>
                                <a:lnTo>
                                  <a:pt x="1211" y="200"/>
                                </a:lnTo>
                                <a:lnTo>
                                  <a:pt x="1218" y="199"/>
                                </a:lnTo>
                                <a:lnTo>
                                  <a:pt x="1225" y="199"/>
                                </a:lnTo>
                                <a:lnTo>
                                  <a:pt x="1260" y="196"/>
                                </a:lnTo>
                                <a:lnTo>
                                  <a:pt x="1267" y="195"/>
                                </a:lnTo>
                                <a:lnTo>
                                  <a:pt x="1281" y="194"/>
                                </a:lnTo>
                                <a:lnTo>
                                  <a:pt x="1288" y="193"/>
                                </a:lnTo>
                                <a:lnTo>
                                  <a:pt x="1309" y="191"/>
                                </a:lnTo>
                                <a:lnTo>
                                  <a:pt x="1316" y="190"/>
                                </a:lnTo>
                                <a:lnTo>
                                  <a:pt x="1337" y="188"/>
                                </a:lnTo>
                                <a:lnTo>
                                  <a:pt x="1344" y="187"/>
                                </a:lnTo>
                                <a:lnTo>
                                  <a:pt x="1358" y="185"/>
                                </a:lnTo>
                                <a:lnTo>
                                  <a:pt x="1365" y="184"/>
                                </a:lnTo>
                                <a:lnTo>
                                  <a:pt x="1379" y="182"/>
                                </a:lnTo>
                                <a:lnTo>
                                  <a:pt x="1386" y="181"/>
                                </a:lnTo>
                                <a:lnTo>
                                  <a:pt x="1407" y="179"/>
                                </a:lnTo>
                                <a:lnTo>
                                  <a:pt x="1414" y="178"/>
                                </a:lnTo>
                                <a:lnTo>
                                  <a:pt x="1421" y="177"/>
                                </a:lnTo>
                                <a:lnTo>
                                  <a:pt x="1428" y="175"/>
                                </a:lnTo>
                                <a:lnTo>
                                  <a:pt x="1456" y="171"/>
                                </a:lnTo>
                                <a:lnTo>
                                  <a:pt x="1463" y="170"/>
                                </a:lnTo>
                                <a:lnTo>
                                  <a:pt x="1484" y="166"/>
                                </a:lnTo>
                                <a:lnTo>
                                  <a:pt x="1491" y="165"/>
                                </a:lnTo>
                                <a:lnTo>
                                  <a:pt x="1505" y="163"/>
                                </a:lnTo>
                                <a:lnTo>
                                  <a:pt x="1512" y="161"/>
                                </a:lnTo>
                                <a:lnTo>
                                  <a:pt x="1519" y="160"/>
                                </a:lnTo>
                                <a:lnTo>
                                  <a:pt x="1526" y="158"/>
                                </a:lnTo>
                                <a:lnTo>
                                  <a:pt x="1547" y="154"/>
                                </a:lnTo>
                                <a:lnTo>
                                  <a:pt x="1554" y="153"/>
                                </a:lnTo>
                                <a:lnTo>
                                  <a:pt x="1561" y="151"/>
                                </a:lnTo>
                                <a:lnTo>
                                  <a:pt x="1568" y="150"/>
                                </a:lnTo>
                                <a:lnTo>
                                  <a:pt x="1575" y="148"/>
                                </a:lnTo>
                                <a:lnTo>
                                  <a:pt x="1596" y="143"/>
                                </a:lnTo>
                                <a:lnTo>
                                  <a:pt x="1603" y="141"/>
                                </a:lnTo>
                                <a:lnTo>
                                  <a:pt x="1610" y="139"/>
                                </a:lnTo>
                                <a:lnTo>
                                  <a:pt x="1617" y="138"/>
                                </a:lnTo>
                                <a:lnTo>
                                  <a:pt x="1624" y="136"/>
                                </a:lnTo>
                                <a:lnTo>
                                  <a:pt x="1638" y="132"/>
                                </a:lnTo>
                                <a:lnTo>
                                  <a:pt x="1645" y="130"/>
                                </a:lnTo>
                                <a:lnTo>
                                  <a:pt x="1652" y="128"/>
                                </a:lnTo>
                                <a:lnTo>
                                  <a:pt x="1659" y="126"/>
                                </a:lnTo>
                                <a:lnTo>
                                  <a:pt x="1673" y="121"/>
                                </a:lnTo>
                                <a:lnTo>
                                  <a:pt x="1680" y="119"/>
                                </a:lnTo>
                                <a:lnTo>
                                  <a:pt x="1687" y="116"/>
                                </a:lnTo>
                                <a:lnTo>
                                  <a:pt x="1694" y="114"/>
                                </a:lnTo>
                                <a:lnTo>
                                  <a:pt x="1701" y="112"/>
                                </a:lnTo>
                                <a:lnTo>
                                  <a:pt x="1708" y="109"/>
                                </a:lnTo>
                                <a:lnTo>
                                  <a:pt x="1715" y="106"/>
                                </a:lnTo>
                                <a:lnTo>
                                  <a:pt x="1722" y="103"/>
                                </a:lnTo>
                                <a:lnTo>
                                  <a:pt x="1729" y="101"/>
                                </a:lnTo>
                                <a:lnTo>
                                  <a:pt x="1736" y="98"/>
                                </a:lnTo>
                                <a:lnTo>
                                  <a:pt x="1743" y="94"/>
                                </a:lnTo>
                                <a:lnTo>
                                  <a:pt x="1750" y="91"/>
                                </a:lnTo>
                                <a:lnTo>
                                  <a:pt x="1757" y="88"/>
                                </a:lnTo>
                                <a:lnTo>
                                  <a:pt x="1764" y="84"/>
                                </a:lnTo>
                                <a:lnTo>
                                  <a:pt x="1771" y="80"/>
                                </a:lnTo>
                                <a:lnTo>
                                  <a:pt x="1778" y="76"/>
                                </a:lnTo>
                                <a:lnTo>
                                  <a:pt x="1806" y="57"/>
                                </a:lnTo>
                                <a:lnTo>
                                  <a:pt x="1813" y="51"/>
                                </a:lnTo>
                                <a:lnTo>
                                  <a:pt x="1820" y="45"/>
                                </a:lnTo>
                                <a:lnTo>
                                  <a:pt x="1827" y="36"/>
                                </a:lnTo>
                                <a:lnTo>
                                  <a:pt x="1841" y="0"/>
                                </a:lnTo>
                              </a:path>
                            </a:pathLst>
                          </a:custGeom>
                          <a:noFill/>
                          <a:ln w="50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Line 74"/>
                        <wps:cNvCnPr/>
                        <wps:spPr bwMode="auto">
                          <a:xfrm flipV="1">
                            <a:off x="180975" y="238760"/>
                            <a:ext cx="584835" cy="734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75"/>
                        <wps:cNvCnPr/>
                        <wps:spPr bwMode="auto">
                          <a:xfrm>
                            <a:off x="765810" y="238760"/>
                            <a:ext cx="584200" cy="734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Freeform 76"/>
                        <wps:cNvSpPr>
                          <a:spLocks noEditPoints="1"/>
                        </wps:cNvSpPr>
                        <wps:spPr bwMode="auto">
                          <a:xfrm>
                            <a:off x="180975" y="971550"/>
                            <a:ext cx="1169035" cy="3810"/>
                          </a:xfrm>
                          <a:custGeom>
                            <a:avLst/>
                            <a:gdLst>
                              <a:gd name="T0" fmla="*/ 49 w 1841"/>
                              <a:gd name="T1" fmla="*/ 0 h 6"/>
                              <a:gd name="T2" fmla="*/ 0 w 1841"/>
                              <a:gd name="T3" fmla="*/ 6 h 6"/>
                              <a:gd name="T4" fmla="*/ 82 w 1841"/>
                              <a:gd name="T5" fmla="*/ 0 h 6"/>
                              <a:gd name="T6" fmla="*/ 131 w 1841"/>
                              <a:gd name="T7" fmla="*/ 6 h 6"/>
                              <a:gd name="T8" fmla="*/ 82 w 1841"/>
                              <a:gd name="T9" fmla="*/ 0 h 6"/>
                              <a:gd name="T10" fmla="*/ 212 w 1841"/>
                              <a:gd name="T11" fmla="*/ 0 h 6"/>
                              <a:gd name="T12" fmla="*/ 163 w 1841"/>
                              <a:gd name="T13" fmla="*/ 6 h 6"/>
                              <a:gd name="T14" fmla="*/ 245 w 1841"/>
                              <a:gd name="T15" fmla="*/ 0 h 6"/>
                              <a:gd name="T16" fmla="*/ 294 w 1841"/>
                              <a:gd name="T17" fmla="*/ 6 h 6"/>
                              <a:gd name="T18" fmla="*/ 245 w 1841"/>
                              <a:gd name="T19" fmla="*/ 0 h 6"/>
                              <a:gd name="T20" fmla="*/ 376 w 1841"/>
                              <a:gd name="T21" fmla="*/ 0 h 6"/>
                              <a:gd name="T22" fmla="*/ 327 w 1841"/>
                              <a:gd name="T23" fmla="*/ 6 h 6"/>
                              <a:gd name="T24" fmla="*/ 408 w 1841"/>
                              <a:gd name="T25" fmla="*/ 0 h 6"/>
                              <a:gd name="T26" fmla="*/ 457 w 1841"/>
                              <a:gd name="T27" fmla="*/ 6 h 6"/>
                              <a:gd name="T28" fmla="*/ 408 w 1841"/>
                              <a:gd name="T29" fmla="*/ 0 h 6"/>
                              <a:gd name="T30" fmla="*/ 539 w 1841"/>
                              <a:gd name="T31" fmla="*/ 0 h 6"/>
                              <a:gd name="T32" fmla="*/ 490 w 1841"/>
                              <a:gd name="T33" fmla="*/ 6 h 6"/>
                              <a:gd name="T34" fmla="*/ 571 w 1841"/>
                              <a:gd name="T35" fmla="*/ 0 h 6"/>
                              <a:gd name="T36" fmla="*/ 620 w 1841"/>
                              <a:gd name="T37" fmla="*/ 6 h 6"/>
                              <a:gd name="T38" fmla="*/ 571 w 1841"/>
                              <a:gd name="T39" fmla="*/ 0 h 6"/>
                              <a:gd name="T40" fmla="*/ 702 w 1841"/>
                              <a:gd name="T41" fmla="*/ 0 h 6"/>
                              <a:gd name="T42" fmla="*/ 653 w 1841"/>
                              <a:gd name="T43" fmla="*/ 6 h 6"/>
                              <a:gd name="T44" fmla="*/ 735 w 1841"/>
                              <a:gd name="T45" fmla="*/ 0 h 6"/>
                              <a:gd name="T46" fmla="*/ 784 w 1841"/>
                              <a:gd name="T47" fmla="*/ 6 h 6"/>
                              <a:gd name="T48" fmla="*/ 735 w 1841"/>
                              <a:gd name="T49" fmla="*/ 0 h 6"/>
                              <a:gd name="T50" fmla="*/ 865 w 1841"/>
                              <a:gd name="T51" fmla="*/ 0 h 6"/>
                              <a:gd name="T52" fmla="*/ 816 w 1841"/>
                              <a:gd name="T53" fmla="*/ 6 h 6"/>
                              <a:gd name="T54" fmla="*/ 898 w 1841"/>
                              <a:gd name="T55" fmla="*/ 0 h 6"/>
                              <a:gd name="T56" fmla="*/ 947 w 1841"/>
                              <a:gd name="T57" fmla="*/ 6 h 6"/>
                              <a:gd name="T58" fmla="*/ 898 w 1841"/>
                              <a:gd name="T59" fmla="*/ 0 h 6"/>
                              <a:gd name="T60" fmla="*/ 1029 w 1841"/>
                              <a:gd name="T61" fmla="*/ 0 h 6"/>
                              <a:gd name="T62" fmla="*/ 980 w 1841"/>
                              <a:gd name="T63" fmla="*/ 6 h 6"/>
                              <a:gd name="T64" fmla="*/ 1061 w 1841"/>
                              <a:gd name="T65" fmla="*/ 0 h 6"/>
                              <a:gd name="T66" fmla="*/ 1110 w 1841"/>
                              <a:gd name="T67" fmla="*/ 6 h 6"/>
                              <a:gd name="T68" fmla="*/ 1061 w 1841"/>
                              <a:gd name="T69" fmla="*/ 0 h 6"/>
                              <a:gd name="T70" fmla="*/ 1192 w 1841"/>
                              <a:gd name="T71" fmla="*/ 0 h 6"/>
                              <a:gd name="T72" fmla="*/ 1143 w 1841"/>
                              <a:gd name="T73" fmla="*/ 6 h 6"/>
                              <a:gd name="T74" fmla="*/ 1224 w 1841"/>
                              <a:gd name="T75" fmla="*/ 0 h 6"/>
                              <a:gd name="T76" fmla="*/ 1273 w 1841"/>
                              <a:gd name="T77" fmla="*/ 6 h 6"/>
                              <a:gd name="T78" fmla="*/ 1224 w 1841"/>
                              <a:gd name="T79" fmla="*/ 0 h 6"/>
                              <a:gd name="T80" fmla="*/ 1355 w 1841"/>
                              <a:gd name="T81" fmla="*/ 0 h 6"/>
                              <a:gd name="T82" fmla="*/ 1306 w 1841"/>
                              <a:gd name="T83" fmla="*/ 6 h 6"/>
                              <a:gd name="T84" fmla="*/ 1388 w 1841"/>
                              <a:gd name="T85" fmla="*/ 0 h 6"/>
                              <a:gd name="T86" fmla="*/ 1437 w 1841"/>
                              <a:gd name="T87" fmla="*/ 6 h 6"/>
                              <a:gd name="T88" fmla="*/ 1388 w 1841"/>
                              <a:gd name="T89" fmla="*/ 0 h 6"/>
                              <a:gd name="T90" fmla="*/ 1518 w 1841"/>
                              <a:gd name="T91" fmla="*/ 0 h 6"/>
                              <a:gd name="T92" fmla="*/ 1469 w 1841"/>
                              <a:gd name="T93" fmla="*/ 6 h 6"/>
                              <a:gd name="T94" fmla="*/ 1551 w 1841"/>
                              <a:gd name="T95" fmla="*/ 0 h 6"/>
                              <a:gd name="T96" fmla="*/ 1600 w 1841"/>
                              <a:gd name="T97" fmla="*/ 6 h 6"/>
                              <a:gd name="T98" fmla="*/ 1551 w 1841"/>
                              <a:gd name="T99" fmla="*/ 0 h 6"/>
                              <a:gd name="T100" fmla="*/ 1682 w 1841"/>
                              <a:gd name="T101" fmla="*/ 0 h 6"/>
                              <a:gd name="T102" fmla="*/ 1633 w 1841"/>
                              <a:gd name="T103" fmla="*/ 6 h 6"/>
                              <a:gd name="T104" fmla="*/ 1714 w 1841"/>
                              <a:gd name="T105" fmla="*/ 0 h 6"/>
                              <a:gd name="T106" fmla="*/ 1763 w 1841"/>
                              <a:gd name="T107" fmla="*/ 6 h 6"/>
                              <a:gd name="T108" fmla="*/ 1714 w 1841"/>
                              <a:gd name="T109" fmla="*/ 0 h 6"/>
                              <a:gd name="T110" fmla="*/ 1841 w 1841"/>
                              <a:gd name="T111" fmla="*/ 0 h 6"/>
                              <a:gd name="T112" fmla="*/ 1796 w 1841"/>
                              <a:gd name="T113" fmla="*/ 6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41" h="6">
                                <a:moveTo>
                                  <a:pt x="0" y="0"/>
                                </a:moveTo>
                                <a:lnTo>
                                  <a:pt x="49" y="0"/>
                                </a:lnTo>
                                <a:lnTo>
                                  <a:pt x="49" y="6"/>
                                </a:lnTo>
                                <a:lnTo>
                                  <a:pt x="0" y="6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2" y="0"/>
                                </a:moveTo>
                                <a:lnTo>
                                  <a:pt x="131" y="0"/>
                                </a:lnTo>
                                <a:lnTo>
                                  <a:pt x="131" y="6"/>
                                </a:lnTo>
                                <a:lnTo>
                                  <a:pt x="82" y="6"/>
                                </a:lnTo>
                                <a:lnTo>
                                  <a:pt x="82" y="0"/>
                                </a:lnTo>
                                <a:close/>
                                <a:moveTo>
                                  <a:pt x="163" y="0"/>
                                </a:moveTo>
                                <a:lnTo>
                                  <a:pt x="212" y="0"/>
                                </a:lnTo>
                                <a:lnTo>
                                  <a:pt x="212" y="6"/>
                                </a:lnTo>
                                <a:lnTo>
                                  <a:pt x="163" y="6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245" y="0"/>
                                </a:moveTo>
                                <a:lnTo>
                                  <a:pt x="294" y="0"/>
                                </a:lnTo>
                                <a:lnTo>
                                  <a:pt x="294" y="6"/>
                                </a:lnTo>
                                <a:lnTo>
                                  <a:pt x="245" y="6"/>
                                </a:lnTo>
                                <a:lnTo>
                                  <a:pt x="245" y="0"/>
                                </a:lnTo>
                                <a:close/>
                                <a:moveTo>
                                  <a:pt x="327" y="0"/>
                                </a:moveTo>
                                <a:lnTo>
                                  <a:pt x="376" y="0"/>
                                </a:lnTo>
                                <a:lnTo>
                                  <a:pt x="376" y="6"/>
                                </a:lnTo>
                                <a:lnTo>
                                  <a:pt x="327" y="6"/>
                                </a:lnTo>
                                <a:lnTo>
                                  <a:pt x="327" y="0"/>
                                </a:lnTo>
                                <a:close/>
                                <a:moveTo>
                                  <a:pt x="408" y="0"/>
                                </a:moveTo>
                                <a:lnTo>
                                  <a:pt x="457" y="0"/>
                                </a:lnTo>
                                <a:lnTo>
                                  <a:pt x="457" y="6"/>
                                </a:lnTo>
                                <a:lnTo>
                                  <a:pt x="408" y="6"/>
                                </a:lnTo>
                                <a:lnTo>
                                  <a:pt x="408" y="0"/>
                                </a:lnTo>
                                <a:close/>
                                <a:moveTo>
                                  <a:pt x="490" y="0"/>
                                </a:moveTo>
                                <a:lnTo>
                                  <a:pt x="539" y="0"/>
                                </a:lnTo>
                                <a:lnTo>
                                  <a:pt x="539" y="6"/>
                                </a:lnTo>
                                <a:lnTo>
                                  <a:pt x="490" y="6"/>
                                </a:lnTo>
                                <a:lnTo>
                                  <a:pt x="490" y="0"/>
                                </a:lnTo>
                                <a:close/>
                                <a:moveTo>
                                  <a:pt x="571" y="0"/>
                                </a:moveTo>
                                <a:lnTo>
                                  <a:pt x="620" y="0"/>
                                </a:lnTo>
                                <a:lnTo>
                                  <a:pt x="620" y="6"/>
                                </a:lnTo>
                                <a:lnTo>
                                  <a:pt x="571" y="6"/>
                                </a:lnTo>
                                <a:lnTo>
                                  <a:pt x="571" y="0"/>
                                </a:lnTo>
                                <a:close/>
                                <a:moveTo>
                                  <a:pt x="653" y="0"/>
                                </a:moveTo>
                                <a:lnTo>
                                  <a:pt x="702" y="0"/>
                                </a:lnTo>
                                <a:lnTo>
                                  <a:pt x="702" y="6"/>
                                </a:lnTo>
                                <a:lnTo>
                                  <a:pt x="653" y="6"/>
                                </a:lnTo>
                                <a:lnTo>
                                  <a:pt x="653" y="0"/>
                                </a:lnTo>
                                <a:close/>
                                <a:moveTo>
                                  <a:pt x="735" y="0"/>
                                </a:moveTo>
                                <a:lnTo>
                                  <a:pt x="784" y="0"/>
                                </a:lnTo>
                                <a:lnTo>
                                  <a:pt x="784" y="6"/>
                                </a:lnTo>
                                <a:lnTo>
                                  <a:pt x="735" y="6"/>
                                </a:lnTo>
                                <a:lnTo>
                                  <a:pt x="735" y="0"/>
                                </a:lnTo>
                                <a:close/>
                                <a:moveTo>
                                  <a:pt x="816" y="0"/>
                                </a:moveTo>
                                <a:lnTo>
                                  <a:pt x="865" y="0"/>
                                </a:lnTo>
                                <a:lnTo>
                                  <a:pt x="865" y="6"/>
                                </a:lnTo>
                                <a:lnTo>
                                  <a:pt x="816" y="6"/>
                                </a:lnTo>
                                <a:lnTo>
                                  <a:pt x="816" y="0"/>
                                </a:lnTo>
                                <a:close/>
                                <a:moveTo>
                                  <a:pt x="898" y="0"/>
                                </a:moveTo>
                                <a:lnTo>
                                  <a:pt x="947" y="0"/>
                                </a:lnTo>
                                <a:lnTo>
                                  <a:pt x="947" y="6"/>
                                </a:lnTo>
                                <a:lnTo>
                                  <a:pt x="898" y="6"/>
                                </a:lnTo>
                                <a:lnTo>
                                  <a:pt x="898" y="0"/>
                                </a:lnTo>
                                <a:close/>
                                <a:moveTo>
                                  <a:pt x="980" y="0"/>
                                </a:moveTo>
                                <a:lnTo>
                                  <a:pt x="1029" y="0"/>
                                </a:lnTo>
                                <a:lnTo>
                                  <a:pt x="1029" y="6"/>
                                </a:lnTo>
                                <a:lnTo>
                                  <a:pt x="980" y="6"/>
                                </a:lnTo>
                                <a:lnTo>
                                  <a:pt x="980" y="0"/>
                                </a:lnTo>
                                <a:close/>
                                <a:moveTo>
                                  <a:pt x="1061" y="0"/>
                                </a:moveTo>
                                <a:lnTo>
                                  <a:pt x="1110" y="0"/>
                                </a:lnTo>
                                <a:lnTo>
                                  <a:pt x="1110" y="6"/>
                                </a:lnTo>
                                <a:lnTo>
                                  <a:pt x="1061" y="6"/>
                                </a:lnTo>
                                <a:lnTo>
                                  <a:pt x="1061" y="0"/>
                                </a:lnTo>
                                <a:close/>
                                <a:moveTo>
                                  <a:pt x="1143" y="0"/>
                                </a:moveTo>
                                <a:lnTo>
                                  <a:pt x="1192" y="0"/>
                                </a:lnTo>
                                <a:lnTo>
                                  <a:pt x="1192" y="6"/>
                                </a:lnTo>
                                <a:lnTo>
                                  <a:pt x="1143" y="6"/>
                                </a:lnTo>
                                <a:lnTo>
                                  <a:pt x="1143" y="0"/>
                                </a:lnTo>
                                <a:close/>
                                <a:moveTo>
                                  <a:pt x="1224" y="0"/>
                                </a:moveTo>
                                <a:lnTo>
                                  <a:pt x="1273" y="0"/>
                                </a:lnTo>
                                <a:lnTo>
                                  <a:pt x="1273" y="6"/>
                                </a:lnTo>
                                <a:lnTo>
                                  <a:pt x="1224" y="6"/>
                                </a:lnTo>
                                <a:lnTo>
                                  <a:pt x="1224" y="0"/>
                                </a:lnTo>
                                <a:close/>
                                <a:moveTo>
                                  <a:pt x="1306" y="0"/>
                                </a:moveTo>
                                <a:lnTo>
                                  <a:pt x="1355" y="0"/>
                                </a:lnTo>
                                <a:lnTo>
                                  <a:pt x="1355" y="6"/>
                                </a:lnTo>
                                <a:lnTo>
                                  <a:pt x="1306" y="6"/>
                                </a:lnTo>
                                <a:lnTo>
                                  <a:pt x="1306" y="0"/>
                                </a:lnTo>
                                <a:close/>
                                <a:moveTo>
                                  <a:pt x="1388" y="0"/>
                                </a:moveTo>
                                <a:lnTo>
                                  <a:pt x="1437" y="0"/>
                                </a:lnTo>
                                <a:lnTo>
                                  <a:pt x="1437" y="6"/>
                                </a:lnTo>
                                <a:lnTo>
                                  <a:pt x="1388" y="6"/>
                                </a:lnTo>
                                <a:lnTo>
                                  <a:pt x="1388" y="0"/>
                                </a:lnTo>
                                <a:close/>
                                <a:moveTo>
                                  <a:pt x="1469" y="0"/>
                                </a:moveTo>
                                <a:lnTo>
                                  <a:pt x="1518" y="0"/>
                                </a:lnTo>
                                <a:lnTo>
                                  <a:pt x="1518" y="6"/>
                                </a:lnTo>
                                <a:lnTo>
                                  <a:pt x="1469" y="6"/>
                                </a:lnTo>
                                <a:lnTo>
                                  <a:pt x="1469" y="0"/>
                                </a:lnTo>
                                <a:close/>
                                <a:moveTo>
                                  <a:pt x="1551" y="0"/>
                                </a:moveTo>
                                <a:lnTo>
                                  <a:pt x="1600" y="0"/>
                                </a:lnTo>
                                <a:lnTo>
                                  <a:pt x="1600" y="6"/>
                                </a:lnTo>
                                <a:lnTo>
                                  <a:pt x="1551" y="6"/>
                                </a:lnTo>
                                <a:lnTo>
                                  <a:pt x="1551" y="0"/>
                                </a:lnTo>
                                <a:close/>
                                <a:moveTo>
                                  <a:pt x="1633" y="0"/>
                                </a:moveTo>
                                <a:lnTo>
                                  <a:pt x="1682" y="0"/>
                                </a:lnTo>
                                <a:lnTo>
                                  <a:pt x="1682" y="6"/>
                                </a:lnTo>
                                <a:lnTo>
                                  <a:pt x="1633" y="6"/>
                                </a:lnTo>
                                <a:lnTo>
                                  <a:pt x="1633" y="0"/>
                                </a:lnTo>
                                <a:close/>
                                <a:moveTo>
                                  <a:pt x="1714" y="0"/>
                                </a:moveTo>
                                <a:lnTo>
                                  <a:pt x="1763" y="0"/>
                                </a:lnTo>
                                <a:lnTo>
                                  <a:pt x="1763" y="6"/>
                                </a:lnTo>
                                <a:lnTo>
                                  <a:pt x="1714" y="6"/>
                                </a:lnTo>
                                <a:lnTo>
                                  <a:pt x="1714" y="0"/>
                                </a:lnTo>
                                <a:close/>
                                <a:moveTo>
                                  <a:pt x="1796" y="0"/>
                                </a:moveTo>
                                <a:lnTo>
                                  <a:pt x="1841" y="0"/>
                                </a:lnTo>
                                <a:lnTo>
                                  <a:pt x="1841" y="6"/>
                                </a:lnTo>
                                <a:lnTo>
                                  <a:pt x="1796" y="6"/>
                                </a:lnTo>
                                <a:lnTo>
                                  <a:pt x="179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9" name="Freeform 77"/>
                        <wps:cNvSpPr>
                          <a:spLocks noEditPoints="1"/>
                        </wps:cNvSpPr>
                        <wps:spPr bwMode="auto">
                          <a:xfrm>
                            <a:off x="762635" y="238760"/>
                            <a:ext cx="5715" cy="731520"/>
                          </a:xfrm>
                          <a:custGeom>
                            <a:avLst/>
                            <a:gdLst>
                              <a:gd name="T0" fmla="*/ 9 w 9"/>
                              <a:gd name="T1" fmla="*/ 33 h 1152"/>
                              <a:gd name="T2" fmla="*/ 0 w 9"/>
                              <a:gd name="T3" fmla="*/ 0 h 1152"/>
                              <a:gd name="T4" fmla="*/ 9 w 9"/>
                              <a:gd name="T5" fmla="*/ 56 h 1152"/>
                              <a:gd name="T6" fmla="*/ 0 w 9"/>
                              <a:gd name="T7" fmla="*/ 89 h 1152"/>
                              <a:gd name="T8" fmla="*/ 9 w 9"/>
                              <a:gd name="T9" fmla="*/ 56 h 1152"/>
                              <a:gd name="T10" fmla="*/ 9 w 9"/>
                              <a:gd name="T11" fmla="*/ 145 h 1152"/>
                              <a:gd name="T12" fmla="*/ 0 w 9"/>
                              <a:gd name="T13" fmla="*/ 112 h 1152"/>
                              <a:gd name="T14" fmla="*/ 9 w 9"/>
                              <a:gd name="T15" fmla="*/ 167 h 1152"/>
                              <a:gd name="T16" fmla="*/ 0 w 9"/>
                              <a:gd name="T17" fmla="*/ 201 h 1152"/>
                              <a:gd name="T18" fmla="*/ 9 w 9"/>
                              <a:gd name="T19" fmla="*/ 167 h 1152"/>
                              <a:gd name="T20" fmla="*/ 9 w 9"/>
                              <a:gd name="T21" fmla="*/ 257 h 1152"/>
                              <a:gd name="T22" fmla="*/ 0 w 9"/>
                              <a:gd name="T23" fmla="*/ 223 h 1152"/>
                              <a:gd name="T24" fmla="*/ 9 w 9"/>
                              <a:gd name="T25" fmla="*/ 279 h 1152"/>
                              <a:gd name="T26" fmla="*/ 0 w 9"/>
                              <a:gd name="T27" fmla="*/ 313 h 1152"/>
                              <a:gd name="T28" fmla="*/ 9 w 9"/>
                              <a:gd name="T29" fmla="*/ 279 h 1152"/>
                              <a:gd name="T30" fmla="*/ 9 w 9"/>
                              <a:gd name="T31" fmla="*/ 369 h 1152"/>
                              <a:gd name="T32" fmla="*/ 0 w 9"/>
                              <a:gd name="T33" fmla="*/ 335 h 1152"/>
                              <a:gd name="T34" fmla="*/ 9 w 9"/>
                              <a:gd name="T35" fmla="*/ 391 h 1152"/>
                              <a:gd name="T36" fmla="*/ 0 w 9"/>
                              <a:gd name="T37" fmla="*/ 425 h 1152"/>
                              <a:gd name="T38" fmla="*/ 9 w 9"/>
                              <a:gd name="T39" fmla="*/ 391 h 1152"/>
                              <a:gd name="T40" fmla="*/ 9 w 9"/>
                              <a:gd name="T41" fmla="*/ 481 h 1152"/>
                              <a:gd name="T42" fmla="*/ 0 w 9"/>
                              <a:gd name="T43" fmla="*/ 447 h 1152"/>
                              <a:gd name="T44" fmla="*/ 9 w 9"/>
                              <a:gd name="T45" fmla="*/ 503 h 1152"/>
                              <a:gd name="T46" fmla="*/ 0 w 9"/>
                              <a:gd name="T47" fmla="*/ 536 h 1152"/>
                              <a:gd name="T48" fmla="*/ 9 w 9"/>
                              <a:gd name="T49" fmla="*/ 503 h 1152"/>
                              <a:gd name="T50" fmla="*/ 9 w 9"/>
                              <a:gd name="T51" fmla="*/ 592 h 1152"/>
                              <a:gd name="T52" fmla="*/ 0 w 9"/>
                              <a:gd name="T53" fmla="*/ 559 h 1152"/>
                              <a:gd name="T54" fmla="*/ 9 w 9"/>
                              <a:gd name="T55" fmla="*/ 615 h 1152"/>
                              <a:gd name="T56" fmla="*/ 0 w 9"/>
                              <a:gd name="T57" fmla="*/ 648 h 1152"/>
                              <a:gd name="T58" fmla="*/ 9 w 9"/>
                              <a:gd name="T59" fmla="*/ 615 h 1152"/>
                              <a:gd name="T60" fmla="*/ 9 w 9"/>
                              <a:gd name="T61" fmla="*/ 704 h 1152"/>
                              <a:gd name="T62" fmla="*/ 0 w 9"/>
                              <a:gd name="T63" fmla="*/ 671 h 1152"/>
                              <a:gd name="T64" fmla="*/ 9 w 9"/>
                              <a:gd name="T65" fmla="*/ 727 h 1152"/>
                              <a:gd name="T66" fmla="*/ 0 w 9"/>
                              <a:gd name="T67" fmla="*/ 760 h 1152"/>
                              <a:gd name="T68" fmla="*/ 9 w 9"/>
                              <a:gd name="T69" fmla="*/ 727 h 1152"/>
                              <a:gd name="T70" fmla="*/ 9 w 9"/>
                              <a:gd name="T71" fmla="*/ 816 h 1152"/>
                              <a:gd name="T72" fmla="*/ 0 w 9"/>
                              <a:gd name="T73" fmla="*/ 783 h 1152"/>
                              <a:gd name="T74" fmla="*/ 9 w 9"/>
                              <a:gd name="T75" fmla="*/ 838 h 1152"/>
                              <a:gd name="T76" fmla="*/ 0 w 9"/>
                              <a:gd name="T77" fmla="*/ 872 h 1152"/>
                              <a:gd name="T78" fmla="*/ 9 w 9"/>
                              <a:gd name="T79" fmla="*/ 838 h 1152"/>
                              <a:gd name="T80" fmla="*/ 9 w 9"/>
                              <a:gd name="T81" fmla="*/ 928 h 1152"/>
                              <a:gd name="T82" fmla="*/ 0 w 9"/>
                              <a:gd name="T83" fmla="*/ 894 h 1152"/>
                              <a:gd name="T84" fmla="*/ 9 w 9"/>
                              <a:gd name="T85" fmla="*/ 950 h 1152"/>
                              <a:gd name="T86" fmla="*/ 0 w 9"/>
                              <a:gd name="T87" fmla="*/ 984 h 1152"/>
                              <a:gd name="T88" fmla="*/ 9 w 9"/>
                              <a:gd name="T89" fmla="*/ 950 h 1152"/>
                              <a:gd name="T90" fmla="*/ 9 w 9"/>
                              <a:gd name="T91" fmla="*/ 1040 h 1152"/>
                              <a:gd name="T92" fmla="*/ 0 w 9"/>
                              <a:gd name="T93" fmla="*/ 1006 h 1152"/>
                              <a:gd name="T94" fmla="*/ 9 w 9"/>
                              <a:gd name="T95" fmla="*/ 1062 h 1152"/>
                              <a:gd name="T96" fmla="*/ 0 w 9"/>
                              <a:gd name="T97" fmla="*/ 1096 h 1152"/>
                              <a:gd name="T98" fmla="*/ 9 w 9"/>
                              <a:gd name="T99" fmla="*/ 1062 h 1152"/>
                              <a:gd name="T100" fmla="*/ 9 w 9"/>
                              <a:gd name="T101" fmla="*/ 1152 h 1152"/>
                              <a:gd name="T102" fmla="*/ 0 w 9"/>
                              <a:gd name="T103" fmla="*/ 1118 h 11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9" h="1152">
                                <a:moveTo>
                                  <a:pt x="9" y="0"/>
                                </a:moveTo>
                                <a:lnTo>
                                  <a:pt x="9" y="33"/>
                                </a:lnTo>
                                <a:lnTo>
                                  <a:pt x="0" y="33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56"/>
                                </a:moveTo>
                                <a:lnTo>
                                  <a:pt x="9" y="89"/>
                                </a:lnTo>
                                <a:lnTo>
                                  <a:pt x="0" y="89"/>
                                </a:lnTo>
                                <a:lnTo>
                                  <a:pt x="0" y="56"/>
                                </a:lnTo>
                                <a:lnTo>
                                  <a:pt x="9" y="56"/>
                                </a:lnTo>
                                <a:close/>
                                <a:moveTo>
                                  <a:pt x="9" y="112"/>
                                </a:moveTo>
                                <a:lnTo>
                                  <a:pt x="9" y="145"/>
                                </a:lnTo>
                                <a:lnTo>
                                  <a:pt x="0" y="145"/>
                                </a:lnTo>
                                <a:lnTo>
                                  <a:pt x="0" y="112"/>
                                </a:lnTo>
                                <a:lnTo>
                                  <a:pt x="9" y="112"/>
                                </a:lnTo>
                                <a:close/>
                                <a:moveTo>
                                  <a:pt x="9" y="167"/>
                                </a:moveTo>
                                <a:lnTo>
                                  <a:pt x="9" y="201"/>
                                </a:lnTo>
                                <a:lnTo>
                                  <a:pt x="0" y="201"/>
                                </a:lnTo>
                                <a:lnTo>
                                  <a:pt x="0" y="167"/>
                                </a:lnTo>
                                <a:lnTo>
                                  <a:pt x="9" y="167"/>
                                </a:lnTo>
                                <a:close/>
                                <a:moveTo>
                                  <a:pt x="9" y="223"/>
                                </a:moveTo>
                                <a:lnTo>
                                  <a:pt x="9" y="257"/>
                                </a:lnTo>
                                <a:lnTo>
                                  <a:pt x="0" y="257"/>
                                </a:lnTo>
                                <a:lnTo>
                                  <a:pt x="0" y="223"/>
                                </a:lnTo>
                                <a:lnTo>
                                  <a:pt x="9" y="223"/>
                                </a:lnTo>
                                <a:close/>
                                <a:moveTo>
                                  <a:pt x="9" y="279"/>
                                </a:moveTo>
                                <a:lnTo>
                                  <a:pt x="9" y="313"/>
                                </a:lnTo>
                                <a:lnTo>
                                  <a:pt x="0" y="313"/>
                                </a:lnTo>
                                <a:lnTo>
                                  <a:pt x="0" y="279"/>
                                </a:lnTo>
                                <a:lnTo>
                                  <a:pt x="9" y="279"/>
                                </a:lnTo>
                                <a:close/>
                                <a:moveTo>
                                  <a:pt x="9" y="335"/>
                                </a:moveTo>
                                <a:lnTo>
                                  <a:pt x="9" y="369"/>
                                </a:lnTo>
                                <a:lnTo>
                                  <a:pt x="0" y="369"/>
                                </a:lnTo>
                                <a:lnTo>
                                  <a:pt x="0" y="335"/>
                                </a:lnTo>
                                <a:lnTo>
                                  <a:pt x="9" y="335"/>
                                </a:lnTo>
                                <a:close/>
                                <a:moveTo>
                                  <a:pt x="9" y="391"/>
                                </a:moveTo>
                                <a:lnTo>
                                  <a:pt x="9" y="425"/>
                                </a:lnTo>
                                <a:lnTo>
                                  <a:pt x="0" y="425"/>
                                </a:lnTo>
                                <a:lnTo>
                                  <a:pt x="0" y="391"/>
                                </a:lnTo>
                                <a:lnTo>
                                  <a:pt x="9" y="391"/>
                                </a:lnTo>
                                <a:close/>
                                <a:moveTo>
                                  <a:pt x="9" y="447"/>
                                </a:moveTo>
                                <a:lnTo>
                                  <a:pt x="9" y="481"/>
                                </a:lnTo>
                                <a:lnTo>
                                  <a:pt x="0" y="481"/>
                                </a:lnTo>
                                <a:lnTo>
                                  <a:pt x="0" y="447"/>
                                </a:lnTo>
                                <a:lnTo>
                                  <a:pt x="9" y="447"/>
                                </a:lnTo>
                                <a:close/>
                                <a:moveTo>
                                  <a:pt x="9" y="503"/>
                                </a:moveTo>
                                <a:lnTo>
                                  <a:pt x="9" y="536"/>
                                </a:lnTo>
                                <a:lnTo>
                                  <a:pt x="0" y="536"/>
                                </a:lnTo>
                                <a:lnTo>
                                  <a:pt x="0" y="503"/>
                                </a:lnTo>
                                <a:lnTo>
                                  <a:pt x="9" y="503"/>
                                </a:lnTo>
                                <a:close/>
                                <a:moveTo>
                                  <a:pt x="9" y="559"/>
                                </a:moveTo>
                                <a:lnTo>
                                  <a:pt x="9" y="592"/>
                                </a:lnTo>
                                <a:lnTo>
                                  <a:pt x="0" y="592"/>
                                </a:lnTo>
                                <a:lnTo>
                                  <a:pt x="0" y="559"/>
                                </a:lnTo>
                                <a:lnTo>
                                  <a:pt x="9" y="559"/>
                                </a:lnTo>
                                <a:close/>
                                <a:moveTo>
                                  <a:pt x="9" y="615"/>
                                </a:moveTo>
                                <a:lnTo>
                                  <a:pt x="9" y="648"/>
                                </a:lnTo>
                                <a:lnTo>
                                  <a:pt x="0" y="648"/>
                                </a:lnTo>
                                <a:lnTo>
                                  <a:pt x="0" y="615"/>
                                </a:lnTo>
                                <a:lnTo>
                                  <a:pt x="9" y="615"/>
                                </a:lnTo>
                                <a:close/>
                                <a:moveTo>
                                  <a:pt x="9" y="671"/>
                                </a:moveTo>
                                <a:lnTo>
                                  <a:pt x="9" y="704"/>
                                </a:lnTo>
                                <a:lnTo>
                                  <a:pt x="0" y="704"/>
                                </a:lnTo>
                                <a:lnTo>
                                  <a:pt x="0" y="671"/>
                                </a:lnTo>
                                <a:lnTo>
                                  <a:pt x="9" y="671"/>
                                </a:lnTo>
                                <a:close/>
                                <a:moveTo>
                                  <a:pt x="9" y="727"/>
                                </a:moveTo>
                                <a:lnTo>
                                  <a:pt x="9" y="760"/>
                                </a:lnTo>
                                <a:lnTo>
                                  <a:pt x="0" y="760"/>
                                </a:lnTo>
                                <a:lnTo>
                                  <a:pt x="0" y="727"/>
                                </a:lnTo>
                                <a:lnTo>
                                  <a:pt x="9" y="727"/>
                                </a:lnTo>
                                <a:close/>
                                <a:moveTo>
                                  <a:pt x="9" y="783"/>
                                </a:moveTo>
                                <a:lnTo>
                                  <a:pt x="9" y="816"/>
                                </a:lnTo>
                                <a:lnTo>
                                  <a:pt x="0" y="816"/>
                                </a:lnTo>
                                <a:lnTo>
                                  <a:pt x="0" y="783"/>
                                </a:lnTo>
                                <a:lnTo>
                                  <a:pt x="9" y="783"/>
                                </a:lnTo>
                                <a:close/>
                                <a:moveTo>
                                  <a:pt x="9" y="838"/>
                                </a:moveTo>
                                <a:lnTo>
                                  <a:pt x="9" y="872"/>
                                </a:lnTo>
                                <a:lnTo>
                                  <a:pt x="0" y="872"/>
                                </a:lnTo>
                                <a:lnTo>
                                  <a:pt x="0" y="838"/>
                                </a:lnTo>
                                <a:lnTo>
                                  <a:pt x="9" y="838"/>
                                </a:lnTo>
                                <a:close/>
                                <a:moveTo>
                                  <a:pt x="9" y="894"/>
                                </a:moveTo>
                                <a:lnTo>
                                  <a:pt x="9" y="928"/>
                                </a:lnTo>
                                <a:lnTo>
                                  <a:pt x="0" y="928"/>
                                </a:lnTo>
                                <a:lnTo>
                                  <a:pt x="0" y="894"/>
                                </a:lnTo>
                                <a:lnTo>
                                  <a:pt x="9" y="894"/>
                                </a:lnTo>
                                <a:close/>
                                <a:moveTo>
                                  <a:pt x="9" y="950"/>
                                </a:moveTo>
                                <a:lnTo>
                                  <a:pt x="9" y="984"/>
                                </a:lnTo>
                                <a:lnTo>
                                  <a:pt x="0" y="984"/>
                                </a:lnTo>
                                <a:lnTo>
                                  <a:pt x="0" y="950"/>
                                </a:lnTo>
                                <a:lnTo>
                                  <a:pt x="9" y="950"/>
                                </a:lnTo>
                                <a:close/>
                                <a:moveTo>
                                  <a:pt x="9" y="1006"/>
                                </a:moveTo>
                                <a:lnTo>
                                  <a:pt x="9" y="1040"/>
                                </a:lnTo>
                                <a:lnTo>
                                  <a:pt x="0" y="1040"/>
                                </a:lnTo>
                                <a:lnTo>
                                  <a:pt x="0" y="1006"/>
                                </a:lnTo>
                                <a:lnTo>
                                  <a:pt x="9" y="1006"/>
                                </a:lnTo>
                                <a:close/>
                                <a:moveTo>
                                  <a:pt x="9" y="1062"/>
                                </a:moveTo>
                                <a:lnTo>
                                  <a:pt x="9" y="1096"/>
                                </a:lnTo>
                                <a:lnTo>
                                  <a:pt x="0" y="1096"/>
                                </a:lnTo>
                                <a:lnTo>
                                  <a:pt x="0" y="1062"/>
                                </a:lnTo>
                                <a:lnTo>
                                  <a:pt x="9" y="1062"/>
                                </a:lnTo>
                                <a:close/>
                                <a:moveTo>
                                  <a:pt x="9" y="1118"/>
                                </a:moveTo>
                                <a:lnTo>
                                  <a:pt x="9" y="1152"/>
                                </a:lnTo>
                                <a:lnTo>
                                  <a:pt x="0" y="1152"/>
                                </a:lnTo>
                                <a:lnTo>
                                  <a:pt x="0" y="1118"/>
                                </a:lnTo>
                                <a:lnTo>
                                  <a:pt x="9" y="11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Line 78"/>
                        <wps:cNvCnPr/>
                        <wps:spPr bwMode="auto">
                          <a:xfrm>
                            <a:off x="765810" y="913130"/>
                            <a:ext cx="9271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79"/>
                        <wps:cNvCnPr/>
                        <wps:spPr bwMode="auto">
                          <a:xfrm>
                            <a:off x="858520" y="913130"/>
                            <a:ext cx="635" cy="603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1388110" y="86550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3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713740" y="96774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84" name="Group 82"/>
                        <wpg:cNvGrpSpPr>
                          <a:grpSpLocks/>
                        </wpg:cNvGrpSpPr>
                        <wpg:grpSpPr bwMode="auto">
                          <a:xfrm>
                            <a:off x="755015" y="966470"/>
                            <a:ext cx="20955" cy="13970"/>
                            <a:chOff x="1069" y="1342"/>
                            <a:chExt cx="33" cy="22"/>
                          </a:xfrm>
                        </wpg:grpSpPr>
                        <wps:wsp>
                          <wps:cNvPr id="285" name="Oval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342"/>
                              <a:ext cx="33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" name="Oval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342"/>
                              <a:ext cx="33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87" name="Group 85"/>
                        <wpg:cNvGrpSpPr>
                          <a:grpSpLocks/>
                        </wpg:cNvGrpSpPr>
                        <wpg:grpSpPr bwMode="auto">
                          <a:xfrm>
                            <a:off x="170815" y="966470"/>
                            <a:ext cx="20320" cy="13970"/>
                            <a:chOff x="149" y="1342"/>
                            <a:chExt cx="32" cy="22"/>
                          </a:xfrm>
                        </wpg:grpSpPr>
                        <wps:wsp>
                          <wps:cNvPr id="288" name="Oval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" y="1342"/>
                              <a:ext cx="3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Oval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" y="1342"/>
                              <a:ext cx="32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90" name="Group 88"/>
                        <wpg:cNvGrpSpPr>
                          <a:grpSpLocks/>
                        </wpg:cNvGrpSpPr>
                        <wpg:grpSpPr bwMode="auto">
                          <a:xfrm>
                            <a:off x="755015" y="231775"/>
                            <a:ext cx="20955" cy="13970"/>
                            <a:chOff x="1069" y="185"/>
                            <a:chExt cx="33" cy="22"/>
                          </a:xfrm>
                        </wpg:grpSpPr>
                        <wps:wsp>
                          <wps:cNvPr id="291" name="Oval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85"/>
                              <a:ext cx="33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" name="Oval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85"/>
                              <a:ext cx="33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93" name="Group 91"/>
                        <wpg:cNvGrpSpPr>
                          <a:grpSpLocks/>
                        </wpg:cNvGrpSpPr>
                        <wpg:grpSpPr bwMode="auto">
                          <a:xfrm>
                            <a:off x="1339850" y="966470"/>
                            <a:ext cx="20320" cy="13970"/>
                            <a:chOff x="1990" y="1342"/>
                            <a:chExt cx="32" cy="22"/>
                          </a:xfrm>
                        </wpg:grpSpPr>
                        <wps:wsp>
                          <wps:cNvPr id="294" name="Oval 92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0" y="1342"/>
                              <a:ext cx="3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Oval 93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0" y="1342"/>
                              <a:ext cx="32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96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725805" y="9144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7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45720" y="88392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98" o:spid="_x0000_s1094" editas="canvas" style="position:absolute;left:0;text-align:left;margin-left:278.1pt;margin-top:20.1pt;width:120pt;height:99pt;z-index:-251654144" coordsize="15240,1257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+AbWCfioAALcoAQAOAAAAZHJzL2Uyb0RvYy54bWzsfW2PWzly7vcL3P8g9McAHuu86Bypsd5g Y48XATbZwd2++S53q92NdEsdqcf2Jrj//T5FVvGQEotFz3gaM7MKkD326DFZVSySRdYL//DPXx4f Zp82+8P9bvvmovlufjHbbK93N/fbj28u/u/V+1fLi9nheb29WT/stps3F3/fHC7++Y//+3/94fPT 5abd3e0ebjb7GRrZHi4/P725uHt+frp8/fpwfbd5XB++2z1ttvjxdrd/XD/jr/uPr2/2689o/fHh dTufD68/7/Y3T/vd9eZwwH9953+8+KNr//Z2c/3819vbw+Z59vDmArQ9u//du//9QP/7+o9/WF9+ 3K+f7u6vmYz1T6DicX2/RaehqXfr5/Xsx/39SVOP99f73WF3+/zd9e7x9e729v5643gAN838iJu3 6+2n9cExcw3pCIH40zds98NHonu7e3//8ABpvEbrl/Tf6PsZ47Ohnx+2Kcj/F4dlzOcnDODhKQzl 4eeR+Le79dPGcX64vP73Tz/sZ/c3by7asb+YbdePUKT3+82G1GI2tjSI1D1wf3v6YU+UHp7+srv+ z8Nsu/v+5v75h9399hkENYQE0RGU/nLAP5p9+Pxvuxu0u/7xeedG8svt/pGawhjNvuDfjsu+W1zM /v7mYtktoXpedTZfnmfX9HMz9k2D368BaLrFcuUAr9eX0s71j4fnP292rs31p78cnr3q3eBP1M3H G2bsCmp6+/gALfyn17NumH2eNct+xYoaQE0Eahb97G7WNv0xqI1Aq7nSUheBmrbJtwSxB5qarlWa AvsTat7lmxpiULNUmhoT1CLfFNaW0N+qV1paRaCmHfItNbHQm5VGVROLfanIqonF3s41YTWx4Jca XYngh1HhkRRvksSo8BhLvh1WWlux6AdlEJtY9O3YaG3Fwh+WebraWPZdo41jG8t+odDVxrLvBo2u NpZ9r82eWPZdr7YVy16dibHsu0ab1W0s+4Umr1j2vU5XLPtO0dUuln3fLpRx7GLZ9/P8OHax7Hto dH7l6mLZo8fsytXFsl+oc4gW5KD37UppK5Z9P3YaXbHsW2UOdbHsByxxCo+x7BuFrj6W/QKjnW+r j2XfKnrfx7Ifltoc6mPZKyz2seiHTlOJPhZ9o6hXH4t+VPeNPhZ9o6hXH4t+2WnbGbbKSSUUshax 5Ed1tV/Eklcm4yIW/KrVBnERC15Z6xex4FejxuAiFrwiq0Us99VKW7oWsdw1qmKxN/NeU/lFLPc2 PxOHWO7NHBtCXuWHCsEPseCbZtCWmyGWvDKIQyz5pulUumLRNxqTseybVlXUIRa+2lgi/bbRZuMQ Sx/bS3ZRHRPxd6ptOcbibxU2YXZH86xdaWbOGMtfW77IrA/reNNDGnnFGOMBwHKSZzMZANjqWmPx AHSKETAmA9CrFsUYD4C2Qy6TAehVnV3GA9Aro7lMBmCBHT4vs2U8AAtFZstkABaqQbeMBwD0Zwdg mQzAYqGtZMt4AAaNsmQABtV0WsYDAPqzlOFQFunZoNpOq3gAsJvmG0sGYJhrK9AqHoBRMXhWyQCM c01mq3gAVsoWvkoGYGy0Y8MqHoBG23hX6QgstYPDKh6BlWL0NDg4R0MwLjTamnk8Bk2r7HTNPBmF cdSoa+bxMDSdSl86EAu9vXgkGuz8WSXBLhfzu1QthGaeDAaOekp7yWgscWDPT/tmHg9HA3Mi3156 8l2qU6JJzr64bJjawyXHR7nGWN/Jzcb1ly1fbeBPszXdB87dxcrT7kAXKnTPgbuSK38ps74Eiu5B FDBGmcCdu8GxwBhCAi+qwBgfAo9VYAifwO46BmyXaSbREhqSo3snE8484mKgCs5c4uxfBWc+mzpG 6YDvaK9jlc7wBMchvYYYOqY7eB2rLbPa1rHaMqs4TVcRw6y2dazSkZlox5m4pnU6FTt4Hat08HXw OlY7ZrWrY5WOr671OlbphEpwHEFrWKVDqIPXsUoHTQevY5XOkg5exyodFx28jlU6EhIcZ74aVunY 5+B1rNLRzsHrWKXjm4PXsbpgVnEEq6GdTmHUOk5ZVXBmFQepKjizOtSxOjCrOA1Vtc6s4rxTA6cT D7GKE00VnFnFmaUKzqziVFIFZ1bHOlbp5OFor2OVzhYEx9mhhhg6PTh4Hat0PnDwOlbpBODgdawu mVXY8DW0kxVPrcNKr4Izq7DDq+DMKiztKjizClu6Cs6swliugTtzmXglc7juHzC3ZO/W/QPmt5nX MewsWk9SHcvNnHkmk7SKpMlwSpj2FhQblXu4do+duvuLGZy6H6iT9eXT+plsUfnj7DP8cuRIm93B jwhfGf3wuPu0udo5yDPZpF6xWnhwPJ3T7w/bGEe+G4igwaTzQPlZvk+uObaKmjAn5Wf5epgXD/vv wKT8Kl+POqZNfr1+2B02juOJWu4ezBKVWPDL7LAVAT9ikR26JqP2cOte4pruohxMRlsola+njq2F BrtXqbVKmLAQdinpTL6KSORnXYq82sA1akiRzvnEN0a9xJBMaXiMDRwOhNReOA8IrfL1LDXQZY8z +iUHGrWHg2aRvtbr47QeSH/y5X7Zsp0WGvldvoLzKyQtA8V+pT3M/m+Cw2nBy0Vms9AlX6avFsdH IvLyF+mrxvF4AF9urxI3Zz0Iiip8ypf5rcTR5ZBT5/KiUAsT4oYisyeTTWjX52dD3gIQGrb3aRmU f8yMkyuAgIY+sNEIUorDwiYRbkSLMLpKRKe4hS3D/KQzdooWezS1htvmUmstXTrVwPxKDU7KrX1b GAukrAiIm/ByK8Maug8l8RpzqBLGhqg59H6wLBh5NUBbMCRFHeXLalkJI38RtWas3rUwps2Q2/Hc EtL16djyThyOXNp0bMmxTUpanmctH+SHMqWIZ3GtWfv/6GdGOPsKQ/L1Y9KS0wS0BctJfpavwLz2 hbOu/CxfhvFRDmfd4jyrhXm5WQIhLx6xYMiNLz7CkVdIly+zUAmjAAMa0/Ki2FbCOj+mGLOi3I41 TkjXlRRRRo5OuOV9y5qSdryZ476nRELHNkS4PRIS5Oul2LGJ48P5VEu/Y76h+cVOKagAwsbFWBHG 9z24bivDvL6YMO60vAN15J4HbVCbcqd1MIp5oNbEBBexypfFWwnjhcc47SDiy3dqyI1vbNF3kdNK GEWAEafGmNbC/KHROGJ1fE61YI1fO03Y0dySQSpMRz46Qe+9DLXp2DMJxgm0p/g+SBEyL41Jz1f5 iEgrw/yYYPIWYawvwS8gfMvXK2nPa1+4sZef5cswXgNwY1/stBbm51kQsHQmX+m0DsarHdwDRdoq YbzEQnzF1upgHVt61jJ2rHEiCF1JETnolCp4lVQlpVgQaB/cUEWG+JIUUirBFuQwp9bKurwg9zHB yrq84EsA44y44AkUeBXxyNfry4J8zNSpzFv5Wb5fCfPaZ7ZWBevZlremYy3MbwbWGkCROxCIBaM4 JoKVB+tE40SsupIu2NMU7hQ0JV2wjykApW358tDxmdm4q1qw6YrluajLFD4Evo0blIHPfj6hQTWT EH7rWzO0T+ZZeX1ZVMJkchutVcJwcnATqKwIi0oYduaa1mphTJux8BxrnCiQrqQIKvYDJzLUlHTg 01p5Dxz4sGahvFlSPj4jdNqTVh4Q6dK4mq2FMZuWvlfCwlV4cS6eDII9biNbXzLJtWEb5TRUJADh 4E7U5e1vZNUvj8fIbuTySiA9GhfMtTDmMkT3iADl61dQEYYFwwrrlkaZE9KKfLm1oyGQX/XJhvB2 17AYr9qgLXnLL/ePuHtPZnFolxTQT+t8Fao8I6XHb4JiHo22qlAi1/KqIyiRvj1eS3bki22tjdeK LTnBScvy9fqCjAQ3Et8SJdNfepJv2uO3QXlzymqrBiVyLbclqGN56fNrxVek8i/U8WK3guBEavJl 6SE4xJ45K9mlivMLeR8VbSGwoGZKB1h57kifZSlXophLoy2WmIXyTH4TFI+40daRXsg465pEyTVu wGSx0FSJMmccsLwpwtHr7SwLBocY6VzZzkPwhlen8h4bOv1GMOa0vMoGgVgwFnAlTMahYuiaI5NH HToEnjthl5UHPn32UxRnOKU9udYMhhq+uqiEGXZo6NWwfutxlEtI5sKxwEXwfm2EUCpxHOZqtleL 4/hjw4RrjpVAyC9MefHUBpNUVZyWLT+LiFbsOEOYSEyrEnrLl+qWUrR8DrSiX1pc77jBNpSxHudX L+OGAuE7rDzGzKvGsSveuPJANJCfomGEa7SCMqNoQshmq2uFBB0Z0hSHlzU6Xd39YIPkQUchAvlL Fz7A+fM0zNAyjl0Qxp0pSk94rTVxHKFnXK42XSUO+Y2eX2MvrcbJbZPV3rEmVGhPx3tmkJGqPR3b pAEprcuXF96OLTFzFNlEMG5wKcHTSdO4JgXOa5lxTwqc1zLDWQKc155vheso6RDz1HBHIaG4Fsdy MUwx5LT6fi2c2InWLOXgCWs8OjY3bBzfORyvtYWdsOc4j+AXU7UWSbiOe8P9BBPKU2E4lpqeR8dw GTU9pVWSnVy+sQLOa6PhrUa/fpU3fOT1OB4dIx4AcmE+jkfnaNb3lNJfw28tjm1aGOHFveBEE4Su gvYsxCEuV06q9iBR2nFlRHQ0C07xQY2EIrULDq8wvOLNggOzjJCiZsHhYFDycr/VOL9WhAQbkaZ8 eY1HzreTC5TD6LcSx9HiRmwU5OJni4mjYhXQRiPAC+NWi+MbAWNtRPq679fCsV1r6kE1zturpv4d a76Ma2G2DGy7hiwqdbYM7OE1gvQQg+vXlBD1J1TIl7VskLtVYw0Y+HRiBJI1AxZt0gojILYZsBgT zoivRXt+z4B5VpwFKB3g2zN24Gocj6KRUNIM1TivtfDLlvlge9rEsZ0cctdkXOUr41uLkwhlYy9F VQU/vibOr3JYFMv8Hmu+0F+aLezUD+G++mxhq96KMB/41AZDoUgtykA47q2Y35GDP0JSmXAlXx6d ke1kKppQ7piPgWYOyChXIxgno0XPCpURKAODI6x8U96grIUTDupWWC1y11biy8jHAzNDZpTIA6RS lJmpBQ5sW5ojUw9kq9bSiaEa5y+nLV0Un7eJ43t7Kzp+OJ59otOFGTuy7daE6BZ1yqIAidci62Zk lOw37GDlMWdDqsFSbQD9XoNLCAMoYTPWOXMUj48R54dapnwZZtniqKfixWO3yJPMBPJdtJVF2IzV QD7P2HKsBvKJBlVdjJGpB/r9qTHC+JqguiaQLRVUGLNo5K7DZKiYQUu5LQ1hzeoMQgkaryLWyQa1 bxhoTIylxAcZgf/Nkp0pjZWEteRDX4Mjd3FOLtm+wgyxgMyMDWTxWCZ0kKMJlF0cK1KZmWogZ2g3 UGejRV43glrU6BJHg7Rh/9V1ifKzYaZPGdjSvnzZkkGdIgZaMmAVaa3sU4lZmaiULmWjQSAi5ZS7 Sj4huRz/MS7sfNg93N9QJW3KKT/sP354+7CffVpT8XH3fyzeBPawpdx0F491vUYJ9NuH9bPLTk9Q lY097Q/P79aHO9+pa4H6XF9+2HzaUH3v9eXdZn3z/fbG/fl5ff/g/+zCLLk6NhXE9iW1P+xu/o7i 2PudL5yOQu/4w91u/98Xs88omv7m4vBfP673m4vZw79uUWB71fRUM+bZ/aVfjHS62Me/fIh/WW+v 0dSbi+cLlIeiP7599pXZf3za33+8Q0+Nk8N29ycU5b69p4rZrnq3p4r/gqLjntYXqD4O7T+uPu5W 36SkeKg+LuSGuuT1xcaX8xU771dj1/vZtr6cio0Pqzktkr7YeNeFK8SfVWxcaok5cySuSI65Fqoz 9r6AnbO5Yww2mYBB1WhXlOykIZiQATT66oEnDeFAHzBSyPakIfA+gXzptZOGcHIMGBxkFJJg/gUU KsFSkbSTlrDUBwyVEM8zh6VrQqEaYLYpOmJMqJ6r353wh1NSBONiayd0kRtlakzKqZ42FotdSryf NhYLvllpXJJhMPWJ6qZ5NmPhty3XIz6lLJY+1V3NNxbLv4UC5uXfJAOAQrXZxmhJCvS3S66zeEIZ GTUB1ix8PckTmaXlxqU662ljyQBwXe/TxuIBCNVZTxtLBoALtJ82Fg9AN3JF29PGkgHgIoGnjcUD 0KMUY34A6GZzktnoKxieNEY3ewGFpU1pjCy2AEMFlfxoUgxxQPVLdd1JBmCpLGHkqw6NLaQY+onM aOENsAbvKmT1jBzkAQUngcZmMgB4xCDfWDwAoQbqKWXJAHAJzpMBoB06UDaMXB73pDGysAKs5dcc ThuLBwD3UAqbFHgVNaYMAF3mBtQoFbBPKYsHAIZdXmbkbQqNLdVVO6k93s59WdBTNuMBWKorLZmv oU9sJHnKyKMQUCt1caQr6wDTG4sHYKWuZ0kBcr2xeABwF6XpBsUETaRpQkuqkOPiT5uddAUTtabs nJS1ElCIBePCpyfaQUfygGvnyowir11AYU/UWiNfc8Dh1Zf8iKbFyFt1tlM2VWiN9tjsbKebpgnV LrXFm1IjJtxK2fDo0mNCdZ02Rck/OeHQaZ62ZBS6QVu+KaIgak0ZBYo/mVC9unzQldqEQ43fLG1p SfJeSu2eaAhdLEWtKYsR+VcnVK+aomSnTziuiX2ygFDuzoRaSIXzU9qSUUC58TynySgsVDOSbu+i XpVRoIyDCKWubnQTG+GUuZDWJQ9vZJxwmtQlp+mc5ZQij6Y+B3WxpAvNCYfS9vnWklEYUA09b8lQ ZMbUGtd2PhlTSh2dUIO69tIN+4Tj50BOWoN7KUKNc21FojveqDVfNv20tXhbaEZ1JSdP1NSatssf VSeXRyBOxpSSr0NrmjFzVJ180A4H8CBMjXER9lM+kzFYShH2U8riMUDR8ax6HBUnx2Wgoh9pcfJY 23CNcq6FnSn2za61cy3skzLo51rYWs13jh2+Cm6vcrl1Dkm+ChGEBhwrB66ar4LDqgynUxPBQzSh Acf66+DinTHg2OYcXOIcDDj2MQcXd4YBZ1ZD3aEynCOezrWwT+YqVzW6CkFoZUGyy/gqxLYZcB7V EKpnwHlUQxRXGU62NulMCNEy4KzAMJbpHtt6vICjEa9CwJbROrMa4okMOLMawrzKcE6hPdfCPlFg TmO4gtlXM6ocyXwVgjTKcucglqsQ+2HAeVRDiEoZLoVzj2the938eWWhYVO7stD+hZLJP+ndjX7m ONsTnU2/iofQoyQJoRwJxd5yI4icXeVGCDn7yY0QUS7hYjjTeXkwAhA5aAenMq8+IgH5eklwugjO RyWU5JM6Wx1ylTbk69vi8gVWqBzH9QFd6hIpem4RnKqpS2fy5aEkXwIWS7O2MTJnPK486MiDYpzh YGcrg+gs8iEFFqBzRZwUZ7Gy1DilogHfxfY4pWIqhi1yky/LjxNU4Cwrt8fBZ2agjYTHwXlQog/X 1F7ORoZKK7GDsBmL7Ul4o5Ex1Ep8STAmRR7y9XJpJeM0WJHyu3wZJ5muRnxWKxFNRqnIVmKpgqNY +pMv98s7JxxeZblIWloooCntyJfb4w3EqizfhXCj8vzt+LA0lbSX/uTr++04yJ5qQ5fGV9IYm2DQ STvy5fbYJEYcebk9iSbEuBT7RdSQWzeMWJ9O4vSC0SZ0ydfT13PYNcLHiv3Cd8f9ysFB2pEvt1cZ BtXzEa0Jhpm0I19ujxwGtJ4a8fc9G9gN1o+S/HophWRsRPAIcr+GXOiuydFXlstCaqcbWxuch769 EDMu8pCvl8uC/JfUL/bCEr8LLvXaBLtN2pEvt8fJSI2xXUqSEZXPLvbLwbdwVRRxkv7RBFNO6JKv p0/SP0wcp3/A4VLul678IT9a90t8DBzGauEk4B5uo2J7EnBP9dhL/Y5s7dk4vx5QsnixPbbSrGi2 ke00C7dkOwd+z2K/cJ+ynA2cFAHwMTSqUbdkewOOyHK/ksps4ThYympvxfu+ieN938Tx/mvieP81 cbz/2ji/Xlk42Ll+IbIGmHy9VSOMUiv+qspSLSRR4FDl5mZ5TyfHMAPLyg+j2O9e1mxCg0JjeXqS F5m7Ls93lDIR8ZQXGgD9ycFaacjlzF2XpwCAbCsYa2vThk2nPElhlLMVYKzqAPK2aGwTMN89M9a+ A6AwY8ix48RDa2dE0D8fwYytFkcw2eMNfew4p9AMFu+4kKYZfg43uRtrvD9VXO6ajvcpy/5BqBxz bRhUDXzqvmvDQsNM8HPGjHzveU9DgkaZGTjguWtjFvZSi9awcpG5zuacYTYjZZ6ZMexw5Oqz4hqG fbPgCwbrpICTE5t0xtEDQL5jsPImFnLJYKYWy60AduGSFYEcaRaPcXxDcjaLxzgPAshjbRwwkd7O U8E4sSIVgTXcOALjKMhKYZypcRbkZc84pAPIc8Y49WNTYDka1whQGhaPcS+B/GMWj3HRgYMoq5mV ojSEFCVjdx3kjgDzu6g9CHTw89q+LGI5mrdPck1gXWchKoK7Lp8P8dw1C9wwbJFFygI3LG8KofBd G0cNAOXu0JDjyA5L685ypOBJGFLGmQ5nfz8uxlkSOD8sxhm2kYxHa9Ma2dAzro6xX/gxMS6i8aii n/nGtTbuErxcrLVpyWajceWOPdfLxZrMknuU2m0465jZQdsdpQZhctFlNyX9LOY0l37BrJ/H++fN fvZw/4jSByEByUgBcnkm7E6hjJMf9/dvLv5nNV99v/x+2b/q2+H7V/383btXf3r/tn81vIdCveve vX37rvl/lK7T9Jd39zc3my3xOvvy+LA9XOI/Im3o+fnp8vXrw/Xd5nF9+O7x/nq/O+xun7+73j2+ 3t3e3l9vXt/s15/vtx9ft6hK+vpxfb81EqHeu//j9SrKl3qdkuEcmOBFvo47l0p0TnW6Wz9tIGVO YUKy1/0NLlTogs2nOv3lfruZ+boKjHm7/WEPJS5nM81uH+6f/kNSuDC89L4q5rbkNeEqfPSWz5TX tFjiwg7rMaU1Ie1pCMcOSWt6Qnbbnze7xxn94c3FA0hzCrL+hBH1m5ZAaJLl5xv9EqlKdZ7e72Mu BZn85ClCcqaxf8nEO6zMsTa6A8XXaCONOesgKsov2RJUdJBuHc86+Auu579NHYT1cpz86Uxq1sO/ uaTZkPw52+6+v7l//mF3v31GZqy3BRMo/YW2n9mHz/+2u9m8uVgjy9UtZ7Lcna6aK9ir/og1rZp0 5xSyQTvSbb8SSitxfrIslFGU6scbZusKWh+Cd/uVFvoagSgC3IlASwRVs56iRihU+6QRnKsCKUst Shs7RQBlScEeFgC4KFI4wtoSUFliMPABoBIDoz+AssTQmhMQSHBXqEkyP/MN4SASGsLRUmsI1nGA ZfmiG5+AKORVmnKmK7ipIcR956Pq6VgdYHmKYlEXKDKFnWR5dkg1zlNEV1mBoqyw6dQXEF2rBYRT WbMAy7JGVwUB0SNpTaHIFDbdBk0NIZRdacgUNl3PTQ3pFJnCTjI6F522ciQZnVlhp9mcyKzMs0bB NIHwrLDTTM5Rm/lJJmeeoljYg5r5SlfLBkWxsFFrUWPNFHaSvTnOtWWEHBuBoixrfazZw0JbRpLM zayw06zNTssIo5stg6JY2KOacJVkbOYpioU96hSZwqYblUDzUk12ww3EBMsKm27rpoYabT1KsjSz rNHN7dQQChbkp0iSoJmnKBb2Ss0go7ui0F+eoljYS50iU9jklQpdwSGprSN0Jx1wWd6SdEw9J5a8 CaGhLG9pJuYc6Xh5cZN/J7SUJykWN1ye2tqWZGHmaYrlDXesSpMpcAomCFQj9E9bS+h+L+Cy3KWZ l42aH0ZXzKGlLHdp1qVeOYLcCKGlPE2JxBEBp4wdhUqElvI0JRIv0GRKnG77Ql+ogKatleRODbgs d2mWZafmvSVZllnuyFUW+oJjUVtSkgzLPE2JxHs10zjJrszTlEi8QJMp8TSrctFo3JEfMEghyx2F zgcEXJHa8pRkVGa5I2/H1NICxUXyqwquvyZcnqZE4gPS05WWTB2nMOsqmkyJHyVRDuqJKU2izPJH 5TAjsoZOm8QUqD0Bs1LH80oRBI4f9ZhCrt4gC4WuRPCjfggj93toS6ErEX2JLlv2ySET4QaaalEZ 1omuPI9pdaFRrwhEfphTHuEQOWfCnjNhcZV/FTzK5QQf9rBehYqWBhzz2bUu4SUGHFPWwSVsxYBj Vjq4BFOV4RyweoVDrr99M+BY16j18LKJAWdWz5mwKKTorkifdgdyKF3xmxJXOBTWyJ2Lpl6dM2GP BckxgVchbKmskedMWC1r/ZwJq0mGYxavQhHesopxqOgVcsRqpjZZ+rSkhvCXcuu/x0xYl6SNWqon ab/OjibhTAmNZek4Y9n/g7rdFRcRXvxT8XyrB95g8bBo1fhSnX83wGS71iiEJHui5ogEGzuSYJji +y3yhQe3FU35wD7JxZMpXrjp1zQVhisdC0x+lK9vikHlyD3fXw3muDOpbBznNPuOOX9T/oHGBJVc pzERnFAvX9+YoMokcpdVoOP+dEYoXjemUOOEKk7HOOFAvp4TQZWJlD7rUPW8wCGW0KjywuGUxy0f 8cKoMpXSZx3quEd9XOBKq+IFvrsEJzzI14+LoMpUSp91qHpe4M1LaNTGBQWxE5zwIF/Pi6DKVEqf daiv4IW3UfkXGi9w81XwIiiDSu6zDiWUidR0HZMnzeRfaLzAr1fBi6DKVEqfdSihzOYFDrqERo0X eAQTnLQsX69jgipTKX3Woep5gUcuoVHlhbM4jls+4oVRZSqlzzrUcY+6ji05/Uj+hcYLnIcJz8KD fP24CKpMpfRZhxLKpKcCL1xrQ/6Fxgu8hRW8CMqgkvusQwllNi/w+iU0aryQnzEBStPy9QMTYGU6 pdc6VD035OZLqFTZESv5uO0jdgRWJjR0Wwk77lRXNWRe1q1n5JZMOBdG5MvjIzCDUum2EvYVDMEt mNCpjpDU4jhu+4ghgRmUSreVsONOCyMEn2IdQ3BjJkBhRL48QgIzKJVuK2FfwxBfKMg/UUcInssa hgRmUcrdVsKEOpFeYYTgg0zoVBmC2zMBStvy5RESmEGpdFsJ+wqG4ApN6FQZgqczAQoj8mWGBGZQ Kt1Wwr6CITgsEzp1ho4O3MKIfIWhqkMyzp++W4MhgX0FQ/KCpPwTlSG4RBPOhRH5MkMCMyiVbith Qp10VphDcGsmdKoM5bO+pqplzJDALEq520qYxlBN0tlPSXU5P0n1m3mSClvAcVaCc4UlqQa/RFbC OLTuzTJc/2XzaFxmrc/kahY4Yfsr25+VlEAhN+6yOM43iAMZEB9yN2vQHfUWg2BDhggFCpI5aQWr VQTINxLHj2RJgR0UGllQsEeOFKw3AZQlBcZHACzpqYNcK9jQAyhLC/QiAFRaknCRbDNJnEjjHv/K kZPEimS5SoJEcDWv8JXkJOQpiqXcDFTKPUuRKeckHQEJp1pDpqipkEOQtU4R3TIFWJa1JB2hdVXq c6wlOQlZYSfpCG2rzgpTo6mkTKC5dQ9vZCkyhU3XvaGhDk/B5EctyUnIyygWtk5RkpOQbShJR+gQ zpenKMlJyAo7SUfAW3xaQ6awk3SEbqUpJJUNCKLMUxQLu8dDVgprpmbTJW/oSqcoyUnICjtJR+jd a145PUpyErKsJekIPcLW86wlOQl5imLNXriHL7IUmcJO0hEW7i2IbEOmsMnZF4StU5TkJGRZS9IR FgjrzssoyUnICjtJR1gstCmS5CTkKYqFPeCdPIUiU9hpOkJPjxTlhJ28FZWnKBa2TlGSk5BtKMlG GN1zUzmKkpSErLDTbARkCOVZS1IS8hTFwh5bbYpQ6bqgbnmK4mUEyfoaRaZmJ49B6RQl+QhZ1pJM BFyDKxQl6QhZ1pJEhBHvBuaFnWQj5CmKhb10L1jmhp+8mGVhJ2kIS7zKp1BkCptKiIWudIqSVIQs a0kSwso9gpRjja4kQn9ZYSc5CEv3LFC2IXODTFIQVgtNISnOyKAo1uyVe1soS5Ep7ORpJ52iJAsh K+wk/wDRNxpvSRZCVtpJ/gGC8bVJkmQh5GmKdRu+AE0n6S6jLO/kKScE/Kg0mQJHEcSprwJNaRZC lr00/4DGX5lzaRZCVuhp/gEilOKd6RwJ/2Wbj0pzV2/nN6FO4vXOkfBaDOn5TShNMudIeE0yXKb1 CpUQa+JGz5HwmiC52voVrOcaQZ4j4TVBniPhNclwONBVKHZtRZF7R/Dxm1BfHQn/s4PCYZfiBSl3 iiDXw+RH9I5B/BzFSU+/iosyRoWkMPlRvh7kOa4CiddFGpBv3NsxRneWeh5QrNlP/jITIWtD+pRv zEQVKHQoLcg35uIEZLExPbFU5gM+D+ZXupVvzEglCm4SLztpQ74xKxNl8qvJS3gxsMwLnBzF/r1m 1aHg5yi25ZXlFGXxAm8Ft2vwYpSHZV7qUKFPkbh843GZKJNfTV5C0fUyL/CHFGXJM74KBZdIsS0/ Lqcoixc4NqrGBZ6UYv/MSx0q9CkSl288LhNl8qvJS8gRK48LXCcVvNSh4D0ptuXH5RRl8QIfSNW4 wOlS7N+PSyUq9CkSl288LhNl8qvFC5weVbzAy1LBSyUq9ClUyjfmZaJMfjV5CaeNso7BP1PDSx0q 9ClUyjfh5QRl8QL/SNW4DEZRf69jlajQp/Ag35iXiTL51eQlPDJRHhe4cirGpQ41hD6FSvkmvJyg LF7gSqkaFy60DBtX+pWv79+PSyUq9CltyDfmZaJMfjV5gZegyq40HhPwvFCKRMnSYo5Dn0KlfBNe TlAWL/C61PGCA7VNJZxBNajQp/Ag35iXiTL51eQFfoKacYGDqILKOhR8RMW2/F55irJ4gYOmjhfj yQOvPfAbFalkVOhTJC7feFwmyuRXixfy7FQxQ86kCjqrYaFboVS+MT8RdfKzzRB85DWaRv6jKoYq YaFboVS+KUMnMJMheIHqGOKARWN9Fg+lCQvdCiPyTRiaqJOfhSF0YD5lcY4qpqCn53/dorY3MnYp tm/v/rJqevrlQ/zLent9t9u/uXj+rUQVU3BAXG/f6TFHFFe9/pCvt79CJQD/sNFUvXzVjhSFSoHC FE7sFwCJEpbHHM7vPfzkt1N+k7X2KfQk1j93pfAT9W+5WFL4OV2/5vTPxbA77Zt34bh/1r9v9nbP b1P/ENPk9e//bK6fUVDnYTPDmojFSU2reHsH2OZP+/3u891mffNzn3xAzVPJ0UVSOL0+iM6nVRNv ZFExENLbdtn3njbs24ri7sFF9UM51E80ajgzcs+/1zehvFj5maum7ef/0q5evR+W46v+fb94tcJj cq/mzepfVsO8X/Xv3qfPXLn3kX72M1f0GtiKng0nWf8U4+orXycKr3QR+fIslnxzz2M9f/nwxT0N hd2a58GH3c3f8XzJfoenmLDAftrs8QcYOv99Mfu8Xz+9udju8D7T7MGZQgB4awl/8JYS/uCtJPyh 1kI6PP0Jj6S8v3ePPdFc9DS8/ItEFNN4skK4G9YXWiFGPBZLhiZta8NIf0wXiNWC0gnOC8TDg5tR +48f3j7sZ5/WD28uvvrRuPMC8QfsLcb7edMCEabBr3WB+Hj5+eMTP034+QnRdzVPE37e7W/8u4T0 p6f97npzOOCtwj/vdz8+YdlGQ5fX//5JHtCjqjR+gXCAGcKk3bLpQH/eP8lzUR/pj3/ZXf/nAT/j XbX0d/q7Q1Q8EzXCTODXTFfD0Ps3kieTAU/AU6EGWhGaDnuaXy+u7/7KT/PNuZoAHk93pCKE4u57 PP94jTKrlOLklhK5ofF2hiOXyfOmEd6EC3KFCfRz5Pq3/MOEFAPu5fpXTOaZv5t9oTUX8cbs1g4y ogcyCxLCTUr6ZOHmAc8iHoqvFv6U3d8nbPvSuD/l30OHtzduAyHj9Xv+8/P6/sH/2d058S5Lb5b5 0Tbn9+G/flzvgwnAVyO/20sThMHHmuluh39XmhlOBcn7tS9ksf7+zyF+j80Z37+VieY2BOytfjd8 gU0WeTzJJuuOycebKAoBfLNNll4WL26yHd01qZssF3TN7rG4c/i17LFIw4lXMudueamV7EREYYvN C+i8xf4DbbEwv2LFLFc6+cZXci+hmOcd9vz6+23pduuld1jKXE12WHYFpsfUb7nDRsfYtmtGPPSW XGxVH2NxUHT/8Fd5iqV033ghix1ccjNw8NcCeEj6Gy9k4RQrIgo7bP6Yf95h/3F2WMovjxQT0x+T 6KVMv5dQzPMOe95hf107bPAk+Ytinyfwi55hu261pDJCzneUuykuH2JXXK//V36KpQIX8VLGF/AH uqX/xffYUxmFTfZ8jM24iv+hborpYddYM13k+0ttsi+imedd9rzLVu+yh8tf3m1INYr8lJsiunyW wQvNu7FdLOlhYdpzXYhwcqodh+U5XOP+5j3CDs/hGk4ELxfPFewi08v0O47nogplJ+sDe5NexGLk JAIsD8tlt4ITKVkfli2CO9g/dI73vDycw7lebn0I1umvc33Ajfj1Jf7fBa9+RNzp3f31u/XzOv67 i1y53LS7u93DzWb/x/8vAAAAAP//AwBQSwMEFAAGAAgAAAAhAHrAkHXgAAAACgEAAA8AAABkcnMv ZG93bnJldi54bWxMj01PwzAMhu9I/IfISNxYSss+KE0nhATiUgQbAo5Z4zXVGqc02Vb+Pd4JTpbt R68fF8vRdeKAQ2g9KbieJCCQam9aahS8rx+vFiBC1GR05wkV/GCAZXl+Vujc+CO94WEVG8EhFHKt wMbY51KG2qLTYeJ7JN5t/eB05HZopBn0kcNdJ9MkmUmnW+ILVvf4YLHerfZOwS7LPsavp0/bvr5s qyp+G3weK6UuL8b7OxARx/gHw0mf1aFkp43fkwmiUzCdzlJGFdwkXBmY354GGwVptkhBloX8/0L5 CwAA//8DAFBLAQItABQABgAIAAAAIQC2gziS/gAAAOEBAAATAAAAAAAAAAAAAAAAAAAAAABbQ29u dGVudF9UeXBlc10ueG1sUEsBAi0AFAAGAAgAAAAhADj9If/WAAAAlAEAAAsAAAAAAAAAAAAAAAAA LwEAAF9yZWxzLy5yZWxzUEsBAi0AFAAGAAgAAAAhAH4BtYJ+KgAAtygBAA4AAAAAAAAAAAAAAAAA LgIAAGRycy9lMm9Eb2MueG1sUEsBAi0AFAAGAAgAAAAhAHrAkHXgAAAACgEAAA8AAAAAAAAAAAAA AAAA2CwAAGRycy9kb3ducmV2LnhtbFBLBQYAAAAABAAEAPMAAADlLQAAAAA= ">
                <v:shape id="_x0000_s1095" type="#_x0000_t75" style="position:absolute;width:15240;height:12573;visibility:visible;mso-wrap-style:square">
                  <v:fill o:detectmouseclick="t"/>
                  <v:path o:connecttype="none"/>
                </v:shape>
                <v:shape id="Freeform 72" o:spid="_x0000_s1096" style="position:absolute;left:1784;top:8382;width:11741;height:1358;visibility:visible;mso-wrap-style:square;v-text-anchor:top" coordsize="1849,21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DId6sYA AADcAAAADwAAAGRycy9kb3ducmV2LnhtbESPT2sCMRTE7wW/Q3iFXopmtVJ1NYoUbAte/Ifg7bl5 zS5uXpYk1e23bwpCj8PM/IaZLVpbiyv5UDlW0O9lIIgLpys2Cg77VXcMIkRkjbVjUvBDARbzzsMM c+1uvKXrLhqRIBxyVFDG2ORShqIki6HnGuLkfTlvMSbpjdQebwluaznIsldpseK0UGJDbyUVl923 VXAKx9XF+f35uX15n8jNxqyXH0app8d2OQURqY3/4Xv7UysYjIbwdyYdATn/BQAA//8DAFBLAQIt ABQABgAIAAAAIQDw94q7/QAAAOIBAAATAAAAAAAAAAAAAAAAAAAAAABbQ29udGVudF9UeXBlc10u eG1sUEsBAi0AFAAGAAgAAAAhADHdX2HSAAAAjwEAAAsAAAAAAAAAAAAAAAAALgEAAF9yZWxzLy5y ZWxzUEsBAi0AFAAGAAgAAAAhADMvBZ5BAAAAOQAAABAAAAAAAAAAAAAAAAAAKQIAAGRycy9zaGFw ZXhtbC54bWxQSwECLQAUAAYACAAAACEAYDId6sYAAADcAAAADwAAAAAAAAAAAAAAAACYAgAAZHJz L2Rvd25yZXYueG1sUEsFBgAAAAAEAAQA9QAAAIsDAAAAAA== " path="m,212l13,180r7,1l8,214,,212xm29,160r7,-6l64,135r5,4l42,158r,l36,163r-7,-3xm90,121r3,-1l100,117r7,-4l114,110r7,-3l128,105r4,-2l136,108r-4,2l132,110r-7,2l125,112r-7,3l118,115r-7,3l111,118r-7,3l104,121r-7,3l97,124r-3,2l90,121xm161,93r2,-1l170,90r14,-5l191,83r7,-2l205,79r1,l209,84r,l209,84r-8,2l202,86r-7,2l195,88r-7,2l188,90r-14,5l174,95r-7,2l167,97r-3,1l161,93xm236,71r5,-1l248,68r21,-5l276,61r7,-1l285,65r-7,1l278,66r-7,2l271,68r-21,5l250,73r-7,2l243,75r-4,1l236,71xm314,53r4,-1l325,51r7,-2l339,48r14,-2l360,44r1,l363,49r-1,1l362,50r-7,1l355,51r-14,3l341,54r-7,1l334,55r-7,1l327,56r-7,2l320,58r-4,l314,53xm393,39r23,-4l423,34r7,-1l437,32r4,-1l443,37r-4,1l439,38r-7,1l432,39r-7,1l425,40r-7,1l418,41r-23,3l393,39xm473,27r6,-1l486,25r14,-1l507,23r14,-2l523,27r-14,2l509,29r-7,l502,29r-14,2l488,31r-7,1l481,32r-6,1l473,27xm554,18r2,l563,17r15,-1l585,15r17,-1l603,19r-17,2l586,21r-7,l579,21r-14,2l565,23r-7,l558,23r-3,1l554,18xm635,11l676,8r7,l684,7r,6l683,13r,l676,14r,l636,16r-1,-5xm716,6r9,-1l732,5,765,3r1,6l732,10r,l725,11r,l717,11,716,6xm798,2l823,1r7,l847,1r,6l830,7r,l823,7r,l798,8r,-6xm880,r41,l928,r,l928,6r,l928,6r-7,l921,6r-41,l880,xm961,r9,l977,1r7,l991,1r19,l1010,7,991,6r,l984,6r-7,l970,6r,l961,6r,-6xm1043,2r25,1l1075,3r17,1l1091,9r-16,l1075,9r-7,-1l1068,8r-25,l1043,2xm1125,5r14,1l1146,6r20,2l1173,8r,6l1166,13r,l1145,12r,l1138,12r,l1124,11r1,-6xm1206,10r10,1l1223,12r7,l1255,14r-1,6l1229,18r,l1222,17r-7,-1l1215,16r-10,l1206,10xm1287,17r6,1l1314,20r7,1l1336,22r-2,6l1320,26r,l1313,25r,l1292,23r,l1286,23r1,-6xm1368,26r2,l1384,28r7,1l1412,32r4,1l1414,38r-4,l1410,38r-21,-3l1389,35r-7,-1l1382,34r-14,-2l1369,32r-3,l1368,26xm1448,37r13,3l1468,41r21,3l1496,45r-2,6l1487,50r,l1466,46r,l1459,45r,l1446,43r2,-6xm1527,51r4,1l1552,57r8,1l1567,60r7,1l1574,61r-2,6l1571,66r,l1564,65r,l1557,63r,l1550,62r,l1529,58r,l1525,57r2,-6xm1605,69r4,1l1616,71r7,2l1630,75r14,4l1651,81r-3,5l1641,84r,l1627,80r,l1620,78r,l1613,77r,l1606,75r,l1602,74r3,-5xm1681,90r5,2l1693,94r7,3l1707,99r7,3l1721,105r3,1l1720,111r-3,-1l1717,110r-7,-3l1710,107r-7,-3l1703,104r-7,-2l1696,102r-7,-3l1689,99r-6,-2l1683,97r-6,-2l1681,90xm1752,118r5,2l1764,123r7,4l1778,131r7,4l1791,139r-6,4l1779,139r1,l1773,135r,l1766,131r,l1759,128r,l1752,124r,l1748,123r4,-5xm1815,155r6,5l1828,167r7,9l1839,185r-8,2l1827,178r1,l1821,170r,l1814,164r,l1808,159r7,-4xm1847,207r2,5l1841,214r-2,-6l1847,207xe" fillcolor="black" strokeweight=".05pt">
                  <v:stroke joinstyle="bevel"/>
                  <v:path arrowok="t" o:connecttype="custom" o:connectlocs="22860,97790;57150,76835;83820,65405;74930,73025;59690,80010;125730,51435;128270,54610;106045,61595;170815,40005;172085,43180;199390,33655;229235,27940;216535,34290;200660,36830;280035,19685;269875,25400;308610,15875;318770,18415;300355,17145;382905,12065;354330,14605;434340,4445;403225,6985;464820,6350;527050,635;506730,5080;589280,3810;615950,0;629285,3810;662305,1270;678180,5080;740410,5080;722630,7620;781050,7620;771525,10160;848360,13970;820420,14605;896620,20320;877570,21590;927735,25400;930910,29210;972185,33020;997585,41910;984250,39370;1026160,45085;1042035,53340;1019810,47625;1079500,61595;1090295,69850;1072515,62865;1115695,76200;1129665,88265;1116965,81280;1160780,106045;1156335,107950;1169035,135890" o:connectangles="0,0,0,0,0,0,0,0,0,0,0,0,0,0,0,0,0,0,0,0,0,0,0,0,0,0,0,0,0,0,0,0,0,0,0,0,0,0,0,0,0,0,0,0,0,0,0,0,0,0,0,0,0,0,0,0"/>
                  <o:lock v:ext="edit" verticies="t"/>
                </v:shape>
                <v:shape id="Freeform 73" o:spid="_x0000_s1097" style="position:absolute;left:1809;top:9734;width:11691;height:1334;visibility:visible;mso-wrap-style:square;v-text-anchor:top" coordsize="1841,2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UJSPcQA AADcAAAADwAAAGRycy9kb3ducmV2LnhtbESP0WrCQBRE3wX/YbkFX6TuNmCU1FXEIvTFgtEPuGSv SWj2bsyuMe3Xd4WCj8PMnGFWm8E2oqfO1441vM0UCOLCmZpLDefT/nUJwgdkg41j0vBDHjbr8WiF mXF3PlKfh1JECPsMNVQhtJmUvqjIop+5ljh6F9dZDFF2pTQd3iPcNjJRKpUWa44LFba0q6j4zm9W w5Sup8NyTh9SpRfqU/WV+N+b1pOXYfsOItAQnuH/9qfRkCzm8DgTj4Bc/wEAAP//AwBQSwECLQAU AAYACAAAACEA8PeKu/0AAADiAQAAEwAAAAAAAAAAAAAAAAAAAAAAW0NvbnRlbnRfVHlwZXNdLnht bFBLAQItABQABgAIAAAAIQAx3V9h0gAAAI8BAAALAAAAAAAAAAAAAAAAAC4BAABfcmVscy8ucmVs c1BLAQItABQABgAIAAAAIQAzLwWeQQAAADkAAAAQAAAAAAAAAAAAAAAAACkCAABkcnMvc2hhcGV4 bWwueG1sUEsBAi0AFAAGAAgAAAAhADVCUj3EAAAA3AAAAA8AAAAAAAAAAAAAAAAAmAIAAGRycy9k b3ducmV2LnhtbFBLBQYAAAAABAAEAPUAAACJAwAAAAA= " path="m,l14,36r7,9l28,51r7,6l63,76r7,4l77,84r7,4l91,91r7,3l105,98r7,3l119,103r7,3l133,109r7,3l147,114r7,2l161,119r7,2l182,126r7,2l196,130r7,2l217,136r7,2l231,139r7,2l245,143r21,5l273,150r7,1l287,153r7,1l315,158r7,2l329,161r7,2l350,165r7,1l378,170r7,1l413,175r7,2l427,178r7,1l455,181r7,1l476,184r7,1l497,187r7,1l525,190r7,1l553,193r7,1l574,195r7,1l616,199r7,l630,200r42,3l679,203r21,1l707,205r14,l728,206r42,2l777,208r42,1l826,209r28,1l861,210r7,l875,210r42,l924,210r42,l973,210r7,l987,210r28,-1l1022,209r42,-1l1071,208r42,-2l1120,205r14,l1141,204r21,-1l1169,203r42,-3l1218,199r7,l1260,196r7,-1l1281,194r7,-1l1309,191r7,-1l1337,188r7,-1l1358,185r7,-1l1379,182r7,-1l1407,179r7,-1l1421,177r7,-2l1456,171r7,-1l1484,166r7,-1l1505,163r7,-2l1519,160r7,-2l1547,154r7,-1l1561,151r7,-1l1575,148r21,-5l1603,141r7,-2l1617,138r7,-2l1638,132r7,-2l1652,128r7,-2l1673,121r7,-2l1687,116r7,-2l1701,112r7,-3l1715,106r7,-3l1729,101r7,-3l1743,94r7,-3l1757,88r7,-4l1771,80r7,-4l1806,57r7,-6l1820,45r7,-9l1841,e" filled="f" strokeweight=".4pt">
                  <v:stroke joinstyle="miter"/>
                  <v:path arrowok="t" o:connecttype="custom" o:connectlocs="13335,28575;40005,48260;53340,55880;66675,62230;80010,67310;93345,72390;106680,76835;124460,82550;142240,87630;155575,90805;177800,95885;200025,100330;213360,103505;240030,107950;266700,112395;288925,114935;306705,117475;333375,120650;355600,123190;391160,126365;426720,128905;448945,130175;488950,132080;524510,132715;551180,133350;586740,133350;622300,133350;648970,132715;706755,130810;724535,129540;768985,127000;800100,124460;817880,122555;848995,119380;866775,116840;893445,113665;906780,111125;942340,105410;960120,102235;982345,97790;995680,95250;1017905,89535;1031240,86360;1049020,81280;1066800,75565;1080135,71120;1093470,65405;1106805,59690;1120140,53340;1146810,36195;1160145,22860" o:connectangles="0,0,0,0,0,0,0,0,0,0,0,0,0,0,0,0,0,0,0,0,0,0,0,0,0,0,0,0,0,0,0,0,0,0,0,0,0,0,0,0,0,0,0,0,0,0,0,0,0,0,0"/>
                </v:shape>
                <v:line id="Line 74" o:spid="_x0000_s1098" style="position:absolute;flip:y;visibility:visible;mso-wrap-style:square" from="1809,2387" to="7658,97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rXZWMEAAADcAAAADwAAAGRycy9kb3ducmV2LnhtbESPzWrDMBCE74G+g9hAb7EcQ53gWgmh UPCx+XmAxdrYptbKSGrs+OmrQCDHYWa+Ycr9ZHpxI+c7ywrWSQqCuLa640bB5fy92oLwAVljb5kU 3MnDfve2KLHQduQj3U6hERHCvkAFbQhDIaWvWzLoEzsQR+9qncEQpWukdjhGuOlllqa5NNhxXGhx oK+W6t/Tn1GAxle8uf/YOXi5Xc8fuctGVOp9OR0+QQSawiv8bFdaQbbJ4XEmHgG5+wc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CtdlYwQAAANwAAAAPAAAAAAAAAAAAAAAA AKECAABkcnMvZG93bnJldi54bWxQSwUGAAAAAAQABAD5AAAAjwMAAAAA " strokeweight=".4pt">
                  <v:stroke joinstyle="miter"/>
                </v:line>
                <v:line id="Line 75" o:spid="_x0000_s1099" style="position:absolute;visibility:visible;mso-wrap-style:square" from="7658,2387" to="13500,97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JldlMQAAADcAAAADwAAAGRycy9kb3ducmV2LnhtbESPQWsCMRSE74X+h/AEL6VmFbqWrVGq IBR6EF17f2yeu4vJy5JEd/33jSB4HGbmG2axGqwRV/KhdaxgOslAEFdOt1wrOJbb908QISJrNI5J wY0CrJavLwsstOt5T9dDrEWCcChQQRNjV0gZqoYshonriJN3ct5iTNLXUnvsE9waOcuyXFpsOS00 2NGmoep8uFgFb7tbu96WoTe5Lz9+czK7y/lPqfFo+P4CEWmIz/Cj/aMVzOZzuJ9JR0Au/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kmV2UxAAAANwAAAAPAAAAAAAAAAAA AAAAAKECAABkcnMvZG93bnJldi54bWxQSwUGAAAAAAQABAD5AAAAkgMAAAAA " strokeweight=".4pt">
                  <v:stroke joinstyle="miter"/>
                </v:line>
                <v:shape id="Freeform 76" o:spid="_x0000_s1100" style="position:absolute;left:1809;top:9715;width:11691;height:38;visibility:visible;mso-wrap-style:square;v-text-anchor:top" coordsize="1841,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v2BGcIA AADcAAAADwAAAGRycy9kb3ducmV2LnhtbERPu27CMBTdK/EP1kViKw5BFBQwCLVU6dKBxwDbVXxJ IuLryDZJ+vf1UKnj0XlvdoNpREfO15YVzKYJCOLC6ppLBZfz5+sKhA/IGhvLpOCHPOy2o5cNZtr2 fKTuFEoRQ9hnqKAKoc2k9EVFBv3UtsSRu1tnMEToSqkd9jHcNDJNkjdpsObYUGFL7xUVj9PTKOgv +rtfHA55e73l8/yjc+lz4ZSajIf9GkSgIfyL/9xfWkG6jGvjmXgE5PYXAAD//wMAUEsBAi0AFAAG AAgAAAAhAPD3irv9AAAA4gEAABMAAAAAAAAAAAAAAAAAAAAAAFtDb250ZW50X1R5cGVzXS54bWxQ SwECLQAUAAYACAAAACEAMd1fYdIAAACPAQAACwAAAAAAAAAAAAAAAAAuAQAAX3JlbHMvLnJlbHNQ SwECLQAUAAYACAAAACEAMy8FnkEAAAA5AAAAEAAAAAAAAAAAAAAAAAApAgAAZHJzL3NoYXBleG1s LnhtbFBLAQItABQABgAIAAAAIQBy/YEZwgAAANwAAAAPAAAAAAAAAAAAAAAAAJgCAABkcnMvZG93 bnJldi54bWxQSwUGAAAAAAQABAD1AAAAhwMAAAAA " path="m,l49,r,6l,6,,xm82,r49,l131,6,82,6,82,xm163,r49,l212,6r-49,l163,xm245,r49,l294,6r-49,l245,xm327,r49,l376,6r-49,l327,xm408,r49,l457,6r-49,l408,xm490,r49,l539,6r-49,l490,xm571,r49,l620,6r-49,l571,xm653,r49,l702,6r-49,l653,xm735,r49,l784,6r-49,l735,xm816,r49,l865,6r-49,l816,xm898,r49,l947,6r-49,l898,xm980,r49,l1029,6r-49,l980,xm1061,r49,l1110,6r-49,l1061,xm1143,r49,l1192,6r-49,l1143,xm1224,r49,l1273,6r-49,l1224,xm1306,r49,l1355,6r-49,l1306,xm1388,r49,l1437,6r-49,l1388,xm1469,r49,l1518,6r-49,l1469,xm1551,r49,l1600,6r-49,l1551,xm1633,r49,l1682,6r-49,l1633,xm1714,r49,l1763,6r-49,l1714,xm1796,r45,l1841,6r-45,l1796,xe" fillcolor="black" strokeweight=".05pt">
                  <v:stroke joinstyle="bevel"/>
                  <v:path arrowok="t" o:connecttype="custom" o:connectlocs="31115,0;0,3810;52070,0;83185,3810;52070,0;134620,0;103505,3810;155575,0;186690,3810;155575,0;238760,0;207645,3810;259080,0;290195,3810;259080,0;342265,0;311150,3810;362585,0;393700,3810;362585,0;445770,0;414655,3810;466725,0;497840,3810;466725,0;549275,0;518160,3810;570230,0;601345,3810;570230,0;653415,0;622300,3810;673735,0;704850,3810;673735,0;756920,0;725805,3810;777240,0;808355,3810;777240,0;860425,0;829310,3810;881380,0;912495,3810;881380,0;963930,0;932815,3810;984885,0;1016000,3810;984885,0;1068070,0;1036955,3810;1088390,0;1119505,3810;1088390,0;1169035,0;1140460,3810" o:connectangles="0,0,0,0,0,0,0,0,0,0,0,0,0,0,0,0,0,0,0,0,0,0,0,0,0,0,0,0,0,0,0,0,0,0,0,0,0,0,0,0,0,0,0,0,0,0,0,0,0,0,0,0,0,0,0,0,0"/>
                  <o:lock v:ext="edit" verticies="t"/>
                </v:shape>
                <v:shape id="Freeform 77" o:spid="_x0000_s1101" style="position:absolute;left:7626;top:2387;width:57;height:7315;visibility:visible;mso-wrap-style:square;v-text-anchor:top" coordsize="9,115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5Lv+cMA AADcAAAADwAAAGRycy9kb3ducmV2LnhtbESPT4vCMBTE74LfITzBm6Yq+KcaRYQFL3vYVgRvj+bZ FpuX2mQ1fvvNguBxmJnfMJtdMI14UOdqywom4wQEcWF1zaWCU/41WoJwHlljY5kUvMjBbtvvbTDV 9sk/9Mh8KSKEXYoKKu/bVEpXVGTQjW1LHL2r7Qz6KLtS6g6fEW4aOU2SuTRYc1yosKVDRcUt+zUK as4Xr/PdfOdhFrKrvEyS+axRajgI+zUIT8F/wu/2USuYLlbwfyYeAbn9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s5Lv+cMAAADcAAAADwAAAAAAAAAAAAAAAACYAgAAZHJzL2Rv d25yZXYueG1sUEsFBgAAAAAEAAQA9QAAAIgDAAAAAA== " path="m9,r,33l,33,,,9,xm9,56r,33l,89,,56r9,xm9,112r,33l,145,,112r9,xm9,167r,34l,201,,167r9,xm9,223r,34l,257,,223r9,xm9,279r,34l,313,,279r9,xm9,335r,34l,369,,335r9,xm9,391r,34l,425,,391r9,xm9,447r,34l,481,,447r9,xm9,503r,33l,536,,503r9,xm9,559r,33l,592,,559r9,xm9,615r,33l,648,,615r9,xm9,671r,33l,704,,671r9,xm9,727r,33l,760,,727r9,xm9,783r,33l,816,,783r9,xm9,838r,34l,872,,838r9,xm9,894r,34l,928,,894r9,xm9,950r,34l,984,,950r9,xm9,1006r,34l,1040r,-34l9,1006xm9,1062r,34l,1096r,-34l9,1062xm9,1118r,34l,1152r,-34l9,1118xe" fillcolor="black" strokeweight=".05pt">
                  <v:stroke joinstyle="bevel"/>
                  <v:path arrowok="t" o:connecttype="custom" o:connectlocs="5715,20955;0,0;5715,35560;0,56515;5715,35560;5715,92075;0,71120;5715,106045;0,127635;5715,106045;5715,163195;0,141605;5715,177165;0,198755;5715,177165;5715,234315;0,212725;5715,248285;0,269875;5715,248285;5715,305435;0,283845;5715,319405;0,340360;5715,319405;5715,375920;0,354965;5715,390525;0,411480;5715,390525;5715,447040;0,426085;5715,461645;0,482600;5715,461645;5715,518160;0,497205;5715,532130;0,553720;5715,532130;5715,589280;0,567690;5715,603250;0,624840;5715,603250;5715,660400;0,638810;5715,674370;0,695960;5715,674370;5715,731520;0,709930" o:connectangles="0,0,0,0,0,0,0,0,0,0,0,0,0,0,0,0,0,0,0,0,0,0,0,0,0,0,0,0,0,0,0,0,0,0,0,0,0,0,0,0,0,0,0,0,0,0,0,0,0,0,0,0"/>
                  <o:lock v:ext="edit" verticies="t"/>
                </v:shape>
                <v:line id="Line 78" o:spid="_x0000_s1102" style="position:absolute;visibility:visible;mso-wrap-style:square" from="7658,9131" to="8585,913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qW1x8AAAADcAAAADwAAAGRycy9kb3ducmV2LnhtbERPTYvCMBC9L/gfwizsZdFUwSJdo6yC sOBBtHofmtm2mExKEm399+YgeHy87+V6sEbcyYfWsYLpJANBXDndcq3gXO7GCxAhIms0jknBgwKs V6OPJRba9Xyk+ynWIoVwKFBBE2NXSBmqhiyGieuIE/fvvMWYoK+l9tincGvkLMtyabHl1NBgR9uG quvpZhV8Hx7tZleG3uS+nO9zMofb9aLU1+fw+wMi0hDf4pf7TyuYLdL8dCYdAbl6Ag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B6ltcfAAAAA3AAAAA8AAAAAAAAAAAAAAAAA oQIAAGRycy9kb3ducmV2LnhtbFBLBQYAAAAABAAEAPkAAACOAwAAAAA= " strokeweight=".4pt">
                  <v:stroke joinstyle="miter"/>
                </v:line>
                <v:line id="Line 79" o:spid="_x0000_s1103" style="position:absolute;visibility:visible;mso-wrap-style:square" from="8585,9131" to="8591,97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ekQXMMAAADcAAAADwAAAGRycy9kb3ducmV2LnhtbESPQYvCMBSE7wv7H8Jb8LKsqYJFqlF2 BUHwIGvd+6N5tsXkpSTR1n9vBGGPw8x8wyzXgzXiRj60jhVMxhkI4srplmsFp3L7NQcRIrJG45gU 3CnAevX+tsRCu55/6XaMtUgQDgUqaGLsCilD1ZDFMHYdcfLOzluMSfpaao99glsjp1mWS4stp4UG O9o0VF2OV6vg83Bvf7Zl6E3uy9k+J3O4Xv6UGn0M3wsQkYb4H361d1rBdD6B55l0BOTq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HpEFzDAAAA3AAAAA8AAAAAAAAAAAAA AAAAoQIAAGRycy9kb3ducmV2LnhtbFBLBQYAAAAABAAEAPkAAACRAwAAAAA= " strokeweight=".4pt">
                  <v:stroke joinstyle="miter"/>
                </v:line>
                <v:rect id="Rectangle 80" o:spid="_x0000_s1104" style="position:absolute;left:13881;top:8655;width:806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XPmJMEA AADcAAAADwAAAGRycy9kb3ducmV2LnhtbESP3YrCMBSE7xd8h3AE79Z0eyGlGkUWBF28se4DHJrT H0xOShJt9+2NIOzlMDPfMJvdZI14kA+9YwVfywwEce10z62C3+vhswARIrJG45gU/FGA3Xb2scFS u5Ev9KhiKxKEQ4kKuhiHUspQd2QxLN1AnLzGeYsxSd9K7XFMcGtknmUrabHntNDhQN8d1bfqbhXI a3UYi8r4zP3kzdmcjpeGnFKL+bRfg4g0xf/wu33UCvIih9eZdATk9gkAAP//AwBQSwECLQAUAAYA CAAAACEA8PeKu/0AAADiAQAAEwAAAAAAAAAAAAAAAAAAAAAAW0NvbnRlbnRfVHlwZXNdLnhtbFBL AQItABQABgAIAAAAIQAx3V9h0gAAAI8BAAALAAAAAAAAAAAAAAAAAC4BAABfcmVscy8ucmVsc1BL AQItABQABgAIAAAAIQAzLwWeQQAAADkAAAAQAAAAAAAAAAAAAAAAACkCAABkcnMvc2hhcGV4bWwu eG1sUEsBAi0AFAAGAAgAAAAhAEFz5iTBAAAA3AAAAA8AAAAAAAAAAAAAAAAAmAIAAGRycy9kb3du cmV2LnhtbFBLBQYAAAAABAAEAPUAAACGAwAAAAA= 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81" o:spid="_x0000_s1105" style="position:absolute;left:7137;top:9677;width:89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j9Dv8IA AADcAAAADwAAAGRycy9kb3ducmV2LnhtbESP3WoCMRSE7wu+QziCdzXbFcqyNUopCCreuPYBDpuz PzQ5WZLorm9vBKGXw8x8w6y3kzXiRj70jhV8LDMQxLXTPbcKfi+79wJEiMgajWNScKcA283sbY2l diOf6VbFViQIhxIVdDEOpZSh7shiWLqBOHmN8xZjkr6V2uOY4NbIPMs+pcWe00KHA/10VP9VV6tA XqrdWFTGZ+6YNydz2J8bckot5tP3F4hIU/wPv9p7rSAvVvA8k46A3Dw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uP0O/wgAAANwAAAAPAAAAAAAAAAAAAAAAAJgCAABkcnMvZG93 bnJldi54bWxQSwUGAAAAAAQABAD1AAAAhwMAAAAA 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group id="Group 82" o:spid="_x0000_s1106" style="position:absolute;left:7550;top:9664;width:209;height:140" coordorigin="1069,1342" coordsize="33,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gn+ecUAAADcAAAADwAAAGRycy9kb3ducmV2LnhtbESPT4vCMBTE78J+h/AW 9qZpXRWpRhHZXTyI4B8Qb4/m2Rabl9Jk2/rtjSB4HGbmN8x82ZlSNFS7wrKCeBCBIE6tLjhTcDr+ 9qcgnEfWWFomBXdysFx89OaYaNvynpqDz0SAsEtQQe59lUjp0pwMuoGtiIN3tbVBH2SdSV1jG+Cm lMMomkiDBYeFHCta55TeDv9GwV+L7eo7/mm2t+v6fjmOd+dtTEp9fXarGQhPnX+HX+2NVjCcjuB5 JhwBuXg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IIJ/nnFAAAA3AAA AA8AAAAAAAAAAAAAAAAAqgIAAGRycy9kb3ducmV2LnhtbFBLBQYAAAAABAAEAPoAAACcAwAAAAA= ">
                  <v:oval id="Oval 83" o:spid="_x0000_s1107" style="position:absolute;left:1069;top:1342;width:33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js/BcMA AADcAAAADwAAAGRycy9kb3ducmV2LnhtbESPQWsCMRSE74X+h/AK3mpWoSJbo4ggLD2pLXh9JK+b 1c3LmsR19dc3hUKPw8x8wyxWg2tFTyE2nhVMxgUIYu1Nw7WCr8/t6xxETMgGW8+k4E4RVsvnpwWW xt94T/0h1SJDOJaowKbUlVJGbclhHPuOOHvfPjhMWYZamoC3DHetnBbFTDpsOC9Y7GhjSZ8PV6fg w/U7XXU2oF7PdseTvVQPeVFq9DKs30EkGtJ/+K9dGQXT+Rv8nslHQC5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ejs/BcMAAADcAAAADwAAAAAAAAAAAAAAAACYAgAAZHJzL2Rv d25yZXYueG1sUEsFBgAAAAAEAAQA9QAAAIgDAAAAAA== " fillcolor="black" strokeweight="0"/>
                  <v:oval id="Oval 84" o:spid="_x0000_s1108" style="position:absolute;left:1069;top:1342;width:33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Q9RhsIA AADcAAAADwAAAGRycy9kb3ducmV2LnhtbESPQYvCMBSE74L/ITzBm6YKllKNooKw4snqweOjebbF 5qU2Wdv99xtB8DjMzDfMatObWryodZVlBbNpBII4t7riQsH1cpgkIJxH1lhbJgV/5GCzHg5WmGrb 8ZlemS9EgLBLUUHpfZNK6fKSDLqpbYiDd7etQR9kW0jdYhfgppbzKIqlwYrDQokN7UvKH9mvUZDz Psnui+SY3cxht3j2j1MXR0qNR/12CcJT77/hT/tHK5gnMbzPhCMg1/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RD1GGwgAAANwAAAAPAAAAAAAAAAAAAAAAAJgCAABkcnMvZG93 bnJldi54bWxQSwUGAAAAAAQABAD1AAAAhwMAAAAA " filled="f" strokeweight=".4pt">
                    <v:stroke joinstyle="miter"/>
                  </v:oval>
                </v:group>
                <v:group id="Group 85" o:spid="_x0000_s1109" style="position:absolute;left:1708;top:9664;width:203;height:140" coordorigin="149,1342" coordsize="32,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cttgDsUAAADcAAAADwAAAGRycy9kb3ducmV2LnhtbESPS4vCQBCE78L+h6EX 9qaTuPggOorI7uJBBB8g3ppMmwQzPSEzm8R/7wiCx6KqvqLmy86UoqHaFZYVxIMIBHFqdcGZgtPx tz8F4TyyxtIyKbiTg+XiozfHRNuW99QcfCYChF2CCnLvq0RKl+Zk0A1sRRy8q60N+iDrTOoa2wA3 pRxG0VgaLDgs5FjROqf0dvg3Cv5abFff8U+zvV3X98txtDtvY1Lq67NbzUB46vw7/GpvtILhdALP M+EIyMUD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HLbYA7FAAAA3AAA AA8AAAAAAAAAAAAAAAAAqgIAAGRycy9kb3ducmV2LnhtbFBLBQYAAAAABAAEAPoAAACcAwAAAAA= ">
                  <v:oval id="Oval 86" o:spid="_x0000_s1110" style="position:absolute;left:149;top:1342;width:32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DqQm8AA AADcAAAADwAAAGRycy9kb3ducmV2LnhtbERPTWsCMRC9F/wPYQRvNasHkdUoUhAWT2oLvQ7JdLPt ZrImcV399eYg9Ph43+vt4FrRU4iNZwWzaQGCWHvTcK3g63P/vgQRE7LB1jMpuFOE7Wb0tsbS+Buf qD+nWuQQjiUqsCl1pZRRW3IYp74jztyPDw5ThqGWJuAth7tWzotiIR02nBssdvRhSf+dr07BwfVH XXU2oN4tjt+/9lI95EWpyXjYrUAkGtK/+OWujIL5Mq/NZ/IRkJsn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lDqQm8AAAADcAAAADwAAAAAAAAAAAAAAAACYAgAAZHJzL2Rvd25y ZXYueG1sUEsFBgAAAAAEAAQA9QAAAIUDAAAAAA== " fillcolor="black" strokeweight="0"/>
                  <v:oval id="Oval 87" o:spid="_x0000_s1111" style="position:absolute;left:149;top:1342;width:32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JDF9MIA AADcAAAADwAAAGRycy9kb3ducmV2LnhtbESPQYvCMBSE74L/IbwFb5quoNSuUVZBUDxZPXh8NM+2 2LzUJtr6740geBxm5htmvuxMJR7UuNKygt9RBII4s7rkXMHpuBnGIJxH1lhZJgVPcrBc9HtzTLRt +UCP1OciQNglqKDwvk6kdFlBBt3I1sTBu9jGoA+yyaVusA1wU8lxFE2lwZLDQoE1rQvKrundKMh4 HaeXSbxLz2azmty6676dRkoNfrr/PxCeOv8Nf9pbrWAcz+B9JhwBuXg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gkMX0wgAAANwAAAAPAAAAAAAAAAAAAAAAAJgCAABkcnMvZG93 bnJldi54bWxQSwUGAAAAAAQABAD1AAAAhwMAAAAA " filled="f" strokeweight=".4pt">
                    <v:stroke joinstyle="miter"/>
                  </v:oval>
                </v:group>
                <v:group id="Group 88" o:spid="_x0000_s1112" style="position:absolute;left:7550;top:2317;width:209;height:140" coordorigin="1069,185" coordsize="33,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eOtup8IAAADcAAAADwAAAGRycy9kb3ducmV2LnhtbERPTYvCMBC9C/sfwix4 07SK4naNIrIuexDBuiDehmZsi82kNLGt/94cBI+P971c96YSLTWutKwgHkcgiDOrS84V/J92owUI 55E1VpZJwYMcrFcfgyUm2nZ8pDb1uQgh7BJUUHhfJ1K6rCCDbmxr4sBdbWPQB9jkUjfYhXBTyUkU zaXBkkNDgTVtC8pu6d0o+O2w20zjn3Z/u24fl9PscN7HpNTws998g/DU+7f45f7TCiZfYX44E46A XD0B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HjrbqfCAAAA3AAAAA8A AAAAAAAAAAAAAAAAqgIAAGRycy9kb3ducmV2LnhtbFBLBQYAAAAABAAEAPoAAACZAwAAAAA= ">
                  <v:oval id="Oval 89" o:spid="_x0000_s1113" style="position:absolute;left:1069;top:185;width:33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Nmv28QA AADcAAAADwAAAGRycy9kb3ducmV2LnhtbESPT2sCMRTE74V+h/AK3mpWD2K3RpFCYenJPwWvj+R1 s+3mZU3SdfXTG0HwOMzMb5jFanCt6CnExrOCybgAQay9abhW8L3/fJ2DiAnZYOuZFJwpwmr5/LTA 0vgTb6nfpVpkCMcSFdiUulLKqC05jGPfEWfvxweHKctQSxPwlOGuldOimEmHDecFix19WNJ/u3+n 4Mv1G111NqBezzaHX3usLvKo1OhlWL+DSDSkR/jeroyC6dsEbmfyEZDLK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DZr9vEAAAA3AAAAA8AAAAAAAAAAAAAAAAAmAIAAGRycy9k b3ducmV2LnhtbFBLBQYAAAAABAAEAPUAAACJAwAAAAA= " fillcolor="black" strokeweight="0"/>
                  <v:oval id="Oval 90" o:spid="_x0000_s1114" style="position:absolute;left:1069;top:185;width:33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+3BWMMA AADcAAAADwAAAGRycy9kb3ducmV2LnhtbESPQYvCMBSE78L+h/CEvdnUgtLtGmUVhBVPVg97fDTP tti8dJto6783guBxmJlvmMVqMI24UedqywqmUQyCuLC65lLB6bidpCCcR9bYWCYFd3KwWn6MFphp 2/OBbrkvRYCwy1BB5X2bSemKigy6yLbEwTvbzqAPsiul7rAPcNPIJI7n0mDNYaHCljYVFZf8ahQU vEnz8yzd5X9mu579D5d9P4+V+hwPP98gPA3+HX61f7WC5CuB55lwBOTy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a+3BWMMAAADcAAAADwAAAAAAAAAAAAAAAACYAgAAZHJzL2Rv d25yZXYueG1sUEsFBgAAAAAEAAQA9QAAAIgDAAAAAA== " filled="f" strokeweight=".4pt">
                    <v:stroke joinstyle="miter"/>
                  </v:oval>
                </v:group>
                <v:group id="Group 91" o:spid="_x0000_s1115" style="position:absolute;left:13398;top:9664;width:203;height:140" coordorigin="1990,1342" coordsize="32,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Dnw0MYAAADcAAAADwAAAGRycy9kb3ducmV2LnhtbESPT2vCQBTE7wW/w/IK vdXNHyw1dQ0itngQoSqU3h7ZZxKSfRuy2yR++25B6HGYmd8wq3wyrRiod7VlBfE8AkFcWF1zqeBy fn9+BeE8ssbWMim4kYN8PXtYYabtyJ80nHwpAoRdhgoq77tMSldUZNDNbUccvKvtDfog+1LqHscA N61MouhFGqw5LFTY0baiojn9GAUfI46bNN4Nh+a6vX2fF8evQ0xKPT1OmzcQnib/H76391pBskzh 70w4AnL9C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IOfDQxgAAANwA AAAPAAAAAAAAAAAAAAAAAKoCAABkcnMvZG93bnJldi54bWxQSwUGAAAAAAQABAD6AAAAnQMAAAAA ">
                  <v:oval id="Oval 92" o:spid="_x0000_s1116" style="position:absolute;left:1990;top:1342;width:32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K4MQ8QA AADcAAAADwAAAGRycy9kb3ducmV2LnhtbESPT2sCMRTE7wW/Q3iF3mq2UsSuRhGhsPTkP+j1kTw3 q5uXNUnXbT99IxR6HGbmN8xiNbhW9BRi41nBy7gAQay9abhWcDy8P89AxIRssPVMCr4pwmo5elhg afyNd9TvUy0yhGOJCmxKXSll1JYcxrHviLN38sFhyjLU0gS8Zbhr5aQoptJhw3nBYkcbS/qy/3IK Ply/1VVnA+r1dPt5ttfqR16Venoc1nMQiYb0H/5rV0bB5O0V7mfyEZD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CuDEPEAAAA3AAAAA8AAAAAAAAAAAAAAAAAmAIAAGRycy9k b3ducmV2LnhtbFBLBQYAAAAABAAEAPUAAACJAwAAAAA= " fillcolor="black" strokeweight="0"/>
                  <v:oval id="Oval 93" o:spid="_x0000_s1117" style="position:absolute;left:1990;top:1342;width:32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ARZLMUA AADcAAAADwAAAGRycy9kb3ducmV2LnhtbESPzWrDMBCE74W8g9hAbo2cgI3jWAlpIJDSU90eclys 9Q+xVo6l2u7bV4VCj8PMfMPkx9l0YqTBtZYVbNYRCOLS6pZrBZ8fl+cUhPPIGjvLpOCbHBwPi6cc M20nfqex8LUIEHYZKmi87zMpXdmQQbe2PXHwKjsY9EEOtdQDTgFuOrmNokQabDksNNjTuaHyXnwZ BSWf06KK09fiZi4v8WO+v01JpNRqOZ/2IDzN/j/8175qBdtdDL9nwhGQhx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kBFksxQAAANwAAAAPAAAAAAAAAAAAAAAAAJgCAABkcnMv ZG93bnJldi54bWxQSwUGAAAAAAQABAD1AAAAigMAAAAA " filled="f" strokeweight=".4pt">
                    <v:stroke joinstyle="miter"/>
                  </v:oval>
                </v:group>
                <v:rect id="Rectangle 94" o:spid="_x0000_s1118" style="position:absolute;left:7258;top:914;width:768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5F2+sIA AADcAAAADwAAAGRycy9kb3ducmV2LnhtbESPzYoCMRCE7wv7DqGFva0Z5yDuaBQRBBUvjj5AM+n5 waQzJFlnfHuzIOyxqKqvqNVmtEY8yIfOsYLZNANBXDndcaPgdt1/L0CEiKzROCYFTwqwWX9+rLDQ buALPcrYiAThUKCCNsa+kDJULVkMU9cTJ6923mJM0jdSexwS3BqZZ9lcWuw4LbTY066l6l7+WgXy Wu6HRWl85k55fTbHw6Ump9TXZNwuQUQa43/43T5oBfnPHP7OpCMg1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7kXb6wgAAANwAAAAPAAAAAAAAAAAAAAAAAJgCAABkcnMvZG93 bnJldi54bWxQSwUGAAAAAAQABAD1AAAAhwMAAAAA 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95" o:spid="_x0000_s1119" style="position:absolute;left:457;top:8839;width:82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N3TYcIA AADcAAAADwAAAGRycy9kb3ducmV2LnhtbESP3WoCMRSE7wu+QziCdzXrXlhdjSKCoKU3rj7AYXP2 B5OTJUnd7dubQqGXw8x8w2z3ozXiST50jhUs5hkI4srpjhsF99vpfQUiRGSNxjEp+KEA+93kbYuF dgNf6VnGRiQIhwIVtDH2hZShaslimLueOHm18xZjkr6R2uOQ4NbIPMuW0mLHaaHFno4tVY/y2yqQ t/I0rErjM/eZ11/mcr7W5JSaTcfDBkSkMf6H/9pnrSBff8DvmXQE5O4FAAD//wMAUEsBAi0AFAAG AAgAAAAhAPD3irv9AAAA4gEAABMAAAAAAAAAAAAAAAAAAAAAAFtDb250ZW50X1R5cGVzXS54bWxQ SwECLQAUAAYACAAAACEAMd1fYdIAAACPAQAACwAAAAAAAAAAAAAAAAAuAQAAX3JlbHMvLnJlbHNQ SwECLQAUAAYACAAAACEAMy8FnkEAAAA5AAAAEAAAAAAAAAAAAAAAAAApAgAAZHJzL3NoYXBleG1s LnhtbFBLAQItABQABgAIAAAAIQDU3dNhwgAAANwAAAAPAAAAAAAAAAAAAAAAAJgCAABkcnMvZG93 bnJldi54bWxQSwUGAAAAAAQABAD1AAAAhwMAAAAA 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Câu 4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Pr="008102E1">
        <w:rPr>
          <w:rFonts w:ascii="Times New Roman" w:hAnsi="Times New Roman" w:cs="Times New Roman"/>
          <w:position w:val="-8"/>
          <w:sz w:val="26"/>
          <w:szCs w:val="26"/>
        </w:rPr>
        <w:object w:dxaOrig="480" w:dyaOrig="260">
          <v:shape id="_x0000_i1025" type="#_x0000_t75" style="width:24pt;height:12.75pt" o:ole="">
            <v:imagedata r:id="rId292" o:title=""/>
          </v:shape>
          <o:OLEObject Type="Embed" ProgID="Equation.DSMT4" ShapeID="_x0000_i1025" DrawAspect="Content" ObjectID="_1625147921" r:id="rId293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là đỉnh và tâm đường tròn đáy của hình nón, thiết diện qua đỉnh là tam giá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40" w:dyaOrig="240">
          <v:shape id="_x0000_i1026" type="#_x0000_t75" style="width:21.75pt;height:12pt" o:ole="">
            <v:imagedata r:id="rId294" o:title=""/>
          </v:shape>
          <o:OLEObject Type="Embed" ProgID="Equation.DSMT4" ShapeID="_x0000_i1026" DrawAspect="Content" ObjectID="_1625147922" r:id="rId295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heo bài ra ta có tam giá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40" w:dyaOrig="240">
          <v:shape id="_x0000_i1027" type="#_x0000_t75" style="width:21.75pt;height:12pt" o:ole="">
            <v:imagedata r:id="rId296" o:title=""/>
          </v:shape>
          <o:OLEObject Type="Embed" ProgID="Equation.DSMT4" ShapeID="_x0000_i1027" DrawAspect="Content" ObjectID="_1625147923" r:id="rId297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uông cân tại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028" type="#_x0000_t75" style="width:9.75pt;height:12pt" o:ole="">
            <v:imagedata r:id="rId298" o:title=""/>
          </v:shape>
          <o:OLEObject Type="Embed" ProgID="Equation.DSMT4" ShapeID="_x0000_i1028" DrawAspect="Content" ObjectID="_1625147924" r:id="rId299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1680" w:dyaOrig="300">
          <v:shape id="_x0000_i1029" type="#_x0000_t75" style="width:84pt;height:15pt" o:ole="">
            <v:imagedata r:id="rId300" o:title=""/>
          </v:shape>
          <o:OLEObject Type="Embed" ProgID="Equation.DSMT4" ShapeID="_x0000_i1029" DrawAspect="Content" ObjectID="_1625147925" r:id="rId30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1780" w:dyaOrig="580">
          <v:shape id="_x0000_i1030" type="#_x0000_t75" style="width:89.25pt;height:29.25pt" o:ole="">
            <v:imagedata r:id="rId302" o:title=""/>
          </v:shape>
          <o:OLEObject Type="Embed" ProgID="Equation.DSMT4" ShapeID="_x0000_i1030" DrawAspect="Content" ObjectID="_1625147926" r:id="rId303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Suy ra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1300" w:dyaOrig="580">
          <v:shape id="_x0000_i1031" type="#_x0000_t75" style="width:65.25pt;height:29.25pt" o:ole="">
            <v:imagedata r:id="rId304" o:title=""/>
          </v:shape>
          <o:OLEObject Type="Embed" ProgID="Equation.DSMT4" ShapeID="_x0000_i1031" DrawAspect="Content" ObjectID="_1625147927" r:id="rId30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60" w:dyaOrig="260">
          <v:shape id="_x0000_i1032" type="#_x0000_t75" style="width:48pt;height:12.75pt" o:ole="">
            <v:imagedata r:id="rId306" o:title=""/>
          </v:shape>
          <o:OLEObject Type="Embed" ProgID="Equation.DSMT4" ShapeID="_x0000_i1032" DrawAspect="Content" ObjectID="_1625147928" r:id="rId30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920" w:dyaOrig="580">
          <v:shape id="_x0000_i1033" type="#_x0000_t75" style="width:146.25pt;height:29.25pt" o:ole="">
            <v:imagedata r:id="rId308" o:title=""/>
          </v:shape>
          <o:OLEObject Type="Embed" ProgID="Equation.DSMT4" ShapeID="_x0000_i1033" DrawAspect="Content" ObjectID="_1625147929" r:id="rId309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Diện tích toàn phần của hình nón: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740" w:dyaOrig="660">
          <v:shape id="_x0000_i1034" type="#_x0000_t75" style="width:137.25pt;height:33pt" o:ole="">
            <v:imagedata r:id="rId310" o:title=""/>
          </v:shape>
          <o:OLEObject Type="Embed" ProgID="Equation.DSMT4" ShapeID="_x0000_i1034" DrawAspect="Content" ObjectID="_1625147930" r:id="rId31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đvdt)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3360" behindDoc="1" locked="0" layoutInCell="1" allowOverlap="1" wp14:anchorId="3FDA08C6" wp14:editId="2A8F6514">
                <wp:simplePos x="0" y="0"/>
                <wp:positionH relativeFrom="column">
                  <wp:posOffset>3539490</wp:posOffset>
                </wp:positionH>
                <wp:positionV relativeFrom="paragraph">
                  <wp:posOffset>302260</wp:posOffset>
                </wp:positionV>
                <wp:extent cx="1524000" cy="1257300"/>
                <wp:effectExtent l="0" t="0" r="3810" b="2540"/>
                <wp:wrapNone/>
                <wp:docPr id="273" name="Canvas 2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48" name="Freeform 98"/>
                        <wps:cNvSpPr>
                          <a:spLocks noEditPoints="1"/>
                        </wps:cNvSpPr>
                        <wps:spPr bwMode="auto">
                          <a:xfrm>
                            <a:off x="178435" y="838200"/>
                            <a:ext cx="1174115" cy="135890"/>
                          </a:xfrm>
                          <a:custGeom>
                            <a:avLst/>
                            <a:gdLst>
                              <a:gd name="T0" fmla="*/ 36 w 1849"/>
                              <a:gd name="T1" fmla="*/ 154 h 214"/>
                              <a:gd name="T2" fmla="*/ 90 w 1849"/>
                              <a:gd name="T3" fmla="*/ 121 h 214"/>
                              <a:gd name="T4" fmla="*/ 132 w 1849"/>
                              <a:gd name="T5" fmla="*/ 103 h 214"/>
                              <a:gd name="T6" fmla="*/ 118 w 1849"/>
                              <a:gd name="T7" fmla="*/ 115 h 214"/>
                              <a:gd name="T8" fmla="*/ 94 w 1849"/>
                              <a:gd name="T9" fmla="*/ 126 h 214"/>
                              <a:gd name="T10" fmla="*/ 198 w 1849"/>
                              <a:gd name="T11" fmla="*/ 81 h 214"/>
                              <a:gd name="T12" fmla="*/ 202 w 1849"/>
                              <a:gd name="T13" fmla="*/ 86 h 214"/>
                              <a:gd name="T14" fmla="*/ 167 w 1849"/>
                              <a:gd name="T15" fmla="*/ 97 h 214"/>
                              <a:gd name="T16" fmla="*/ 269 w 1849"/>
                              <a:gd name="T17" fmla="*/ 63 h 214"/>
                              <a:gd name="T18" fmla="*/ 271 w 1849"/>
                              <a:gd name="T19" fmla="*/ 68 h 214"/>
                              <a:gd name="T20" fmla="*/ 314 w 1849"/>
                              <a:gd name="T21" fmla="*/ 53 h 214"/>
                              <a:gd name="T22" fmla="*/ 361 w 1849"/>
                              <a:gd name="T23" fmla="*/ 44 h 214"/>
                              <a:gd name="T24" fmla="*/ 341 w 1849"/>
                              <a:gd name="T25" fmla="*/ 54 h 214"/>
                              <a:gd name="T26" fmla="*/ 316 w 1849"/>
                              <a:gd name="T27" fmla="*/ 58 h 214"/>
                              <a:gd name="T28" fmla="*/ 441 w 1849"/>
                              <a:gd name="T29" fmla="*/ 31 h 214"/>
                              <a:gd name="T30" fmla="*/ 425 w 1849"/>
                              <a:gd name="T31" fmla="*/ 40 h 214"/>
                              <a:gd name="T32" fmla="*/ 486 w 1849"/>
                              <a:gd name="T33" fmla="*/ 25 h 214"/>
                              <a:gd name="T34" fmla="*/ 502 w 1849"/>
                              <a:gd name="T35" fmla="*/ 29 h 214"/>
                              <a:gd name="T36" fmla="*/ 473 w 1849"/>
                              <a:gd name="T37" fmla="*/ 27 h 214"/>
                              <a:gd name="T38" fmla="*/ 603 w 1849"/>
                              <a:gd name="T39" fmla="*/ 19 h 214"/>
                              <a:gd name="T40" fmla="*/ 558 w 1849"/>
                              <a:gd name="T41" fmla="*/ 23 h 214"/>
                              <a:gd name="T42" fmla="*/ 684 w 1849"/>
                              <a:gd name="T43" fmla="*/ 7 h 214"/>
                              <a:gd name="T44" fmla="*/ 635 w 1849"/>
                              <a:gd name="T45" fmla="*/ 11 h 214"/>
                              <a:gd name="T46" fmla="*/ 732 w 1849"/>
                              <a:gd name="T47" fmla="*/ 10 h 214"/>
                              <a:gd name="T48" fmla="*/ 830 w 1849"/>
                              <a:gd name="T49" fmla="*/ 1 h 214"/>
                              <a:gd name="T50" fmla="*/ 798 w 1849"/>
                              <a:gd name="T51" fmla="*/ 8 h 214"/>
                              <a:gd name="T52" fmla="*/ 928 w 1849"/>
                              <a:gd name="T53" fmla="*/ 6 h 214"/>
                              <a:gd name="T54" fmla="*/ 970 w 1849"/>
                              <a:gd name="T55" fmla="*/ 0 h 214"/>
                              <a:gd name="T56" fmla="*/ 991 w 1849"/>
                              <a:gd name="T57" fmla="*/ 6 h 214"/>
                              <a:gd name="T58" fmla="*/ 1043 w 1849"/>
                              <a:gd name="T59" fmla="*/ 2 h 214"/>
                              <a:gd name="T60" fmla="*/ 1068 w 1849"/>
                              <a:gd name="T61" fmla="*/ 8 h 214"/>
                              <a:gd name="T62" fmla="*/ 1166 w 1849"/>
                              <a:gd name="T63" fmla="*/ 8 h 214"/>
                              <a:gd name="T64" fmla="*/ 1138 w 1849"/>
                              <a:gd name="T65" fmla="*/ 12 h 214"/>
                              <a:gd name="T66" fmla="*/ 1230 w 1849"/>
                              <a:gd name="T67" fmla="*/ 12 h 214"/>
                              <a:gd name="T68" fmla="*/ 1215 w 1849"/>
                              <a:gd name="T69" fmla="*/ 16 h 214"/>
                              <a:gd name="T70" fmla="*/ 1336 w 1849"/>
                              <a:gd name="T71" fmla="*/ 22 h 214"/>
                              <a:gd name="T72" fmla="*/ 1292 w 1849"/>
                              <a:gd name="T73" fmla="*/ 23 h 214"/>
                              <a:gd name="T74" fmla="*/ 1412 w 1849"/>
                              <a:gd name="T75" fmla="*/ 32 h 214"/>
                              <a:gd name="T76" fmla="*/ 1382 w 1849"/>
                              <a:gd name="T77" fmla="*/ 34 h 214"/>
                              <a:gd name="T78" fmla="*/ 1461 w 1849"/>
                              <a:gd name="T79" fmla="*/ 40 h 214"/>
                              <a:gd name="T80" fmla="*/ 1466 w 1849"/>
                              <a:gd name="T81" fmla="*/ 46 h 214"/>
                              <a:gd name="T82" fmla="*/ 1531 w 1849"/>
                              <a:gd name="T83" fmla="*/ 52 h 214"/>
                              <a:gd name="T84" fmla="*/ 1571 w 1849"/>
                              <a:gd name="T85" fmla="*/ 66 h 214"/>
                              <a:gd name="T86" fmla="*/ 1550 w 1849"/>
                              <a:gd name="T87" fmla="*/ 62 h 214"/>
                              <a:gd name="T88" fmla="*/ 1616 w 1849"/>
                              <a:gd name="T89" fmla="*/ 71 h 214"/>
                              <a:gd name="T90" fmla="*/ 1641 w 1849"/>
                              <a:gd name="T91" fmla="*/ 84 h 214"/>
                              <a:gd name="T92" fmla="*/ 1606 w 1849"/>
                              <a:gd name="T93" fmla="*/ 75 h 214"/>
                              <a:gd name="T94" fmla="*/ 1700 w 1849"/>
                              <a:gd name="T95" fmla="*/ 97 h 214"/>
                              <a:gd name="T96" fmla="*/ 1717 w 1849"/>
                              <a:gd name="T97" fmla="*/ 110 h 214"/>
                              <a:gd name="T98" fmla="*/ 1689 w 1849"/>
                              <a:gd name="T99" fmla="*/ 99 h 214"/>
                              <a:gd name="T100" fmla="*/ 1757 w 1849"/>
                              <a:gd name="T101" fmla="*/ 120 h 214"/>
                              <a:gd name="T102" fmla="*/ 1779 w 1849"/>
                              <a:gd name="T103" fmla="*/ 139 h 214"/>
                              <a:gd name="T104" fmla="*/ 1759 w 1849"/>
                              <a:gd name="T105" fmla="*/ 128 h 214"/>
                              <a:gd name="T106" fmla="*/ 1828 w 1849"/>
                              <a:gd name="T107" fmla="*/ 167 h 214"/>
                              <a:gd name="T108" fmla="*/ 1821 w 1849"/>
                              <a:gd name="T109" fmla="*/ 170 h 214"/>
                              <a:gd name="T110" fmla="*/ 1841 w 1849"/>
                              <a:gd name="T111" fmla="*/ 214 h 2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849" h="214">
                                <a:moveTo>
                                  <a:pt x="0" y="212"/>
                                </a:moveTo>
                                <a:lnTo>
                                  <a:pt x="13" y="180"/>
                                </a:lnTo>
                                <a:lnTo>
                                  <a:pt x="20" y="181"/>
                                </a:lnTo>
                                <a:lnTo>
                                  <a:pt x="8" y="214"/>
                                </a:lnTo>
                                <a:lnTo>
                                  <a:pt x="0" y="212"/>
                                </a:lnTo>
                                <a:close/>
                                <a:moveTo>
                                  <a:pt x="29" y="160"/>
                                </a:moveTo>
                                <a:lnTo>
                                  <a:pt x="36" y="154"/>
                                </a:lnTo>
                                <a:lnTo>
                                  <a:pt x="64" y="135"/>
                                </a:lnTo>
                                <a:lnTo>
                                  <a:pt x="69" y="139"/>
                                </a:lnTo>
                                <a:lnTo>
                                  <a:pt x="42" y="158"/>
                                </a:lnTo>
                                <a:lnTo>
                                  <a:pt x="42" y="158"/>
                                </a:lnTo>
                                <a:lnTo>
                                  <a:pt x="36" y="163"/>
                                </a:lnTo>
                                <a:lnTo>
                                  <a:pt x="29" y="160"/>
                                </a:lnTo>
                                <a:close/>
                                <a:moveTo>
                                  <a:pt x="90" y="121"/>
                                </a:moveTo>
                                <a:lnTo>
                                  <a:pt x="93" y="120"/>
                                </a:lnTo>
                                <a:lnTo>
                                  <a:pt x="100" y="117"/>
                                </a:lnTo>
                                <a:lnTo>
                                  <a:pt x="107" y="113"/>
                                </a:lnTo>
                                <a:lnTo>
                                  <a:pt x="114" y="110"/>
                                </a:lnTo>
                                <a:lnTo>
                                  <a:pt x="121" y="107"/>
                                </a:lnTo>
                                <a:lnTo>
                                  <a:pt x="128" y="105"/>
                                </a:lnTo>
                                <a:lnTo>
                                  <a:pt x="132" y="103"/>
                                </a:lnTo>
                                <a:lnTo>
                                  <a:pt x="136" y="108"/>
                                </a:lnTo>
                                <a:lnTo>
                                  <a:pt x="132" y="110"/>
                                </a:lnTo>
                                <a:lnTo>
                                  <a:pt x="132" y="110"/>
                                </a:lnTo>
                                <a:lnTo>
                                  <a:pt x="125" y="112"/>
                                </a:lnTo>
                                <a:lnTo>
                                  <a:pt x="125" y="112"/>
                                </a:lnTo>
                                <a:lnTo>
                                  <a:pt x="118" y="115"/>
                                </a:lnTo>
                                <a:lnTo>
                                  <a:pt x="118" y="115"/>
                                </a:lnTo>
                                <a:lnTo>
                                  <a:pt x="111" y="118"/>
                                </a:lnTo>
                                <a:lnTo>
                                  <a:pt x="111" y="118"/>
                                </a:lnTo>
                                <a:lnTo>
                                  <a:pt x="104" y="121"/>
                                </a:lnTo>
                                <a:lnTo>
                                  <a:pt x="104" y="121"/>
                                </a:lnTo>
                                <a:lnTo>
                                  <a:pt x="97" y="124"/>
                                </a:lnTo>
                                <a:lnTo>
                                  <a:pt x="97" y="124"/>
                                </a:lnTo>
                                <a:lnTo>
                                  <a:pt x="94" y="126"/>
                                </a:lnTo>
                                <a:lnTo>
                                  <a:pt x="90" y="121"/>
                                </a:lnTo>
                                <a:close/>
                                <a:moveTo>
                                  <a:pt x="161" y="93"/>
                                </a:moveTo>
                                <a:lnTo>
                                  <a:pt x="163" y="92"/>
                                </a:lnTo>
                                <a:lnTo>
                                  <a:pt x="170" y="90"/>
                                </a:lnTo>
                                <a:lnTo>
                                  <a:pt x="184" y="85"/>
                                </a:lnTo>
                                <a:lnTo>
                                  <a:pt x="191" y="83"/>
                                </a:lnTo>
                                <a:lnTo>
                                  <a:pt x="198" y="81"/>
                                </a:lnTo>
                                <a:lnTo>
                                  <a:pt x="205" y="79"/>
                                </a:lnTo>
                                <a:lnTo>
                                  <a:pt x="206" y="79"/>
                                </a:lnTo>
                                <a:lnTo>
                                  <a:pt x="209" y="84"/>
                                </a:lnTo>
                                <a:lnTo>
                                  <a:pt x="209" y="84"/>
                                </a:lnTo>
                                <a:lnTo>
                                  <a:pt x="209" y="84"/>
                                </a:lnTo>
                                <a:lnTo>
                                  <a:pt x="201" y="86"/>
                                </a:lnTo>
                                <a:lnTo>
                                  <a:pt x="202" y="86"/>
                                </a:lnTo>
                                <a:lnTo>
                                  <a:pt x="195" y="88"/>
                                </a:lnTo>
                                <a:lnTo>
                                  <a:pt x="195" y="88"/>
                                </a:lnTo>
                                <a:lnTo>
                                  <a:pt x="188" y="90"/>
                                </a:lnTo>
                                <a:lnTo>
                                  <a:pt x="188" y="90"/>
                                </a:lnTo>
                                <a:lnTo>
                                  <a:pt x="174" y="95"/>
                                </a:lnTo>
                                <a:lnTo>
                                  <a:pt x="174" y="95"/>
                                </a:lnTo>
                                <a:lnTo>
                                  <a:pt x="167" y="97"/>
                                </a:lnTo>
                                <a:lnTo>
                                  <a:pt x="167" y="97"/>
                                </a:lnTo>
                                <a:lnTo>
                                  <a:pt x="164" y="98"/>
                                </a:lnTo>
                                <a:lnTo>
                                  <a:pt x="161" y="93"/>
                                </a:lnTo>
                                <a:close/>
                                <a:moveTo>
                                  <a:pt x="236" y="71"/>
                                </a:moveTo>
                                <a:lnTo>
                                  <a:pt x="241" y="70"/>
                                </a:lnTo>
                                <a:lnTo>
                                  <a:pt x="248" y="68"/>
                                </a:lnTo>
                                <a:lnTo>
                                  <a:pt x="269" y="63"/>
                                </a:lnTo>
                                <a:lnTo>
                                  <a:pt x="276" y="61"/>
                                </a:lnTo>
                                <a:lnTo>
                                  <a:pt x="283" y="60"/>
                                </a:lnTo>
                                <a:lnTo>
                                  <a:pt x="285" y="65"/>
                                </a:lnTo>
                                <a:lnTo>
                                  <a:pt x="278" y="66"/>
                                </a:lnTo>
                                <a:lnTo>
                                  <a:pt x="278" y="66"/>
                                </a:lnTo>
                                <a:lnTo>
                                  <a:pt x="271" y="68"/>
                                </a:lnTo>
                                <a:lnTo>
                                  <a:pt x="271" y="68"/>
                                </a:lnTo>
                                <a:lnTo>
                                  <a:pt x="250" y="73"/>
                                </a:lnTo>
                                <a:lnTo>
                                  <a:pt x="250" y="73"/>
                                </a:lnTo>
                                <a:lnTo>
                                  <a:pt x="243" y="75"/>
                                </a:lnTo>
                                <a:lnTo>
                                  <a:pt x="243" y="75"/>
                                </a:lnTo>
                                <a:lnTo>
                                  <a:pt x="239" y="76"/>
                                </a:lnTo>
                                <a:lnTo>
                                  <a:pt x="236" y="71"/>
                                </a:lnTo>
                                <a:close/>
                                <a:moveTo>
                                  <a:pt x="314" y="53"/>
                                </a:moveTo>
                                <a:lnTo>
                                  <a:pt x="318" y="52"/>
                                </a:lnTo>
                                <a:lnTo>
                                  <a:pt x="325" y="51"/>
                                </a:lnTo>
                                <a:lnTo>
                                  <a:pt x="332" y="49"/>
                                </a:lnTo>
                                <a:lnTo>
                                  <a:pt x="339" y="48"/>
                                </a:lnTo>
                                <a:lnTo>
                                  <a:pt x="353" y="46"/>
                                </a:lnTo>
                                <a:lnTo>
                                  <a:pt x="360" y="44"/>
                                </a:lnTo>
                                <a:lnTo>
                                  <a:pt x="361" y="44"/>
                                </a:lnTo>
                                <a:lnTo>
                                  <a:pt x="363" y="49"/>
                                </a:lnTo>
                                <a:lnTo>
                                  <a:pt x="362" y="50"/>
                                </a:lnTo>
                                <a:lnTo>
                                  <a:pt x="362" y="50"/>
                                </a:lnTo>
                                <a:lnTo>
                                  <a:pt x="355" y="51"/>
                                </a:lnTo>
                                <a:lnTo>
                                  <a:pt x="355" y="51"/>
                                </a:lnTo>
                                <a:lnTo>
                                  <a:pt x="341" y="54"/>
                                </a:lnTo>
                                <a:lnTo>
                                  <a:pt x="341" y="54"/>
                                </a:lnTo>
                                <a:lnTo>
                                  <a:pt x="334" y="55"/>
                                </a:lnTo>
                                <a:lnTo>
                                  <a:pt x="334" y="55"/>
                                </a:lnTo>
                                <a:lnTo>
                                  <a:pt x="327" y="56"/>
                                </a:lnTo>
                                <a:lnTo>
                                  <a:pt x="327" y="56"/>
                                </a:lnTo>
                                <a:lnTo>
                                  <a:pt x="320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4" y="53"/>
                                </a:lnTo>
                                <a:close/>
                                <a:moveTo>
                                  <a:pt x="393" y="39"/>
                                </a:moveTo>
                                <a:lnTo>
                                  <a:pt x="416" y="35"/>
                                </a:lnTo>
                                <a:lnTo>
                                  <a:pt x="423" y="34"/>
                                </a:lnTo>
                                <a:lnTo>
                                  <a:pt x="430" y="33"/>
                                </a:lnTo>
                                <a:lnTo>
                                  <a:pt x="437" y="32"/>
                                </a:lnTo>
                                <a:lnTo>
                                  <a:pt x="441" y="31"/>
                                </a:lnTo>
                                <a:lnTo>
                                  <a:pt x="443" y="37"/>
                                </a:lnTo>
                                <a:lnTo>
                                  <a:pt x="439" y="38"/>
                                </a:lnTo>
                                <a:lnTo>
                                  <a:pt x="439" y="38"/>
                                </a:lnTo>
                                <a:lnTo>
                                  <a:pt x="432" y="39"/>
                                </a:lnTo>
                                <a:lnTo>
                                  <a:pt x="432" y="39"/>
                                </a:lnTo>
                                <a:lnTo>
                                  <a:pt x="425" y="40"/>
                                </a:lnTo>
                                <a:lnTo>
                                  <a:pt x="425" y="40"/>
                                </a:lnTo>
                                <a:lnTo>
                                  <a:pt x="418" y="41"/>
                                </a:lnTo>
                                <a:lnTo>
                                  <a:pt x="418" y="41"/>
                                </a:lnTo>
                                <a:lnTo>
                                  <a:pt x="395" y="44"/>
                                </a:lnTo>
                                <a:lnTo>
                                  <a:pt x="393" y="39"/>
                                </a:lnTo>
                                <a:close/>
                                <a:moveTo>
                                  <a:pt x="473" y="27"/>
                                </a:moveTo>
                                <a:lnTo>
                                  <a:pt x="479" y="26"/>
                                </a:lnTo>
                                <a:lnTo>
                                  <a:pt x="486" y="25"/>
                                </a:lnTo>
                                <a:lnTo>
                                  <a:pt x="500" y="24"/>
                                </a:lnTo>
                                <a:lnTo>
                                  <a:pt x="507" y="23"/>
                                </a:lnTo>
                                <a:lnTo>
                                  <a:pt x="521" y="21"/>
                                </a:lnTo>
                                <a:lnTo>
                                  <a:pt x="523" y="27"/>
                                </a:lnTo>
                                <a:lnTo>
                                  <a:pt x="509" y="29"/>
                                </a:lnTo>
                                <a:lnTo>
                                  <a:pt x="509" y="29"/>
                                </a:lnTo>
                                <a:lnTo>
                                  <a:pt x="502" y="29"/>
                                </a:lnTo>
                                <a:lnTo>
                                  <a:pt x="502" y="29"/>
                                </a:lnTo>
                                <a:lnTo>
                                  <a:pt x="488" y="31"/>
                                </a:lnTo>
                                <a:lnTo>
                                  <a:pt x="488" y="31"/>
                                </a:lnTo>
                                <a:lnTo>
                                  <a:pt x="481" y="32"/>
                                </a:lnTo>
                                <a:lnTo>
                                  <a:pt x="481" y="32"/>
                                </a:lnTo>
                                <a:lnTo>
                                  <a:pt x="475" y="33"/>
                                </a:lnTo>
                                <a:lnTo>
                                  <a:pt x="473" y="27"/>
                                </a:lnTo>
                                <a:close/>
                                <a:moveTo>
                                  <a:pt x="554" y="18"/>
                                </a:moveTo>
                                <a:lnTo>
                                  <a:pt x="556" y="18"/>
                                </a:lnTo>
                                <a:lnTo>
                                  <a:pt x="563" y="17"/>
                                </a:lnTo>
                                <a:lnTo>
                                  <a:pt x="578" y="16"/>
                                </a:lnTo>
                                <a:lnTo>
                                  <a:pt x="585" y="15"/>
                                </a:lnTo>
                                <a:lnTo>
                                  <a:pt x="602" y="14"/>
                                </a:lnTo>
                                <a:lnTo>
                                  <a:pt x="603" y="19"/>
                                </a:lnTo>
                                <a:lnTo>
                                  <a:pt x="586" y="21"/>
                                </a:lnTo>
                                <a:lnTo>
                                  <a:pt x="586" y="21"/>
                                </a:lnTo>
                                <a:lnTo>
                                  <a:pt x="579" y="21"/>
                                </a:lnTo>
                                <a:lnTo>
                                  <a:pt x="579" y="21"/>
                                </a:lnTo>
                                <a:lnTo>
                                  <a:pt x="565" y="23"/>
                                </a:lnTo>
                                <a:lnTo>
                                  <a:pt x="565" y="23"/>
                                </a:lnTo>
                                <a:lnTo>
                                  <a:pt x="558" y="23"/>
                                </a:lnTo>
                                <a:lnTo>
                                  <a:pt x="558" y="23"/>
                                </a:lnTo>
                                <a:lnTo>
                                  <a:pt x="555" y="24"/>
                                </a:lnTo>
                                <a:lnTo>
                                  <a:pt x="554" y="18"/>
                                </a:lnTo>
                                <a:close/>
                                <a:moveTo>
                                  <a:pt x="635" y="11"/>
                                </a:moveTo>
                                <a:lnTo>
                                  <a:pt x="676" y="8"/>
                                </a:lnTo>
                                <a:lnTo>
                                  <a:pt x="683" y="8"/>
                                </a:lnTo>
                                <a:lnTo>
                                  <a:pt x="684" y="7"/>
                                </a:lnTo>
                                <a:lnTo>
                                  <a:pt x="684" y="13"/>
                                </a:lnTo>
                                <a:lnTo>
                                  <a:pt x="683" y="13"/>
                                </a:lnTo>
                                <a:lnTo>
                                  <a:pt x="683" y="13"/>
                                </a:lnTo>
                                <a:lnTo>
                                  <a:pt x="676" y="14"/>
                                </a:lnTo>
                                <a:lnTo>
                                  <a:pt x="676" y="14"/>
                                </a:lnTo>
                                <a:lnTo>
                                  <a:pt x="636" y="16"/>
                                </a:lnTo>
                                <a:lnTo>
                                  <a:pt x="635" y="11"/>
                                </a:lnTo>
                                <a:close/>
                                <a:moveTo>
                                  <a:pt x="716" y="6"/>
                                </a:moveTo>
                                <a:lnTo>
                                  <a:pt x="725" y="5"/>
                                </a:lnTo>
                                <a:lnTo>
                                  <a:pt x="732" y="5"/>
                                </a:lnTo>
                                <a:lnTo>
                                  <a:pt x="765" y="3"/>
                                </a:lnTo>
                                <a:lnTo>
                                  <a:pt x="766" y="9"/>
                                </a:lnTo>
                                <a:lnTo>
                                  <a:pt x="732" y="10"/>
                                </a:lnTo>
                                <a:lnTo>
                                  <a:pt x="732" y="10"/>
                                </a:lnTo>
                                <a:lnTo>
                                  <a:pt x="725" y="11"/>
                                </a:lnTo>
                                <a:lnTo>
                                  <a:pt x="725" y="11"/>
                                </a:lnTo>
                                <a:lnTo>
                                  <a:pt x="717" y="11"/>
                                </a:lnTo>
                                <a:lnTo>
                                  <a:pt x="716" y="6"/>
                                </a:lnTo>
                                <a:close/>
                                <a:moveTo>
                                  <a:pt x="798" y="2"/>
                                </a:moveTo>
                                <a:lnTo>
                                  <a:pt x="823" y="1"/>
                                </a:lnTo>
                                <a:lnTo>
                                  <a:pt x="830" y="1"/>
                                </a:lnTo>
                                <a:lnTo>
                                  <a:pt x="847" y="1"/>
                                </a:lnTo>
                                <a:lnTo>
                                  <a:pt x="847" y="7"/>
                                </a:lnTo>
                                <a:lnTo>
                                  <a:pt x="830" y="7"/>
                                </a:lnTo>
                                <a:lnTo>
                                  <a:pt x="830" y="7"/>
                                </a:lnTo>
                                <a:lnTo>
                                  <a:pt x="823" y="7"/>
                                </a:lnTo>
                                <a:lnTo>
                                  <a:pt x="823" y="7"/>
                                </a:lnTo>
                                <a:lnTo>
                                  <a:pt x="798" y="8"/>
                                </a:lnTo>
                                <a:lnTo>
                                  <a:pt x="798" y="2"/>
                                </a:lnTo>
                                <a:close/>
                                <a:moveTo>
                                  <a:pt x="880" y="0"/>
                                </a:moveTo>
                                <a:lnTo>
                                  <a:pt x="921" y="0"/>
                                </a:lnTo>
                                <a:lnTo>
                                  <a:pt x="928" y="0"/>
                                </a:lnTo>
                                <a:lnTo>
                                  <a:pt x="928" y="0"/>
                                </a:lnTo>
                                <a:lnTo>
                                  <a:pt x="928" y="6"/>
                                </a:lnTo>
                                <a:lnTo>
                                  <a:pt x="928" y="6"/>
                                </a:lnTo>
                                <a:lnTo>
                                  <a:pt x="928" y="6"/>
                                </a:lnTo>
                                <a:lnTo>
                                  <a:pt x="921" y="6"/>
                                </a:lnTo>
                                <a:lnTo>
                                  <a:pt x="921" y="6"/>
                                </a:lnTo>
                                <a:lnTo>
                                  <a:pt x="880" y="6"/>
                                </a:lnTo>
                                <a:lnTo>
                                  <a:pt x="880" y="0"/>
                                </a:lnTo>
                                <a:close/>
                                <a:moveTo>
                                  <a:pt x="961" y="0"/>
                                </a:moveTo>
                                <a:lnTo>
                                  <a:pt x="970" y="0"/>
                                </a:lnTo>
                                <a:lnTo>
                                  <a:pt x="977" y="1"/>
                                </a:lnTo>
                                <a:lnTo>
                                  <a:pt x="984" y="1"/>
                                </a:lnTo>
                                <a:lnTo>
                                  <a:pt x="991" y="1"/>
                                </a:lnTo>
                                <a:lnTo>
                                  <a:pt x="1010" y="1"/>
                                </a:lnTo>
                                <a:lnTo>
                                  <a:pt x="1010" y="7"/>
                                </a:lnTo>
                                <a:lnTo>
                                  <a:pt x="991" y="6"/>
                                </a:lnTo>
                                <a:lnTo>
                                  <a:pt x="991" y="6"/>
                                </a:lnTo>
                                <a:lnTo>
                                  <a:pt x="984" y="6"/>
                                </a:lnTo>
                                <a:lnTo>
                                  <a:pt x="977" y="6"/>
                                </a:lnTo>
                                <a:lnTo>
                                  <a:pt x="970" y="6"/>
                                </a:lnTo>
                                <a:lnTo>
                                  <a:pt x="970" y="6"/>
                                </a:lnTo>
                                <a:lnTo>
                                  <a:pt x="961" y="6"/>
                                </a:lnTo>
                                <a:lnTo>
                                  <a:pt x="961" y="0"/>
                                </a:lnTo>
                                <a:close/>
                                <a:moveTo>
                                  <a:pt x="1043" y="2"/>
                                </a:moveTo>
                                <a:lnTo>
                                  <a:pt x="1068" y="3"/>
                                </a:lnTo>
                                <a:lnTo>
                                  <a:pt x="1075" y="3"/>
                                </a:lnTo>
                                <a:lnTo>
                                  <a:pt x="1092" y="4"/>
                                </a:lnTo>
                                <a:lnTo>
                                  <a:pt x="1091" y="9"/>
                                </a:lnTo>
                                <a:lnTo>
                                  <a:pt x="1075" y="9"/>
                                </a:lnTo>
                                <a:lnTo>
                                  <a:pt x="1075" y="9"/>
                                </a:lnTo>
                                <a:lnTo>
                                  <a:pt x="1068" y="8"/>
                                </a:lnTo>
                                <a:lnTo>
                                  <a:pt x="1068" y="8"/>
                                </a:lnTo>
                                <a:lnTo>
                                  <a:pt x="1043" y="8"/>
                                </a:lnTo>
                                <a:lnTo>
                                  <a:pt x="1043" y="2"/>
                                </a:lnTo>
                                <a:close/>
                                <a:moveTo>
                                  <a:pt x="1125" y="5"/>
                                </a:moveTo>
                                <a:lnTo>
                                  <a:pt x="1139" y="6"/>
                                </a:lnTo>
                                <a:lnTo>
                                  <a:pt x="1146" y="6"/>
                                </a:lnTo>
                                <a:lnTo>
                                  <a:pt x="1166" y="8"/>
                                </a:lnTo>
                                <a:lnTo>
                                  <a:pt x="1173" y="8"/>
                                </a:lnTo>
                                <a:lnTo>
                                  <a:pt x="1173" y="14"/>
                                </a:lnTo>
                                <a:lnTo>
                                  <a:pt x="1166" y="13"/>
                                </a:lnTo>
                                <a:lnTo>
                                  <a:pt x="1166" y="13"/>
                                </a:lnTo>
                                <a:lnTo>
                                  <a:pt x="1145" y="12"/>
                                </a:lnTo>
                                <a:lnTo>
                                  <a:pt x="1145" y="12"/>
                                </a:lnTo>
                                <a:lnTo>
                                  <a:pt x="1138" y="12"/>
                                </a:lnTo>
                                <a:lnTo>
                                  <a:pt x="1138" y="12"/>
                                </a:lnTo>
                                <a:lnTo>
                                  <a:pt x="1124" y="11"/>
                                </a:lnTo>
                                <a:lnTo>
                                  <a:pt x="1125" y="5"/>
                                </a:lnTo>
                                <a:close/>
                                <a:moveTo>
                                  <a:pt x="1206" y="10"/>
                                </a:moveTo>
                                <a:lnTo>
                                  <a:pt x="1216" y="11"/>
                                </a:lnTo>
                                <a:lnTo>
                                  <a:pt x="1223" y="12"/>
                                </a:lnTo>
                                <a:lnTo>
                                  <a:pt x="1230" y="12"/>
                                </a:lnTo>
                                <a:lnTo>
                                  <a:pt x="1255" y="14"/>
                                </a:lnTo>
                                <a:lnTo>
                                  <a:pt x="1254" y="20"/>
                                </a:lnTo>
                                <a:lnTo>
                                  <a:pt x="1229" y="18"/>
                                </a:lnTo>
                                <a:lnTo>
                                  <a:pt x="1229" y="18"/>
                                </a:lnTo>
                                <a:lnTo>
                                  <a:pt x="1222" y="17"/>
                                </a:lnTo>
                                <a:lnTo>
                                  <a:pt x="1215" y="16"/>
                                </a:lnTo>
                                <a:lnTo>
                                  <a:pt x="1215" y="16"/>
                                </a:lnTo>
                                <a:lnTo>
                                  <a:pt x="1205" y="16"/>
                                </a:lnTo>
                                <a:lnTo>
                                  <a:pt x="1206" y="10"/>
                                </a:lnTo>
                                <a:close/>
                                <a:moveTo>
                                  <a:pt x="1287" y="17"/>
                                </a:moveTo>
                                <a:lnTo>
                                  <a:pt x="1293" y="18"/>
                                </a:lnTo>
                                <a:lnTo>
                                  <a:pt x="1314" y="20"/>
                                </a:lnTo>
                                <a:lnTo>
                                  <a:pt x="1321" y="21"/>
                                </a:lnTo>
                                <a:lnTo>
                                  <a:pt x="1336" y="22"/>
                                </a:lnTo>
                                <a:lnTo>
                                  <a:pt x="1334" y="28"/>
                                </a:lnTo>
                                <a:lnTo>
                                  <a:pt x="1320" y="26"/>
                                </a:lnTo>
                                <a:lnTo>
                                  <a:pt x="1320" y="26"/>
                                </a:lnTo>
                                <a:lnTo>
                                  <a:pt x="1313" y="25"/>
                                </a:lnTo>
                                <a:lnTo>
                                  <a:pt x="1313" y="25"/>
                                </a:lnTo>
                                <a:lnTo>
                                  <a:pt x="1292" y="23"/>
                                </a:lnTo>
                                <a:lnTo>
                                  <a:pt x="1292" y="23"/>
                                </a:lnTo>
                                <a:lnTo>
                                  <a:pt x="1286" y="23"/>
                                </a:lnTo>
                                <a:lnTo>
                                  <a:pt x="1287" y="17"/>
                                </a:lnTo>
                                <a:close/>
                                <a:moveTo>
                                  <a:pt x="1368" y="26"/>
                                </a:moveTo>
                                <a:lnTo>
                                  <a:pt x="1370" y="26"/>
                                </a:lnTo>
                                <a:lnTo>
                                  <a:pt x="1384" y="28"/>
                                </a:lnTo>
                                <a:lnTo>
                                  <a:pt x="1391" y="29"/>
                                </a:lnTo>
                                <a:lnTo>
                                  <a:pt x="1412" y="32"/>
                                </a:lnTo>
                                <a:lnTo>
                                  <a:pt x="1416" y="33"/>
                                </a:lnTo>
                                <a:lnTo>
                                  <a:pt x="1414" y="38"/>
                                </a:lnTo>
                                <a:lnTo>
                                  <a:pt x="1410" y="38"/>
                                </a:lnTo>
                                <a:lnTo>
                                  <a:pt x="1410" y="38"/>
                                </a:lnTo>
                                <a:lnTo>
                                  <a:pt x="1389" y="35"/>
                                </a:lnTo>
                                <a:lnTo>
                                  <a:pt x="1389" y="35"/>
                                </a:lnTo>
                                <a:lnTo>
                                  <a:pt x="1382" y="34"/>
                                </a:lnTo>
                                <a:lnTo>
                                  <a:pt x="1382" y="34"/>
                                </a:lnTo>
                                <a:lnTo>
                                  <a:pt x="1368" y="32"/>
                                </a:lnTo>
                                <a:lnTo>
                                  <a:pt x="1369" y="32"/>
                                </a:lnTo>
                                <a:lnTo>
                                  <a:pt x="1366" y="32"/>
                                </a:lnTo>
                                <a:lnTo>
                                  <a:pt x="1368" y="26"/>
                                </a:lnTo>
                                <a:close/>
                                <a:moveTo>
                                  <a:pt x="1448" y="37"/>
                                </a:moveTo>
                                <a:lnTo>
                                  <a:pt x="1461" y="40"/>
                                </a:lnTo>
                                <a:lnTo>
                                  <a:pt x="1468" y="41"/>
                                </a:lnTo>
                                <a:lnTo>
                                  <a:pt x="1489" y="44"/>
                                </a:lnTo>
                                <a:lnTo>
                                  <a:pt x="1496" y="45"/>
                                </a:lnTo>
                                <a:lnTo>
                                  <a:pt x="1494" y="51"/>
                                </a:lnTo>
                                <a:lnTo>
                                  <a:pt x="1487" y="50"/>
                                </a:lnTo>
                                <a:lnTo>
                                  <a:pt x="1487" y="50"/>
                                </a:lnTo>
                                <a:lnTo>
                                  <a:pt x="1466" y="46"/>
                                </a:lnTo>
                                <a:lnTo>
                                  <a:pt x="1466" y="46"/>
                                </a:lnTo>
                                <a:lnTo>
                                  <a:pt x="1459" y="45"/>
                                </a:lnTo>
                                <a:lnTo>
                                  <a:pt x="1459" y="45"/>
                                </a:lnTo>
                                <a:lnTo>
                                  <a:pt x="1446" y="43"/>
                                </a:lnTo>
                                <a:lnTo>
                                  <a:pt x="1448" y="37"/>
                                </a:lnTo>
                                <a:close/>
                                <a:moveTo>
                                  <a:pt x="1527" y="51"/>
                                </a:moveTo>
                                <a:lnTo>
                                  <a:pt x="1531" y="52"/>
                                </a:lnTo>
                                <a:lnTo>
                                  <a:pt x="1552" y="57"/>
                                </a:lnTo>
                                <a:lnTo>
                                  <a:pt x="1560" y="58"/>
                                </a:lnTo>
                                <a:lnTo>
                                  <a:pt x="1567" y="60"/>
                                </a:lnTo>
                                <a:lnTo>
                                  <a:pt x="1574" y="61"/>
                                </a:lnTo>
                                <a:lnTo>
                                  <a:pt x="1574" y="61"/>
                                </a:lnTo>
                                <a:lnTo>
                                  <a:pt x="1572" y="67"/>
                                </a:lnTo>
                                <a:lnTo>
                                  <a:pt x="1571" y="66"/>
                                </a:lnTo>
                                <a:lnTo>
                                  <a:pt x="1571" y="66"/>
                                </a:lnTo>
                                <a:lnTo>
                                  <a:pt x="1564" y="65"/>
                                </a:lnTo>
                                <a:lnTo>
                                  <a:pt x="1564" y="65"/>
                                </a:lnTo>
                                <a:lnTo>
                                  <a:pt x="1557" y="63"/>
                                </a:lnTo>
                                <a:lnTo>
                                  <a:pt x="1557" y="63"/>
                                </a:lnTo>
                                <a:lnTo>
                                  <a:pt x="1550" y="62"/>
                                </a:lnTo>
                                <a:lnTo>
                                  <a:pt x="1550" y="62"/>
                                </a:lnTo>
                                <a:lnTo>
                                  <a:pt x="1529" y="58"/>
                                </a:lnTo>
                                <a:lnTo>
                                  <a:pt x="1529" y="58"/>
                                </a:lnTo>
                                <a:lnTo>
                                  <a:pt x="1525" y="57"/>
                                </a:lnTo>
                                <a:lnTo>
                                  <a:pt x="1527" y="51"/>
                                </a:lnTo>
                                <a:close/>
                                <a:moveTo>
                                  <a:pt x="1605" y="69"/>
                                </a:moveTo>
                                <a:lnTo>
                                  <a:pt x="1609" y="70"/>
                                </a:lnTo>
                                <a:lnTo>
                                  <a:pt x="1616" y="71"/>
                                </a:lnTo>
                                <a:lnTo>
                                  <a:pt x="1623" y="73"/>
                                </a:lnTo>
                                <a:lnTo>
                                  <a:pt x="1630" y="75"/>
                                </a:lnTo>
                                <a:lnTo>
                                  <a:pt x="1644" y="79"/>
                                </a:lnTo>
                                <a:lnTo>
                                  <a:pt x="1651" y="81"/>
                                </a:lnTo>
                                <a:lnTo>
                                  <a:pt x="1648" y="86"/>
                                </a:lnTo>
                                <a:lnTo>
                                  <a:pt x="1641" y="84"/>
                                </a:lnTo>
                                <a:lnTo>
                                  <a:pt x="1641" y="84"/>
                                </a:lnTo>
                                <a:lnTo>
                                  <a:pt x="1627" y="80"/>
                                </a:lnTo>
                                <a:lnTo>
                                  <a:pt x="1627" y="80"/>
                                </a:lnTo>
                                <a:lnTo>
                                  <a:pt x="1620" y="78"/>
                                </a:lnTo>
                                <a:lnTo>
                                  <a:pt x="1620" y="78"/>
                                </a:lnTo>
                                <a:lnTo>
                                  <a:pt x="1613" y="77"/>
                                </a:lnTo>
                                <a:lnTo>
                                  <a:pt x="1613" y="77"/>
                                </a:lnTo>
                                <a:lnTo>
                                  <a:pt x="1606" y="75"/>
                                </a:lnTo>
                                <a:lnTo>
                                  <a:pt x="1606" y="75"/>
                                </a:lnTo>
                                <a:lnTo>
                                  <a:pt x="1602" y="74"/>
                                </a:lnTo>
                                <a:lnTo>
                                  <a:pt x="1605" y="69"/>
                                </a:lnTo>
                                <a:close/>
                                <a:moveTo>
                                  <a:pt x="1681" y="90"/>
                                </a:moveTo>
                                <a:lnTo>
                                  <a:pt x="1686" y="92"/>
                                </a:lnTo>
                                <a:lnTo>
                                  <a:pt x="1693" y="94"/>
                                </a:lnTo>
                                <a:lnTo>
                                  <a:pt x="1700" y="97"/>
                                </a:lnTo>
                                <a:lnTo>
                                  <a:pt x="1707" y="99"/>
                                </a:lnTo>
                                <a:lnTo>
                                  <a:pt x="1714" y="102"/>
                                </a:lnTo>
                                <a:lnTo>
                                  <a:pt x="1721" y="105"/>
                                </a:lnTo>
                                <a:lnTo>
                                  <a:pt x="1724" y="106"/>
                                </a:lnTo>
                                <a:lnTo>
                                  <a:pt x="1720" y="111"/>
                                </a:lnTo>
                                <a:lnTo>
                                  <a:pt x="1717" y="110"/>
                                </a:lnTo>
                                <a:lnTo>
                                  <a:pt x="1717" y="110"/>
                                </a:lnTo>
                                <a:lnTo>
                                  <a:pt x="1710" y="107"/>
                                </a:lnTo>
                                <a:lnTo>
                                  <a:pt x="1710" y="107"/>
                                </a:lnTo>
                                <a:lnTo>
                                  <a:pt x="1703" y="104"/>
                                </a:lnTo>
                                <a:lnTo>
                                  <a:pt x="1703" y="104"/>
                                </a:lnTo>
                                <a:lnTo>
                                  <a:pt x="1696" y="102"/>
                                </a:lnTo>
                                <a:lnTo>
                                  <a:pt x="1696" y="102"/>
                                </a:lnTo>
                                <a:lnTo>
                                  <a:pt x="1689" y="99"/>
                                </a:lnTo>
                                <a:lnTo>
                                  <a:pt x="1689" y="99"/>
                                </a:lnTo>
                                <a:lnTo>
                                  <a:pt x="1683" y="97"/>
                                </a:lnTo>
                                <a:lnTo>
                                  <a:pt x="1683" y="97"/>
                                </a:lnTo>
                                <a:lnTo>
                                  <a:pt x="1677" y="95"/>
                                </a:lnTo>
                                <a:lnTo>
                                  <a:pt x="1681" y="90"/>
                                </a:lnTo>
                                <a:close/>
                                <a:moveTo>
                                  <a:pt x="1752" y="118"/>
                                </a:moveTo>
                                <a:lnTo>
                                  <a:pt x="1757" y="120"/>
                                </a:lnTo>
                                <a:lnTo>
                                  <a:pt x="1764" y="123"/>
                                </a:lnTo>
                                <a:lnTo>
                                  <a:pt x="1771" y="127"/>
                                </a:lnTo>
                                <a:lnTo>
                                  <a:pt x="1778" y="131"/>
                                </a:lnTo>
                                <a:lnTo>
                                  <a:pt x="1785" y="135"/>
                                </a:lnTo>
                                <a:lnTo>
                                  <a:pt x="1791" y="139"/>
                                </a:lnTo>
                                <a:lnTo>
                                  <a:pt x="1785" y="143"/>
                                </a:lnTo>
                                <a:lnTo>
                                  <a:pt x="1779" y="139"/>
                                </a:lnTo>
                                <a:lnTo>
                                  <a:pt x="1780" y="139"/>
                                </a:lnTo>
                                <a:lnTo>
                                  <a:pt x="1773" y="135"/>
                                </a:lnTo>
                                <a:lnTo>
                                  <a:pt x="1773" y="135"/>
                                </a:lnTo>
                                <a:lnTo>
                                  <a:pt x="1766" y="131"/>
                                </a:lnTo>
                                <a:lnTo>
                                  <a:pt x="1766" y="131"/>
                                </a:lnTo>
                                <a:lnTo>
                                  <a:pt x="1759" y="128"/>
                                </a:lnTo>
                                <a:lnTo>
                                  <a:pt x="1759" y="128"/>
                                </a:lnTo>
                                <a:lnTo>
                                  <a:pt x="1752" y="124"/>
                                </a:lnTo>
                                <a:lnTo>
                                  <a:pt x="1752" y="124"/>
                                </a:lnTo>
                                <a:lnTo>
                                  <a:pt x="1748" y="123"/>
                                </a:lnTo>
                                <a:lnTo>
                                  <a:pt x="1752" y="118"/>
                                </a:lnTo>
                                <a:close/>
                                <a:moveTo>
                                  <a:pt x="1815" y="155"/>
                                </a:moveTo>
                                <a:lnTo>
                                  <a:pt x="1821" y="160"/>
                                </a:lnTo>
                                <a:lnTo>
                                  <a:pt x="1828" y="167"/>
                                </a:lnTo>
                                <a:lnTo>
                                  <a:pt x="1835" y="176"/>
                                </a:lnTo>
                                <a:lnTo>
                                  <a:pt x="1839" y="185"/>
                                </a:lnTo>
                                <a:lnTo>
                                  <a:pt x="1831" y="187"/>
                                </a:lnTo>
                                <a:lnTo>
                                  <a:pt x="1827" y="178"/>
                                </a:lnTo>
                                <a:lnTo>
                                  <a:pt x="1828" y="178"/>
                                </a:lnTo>
                                <a:lnTo>
                                  <a:pt x="1821" y="170"/>
                                </a:lnTo>
                                <a:lnTo>
                                  <a:pt x="1821" y="170"/>
                                </a:lnTo>
                                <a:lnTo>
                                  <a:pt x="1814" y="164"/>
                                </a:lnTo>
                                <a:lnTo>
                                  <a:pt x="1814" y="164"/>
                                </a:lnTo>
                                <a:lnTo>
                                  <a:pt x="1808" y="159"/>
                                </a:lnTo>
                                <a:lnTo>
                                  <a:pt x="1815" y="155"/>
                                </a:lnTo>
                                <a:close/>
                                <a:moveTo>
                                  <a:pt x="1847" y="207"/>
                                </a:moveTo>
                                <a:lnTo>
                                  <a:pt x="1849" y="212"/>
                                </a:lnTo>
                                <a:lnTo>
                                  <a:pt x="1841" y="214"/>
                                </a:lnTo>
                                <a:lnTo>
                                  <a:pt x="1839" y="208"/>
                                </a:lnTo>
                                <a:lnTo>
                                  <a:pt x="1847" y="20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Freeform 99"/>
                        <wps:cNvSpPr>
                          <a:spLocks/>
                        </wps:cNvSpPr>
                        <wps:spPr bwMode="auto">
                          <a:xfrm>
                            <a:off x="180975" y="973455"/>
                            <a:ext cx="1169035" cy="133350"/>
                          </a:xfrm>
                          <a:custGeom>
                            <a:avLst/>
                            <a:gdLst>
                              <a:gd name="T0" fmla="*/ 21 w 1841"/>
                              <a:gd name="T1" fmla="*/ 45 h 210"/>
                              <a:gd name="T2" fmla="*/ 63 w 1841"/>
                              <a:gd name="T3" fmla="*/ 76 h 210"/>
                              <a:gd name="T4" fmla="*/ 84 w 1841"/>
                              <a:gd name="T5" fmla="*/ 88 h 210"/>
                              <a:gd name="T6" fmla="*/ 105 w 1841"/>
                              <a:gd name="T7" fmla="*/ 98 h 210"/>
                              <a:gd name="T8" fmla="*/ 126 w 1841"/>
                              <a:gd name="T9" fmla="*/ 106 h 210"/>
                              <a:gd name="T10" fmla="*/ 147 w 1841"/>
                              <a:gd name="T11" fmla="*/ 114 h 210"/>
                              <a:gd name="T12" fmla="*/ 168 w 1841"/>
                              <a:gd name="T13" fmla="*/ 121 h 210"/>
                              <a:gd name="T14" fmla="*/ 196 w 1841"/>
                              <a:gd name="T15" fmla="*/ 130 h 210"/>
                              <a:gd name="T16" fmla="*/ 224 w 1841"/>
                              <a:gd name="T17" fmla="*/ 138 h 210"/>
                              <a:gd name="T18" fmla="*/ 245 w 1841"/>
                              <a:gd name="T19" fmla="*/ 143 h 210"/>
                              <a:gd name="T20" fmla="*/ 280 w 1841"/>
                              <a:gd name="T21" fmla="*/ 151 h 210"/>
                              <a:gd name="T22" fmla="*/ 315 w 1841"/>
                              <a:gd name="T23" fmla="*/ 158 h 210"/>
                              <a:gd name="T24" fmla="*/ 336 w 1841"/>
                              <a:gd name="T25" fmla="*/ 163 h 210"/>
                              <a:gd name="T26" fmla="*/ 378 w 1841"/>
                              <a:gd name="T27" fmla="*/ 170 h 210"/>
                              <a:gd name="T28" fmla="*/ 420 w 1841"/>
                              <a:gd name="T29" fmla="*/ 177 h 210"/>
                              <a:gd name="T30" fmla="*/ 455 w 1841"/>
                              <a:gd name="T31" fmla="*/ 181 h 210"/>
                              <a:gd name="T32" fmla="*/ 483 w 1841"/>
                              <a:gd name="T33" fmla="*/ 185 h 210"/>
                              <a:gd name="T34" fmla="*/ 525 w 1841"/>
                              <a:gd name="T35" fmla="*/ 190 h 210"/>
                              <a:gd name="T36" fmla="*/ 560 w 1841"/>
                              <a:gd name="T37" fmla="*/ 194 h 210"/>
                              <a:gd name="T38" fmla="*/ 616 w 1841"/>
                              <a:gd name="T39" fmla="*/ 199 h 210"/>
                              <a:gd name="T40" fmla="*/ 672 w 1841"/>
                              <a:gd name="T41" fmla="*/ 203 h 210"/>
                              <a:gd name="T42" fmla="*/ 707 w 1841"/>
                              <a:gd name="T43" fmla="*/ 205 h 210"/>
                              <a:gd name="T44" fmla="*/ 770 w 1841"/>
                              <a:gd name="T45" fmla="*/ 208 h 210"/>
                              <a:gd name="T46" fmla="*/ 826 w 1841"/>
                              <a:gd name="T47" fmla="*/ 209 h 210"/>
                              <a:gd name="T48" fmla="*/ 868 w 1841"/>
                              <a:gd name="T49" fmla="*/ 210 h 210"/>
                              <a:gd name="T50" fmla="*/ 924 w 1841"/>
                              <a:gd name="T51" fmla="*/ 210 h 210"/>
                              <a:gd name="T52" fmla="*/ 980 w 1841"/>
                              <a:gd name="T53" fmla="*/ 210 h 210"/>
                              <a:gd name="T54" fmla="*/ 1022 w 1841"/>
                              <a:gd name="T55" fmla="*/ 209 h 210"/>
                              <a:gd name="T56" fmla="*/ 1113 w 1841"/>
                              <a:gd name="T57" fmla="*/ 206 h 210"/>
                              <a:gd name="T58" fmla="*/ 1141 w 1841"/>
                              <a:gd name="T59" fmla="*/ 204 h 210"/>
                              <a:gd name="T60" fmla="*/ 1211 w 1841"/>
                              <a:gd name="T61" fmla="*/ 200 h 210"/>
                              <a:gd name="T62" fmla="*/ 1260 w 1841"/>
                              <a:gd name="T63" fmla="*/ 196 h 210"/>
                              <a:gd name="T64" fmla="*/ 1288 w 1841"/>
                              <a:gd name="T65" fmla="*/ 193 h 210"/>
                              <a:gd name="T66" fmla="*/ 1337 w 1841"/>
                              <a:gd name="T67" fmla="*/ 188 h 210"/>
                              <a:gd name="T68" fmla="*/ 1365 w 1841"/>
                              <a:gd name="T69" fmla="*/ 184 h 210"/>
                              <a:gd name="T70" fmla="*/ 1407 w 1841"/>
                              <a:gd name="T71" fmla="*/ 179 h 210"/>
                              <a:gd name="T72" fmla="*/ 1428 w 1841"/>
                              <a:gd name="T73" fmla="*/ 175 h 210"/>
                              <a:gd name="T74" fmla="*/ 1484 w 1841"/>
                              <a:gd name="T75" fmla="*/ 166 h 210"/>
                              <a:gd name="T76" fmla="*/ 1512 w 1841"/>
                              <a:gd name="T77" fmla="*/ 161 h 210"/>
                              <a:gd name="T78" fmla="*/ 1547 w 1841"/>
                              <a:gd name="T79" fmla="*/ 154 h 210"/>
                              <a:gd name="T80" fmla="*/ 1568 w 1841"/>
                              <a:gd name="T81" fmla="*/ 150 h 210"/>
                              <a:gd name="T82" fmla="*/ 1603 w 1841"/>
                              <a:gd name="T83" fmla="*/ 141 h 210"/>
                              <a:gd name="T84" fmla="*/ 1624 w 1841"/>
                              <a:gd name="T85" fmla="*/ 136 h 210"/>
                              <a:gd name="T86" fmla="*/ 1652 w 1841"/>
                              <a:gd name="T87" fmla="*/ 128 h 210"/>
                              <a:gd name="T88" fmla="*/ 1680 w 1841"/>
                              <a:gd name="T89" fmla="*/ 119 h 210"/>
                              <a:gd name="T90" fmla="*/ 1701 w 1841"/>
                              <a:gd name="T91" fmla="*/ 112 h 210"/>
                              <a:gd name="T92" fmla="*/ 1722 w 1841"/>
                              <a:gd name="T93" fmla="*/ 103 h 210"/>
                              <a:gd name="T94" fmla="*/ 1743 w 1841"/>
                              <a:gd name="T95" fmla="*/ 94 h 210"/>
                              <a:gd name="T96" fmla="*/ 1764 w 1841"/>
                              <a:gd name="T97" fmla="*/ 84 h 210"/>
                              <a:gd name="T98" fmla="*/ 1806 w 1841"/>
                              <a:gd name="T99" fmla="*/ 57 h 210"/>
                              <a:gd name="T100" fmla="*/ 1827 w 1841"/>
                              <a:gd name="T101" fmla="*/ 36 h 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1841" h="210">
                                <a:moveTo>
                                  <a:pt x="0" y="0"/>
                                </a:moveTo>
                                <a:lnTo>
                                  <a:pt x="14" y="36"/>
                                </a:lnTo>
                                <a:lnTo>
                                  <a:pt x="21" y="45"/>
                                </a:lnTo>
                                <a:lnTo>
                                  <a:pt x="28" y="51"/>
                                </a:lnTo>
                                <a:lnTo>
                                  <a:pt x="35" y="57"/>
                                </a:lnTo>
                                <a:lnTo>
                                  <a:pt x="63" y="76"/>
                                </a:lnTo>
                                <a:lnTo>
                                  <a:pt x="70" y="80"/>
                                </a:lnTo>
                                <a:lnTo>
                                  <a:pt x="77" y="84"/>
                                </a:lnTo>
                                <a:lnTo>
                                  <a:pt x="84" y="88"/>
                                </a:lnTo>
                                <a:lnTo>
                                  <a:pt x="91" y="91"/>
                                </a:lnTo>
                                <a:lnTo>
                                  <a:pt x="98" y="94"/>
                                </a:lnTo>
                                <a:lnTo>
                                  <a:pt x="105" y="98"/>
                                </a:lnTo>
                                <a:lnTo>
                                  <a:pt x="112" y="101"/>
                                </a:lnTo>
                                <a:lnTo>
                                  <a:pt x="119" y="103"/>
                                </a:lnTo>
                                <a:lnTo>
                                  <a:pt x="126" y="106"/>
                                </a:lnTo>
                                <a:lnTo>
                                  <a:pt x="133" y="109"/>
                                </a:lnTo>
                                <a:lnTo>
                                  <a:pt x="140" y="112"/>
                                </a:lnTo>
                                <a:lnTo>
                                  <a:pt x="147" y="114"/>
                                </a:lnTo>
                                <a:lnTo>
                                  <a:pt x="154" y="116"/>
                                </a:lnTo>
                                <a:lnTo>
                                  <a:pt x="161" y="119"/>
                                </a:lnTo>
                                <a:lnTo>
                                  <a:pt x="168" y="121"/>
                                </a:lnTo>
                                <a:lnTo>
                                  <a:pt x="182" y="126"/>
                                </a:lnTo>
                                <a:lnTo>
                                  <a:pt x="189" y="128"/>
                                </a:lnTo>
                                <a:lnTo>
                                  <a:pt x="196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17" y="136"/>
                                </a:lnTo>
                                <a:lnTo>
                                  <a:pt x="224" y="138"/>
                                </a:lnTo>
                                <a:lnTo>
                                  <a:pt x="231" y="139"/>
                                </a:lnTo>
                                <a:lnTo>
                                  <a:pt x="238" y="141"/>
                                </a:lnTo>
                                <a:lnTo>
                                  <a:pt x="245" y="143"/>
                                </a:lnTo>
                                <a:lnTo>
                                  <a:pt x="266" y="148"/>
                                </a:lnTo>
                                <a:lnTo>
                                  <a:pt x="273" y="150"/>
                                </a:lnTo>
                                <a:lnTo>
                                  <a:pt x="280" y="151"/>
                                </a:lnTo>
                                <a:lnTo>
                                  <a:pt x="287" y="153"/>
                                </a:lnTo>
                                <a:lnTo>
                                  <a:pt x="294" y="154"/>
                                </a:lnTo>
                                <a:lnTo>
                                  <a:pt x="315" y="158"/>
                                </a:lnTo>
                                <a:lnTo>
                                  <a:pt x="322" y="160"/>
                                </a:lnTo>
                                <a:lnTo>
                                  <a:pt x="329" y="161"/>
                                </a:lnTo>
                                <a:lnTo>
                                  <a:pt x="336" y="163"/>
                                </a:lnTo>
                                <a:lnTo>
                                  <a:pt x="350" y="165"/>
                                </a:lnTo>
                                <a:lnTo>
                                  <a:pt x="357" y="166"/>
                                </a:lnTo>
                                <a:lnTo>
                                  <a:pt x="378" y="170"/>
                                </a:lnTo>
                                <a:lnTo>
                                  <a:pt x="385" y="171"/>
                                </a:lnTo>
                                <a:lnTo>
                                  <a:pt x="413" y="175"/>
                                </a:lnTo>
                                <a:lnTo>
                                  <a:pt x="420" y="177"/>
                                </a:lnTo>
                                <a:lnTo>
                                  <a:pt x="427" y="178"/>
                                </a:lnTo>
                                <a:lnTo>
                                  <a:pt x="434" y="179"/>
                                </a:lnTo>
                                <a:lnTo>
                                  <a:pt x="455" y="181"/>
                                </a:lnTo>
                                <a:lnTo>
                                  <a:pt x="462" y="182"/>
                                </a:lnTo>
                                <a:lnTo>
                                  <a:pt x="476" y="184"/>
                                </a:lnTo>
                                <a:lnTo>
                                  <a:pt x="483" y="185"/>
                                </a:lnTo>
                                <a:lnTo>
                                  <a:pt x="497" y="187"/>
                                </a:lnTo>
                                <a:lnTo>
                                  <a:pt x="504" y="188"/>
                                </a:lnTo>
                                <a:lnTo>
                                  <a:pt x="525" y="190"/>
                                </a:lnTo>
                                <a:lnTo>
                                  <a:pt x="532" y="191"/>
                                </a:lnTo>
                                <a:lnTo>
                                  <a:pt x="553" y="193"/>
                                </a:lnTo>
                                <a:lnTo>
                                  <a:pt x="560" y="194"/>
                                </a:lnTo>
                                <a:lnTo>
                                  <a:pt x="574" y="195"/>
                                </a:lnTo>
                                <a:lnTo>
                                  <a:pt x="581" y="196"/>
                                </a:lnTo>
                                <a:lnTo>
                                  <a:pt x="616" y="199"/>
                                </a:lnTo>
                                <a:lnTo>
                                  <a:pt x="623" y="199"/>
                                </a:lnTo>
                                <a:lnTo>
                                  <a:pt x="630" y="200"/>
                                </a:lnTo>
                                <a:lnTo>
                                  <a:pt x="672" y="203"/>
                                </a:lnTo>
                                <a:lnTo>
                                  <a:pt x="679" y="203"/>
                                </a:lnTo>
                                <a:lnTo>
                                  <a:pt x="700" y="204"/>
                                </a:lnTo>
                                <a:lnTo>
                                  <a:pt x="707" y="205"/>
                                </a:lnTo>
                                <a:lnTo>
                                  <a:pt x="721" y="205"/>
                                </a:lnTo>
                                <a:lnTo>
                                  <a:pt x="728" y="206"/>
                                </a:lnTo>
                                <a:lnTo>
                                  <a:pt x="770" y="208"/>
                                </a:lnTo>
                                <a:lnTo>
                                  <a:pt x="777" y="208"/>
                                </a:lnTo>
                                <a:lnTo>
                                  <a:pt x="819" y="209"/>
                                </a:lnTo>
                                <a:lnTo>
                                  <a:pt x="826" y="209"/>
                                </a:lnTo>
                                <a:lnTo>
                                  <a:pt x="854" y="210"/>
                                </a:lnTo>
                                <a:lnTo>
                                  <a:pt x="861" y="210"/>
                                </a:lnTo>
                                <a:lnTo>
                                  <a:pt x="868" y="210"/>
                                </a:lnTo>
                                <a:lnTo>
                                  <a:pt x="875" y="210"/>
                                </a:lnTo>
                                <a:lnTo>
                                  <a:pt x="917" y="210"/>
                                </a:lnTo>
                                <a:lnTo>
                                  <a:pt x="924" y="210"/>
                                </a:lnTo>
                                <a:lnTo>
                                  <a:pt x="966" y="210"/>
                                </a:lnTo>
                                <a:lnTo>
                                  <a:pt x="973" y="210"/>
                                </a:lnTo>
                                <a:lnTo>
                                  <a:pt x="980" y="210"/>
                                </a:lnTo>
                                <a:lnTo>
                                  <a:pt x="987" y="210"/>
                                </a:lnTo>
                                <a:lnTo>
                                  <a:pt x="1015" y="209"/>
                                </a:lnTo>
                                <a:lnTo>
                                  <a:pt x="1022" y="209"/>
                                </a:lnTo>
                                <a:lnTo>
                                  <a:pt x="1064" y="208"/>
                                </a:lnTo>
                                <a:lnTo>
                                  <a:pt x="1071" y="208"/>
                                </a:lnTo>
                                <a:lnTo>
                                  <a:pt x="1113" y="206"/>
                                </a:lnTo>
                                <a:lnTo>
                                  <a:pt x="1120" y="205"/>
                                </a:lnTo>
                                <a:lnTo>
                                  <a:pt x="1134" y="205"/>
                                </a:lnTo>
                                <a:lnTo>
                                  <a:pt x="1141" y="204"/>
                                </a:lnTo>
                                <a:lnTo>
                                  <a:pt x="1162" y="203"/>
                                </a:lnTo>
                                <a:lnTo>
                                  <a:pt x="1169" y="203"/>
                                </a:lnTo>
                                <a:lnTo>
                                  <a:pt x="1211" y="200"/>
                                </a:lnTo>
                                <a:lnTo>
                                  <a:pt x="1218" y="199"/>
                                </a:lnTo>
                                <a:lnTo>
                                  <a:pt x="1225" y="199"/>
                                </a:lnTo>
                                <a:lnTo>
                                  <a:pt x="1260" y="196"/>
                                </a:lnTo>
                                <a:lnTo>
                                  <a:pt x="1267" y="195"/>
                                </a:lnTo>
                                <a:lnTo>
                                  <a:pt x="1281" y="194"/>
                                </a:lnTo>
                                <a:lnTo>
                                  <a:pt x="1288" y="193"/>
                                </a:lnTo>
                                <a:lnTo>
                                  <a:pt x="1309" y="191"/>
                                </a:lnTo>
                                <a:lnTo>
                                  <a:pt x="1316" y="190"/>
                                </a:lnTo>
                                <a:lnTo>
                                  <a:pt x="1337" y="188"/>
                                </a:lnTo>
                                <a:lnTo>
                                  <a:pt x="1344" y="187"/>
                                </a:lnTo>
                                <a:lnTo>
                                  <a:pt x="1358" y="185"/>
                                </a:lnTo>
                                <a:lnTo>
                                  <a:pt x="1365" y="184"/>
                                </a:lnTo>
                                <a:lnTo>
                                  <a:pt x="1379" y="182"/>
                                </a:lnTo>
                                <a:lnTo>
                                  <a:pt x="1386" y="181"/>
                                </a:lnTo>
                                <a:lnTo>
                                  <a:pt x="1407" y="179"/>
                                </a:lnTo>
                                <a:lnTo>
                                  <a:pt x="1414" y="178"/>
                                </a:lnTo>
                                <a:lnTo>
                                  <a:pt x="1421" y="177"/>
                                </a:lnTo>
                                <a:lnTo>
                                  <a:pt x="1428" y="175"/>
                                </a:lnTo>
                                <a:lnTo>
                                  <a:pt x="1456" y="171"/>
                                </a:lnTo>
                                <a:lnTo>
                                  <a:pt x="1463" y="170"/>
                                </a:lnTo>
                                <a:lnTo>
                                  <a:pt x="1484" y="166"/>
                                </a:lnTo>
                                <a:lnTo>
                                  <a:pt x="1491" y="165"/>
                                </a:lnTo>
                                <a:lnTo>
                                  <a:pt x="1505" y="163"/>
                                </a:lnTo>
                                <a:lnTo>
                                  <a:pt x="1512" y="161"/>
                                </a:lnTo>
                                <a:lnTo>
                                  <a:pt x="1519" y="160"/>
                                </a:lnTo>
                                <a:lnTo>
                                  <a:pt x="1526" y="158"/>
                                </a:lnTo>
                                <a:lnTo>
                                  <a:pt x="1547" y="154"/>
                                </a:lnTo>
                                <a:lnTo>
                                  <a:pt x="1554" y="153"/>
                                </a:lnTo>
                                <a:lnTo>
                                  <a:pt x="1561" y="151"/>
                                </a:lnTo>
                                <a:lnTo>
                                  <a:pt x="1568" y="150"/>
                                </a:lnTo>
                                <a:lnTo>
                                  <a:pt x="1575" y="148"/>
                                </a:lnTo>
                                <a:lnTo>
                                  <a:pt x="1596" y="143"/>
                                </a:lnTo>
                                <a:lnTo>
                                  <a:pt x="1603" y="141"/>
                                </a:lnTo>
                                <a:lnTo>
                                  <a:pt x="1610" y="139"/>
                                </a:lnTo>
                                <a:lnTo>
                                  <a:pt x="1617" y="138"/>
                                </a:lnTo>
                                <a:lnTo>
                                  <a:pt x="1624" y="136"/>
                                </a:lnTo>
                                <a:lnTo>
                                  <a:pt x="1638" y="132"/>
                                </a:lnTo>
                                <a:lnTo>
                                  <a:pt x="1645" y="130"/>
                                </a:lnTo>
                                <a:lnTo>
                                  <a:pt x="1652" y="128"/>
                                </a:lnTo>
                                <a:lnTo>
                                  <a:pt x="1659" y="126"/>
                                </a:lnTo>
                                <a:lnTo>
                                  <a:pt x="1673" y="121"/>
                                </a:lnTo>
                                <a:lnTo>
                                  <a:pt x="1680" y="119"/>
                                </a:lnTo>
                                <a:lnTo>
                                  <a:pt x="1687" y="116"/>
                                </a:lnTo>
                                <a:lnTo>
                                  <a:pt x="1694" y="114"/>
                                </a:lnTo>
                                <a:lnTo>
                                  <a:pt x="1701" y="112"/>
                                </a:lnTo>
                                <a:lnTo>
                                  <a:pt x="1708" y="109"/>
                                </a:lnTo>
                                <a:lnTo>
                                  <a:pt x="1715" y="106"/>
                                </a:lnTo>
                                <a:lnTo>
                                  <a:pt x="1722" y="103"/>
                                </a:lnTo>
                                <a:lnTo>
                                  <a:pt x="1729" y="101"/>
                                </a:lnTo>
                                <a:lnTo>
                                  <a:pt x="1736" y="98"/>
                                </a:lnTo>
                                <a:lnTo>
                                  <a:pt x="1743" y="94"/>
                                </a:lnTo>
                                <a:lnTo>
                                  <a:pt x="1750" y="91"/>
                                </a:lnTo>
                                <a:lnTo>
                                  <a:pt x="1757" y="88"/>
                                </a:lnTo>
                                <a:lnTo>
                                  <a:pt x="1764" y="84"/>
                                </a:lnTo>
                                <a:lnTo>
                                  <a:pt x="1771" y="80"/>
                                </a:lnTo>
                                <a:lnTo>
                                  <a:pt x="1778" y="76"/>
                                </a:lnTo>
                                <a:lnTo>
                                  <a:pt x="1806" y="57"/>
                                </a:lnTo>
                                <a:lnTo>
                                  <a:pt x="1813" y="51"/>
                                </a:lnTo>
                                <a:lnTo>
                                  <a:pt x="1820" y="45"/>
                                </a:lnTo>
                                <a:lnTo>
                                  <a:pt x="1827" y="36"/>
                                </a:lnTo>
                                <a:lnTo>
                                  <a:pt x="1841" y="0"/>
                                </a:lnTo>
                              </a:path>
                            </a:pathLst>
                          </a:custGeom>
                          <a:noFill/>
                          <a:ln w="50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Line 100"/>
                        <wps:cNvCnPr/>
                        <wps:spPr bwMode="auto">
                          <a:xfrm flipV="1">
                            <a:off x="180975" y="238760"/>
                            <a:ext cx="584835" cy="734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Line 101"/>
                        <wps:cNvCnPr/>
                        <wps:spPr bwMode="auto">
                          <a:xfrm>
                            <a:off x="765810" y="238760"/>
                            <a:ext cx="584200" cy="734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Freeform 102"/>
                        <wps:cNvSpPr>
                          <a:spLocks noEditPoints="1"/>
                        </wps:cNvSpPr>
                        <wps:spPr bwMode="auto">
                          <a:xfrm>
                            <a:off x="180975" y="971550"/>
                            <a:ext cx="1169035" cy="3810"/>
                          </a:xfrm>
                          <a:custGeom>
                            <a:avLst/>
                            <a:gdLst>
                              <a:gd name="T0" fmla="*/ 49 w 1841"/>
                              <a:gd name="T1" fmla="*/ 0 h 6"/>
                              <a:gd name="T2" fmla="*/ 0 w 1841"/>
                              <a:gd name="T3" fmla="*/ 6 h 6"/>
                              <a:gd name="T4" fmla="*/ 82 w 1841"/>
                              <a:gd name="T5" fmla="*/ 0 h 6"/>
                              <a:gd name="T6" fmla="*/ 131 w 1841"/>
                              <a:gd name="T7" fmla="*/ 6 h 6"/>
                              <a:gd name="T8" fmla="*/ 82 w 1841"/>
                              <a:gd name="T9" fmla="*/ 0 h 6"/>
                              <a:gd name="T10" fmla="*/ 212 w 1841"/>
                              <a:gd name="T11" fmla="*/ 0 h 6"/>
                              <a:gd name="T12" fmla="*/ 163 w 1841"/>
                              <a:gd name="T13" fmla="*/ 6 h 6"/>
                              <a:gd name="T14" fmla="*/ 245 w 1841"/>
                              <a:gd name="T15" fmla="*/ 0 h 6"/>
                              <a:gd name="T16" fmla="*/ 294 w 1841"/>
                              <a:gd name="T17" fmla="*/ 6 h 6"/>
                              <a:gd name="T18" fmla="*/ 245 w 1841"/>
                              <a:gd name="T19" fmla="*/ 0 h 6"/>
                              <a:gd name="T20" fmla="*/ 376 w 1841"/>
                              <a:gd name="T21" fmla="*/ 0 h 6"/>
                              <a:gd name="T22" fmla="*/ 327 w 1841"/>
                              <a:gd name="T23" fmla="*/ 6 h 6"/>
                              <a:gd name="T24" fmla="*/ 408 w 1841"/>
                              <a:gd name="T25" fmla="*/ 0 h 6"/>
                              <a:gd name="T26" fmla="*/ 457 w 1841"/>
                              <a:gd name="T27" fmla="*/ 6 h 6"/>
                              <a:gd name="T28" fmla="*/ 408 w 1841"/>
                              <a:gd name="T29" fmla="*/ 0 h 6"/>
                              <a:gd name="T30" fmla="*/ 539 w 1841"/>
                              <a:gd name="T31" fmla="*/ 0 h 6"/>
                              <a:gd name="T32" fmla="*/ 490 w 1841"/>
                              <a:gd name="T33" fmla="*/ 6 h 6"/>
                              <a:gd name="T34" fmla="*/ 571 w 1841"/>
                              <a:gd name="T35" fmla="*/ 0 h 6"/>
                              <a:gd name="T36" fmla="*/ 620 w 1841"/>
                              <a:gd name="T37" fmla="*/ 6 h 6"/>
                              <a:gd name="T38" fmla="*/ 571 w 1841"/>
                              <a:gd name="T39" fmla="*/ 0 h 6"/>
                              <a:gd name="T40" fmla="*/ 702 w 1841"/>
                              <a:gd name="T41" fmla="*/ 0 h 6"/>
                              <a:gd name="T42" fmla="*/ 653 w 1841"/>
                              <a:gd name="T43" fmla="*/ 6 h 6"/>
                              <a:gd name="T44" fmla="*/ 735 w 1841"/>
                              <a:gd name="T45" fmla="*/ 0 h 6"/>
                              <a:gd name="T46" fmla="*/ 784 w 1841"/>
                              <a:gd name="T47" fmla="*/ 6 h 6"/>
                              <a:gd name="T48" fmla="*/ 735 w 1841"/>
                              <a:gd name="T49" fmla="*/ 0 h 6"/>
                              <a:gd name="T50" fmla="*/ 865 w 1841"/>
                              <a:gd name="T51" fmla="*/ 0 h 6"/>
                              <a:gd name="T52" fmla="*/ 816 w 1841"/>
                              <a:gd name="T53" fmla="*/ 6 h 6"/>
                              <a:gd name="T54" fmla="*/ 898 w 1841"/>
                              <a:gd name="T55" fmla="*/ 0 h 6"/>
                              <a:gd name="T56" fmla="*/ 947 w 1841"/>
                              <a:gd name="T57" fmla="*/ 6 h 6"/>
                              <a:gd name="T58" fmla="*/ 898 w 1841"/>
                              <a:gd name="T59" fmla="*/ 0 h 6"/>
                              <a:gd name="T60" fmla="*/ 1029 w 1841"/>
                              <a:gd name="T61" fmla="*/ 0 h 6"/>
                              <a:gd name="T62" fmla="*/ 980 w 1841"/>
                              <a:gd name="T63" fmla="*/ 6 h 6"/>
                              <a:gd name="T64" fmla="*/ 1061 w 1841"/>
                              <a:gd name="T65" fmla="*/ 0 h 6"/>
                              <a:gd name="T66" fmla="*/ 1110 w 1841"/>
                              <a:gd name="T67" fmla="*/ 6 h 6"/>
                              <a:gd name="T68" fmla="*/ 1061 w 1841"/>
                              <a:gd name="T69" fmla="*/ 0 h 6"/>
                              <a:gd name="T70" fmla="*/ 1192 w 1841"/>
                              <a:gd name="T71" fmla="*/ 0 h 6"/>
                              <a:gd name="T72" fmla="*/ 1143 w 1841"/>
                              <a:gd name="T73" fmla="*/ 6 h 6"/>
                              <a:gd name="T74" fmla="*/ 1224 w 1841"/>
                              <a:gd name="T75" fmla="*/ 0 h 6"/>
                              <a:gd name="T76" fmla="*/ 1273 w 1841"/>
                              <a:gd name="T77" fmla="*/ 6 h 6"/>
                              <a:gd name="T78" fmla="*/ 1224 w 1841"/>
                              <a:gd name="T79" fmla="*/ 0 h 6"/>
                              <a:gd name="T80" fmla="*/ 1355 w 1841"/>
                              <a:gd name="T81" fmla="*/ 0 h 6"/>
                              <a:gd name="T82" fmla="*/ 1306 w 1841"/>
                              <a:gd name="T83" fmla="*/ 6 h 6"/>
                              <a:gd name="T84" fmla="*/ 1388 w 1841"/>
                              <a:gd name="T85" fmla="*/ 0 h 6"/>
                              <a:gd name="T86" fmla="*/ 1437 w 1841"/>
                              <a:gd name="T87" fmla="*/ 6 h 6"/>
                              <a:gd name="T88" fmla="*/ 1388 w 1841"/>
                              <a:gd name="T89" fmla="*/ 0 h 6"/>
                              <a:gd name="T90" fmla="*/ 1518 w 1841"/>
                              <a:gd name="T91" fmla="*/ 0 h 6"/>
                              <a:gd name="T92" fmla="*/ 1469 w 1841"/>
                              <a:gd name="T93" fmla="*/ 6 h 6"/>
                              <a:gd name="T94" fmla="*/ 1551 w 1841"/>
                              <a:gd name="T95" fmla="*/ 0 h 6"/>
                              <a:gd name="T96" fmla="*/ 1600 w 1841"/>
                              <a:gd name="T97" fmla="*/ 6 h 6"/>
                              <a:gd name="T98" fmla="*/ 1551 w 1841"/>
                              <a:gd name="T99" fmla="*/ 0 h 6"/>
                              <a:gd name="T100" fmla="*/ 1682 w 1841"/>
                              <a:gd name="T101" fmla="*/ 0 h 6"/>
                              <a:gd name="T102" fmla="*/ 1633 w 1841"/>
                              <a:gd name="T103" fmla="*/ 6 h 6"/>
                              <a:gd name="T104" fmla="*/ 1714 w 1841"/>
                              <a:gd name="T105" fmla="*/ 0 h 6"/>
                              <a:gd name="T106" fmla="*/ 1763 w 1841"/>
                              <a:gd name="T107" fmla="*/ 6 h 6"/>
                              <a:gd name="T108" fmla="*/ 1714 w 1841"/>
                              <a:gd name="T109" fmla="*/ 0 h 6"/>
                              <a:gd name="T110" fmla="*/ 1841 w 1841"/>
                              <a:gd name="T111" fmla="*/ 0 h 6"/>
                              <a:gd name="T112" fmla="*/ 1796 w 1841"/>
                              <a:gd name="T113" fmla="*/ 6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41" h="6">
                                <a:moveTo>
                                  <a:pt x="0" y="0"/>
                                </a:moveTo>
                                <a:lnTo>
                                  <a:pt x="49" y="0"/>
                                </a:lnTo>
                                <a:lnTo>
                                  <a:pt x="49" y="6"/>
                                </a:lnTo>
                                <a:lnTo>
                                  <a:pt x="0" y="6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2" y="0"/>
                                </a:moveTo>
                                <a:lnTo>
                                  <a:pt x="131" y="0"/>
                                </a:lnTo>
                                <a:lnTo>
                                  <a:pt x="131" y="6"/>
                                </a:lnTo>
                                <a:lnTo>
                                  <a:pt x="82" y="6"/>
                                </a:lnTo>
                                <a:lnTo>
                                  <a:pt x="82" y="0"/>
                                </a:lnTo>
                                <a:close/>
                                <a:moveTo>
                                  <a:pt x="163" y="0"/>
                                </a:moveTo>
                                <a:lnTo>
                                  <a:pt x="212" y="0"/>
                                </a:lnTo>
                                <a:lnTo>
                                  <a:pt x="212" y="6"/>
                                </a:lnTo>
                                <a:lnTo>
                                  <a:pt x="163" y="6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245" y="0"/>
                                </a:moveTo>
                                <a:lnTo>
                                  <a:pt x="294" y="0"/>
                                </a:lnTo>
                                <a:lnTo>
                                  <a:pt x="294" y="6"/>
                                </a:lnTo>
                                <a:lnTo>
                                  <a:pt x="245" y="6"/>
                                </a:lnTo>
                                <a:lnTo>
                                  <a:pt x="245" y="0"/>
                                </a:lnTo>
                                <a:close/>
                                <a:moveTo>
                                  <a:pt x="327" y="0"/>
                                </a:moveTo>
                                <a:lnTo>
                                  <a:pt x="376" y="0"/>
                                </a:lnTo>
                                <a:lnTo>
                                  <a:pt x="376" y="6"/>
                                </a:lnTo>
                                <a:lnTo>
                                  <a:pt x="327" y="6"/>
                                </a:lnTo>
                                <a:lnTo>
                                  <a:pt x="327" y="0"/>
                                </a:lnTo>
                                <a:close/>
                                <a:moveTo>
                                  <a:pt x="408" y="0"/>
                                </a:moveTo>
                                <a:lnTo>
                                  <a:pt x="457" y="0"/>
                                </a:lnTo>
                                <a:lnTo>
                                  <a:pt x="457" y="6"/>
                                </a:lnTo>
                                <a:lnTo>
                                  <a:pt x="408" y="6"/>
                                </a:lnTo>
                                <a:lnTo>
                                  <a:pt x="408" y="0"/>
                                </a:lnTo>
                                <a:close/>
                                <a:moveTo>
                                  <a:pt x="490" y="0"/>
                                </a:moveTo>
                                <a:lnTo>
                                  <a:pt x="539" y="0"/>
                                </a:lnTo>
                                <a:lnTo>
                                  <a:pt x="539" y="6"/>
                                </a:lnTo>
                                <a:lnTo>
                                  <a:pt x="490" y="6"/>
                                </a:lnTo>
                                <a:lnTo>
                                  <a:pt x="490" y="0"/>
                                </a:lnTo>
                                <a:close/>
                                <a:moveTo>
                                  <a:pt x="571" y="0"/>
                                </a:moveTo>
                                <a:lnTo>
                                  <a:pt x="620" y="0"/>
                                </a:lnTo>
                                <a:lnTo>
                                  <a:pt x="620" y="6"/>
                                </a:lnTo>
                                <a:lnTo>
                                  <a:pt x="571" y="6"/>
                                </a:lnTo>
                                <a:lnTo>
                                  <a:pt x="571" y="0"/>
                                </a:lnTo>
                                <a:close/>
                                <a:moveTo>
                                  <a:pt x="653" y="0"/>
                                </a:moveTo>
                                <a:lnTo>
                                  <a:pt x="702" y="0"/>
                                </a:lnTo>
                                <a:lnTo>
                                  <a:pt x="702" y="6"/>
                                </a:lnTo>
                                <a:lnTo>
                                  <a:pt x="653" y="6"/>
                                </a:lnTo>
                                <a:lnTo>
                                  <a:pt x="653" y="0"/>
                                </a:lnTo>
                                <a:close/>
                                <a:moveTo>
                                  <a:pt x="735" y="0"/>
                                </a:moveTo>
                                <a:lnTo>
                                  <a:pt x="784" y="0"/>
                                </a:lnTo>
                                <a:lnTo>
                                  <a:pt x="784" y="6"/>
                                </a:lnTo>
                                <a:lnTo>
                                  <a:pt x="735" y="6"/>
                                </a:lnTo>
                                <a:lnTo>
                                  <a:pt x="735" y="0"/>
                                </a:lnTo>
                                <a:close/>
                                <a:moveTo>
                                  <a:pt x="816" y="0"/>
                                </a:moveTo>
                                <a:lnTo>
                                  <a:pt x="865" y="0"/>
                                </a:lnTo>
                                <a:lnTo>
                                  <a:pt x="865" y="6"/>
                                </a:lnTo>
                                <a:lnTo>
                                  <a:pt x="816" y="6"/>
                                </a:lnTo>
                                <a:lnTo>
                                  <a:pt x="816" y="0"/>
                                </a:lnTo>
                                <a:close/>
                                <a:moveTo>
                                  <a:pt x="898" y="0"/>
                                </a:moveTo>
                                <a:lnTo>
                                  <a:pt x="947" y="0"/>
                                </a:lnTo>
                                <a:lnTo>
                                  <a:pt x="947" y="6"/>
                                </a:lnTo>
                                <a:lnTo>
                                  <a:pt x="898" y="6"/>
                                </a:lnTo>
                                <a:lnTo>
                                  <a:pt x="898" y="0"/>
                                </a:lnTo>
                                <a:close/>
                                <a:moveTo>
                                  <a:pt x="980" y="0"/>
                                </a:moveTo>
                                <a:lnTo>
                                  <a:pt x="1029" y="0"/>
                                </a:lnTo>
                                <a:lnTo>
                                  <a:pt x="1029" y="6"/>
                                </a:lnTo>
                                <a:lnTo>
                                  <a:pt x="980" y="6"/>
                                </a:lnTo>
                                <a:lnTo>
                                  <a:pt x="980" y="0"/>
                                </a:lnTo>
                                <a:close/>
                                <a:moveTo>
                                  <a:pt x="1061" y="0"/>
                                </a:moveTo>
                                <a:lnTo>
                                  <a:pt x="1110" y="0"/>
                                </a:lnTo>
                                <a:lnTo>
                                  <a:pt x="1110" y="6"/>
                                </a:lnTo>
                                <a:lnTo>
                                  <a:pt x="1061" y="6"/>
                                </a:lnTo>
                                <a:lnTo>
                                  <a:pt x="1061" y="0"/>
                                </a:lnTo>
                                <a:close/>
                                <a:moveTo>
                                  <a:pt x="1143" y="0"/>
                                </a:moveTo>
                                <a:lnTo>
                                  <a:pt x="1192" y="0"/>
                                </a:lnTo>
                                <a:lnTo>
                                  <a:pt x="1192" y="6"/>
                                </a:lnTo>
                                <a:lnTo>
                                  <a:pt x="1143" y="6"/>
                                </a:lnTo>
                                <a:lnTo>
                                  <a:pt x="1143" y="0"/>
                                </a:lnTo>
                                <a:close/>
                                <a:moveTo>
                                  <a:pt x="1224" y="0"/>
                                </a:moveTo>
                                <a:lnTo>
                                  <a:pt x="1273" y="0"/>
                                </a:lnTo>
                                <a:lnTo>
                                  <a:pt x="1273" y="6"/>
                                </a:lnTo>
                                <a:lnTo>
                                  <a:pt x="1224" y="6"/>
                                </a:lnTo>
                                <a:lnTo>
                                  <a:pt x="1224" y="0"/>
                                </a:lnTo>
                                <a:close/>
                                <a:moveTo>
                                  <a:pt x="1306" y="0"/>
                                </a:moveTo>
                                <a:lnTo>
                                  <a:pt x="1355" y="0"/>
                                </a:lnTo>
                                <a:lnTo>
                                  <a:pt x="1355" y="6"/>
                                </a:lnTo>
                                <a:lnTo>
                                  <a:pt x="1306" y="6"/>
                                </a:lnTo>
                                <a:lnTo>
                                  <a:pt x="1306" y="0"/>
                                </a:lnTo>
                                <a:close/>
                                <a:moveTo>
                                  <a:pt x="1388" y="0"/>
                                </a:moveTo>
                                <a:lnTo>
                                  <a:pt x="1437" y="0"/>
                                </a:lnTo>
                                <a:lnTo>
                                  <a:pt x="1437" y="6"/>
                                </a:lnTo>
                                <a:lnTo>
                                  <a:pt x="1388" y="6"/>
                                </a:lnTo>
                                <a:lnTo>
                                  <a:pt x="1388" y="0"/>
                                </a:lnTo>
                                <a:close/>
                                <a:moveTo>
                                  <a:pt x="1469" y="0"/>
                                </a:moveTo>
                                <a:lnTo>
                                  <a:pt x="1518" y="0"/>
                                </a:lnTo>
                                <a:lnTo>
                                  <a:pt x="1518" y="6"/>
                                </a:lnTo>
                                <a:lnTo>
                                  <a:pt x="1469" y="6"/>
                                </a:lnTo>
                                <a:lnTo>
                                  <a:pt x="1469" y="0"/>
                                </a:lnTo>
                                <a:close/>
                                <a:moveTo>
                                  <a:pt x="1551" y="0"/>
                                </a:moveTo>
                                <a:lnTo>
                                  <a:pt x="1600" y="0"/>
                                </a:lnTo>
                                <a:lnTo>
                                  <a:pt x="1600" y="6"/>
                                </a:lnTo>
                                <a:lnTo>
                                  <a:pt x="1551" y="6"/>
                                </a:lnTo>
                                <a:lnTo>
                                  <a:pt x="1551" y="0"/>
                                </a:lnTo>
                                <a:close/>
                                <a:moveTo>
                                  <a:pt x="1633" y="0"/>
                                </a:moveTo>
                                <a:lnTo>
                                  <a:pt x="1682" y="0"/>
                                </a:lnTo>
                                <a:lnTo>
                                  <a:pt x="1682" y="6"/>
                                </a:lnTo>
                                <a:lnTo>
                                  <a:pt x="1633" y="6"/>
                                </a:lnTo>
                                <a:lnTo>
                                  <a:pt x="1633" y="0"/>
                                </a:lnTo>
                                <a:close/>
                                <a:moveTo>
                                  <a:pt x="1714" y="0"/>
                                </a:moveTo>
                                <a:lnTo>
                                  <a:pt x="1763" y="0"/>
                                </a:lnTo>
                                <a:lnTo>
                                  <a:pt x="1763" y="6"/>
                                </a:lnTo>
                                <a:lnTo>
                                  <a:pt x="1714" y="6"/>
                                </a:lnTo>
                                <a:lnTo>
                                  <a:pt x="1714" y="0"/>
                                </a:lnTo>
                                <a:close/>
                                <a:moveTo>
                                  <a:pt x="1796" y="0"/>
                                </a:moveTo>
                                <a:lnTo>
                                  <a:pt x="1841" y="0"/>
                                </a:lnTo>
                                <a:lnTo>
                                  <a:pt x="1841" y="6"/>
                                </a:lnTo>
                                <a:lnTo>
                                  <a:pt x="1796" y="6"/>
                                </a:lnTo>
                                <a:lnTo>
                                  <a:pt x="179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Freeform 103"/>
                        <wps:cNvSpPr>
                          <a:spLocks noEditPoints="1"/>
                        </wps:cNvSpPr>
                        <wps:spPr bwMode="auto">
                          <a:xfrm>
                            <a:off x="762635" y="238760"/>
                            <a:ext cx="5715" cy="731520"/>
                          </a:xfrm>
                          <a:custGeom>
                            <a:avLst/>
                            <a:gdLst>
                              <a:gd name="T0" fmla="*/ 9 w 9"/>
                              <a:gd name="T1" fmla="*/ 33 h 1152"/>
                              <a:gd name="T2" fmla="*/ 0 w 9"/>
                              <a:gd name="T3" fmla="*/ 0 h 1152"/>
                              <a:gd name="T4" fmla="*/ 9 w 9"/>
                              <a:gd name="T5" fmla="*/ 56 h 1152"/>
                              <a:gd name="T6" fmla="*/ 0 w 9"/>
                              <a:gd name="T7" fmla="*/ 89 h 1152"/>
                              <a:gd name="T8" fmla="*/ 9 w 9"/>
                              <a:gd name="T9" fmla="*/ 56 h 1152"/>
                              <a:gd name="T10" fmla="*/ 9 w 9"/>
                              <a:gd name="T11" fmla="*/ 145 h 1152"/>
                              <a:gd name="T12" fmla="*/ 0 w 9"/>
                              <a:gd name="T13" fmla="*/ 112 h 1152"/>
                              <a:gd name="T14" fmla="*/ 9 w 9"/>
                              <a:gd name="T15" fmla="*/ 167 h 1152"/>
                              <a:gd name="T16" fmla="*/ 0 w 9"/>
                              <a:gd name="T17" fmla="*/ 201 h 1152"/>
                              <a:gd name="T18" fmla="*/ 9 w 9"/>
                              <a:gd name="T19" fmla="*/ 167 h 1152"/>
                              <a:gd name="T20" fmla="*/ 9 w 9"/>
                              <a:gd name="T21" fmla="*/ 257 h 1152"/>
                              <a:gd name="T22" fmla="*/ 0 w 9"/>
                              <a:gd name="T23" fmla="*/ 223 h 1152"/>
                              <a:gd name="T24" fmla="*/ 9 w 9"/>
                              <a:gd name="T25" fmla="*/ 279 h 1152"/>
                              <a:gd name="T26" fmla="*/ 0 w 9"/>
                              <a:gd name="T27" fmla="*/ 313 h 1152"/>
                              <a:gd name="T28" fmla="*/ 9 w 9"/>
                              <a:gd name="T29" fmla="*/ 279 h 1152"/>
                              <a:gd name="T30" fmla="*/ 9 w 9"/>
                              <a:gd name="T31" fmla="*/ 369 h 1152"/>
                              <a:gd name="T32" fmla="*/ 0 w 9"/>
                              <a:gd name="T33" fmla="*/ 335 h 1152"/>
                              <a:gd name="T34" fmla="*/ 9 w 9"/>
                              <a:gd name="T35" fmla="*/ 391 h 1152"/>
                              <a:gd name="T36" fmla="*/ 0 w 9"/>
                              <a:gd name="T37" fmla="*/ 425 h 1152"/>
                              <a:gd name="T38" fmla="*/ 9 w 9"/>
                              <a:gd name="T39" fmla="*/ 391 h 1152"/>
                              <a:gd name="T40" fmla="*/ 9 w 9"/>
                              <a:gd name="T41" fmla="*/ 481 h 1152"/>
                              <a:gd name="T42" fmla="*/ 0 w 9"/>
                              <a:gd name="T43" fmla="*/ 447 h 1152"/>
                              <a:gd name="T44" fmla="*/ 9 w 9"/>
                              <a:gd name="T45" fmla="*/ 503 h 1152"/>
                              <a:gd name="T46" fmla="*/ 0 w 9"/>
                              <a:gd name="T47" fmla="*/ 536 h 1152"/>
                              <a:gd name="T48" fmla="*/ 9 w 9"/>
                              <a:gd name="T49" fmla="*/ 503 h 1152"/>
                              <a:gd name="T50" fmla="*/ 9 w 9"/>
                              <a:gd name="T51" fmla="*/ 592 h 1152"/>
                              <a:gd name="T52" fmla="*/ 0 w 9"/>
                              <a:gd name="T53" fmla="*/ 559 h 1152"/>
                              <a:gd name="T54" fmla="*/ 9 w 9"/>
                              <a:gd name="T55" fmla="*/ 615 h 1152"/>
                              <a:gd name="T56" fmla="*/ 0 w 9"/>
                              <a:gd name="T57" fmla="*/ 648 h 1152"/>
                              <a:gd name="T58" fmla="*/ 9 w 9"/>
                              <a:gd name="T59" fmla="*/ 615 h 1152"/>
                              <a:gd name="T60" fmla="*/ 9 w 9"/>
                              <a:gd name="T61" fmla="*/ 704 h 1152"/>
                              <a:gd name="T62" fmla="*/ 0 w 9"/>
                              <a:gd name="T63" fmla="*/ 671 h 1152"/>
                              <a:gd name="T64" fmla="*/ 9 w 9"/>
                              <a:gd name="T65" fmla="*/ 727 h 1152"/>
                              <a:gd name="T66" fmla="*/ 0 w 9"/>
                              <a:gd name="T67" fmla="*/ 760 h 1152"/>
                              <a:gd name="T68" fmla="*/ 9 w 9"/>
                              <a:gd name="T69" fmla="*/ 727 h 1152"/>
                              <a:gd name="T70" fmla="*/ 9 w 9"/>
                              <a:gd name="T71" fmla="*/ 816 h 1152"/>
                              <a:gd name="T72" fmla="*/ 0 w 9"/>
                              <a:gd name="T73" fmla="*/ 783 h 1152"/>
                              <a:gd name="T74" fmla="*/ 9 w 9"/>
                              <a:gd name="T75" fmla="*/ 838 h 1152"/>
                              <a:gd name="T76" fmla="*/ 0 w 9"/>
                              <a:gd name="T77" fmla="*/ 872 h 1152"/>
                              <a:gd name="T78" fmla="*/ 9 w 9"/>
                              <a:gd name="T79" fmla="*/ 838 h 1152"/>
                              <a:gd name="T80" fmla="*/ 9 w 9"/>
                              <a:gd name="T81" fmla="*/ 928 h 1152"/>
                              <a:gd name="T82" fmla="*/ 0 w 9"/>
                              <a:gd name="T83" fmla="*/ 894 h 1152"/>
                              <a:gd name="T84" fmla="*/ 9 w 9"/>
                              <a:gd name="T85" fmla="*/ 950 h 1152"/>
                              <a:gd name="T86" fmla="*/ 0 w 9"/>
                              <a:gd name="T87" fmla="*/ 984 h 1152"/>
                              <a:gd name="T88" fmla="*/ 9 w 9"/>
                              <a:gd name="T89" fmla="*/ 950 h 1152"/>
                              <a:gd name="T90" fmla="*/ 9 w 9"/>
                              <a:gd name="T91" fmla="*/ 1040 h 1152"/>
                              <a:gd name="T92" fmla="*/ 0 w 9"/>
                              <a:gd name="T93" fmla="*/ 1006 h 1152"/>
                              <a:gd name="T94" fmla="*/ 9 w 9"/>
                              <a:gd name="T95" fmla="*/ 1062 h 1152"/>
                              <a:gd name="T96" fmla="*/ 0 w 9"/>
                              <a:gd name="T97" fmla="*/ 1096 h 1152"/>
                              <a:gd name="T98" fmla="*/ 9 w 9"/>
                              <a:gd name="T99" fmla="*/ 1062 h 1152"/>
                              <a:gd name="T100" fmla="*/ 9 w 9"/>
                              <a:gd name="T101" fmla="*/ 1152 h 1152"/>
                              <a:gd name="T102" fmla="*/ 0 w 9"/>
                              <a:gd name="T103" fmla="*/ 1118 h 11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9" h="1152">
                                <a:moveTo>
                                  <a:pt x="9" y="0"/>
                                </a:moveTo>
                                <a:lnTo>
                                  <a:pt x="9" y="33"/>
                                </a:lnTo>
                                <a:lnTo>
                                  <a:pt x="0" y="33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56"/>
                                </a:moveTo>
                                <a:lnTo>
                                  <a:pt x="9" y="89"/>
                                </a:lnTo>
                                <a:lnTo>
                                  <a:pt x="0" y="89"/>
                                </a:lnTo>
                                <a:lnTo>
                                  <a:pt x="0" y="56"/>
                                </a:lnTo>
                                <a:lnTo>
                                  <a:pt x="9" y="56"/>
                                </a:lnTo>
                                <a:close/>
                                <a:moveTo>
                                  <a:pt x="9" y="112"/>
                                </a:moveTo>
                                <a:lnTo>
                                  <a:pt x="9" y="145"/>
                                </a:lnTo>
                                <a:lnTo>
                                  <a:pt x="0" y="145"/>
                                </a:lnTo>
                                <a:lnTo>
                                  <a:pt x="0" y="112"/>
                                </a:lnTo>
                                <a:lnTo>
                                  <a:pt x="9" y="112"/>
                                </a:lnTo>
                                <a:close/>
                                <a:moveTo>
                                  <a:pt x="9" y="167"/>
                                </a:moveTo>
                                <a:lnTo>
                                  <a:pt x="9" y="201"/>
                                </a:lnTo>
                                <a:lnTo>
                                  <a:pt x="0" y="201"/>
                                </a:lnTo>
                                <a:lnTo>
                                  <a:pt x="0" y="167"/>
                                </a:lnTo>
                                <a:lnTo>
                                  <a:pt x="9" y="167"/>
                                </a:lnTo>
                                <a:close/>
                                <a:moveTo>
                                  <a:pt x="9" y="223"/>
                                </a:moveTo>
                                <a:lnTo>
                                  <a:pt x="9" y="257"/>
                                </a:lnTo>
                                <a:lnTo>
                                  <a:pt x="0" y="257"/>
                                </a:lnTo>
                                <a:lnTo>
                                  <a:pt x="0" y="223"/>
                                </a:lnTo>
                                <a:lnTo>
                                  <a:pt x="9" y="223"/>
                                </a:lnTo>
                                <a:close/>
                                <a:moveTo>
                                  <a:pt x="9" y="279"/>
                                </a:moveTo>
                                <a:lnTo>
                                  <a:pt x="9" y="313"/>
                                </a:lnTo>
                                <a:lnTo>
                                  <a:pt x="0" y="313"/>
                                </a:lnTo>
                                <a:lnTo>
                                  <a:pt x="0" y="279"/>
                                </a:lnTo>
                                <a:lnTo>
                                  <a:pt x="9" y="279"/>
                                </a:lnTo>
                                <a:close/>
                                <a:moveTo>
                                  <a:pt x="9" y="335"/>
                                </a:moveTo>
                                <a:lnTo>
                                  <a:pt x="9" y="369"/>
                                </a:lnTo>
                                <a:lnTo>
                                  <a:pt x="0" y="369"/>
                                </a:lnTo>
                                <a:lnTo>
                                  <a:pt x="0" y="335"/>
                                </a:lnTo>
                                <a:lnTo>
                                  <a:pt x="9" y="335"/>
                                </a:lnTo>
                                <a:close/>
                                <a:moveTo>
                                  <a:pt x="9" y="391"/>
                                </a:moveTo>
                                <a:lnTo>
                                  <a:pt x="9" y="425"/>
                                </a:lnTo>
                                <a:lnTo>
                                  <a:pt x="0" y="425"/>
                                </a:lnTo>
                                <a:lnTo>
                                  <a:pt x="0" y="391"/>
                                </a:lnTo>
                                <a:lnTo>
                                  <a:pt x="9" y="391"/>
                                </a:lnTo>
                                <a:close/>
                                <a:moveTo>
                                  <a:pt x="9" y="447"/>
                                </a:moveTo>
                                <a:lnTo>
                                  <a:pt x="9" y="481"/>
                                </a:lnTo>
                                <a:lnTo>
                                  <a:pt x="0" y="481"/>
                                </a:lnTo>
                                <a:lnTo>
                                  <a:pt x="0" y="447"/>
                                </a:lnTo>
                                <a:lnTo>
                                  <a:pt x="9" y="447"/>
                                </a:lnTo>
                                <a:close/>
                                <a:moveTo>
                                  <a:pt x="9" y="503"/>
                                </a:moveTo>
                                <a:lnTo>
                                  <a:pt x="9" y="536"/>
                                </a:lnTo>
                                <a:lnTo>
                                  <a:pt x="0" y="536"/>
                                </a:lnTo>
                                <a:lnTo>
                                  <a:pt x="0" y="503"/>
                                </a:lnTo>
                                <a:lnTo>
                                  <a:pt x="9" y="503"/>
                                </a:lnTo>
                                <a:close/>
                                <a:moveTo>
                                  <a:pt x="9" y="559"/>
                                </a:moveTo>
                                <a:lnTo>
                                  <a:pt x="9" y="592"/>
                                </a:lnTo>
                                <a:lnTo>
                                  <a:pt x="0" y="592"/>
                                </a:lnTo>
                                <a:lnTo>
                                  <a:pt x="0" y="559"/>
                                </a:lnTo>
                                <a:lnTo>
                                  <a:pt x="9" y="559"/>
                                </a:lnTo>
                                <a:close/>
                                <a:moveTo>
                                  <a:pt x="9" y="615"/>
                                </a:moveTo>
                                <a:lnTo>
                                  <a:pt x="9" y="648"/>
                                </a:lnTo>
                                <a:lnTo>
                                  <a:pt x="0" y="648"/>
                                </a:lnTo>
                                <a:lnTo>
                                  <a:pt x="0" y="615"/>
                                </a:lnTo>
                                <a:lnTo>
                                  <a:pt x="9" y="615"/>
                                </a:lnTo>
                                <a:close/>
                                <a:moveTo>
                                  <a:pt x="9" y="671"/>
                                </a:moveTo>
                                <a:lnTo>
                                  <a:pt x="9" y="704"/>
                                </a:lnTo>
                                <a:lnTo>
                                  <a:pt x="0" y="704"/>
                                </a:lnTo>
                                <a:lnTo>
                                  <a:pt x="0" y="671"/>
                                </a:lnTo>
                                <a:lnTo>
                                  <a:pt x="9" y="671"/>
                                </a:lnTo>
                                <a:close/>
                                <a:moveTo>
                                  <a:pt x="9" y="727"/>
                                </a:moveTo>
                                <a:lnTo>
                                  <a:pt x="9" y="760"/>
                                </a:lnTo>
                                <a:lnTo>
                                  <a:pt x="0" y="760"/>
                                </a:lnTo>
                                <a:lnTo>
                                  <a:pt x="0" y="727"/>
                                </a:lnTo>
                                <a:lnTo>
                                  <a:pt x="9" y="727"/>
                                </a:lnTo>
                                <a:close/>
                                <a:moveTo>
                                  <a:pt x="9" y="783"/>
                                </a:moveTo>
                                <a:lnTo>
                                  <a:pt x="9" y="816"/>
                                </a:lnTo>
                                <a:lnTo>
                                  <a:pt x="0" y="816"/>
                                </a:lnTo>
                                <a:lnTo>
                                  <a:pt x="0" y="783"/>
                                </a:lnTo>
                                <a:lnTo>
                                  <a:pt x="9" y="783"/>
                                </a:lnTo>
                                <a:close/>
                                <a:moveTo>
                                  <a:pt x="9" y="838"/>
                                </a:moveTo>
                                <a:lnTo>
                                  <a:pt x="9" y="872"/>
                                </a:lnTo>
                                <a:lnTo>
                                  <a:pt x="0" y="872"/>
                                </a:lnTo>
                                <a:lnTo>
                                  <a:pt x="0" y="838"/>
                                </a:lnTo>
                                <a:lnTo>
                                  <a:pt x="9" y="838"/>
                                </a:lnTo>
                                <a:close/>
                                <a:moveTo>
                                  <a:pt x="9" y="894"/>
                                </a:moveTo>
                                <a:lnTo>
                                  <a:pt x="9" y="928"/>
                                </a:lnTo>
                                <a:lnTo>
                                  <a:pt x="0" y="928"/>
                                </a:lnTo>
                                <a:lnTo>
                                  <a:pt x="0" y="894"/>
                                </a:lnTo>
                                <a:lnTo>
                                  <a:pt x="9" y="894"/>
                                </a:lnTo>
                                <a:close/>
                                <a:moveTo>
                                  <a:pt x="9" y="950"/>
                                </a:moveTo>
                                <a:lnTo>
                                  <a:pt x="9" y="984"/>
                                </a:lnTo>
                                <a:lnTo>
                                  <a:pt x="0" y="984"/>
                                </a:lnTo>
                                <a:lnTo>
                                  <a:pt x="0" y="950"/>
                                </a:lnTo>
                                <a:lnTo>
                                  <a:pt x="9" y="950"/>
                                </a:lnTo>
                                <a:close/>
                                <a:moveTo>
                                  <a:pt x="9" y="1006"/>
                                </a:moveTo>
                                <a:lnTo>
                                  <a:pt x="9" y="1040"/>
                                </a:lnTo>
                                <a:lnTo>
                                  <a:pt x="0" y="1040"/>
                                </a:lnTo>
                                <a:lnTo>
                                  <a:pt x="0" y="1006"/>
                                </a:lnTo>
                                <a:lnTo>
                                  <a:pt x="9" y="1006"/>
                                </a:lnTo>
                                <a:close/>
                                <a:moveTo>
                                  <a:pt x="9" y="1062"/>
                                </a:moveTo>
                                <a:lnTo>
                                  <a:pt x="9" y="1096"/>
                                </a:lnTo>
                                <a:lnTo>
                                  <a:pt x="0" y="1096"/>
                                </a:lnTo>
                                <a:lnTo>
                                  <a:pt x="0" y="1062"/>
                                </a:lnTo>
                                <a:lnTo>
                                  <a:pt x="9" y="1062"/>
                                </a:lnTo>
                                <a:close/>
                                <a:moveTo>
                                  <a:pt x="9" y="1118"/>
                                </a:moveTo>
                                <a:lnTo>
                                  <a:pt x="9" y="1152"/>
                                </a:lnTo>
                                <a:lnTo>
                                  <a:pt x="0" y="1152"/>
                                </a:lnTo>
                                <a:lnTo>
                                  <a:pt x="0" y="1118"/>
                                </a:lnTo>
                                <a:lnTo>
                                  <a:pt x="9" y="11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Line 104"/>
                        <wps:cNvCnPr/>
                        <wps:spPr bwMode="auto">
                          <a:xfrm>
                            <a:off x="765810" y="913130"/>
                            <a:ext cx="9271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105"/>
                        <wps:cNvCnPr/>
                        <wps:spPr bwMode="auto">
                          <a:xfrm>
                            <a:off x="858520" y="913130"/>
                            <a:ext cx="635" cy="603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1388110" y="86550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7" name="Rectangle 107"/>
                        <wps:cNvSpPr>
                          <a:spLocks noChangeArrowheads="1"/>
                        </wps:cNvSpPr>
                        <wps:spPr bwMode="auto">
                          <a:xfrm>
                            <a:off x="713740" y="96774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58" name="Group 108"/>
                        <wpg:cNvGrpSpPr>
                          <a:grpSpLocks/>
                        </wpg:cNvGrpSpPr>
                        <wpg:grpSpPr bwMode="auto">
                          <a:xfrm>
                            <a:off x="755015" y="966470"/>
                            <a:ext cx="20955" cy="13970"/>
                            <a:chOff x="1069" y="1342"/>
                            <a:chExt cx="33" cy="22"/>
                          </a:xfrm>
                        </wpg:grpSpPr>
                        <wps:wsp>
                          <wps:cNvPr id="259" name="Oval 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342"/>
                              <a:ext cx="33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" name="Oval 1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342"/>
                              <a:ext cx="33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1" name="Group 111"/>
                        <wpg:cNvGrpSpPr>
                          <a:grpSpLocks/>
                        </wpg:cNvGrpSpPr>
                        <wpg:grpSpPr bwMode="auto">
                          <a:xfrm>
                            <a:off x="170815" y="966470"/>
                            <a:ext cx="20320" cy="13970"/>
                            <a:chOff x="149" y="1342"/>
                            <a:chExt cx="32" cy="22"/>
                          </a:xfrm>
                        </wpg:grpSpPr>
                        <wps:wsp>
                          <wps:cNvPr id="262" name="Oval 1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" y="1342"/>
                              <a:ext cx="3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" name="Oval 11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" y="1342"/>
                              <a:ext cx="32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4" name="Group 114"/>
                        <wpg:cNvGrpSpPr>
                          <a:grpSpLocks/>
                        </wpg:cNvGrpSpPr>
                        <wpg:grpSpPr bwMode="auto">
                          <a:xfrm>
                            <a:off x="755015" y="231775"/>
                            <a:ext cx="20955" cy="13970"/>
                            <a:chOff x="1069" y="185"/>
                            <a:chExt cx="33" cy="22"/>
                          </a:xfrm>
                        </wpg:grpSpPr>
                        <wps:wsp>
                          <wps:cNvPr id="265" name="Oval 1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85"/>
                              <a:ext cx="33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" name="Oval 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85"/>
                              <a:ext cx="33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7" name="Group 117"/>
                        <wpg:cNvGrpSpPr>
                          <a:grpSpLocks/>
                        </wpg:cNvGrpSpPr>
                        <wpg:grpSpPr bwMode="auto">
                          <a:xfrm>
                            <a:off x="1339850" y="966470"/>
                            <a:ext cx="20320" cy="13970"/>
                            <a:chOff x="1990" y="1342"/>
                            <a:chExt cx="32" cy="22"/>
                          </a:xfrm>
                        </wpg:grpSpPr>
                        <wps:wsp>
                          <wps:cNvPr id="268" name="Oval 1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0" y="1342"/>
                              <a:ext cx="3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Oval 1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0" y="1342"/>
                              <a:ext cx="32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70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725805" y="9144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1" name="Rectangle 121"/>
                        <wps:cNvSpPr>
                          <a:spLocks noChangeArrowheads="1"/>
                        </wps:cNvSpPr>
                        <wps:spPr bwMode="auto">
                          <a:xfrm>
                            <a:off x="45720" y="88392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2" name="Rectangle 122"/>
                        <wps:cNvSpPr>
                          <a:spLocks noChangeArrowheads="1"/>
                        </wps:cNvSpPr>
                        <wps:spPr bwMode="auto">
                          <a:xfrm>
                            <a:off x="749300" y="443865"/>
                            <a:ext cx="229235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position w:val="-6"/>
                                  <w:sz w:val="18"/>
                                  <w:szCs w:val="18"/>
                                </w:rPr>
                                <w:object w:dxaOrig="360" w:dyaOrig="279">
                                  <v:shape id="_x0000_i1316" type="#_x0000_t75" style="width:18pt;height:14.25pt" o:ole="">
                                    <v:imagedata r:id="rId312" o:title=""/>
                                  </v:shape>
                                  <o:OLEObject Type="Embed" ProgID="Equation.DSMT4" ShapeID="_x0000_i1316" DrawAspect="Content" ObjectID="_1625148058" r:id="rId313"/>
                                </w:object>
                              </w:r>
                              <w:r w:rsidRPr="00FF6414"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73" o:spid="_x0000_s1120" editas="canvas" style="position:absolute;left:0;text-align:left;margin-left:278.7pt;margin-top:23.8pt;width:120pt;height:99pt;z-index:-251653120" coordsize="15240,1257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oLaY3myoAAPAsAQAOAAAAZHJzL2Uyb0RvYy54bWzsfVuPWzmS5vsC+x+EfFzAlToXnSMl2j3o scuNAXqmC9s58y5nys7EZEo5UpbtnsX+9/2CjOAhJQaDdtneqmo1MHPs0udgRPAWZFz4h3/69Pgw +7DZH+5325cXzQ/zi9lme7O7vd++f3nx79dvXiwvZofn9fZ2/bDbbl5e/H1zuPinP/7P//GHj09X m3Z3t3u43exnILI9XH18enlx9/z8dHV5ebi52zyuDz/snjZb/Phut39cP+Ov+/eXt/v1R1B/fLhs 5/Ph8uNuf/u0391sDgf819f+x4s/Ovrv3m1unv/67t1h8zx7eHkB3p7d/9+7//+W/v/lH/+wvnq/ Xz/d3d8wG+sv4OJxfb9Fo4HU6/Xzevbz/v6E1OP9zX532L17/uFm93i5e/fu/mbjZIA0zfxImlfr 7Yf1wQlzA+0Ig/jTV6T79j3xvd29uX94gDYuQf2K/ht9P6J/NvTzwzYF+f/isIz5+IQOPDyFrjz8 Mhb/drd+2jjJD1c3//bhp/3s/vblRdtjOG3XjxhIb/abDQ2L2WpJnUjNA/e3p5/2xOnh6S+7m/88 zLa7H2/vn3/a3W+fwVBDSDAdQekvB/yj2duP/7q7Bd31z88715Of3u0fiRT6aPYJ/3Zc9t3iYvb3 lxfLbomh54fO5tPz7IZ+bsa+afD7DQBNt1iuHOByfSV0bn4+PP95s3M01x/+cnj2Q+8Wf6Jm3t+y YNcYpu8eHzAK/9flrBtmH2fNsl/xQA2gJgI1i352N2ub/hjURqDVXKHURaCmbfKU+hjUtQopiB84 b+ZdntQQg5qlQmpMUIs8KQyG0N6qVyitIlDTDnlKTaz0ZqVx1cRqXyq6amK1t3NNWU2s+KXGV6L4 YVRkpIE3aWJUZIw13w4rjVas+kHpxCZWfTs2Gq1Y+cMyz1cb675rtH5sY90vFL7aWPfdoPHVxrrv tdkT677rVVqx7tWZGOu+a7RZ3ca6X2j6inXf63zFuu+UsdrFuu/bhdKPXaz7fp7vxy7WfY8RnV+5 ulj3aDG7cnWx7hfqHKIFOYz7dqXQinXfj53GV6z7VplDXaz7AUucImOs+0bhq491v0Bv52n1se5b Zdz3se6HpTaH+lj3ioh9rPqh04ZEH6u+UYZXH6t+VPeNPlZ9owwv2vpDXy87bTvDVjnBFLYWseZH dbVfxJpXJuMiVvyq1TpxESteWesXseJXoybgIla8oqtFrPfVSlu6FrHeNa5itTfzXhvyi1jvbX4m DrHemzk2hPyQHyoUP8SKb5pBW26GWPNKJw6x5pumU/mKVd9oQsa6b1p1oA6x8lViifbbRpuNQ6x9 bC/ZRXVM1N+ptuUYq79VxBwT/bcrzcwZY/1ry9eYdEAPbeQHxhh3AJaTvJhJB8BW14jFHdApRsCY dECvWhRj3AHaDrlMOqBXx+wy7oBe6c1l0gEL7PB5nS3jDlgoOlsmHbBQDbpl3AHgP9sBy6QDFgtt JVvGHTBonCUdMKim0zLuAPCf5QyHsmhzGFTbaRV3AHbTPLGkA4a5tgKt4g4YFYNnlXTAONd0too7 YKVs4aukA8ZGOzas4g5otI0XB+xYaUvt4LCKe2ClGD0NDs4RtXGh8dbM4z5oWmWna+ZJL4yjxh3O o3HDncpf2hELnV7cEw12/uwgwS4XN7tULYRmnnQGjnoKvaQ3ljiw56d9M4+7o4E5kaeXnnyX6pRo krMvLhsmerjkeC/XGOs7udm4+bTlqw38abam+8C5u1h52h3oQoXuOXBXcu0vZdZXQNE9iAJGLxO4 czc4FhhdSOBFFRj9Q+CxCgzlE9hdx0DsMs+kWkJDc3TvZMJZRlwMVMFZSpz9q+AsZ1MnKB3wHe91 otIZnuA4pNcwQ8d0B68TtWVR2zpRWxYVp+kqZljUtk5UOjIT7zgT11CnU7GD14lKB18HrxO1Y1G7 OlHp+Oqo14lKJ1SC4whaIyodQh28TlQ6aDp4nah0lnTwOlHpuOjgdaLSkZDgOPPViErHPgevE5WO dg5eJyod3xy8TtQFi4ojWA3vdAoj6jhlVcFZVBykquAs6lAn6sCi4jRURZ1FxXmnBk4nHhIVJ5oq OIuKM0sVnEXFqaQKzqKOdaLSycPxXicqnS0IjrNDDTN0enDwOlHpfODgdaLSCcDB60Rdsqiw4Wt4 JyueqMNKr4KzqLDDq+AsKiztKjiLClu6Cs6iwliugTtzmWQlc7juH7C0ZO/W/QOWt5nXCewsWs9S ncjNnGUmk7SKpclwSoT2FhQblXu4do+duvuLGZy6b6mR9dXT+plsUfnj7CP8cuRIm93BjwhfGf3w uPuwud45yDPZpH5gtfDgeD6n3x+2MY58N1BBg0nngfKzfJ8cObaKmjAn5Wf5ephXD/vvIKT8Kl+P OuZNfr152B02TuKJW24ewhKXWPDL4rAVAT9iURy6JiN6uHUvSU13UQ4mvS2cytdzx9ZCg92rRK0S JiKEXUoak6+iEvlZ1yKvNnCNGlqkcz7JjV4vCSRTGh5jA4cDIdEL5wHhVb5epAZj2eOMdsmBRvRw 0Czy1/rxOK0H0p58uV22bKeFRn6Xr+D8CknLQLFdoYfZ/1VwOC14vchsFr7ky/zV4vhIRF7+In/V OO4P4Mv0KnFzHgdhoIqc8mV5K3F0OeSGc3lRqIUJc0NR2JPJJrzr87MhbwEYDdv7tAzKP2bByRVA QGM8sNEIVordwiYRbkSLMLpKRKO4hS3D/KQzdooWezRRw21ziVpLl041ML9SQ5Iyta8LY4WUBwLi JrzeyrCG7kNJvcYcqoSxIWp2ve8sC0ZeDfAWDEkZjvLlYVkJI38RUTNW71oY82bo7XhuCev6dGx5 Jw5HLm06tuTYpkFanmcu5Auwocwp4lkcNWv/H/3MCGdfEUi+vk9acppQowZv5A4hWHkNaPkoh7Nu cZ7VwrzeLIWQF69Cb3zxEY68ogj5skIqYRRggEbDiVioyJepVcI636fos6LejkecNKYPUkQZOT7h lveUtUHa8WaO+54SCx3bEOH2SFiQr5e7YxPHh/Opln7HcuMKq9goBRVA2bgYK8L4vgfXbWWYHy8m jBst70AduefBG4ZNudE6GMU8EDUxwUWt8mX1VsJ44TFOO4j48o0aeuMbW7RdlLQSRhFgJKnRp7Uw f2g0jlgdn1MtWOPXThN2NLekkwrTkY9OGPdeh9p07JkF4wTaU3wftAidl/qk56t8RKSVYb5PMHmL MB4vwS8gcsvXD9Ke175wYy8/y5dhvAbgxr7YaC3Mz7OgYGlMvtJoHYxXO7gHirxVwniJhfqK1Opg HVt61jJ2POJEEfogReSgG1TBq6QOUooFweiDG6ooEF+SQksl2IIc5kStPJYX5D4mWHksL/gSwDgj LngCBVlFPfL142VBPmZqVOat/Czfz4T50WdSq4L1bMtb07EW5jcDaw2gyB0oxIJRHBPByp11MuJE rfogXbCnKdwpaIN0wT6mABTa8uWu4zOzcVe1YNMVy3NxLLO9bNygDHz28wkNqpmE8FunxcYYfTLP yuvLohImk9ugVgnDyaFm1lbCsDPXUKuFMW/GwnM84mQA6YMUQcW+40SH2iAd+LRW3gMHPqxZKG+W lI/PCJ32rJVnpjRpXM3WwlhMa7xXwsJVeHEunnSC3W8jW18yybVuG+U0VGQA4eBO1eXtb+ShX+6P kd3I5ZVAWjQumGthLGWI7hEFytevoKIMC4YVluauCeP7iyPV6pMN4e2OsBivWqctecuXOSlSyNdL g7h7z+ZR+0coCugnYapQ5RkpLX4VFMto0KpCiV7Lq46gRPuiJ72/luzIF9ta668VW3KCE8ry9f2F jATXE18TJdNfWpJv2uLXQXlzyqJVgxK9lmkJ6lhfen+t+IpU/oXaX+xWEJxoTb6sPQSH2DNnJbtU cX4h76OCFgILaqZ0gJXnjrRZ1nIliqU0aLHGLJQX8quguMcNWkfjQvpZH0mUXOM6TBYLbShR5owD ljdFOHr5mFEcJojK8Btx2c4DzA+n8h4bGv1KMJa0vMoGhVgwVnAlTPqhouuaI5NH7bqGL2zKgwc+ /fw+L6z41YLSntxAMARq+OqiEmbYoaFVw/qtx1EuIZkLxwo/lrYWx2GuJr1aHMcfG7ZZczwIhP3C lBdPbTBJ1YHTsvFtMdGKHWcoE4lpVUpv+VLdGhQtnwOt6JcW1zuus43BWI/zq5dxQ4HwHR5kxsyr xrEr3rjyQDSQn6Khh2tGBWVG0YSQzVYfFRJ0ZGhTHF5W73R194MNkgcdhwjkL134AOfP0zBDyzh2 QRh3po24KkwcR+gZl6tNV4lDfqOX19hyq3Fy22TROx4JFaOn4z0z6EgdPR3bpAEp1OXL20zHlpjZ i2wiGDe4DRI8nTaNa1Lg/Cgz7kmB86PMcJYA59e8r4XrKOkQ89RwRyGhuBbHejFMMeS0+nYtnNiJ 1izl4AmrPzo2N2wc3zkcr7WFnbDnhI3gF1NHLZJwnfSG+wkmlOfCcCw1PfeO4TJqekqrRG/DCimu ZT3lcgJneKvRrl/lDR95PY57x4gHgF5YjuPeOZr1PaX018hbi2ObFkZ4WX/HI0H4KoyehTjE5cpJ HT1IlPa9Y8yJBaf4oEZCkdsFh1cYXvFmwYFZRkhRs+BwMAzycrvVOL9WhAQb0aZ8eY1HzrfTCwaH 0W4ljqPFjdgo6MXPFhNHxSowGo0Ar2ZRjeMbAXMcVOLYrjXHQTXO26vm+Dse+dKvhdkysO0asqjU 2TKwh9cI0kMMrl9TQtSfcCFfHmWD3K0aa8DApxMjkKwZsGjTqDACYpsBizHhjPha0PN7Bsyz4ixA 6QBPz9iBq3Hci0ZCSTNU4/yohV+2LAfb3SaO7eSQuyb9Kl/p31qcRCgbeymqKvj+NXF+lcOiWJb3 eOQL/6XZwk79EO6rzxa26q0I84FPbTAUityiDIST3or5HTn4IySViVTy5d4Z2U6mognlhvkYaOaA jHI1gn4yKHpRqIxAGRgcYeWb8gZlLZxyULfCoshNW4kvIx8PzAyZUSIPkEpRFqYWOLBtafZMPZCt WmtMDNU4fzltjUXxeZs4vre3ouOH49knY7owY0e23ZoQ3aJOWRQg8aPIuhkZJfsNO1i5z9mQarBU G0C/1+ASwgBK2Ix1zhzF42PE+aGWKV+GWbY46ql49dgUeZKZQL6LtrIIm7EayOcZW4/VQD7RoKqL 0TP1QL8/NUYYXxOGrglkSwUVxiweuekwGSpm0FJuS0NYszqDUILGDxHrZIPaNww0JsZS4oOMwP9m yc6UBsO5ONWWfOhrcOQuA9m+wgyxgCyMDWT1WCZ00KMJlF0cK1JZmGogZ2g3GM4GRV43wrCoGUsc DdKG/VcfS5SfDTN9ysAW+vJlSwZ1ihho6YCHSGtlny5PuJQmZaNBICLllLtKPiG5HP8xLux82D3c 31IlbcopP+zfv331sJ99WFPxcfc/Vm8Ce9hSbrqLx7pZowT6u4f1s8tOT1CVxJ72h+fX68Odb9RR oDbXV283HzZU33t9dbdZ3/64vXV/fl7fP/g/uzBLro5NBbF9Se23u9u/ozj2fucLp6PQO/5wt9v/ 98XsI4qmv7w4/NfP6/3mYvbwL1sU2F41PdWMeXZ/6RcjnS728S9v41/W2xuQennxfIHyUPTHV8++ MvvPT/v793doqXF62O7+hKLc7+6pYrar3u254r+g6Ljn9TtUH8foPK4+7mZMUlI8VB8XdkNd8vpi 48v5ip33q7Hr/WxbX03FxofVnBZJX2y868IV4i8qNi61xJw5Elckx1wLlVd7X8DO2dwxBptMwKBq tCtKdkIIJmQAjb564AkhHOgDRgrZnhCC7BPIl147IYSTY8DgIKOwBPMvoFAJloqknVDCUh8wVEI8 LxwGx4RCNcAsKTpiTKieq9+dyIdTUgTjYmsnfJEbZSIm5VRPicVqlxLvp8RixTcrTUoyDKY2Ud00 L2as/LblesSnnMXap7qreWKx/lsMwLz+EQcecYZCtVlitCQF/tsl11k84YyMmgBrFr6e5InO0nLj Up31lFjSAVzX+5RY3AGhOuspsaQDuED7KbG4A7qRK9qeEks6gIsEnhKLO6BHKcZ8B9DN5qSz0Vcw PCFGN3sBhaVNIUYWW4Chgkq+NymGOKD6pbruJB2wVJYw8lUHYgsphn6iM1p4A6zBuwrZcUYO8oCC k0ATM+kAPGKQJxZ3QKiBespZ0gFcgvOkA2iHDpwNI5fHPSFGFlaAtfyawymxuANwD6WISYFXETGl A+gyN6BGqYB9ylncATDs8jojb1MgtlRXbTL7Aqyd+7Kgp2LGHbBUV1oyXydiXFD1hBjlUgfUSl0c 6co6wLAr5cWkq46AWqnrWVKAXCcWdwDuorSxQTFBoVFVaUkVclz8abOTrmAiasrOSVkrAYUAOS58 ejI66EgecO1cmVHktQso7IkaNfI1Bxxefcl3QlqMvFVnO2VTBWq0x2ZnO900Tah2qS3elBox4VbK hkeXHhOq67QpSv7JCYdG87wlvdAN2vJNEQURNaUXKP5kQvXq8kFXahMONX6zvKUlyXsptXsyQuhi KaKmLEbkX51QvWqKkp0+4bgm9smcp9ydCbWQCuenvCW9gHLjeUmTXlioZiTd3kWtKr1AGQcRSl3d 6CY2wilzIa1LHt7IOJE0qUtO0zkrKUUeTW0O6mJJF5oTDqXt89SSXhhQDT1vyVBkxkSNazuf9Cml jk6oQV176YZ9wvFzICfU4F6KUONcW5Hojjei5sumn1KLt4VmVFdy8kRN1LRd/qg6uTwCcdKnlHwd qGnGzFF18kE7HMCDMBHjIuynciZ9sJQi7KecxX2AouPZ4XFUnHzZamtlWpw8Hm24RjnXws4U+2bX 2rkW9kkZ9HMtbK3mO8cOXwe3V7ncOockX4cIQgOOlQNXzdfBYVWG06mJ4CGa0IBj/XVw8c4YcGxz Di6ODAOOfczBxZ1hwFnUUHeoDKfzCVEPAYwGnEUNxZQMOIsaXAgGnEUNcVAGnEUNnowynIP3zrWw T5YlMqZpEMBYpnts6/ECjka8DgFbZb1zKvt1iCcy4NyrIcyrDOcU2nMt7JNe5TSGa5h9Nb3KkczX IUijrHcOYrkOsR8GnHs1hKiU4VI497gWth+bv6wsNGxqVxbav1Ay+Se9u9Gvh872RGPTr+Ih9ChJ QihHQrG33AgiZ1d5WIGlJfn6FtlPHpZG+VW+HsUlXAxnOh3FMd+NAEQO2sGpzA8faUm+vkVOF8H5 qISSfFJnq0OvQkO+nhaXL7BC5Tiuzz8GrBJDip6TcqqmLo3J1zfakC8B2jBrGyNzxuPKnY48KMYZ Dna2MojPkuoaKbCAMVfESXEWK0uNUypI7iI9TqmYimGL3uTL+uMEFTjLyvQ4+MwMtJHwODgPSvzh mtrr2chQaSV2EDZjkZ6ENxoZQ63ElwRjUvQhX6+XVjJOgxUpv8uXcZLpasRntRLRhGCgohwSSxUc xdKefLld3jnh8CrTk7S0YPMJHfkyPd5ArMryXQg3KsvR8WFpKmkv7cnXt9txkD3Vhi7pRdIYGyOr gBzsbp4bWQqdRBOiX4rtImrI0TNifTqJ0zPi6nsOu0b4WLFd+O64XTk4iN7k6/XXV4ZB9XxEa4Jh JnTky/TIYUDrqRF/33PZ0AbrR0l/PduPeNChjOPSUFaAWE93TY6/sl4WUjvd2NrgPPT0Qsy46EO+ Xi8L8l9Su9gLS/IuuNRrE+w2oSNfpsfnmcbYLiXJiMpnF9vl4Fu4Koo4Sf9ogiknfMnX8yfpHyaO 0z/gcCm3y6cUWvdLcgwcxmrhJOAebqMiPQm4p3rspXZHtvZsnF8PKFm8SI+tNCuabWQ7zcIt2c6B C6/YLtynbpyaOCkC4GNoVDtsyfYGx9oUcKwXix4HS1n0Vrzvmzje900c778mjvdfE8f7r43z65WF g53rFyKr48jXW9XDKLXi72+soYUkChyqsLaZQHrgxAPLgx9Gsd+9rNkEgsJjeXqSF5mbLs93lDIR 9ZQXGgD9ycFaacjlzE2XlzgA2VYw1tamDZtOeTLDKGcrwFjVAeRt0dgmYL57Yax9B0ARxtBjx4mH 1s6IoH8+ghlbLY5gsseXbUwMHj96zGDxjgtpWtZFAze562vLXGk63qcs+wehciy1YVA18Kn7pg0L DTOBpbYC2nve05CgUdwzGjjguWljFvZSi9awcpG5zsc7w2xGyjwLY9jhyOnngWsY9s2CLxiskwJO TmzSGUcPAPmOAbOxtOc3C7lkMFOL5VYAu3CZolwLGMc3JGezeozzIIDc18YBE+ntPBWMEytSEXiE G0dgHAV5UBhnapwFedkzDukA8pwxTv3YFHiYGdcIGDSsHuNeAvnHrB7jogMJzTzMrBSlIaQoGbvr IHcEmN/F0YNABz+v7csi1qN5+yTXBNZ1FqIiuOny+RDPXbPCDcMWWaSscMPyphAK37Rx1ABQ7g4N PY7ssLTuLEcKnoQhZZzpcPb3/WKcJYHz3WKcYRvJeDTO2NgHfKcYV8fA+T4xLqLxqKKf+ca1Nu4S vF6stWnJZqNx5Y491+vFmsySe5Qu2zjDmNlB2x2lBmFy0WU3Jf0s5jSXvmHWz+P982Y/e7h/pJt9 +h9NbSMFyOWZsDuFMk5+3t+/vPg/q/nqx+WPy/5F3w4/vujnr1+/+NObV/2L4Q0G1Ovu9atXr5v/ S+k6TX91d397u9mSrLNPjw/bwxX+I9KGnp+fri4vDzd3m8f14YfH+5v97rB79/zDze7xcvfu3f3N 5vJ2v/54v31/2aIq6eXj+n5rJEK9cf/j9SrKl7pM2XAOTMgiXyedSyU6pzrdrZ820DKnMCHZ6/4W hzZaS3yq01/ut5sZ+d4wchj0avvTnv9G+pu9/fivu9vNy4s10rRch1Ea0uzdw/3Tf0gOF/qXHljF 5JbEJtyFj970mRKbFkvE8GNBprwm5D0N4dwheU1PSG/782b3OKM/vLx4AG+uwfUHdClYolnIEBrn +QlHv0RjpTpR7/cxmYJOvniOkJ5pJHzHzDus8elwdHvr5wxH6nQehKgpv2RbUBmEdO94HoTfcEX/ bQ5CWIBH6Z9cr4MH4t9c3mzI/5xtdz/e3j//tLvfPiM51puDCZT+oq+g0ZCN1s0VTFZ/yprWTbp2 CgmhHQ1uvxbKshmnKMtSGQWqvr9lua4x7EP8br9SoqMxFwOIgsDdwULLBVUTnyIiFK19QgRHq9DK UgvUxl4RQFlWYEoGAO6KFIlg+AVUlhlYrgGgMgO7P4CyzNCiExDIcVe4SZI/84QwEgMhnC41QjCQ AywrF136BEQhtdLUM93CTYQQ+p0PrKeTdYDlOYpVXeDIVHaS6Nkh2zjPEd1mBY6yyqaDX0B0rRYT TpXNAiwrGt0WBESPvDWFI1PZdCE0EUI0u0LIVDbd0E2EdI5MZSdJnYtOWzmSpM6sstOETiRX5kWj eJrAeFbZaTLnqM38JJkzz1Gs7EFNfqXbZYOjWNkot6iJZio7SeAc59oyQr6NwFFWtD4e2cNCW0aS 5M2sstPEzU5LCqPLLYOjWNmjmnOVJG3mOYqVPeocmcqmg1Dgeanmu5GBGmBZZSeJmstGW4/I0x8I ZUWjy9uAWKJmQX6KJDmaeY5iZa/UJDK6Lgrt5TmKlV3gyFQ2OaZCU7CttHWErqUDLitbkpGpp8Um CZlZ2dJkzDky8vLqTpIx8yzF6kY6rLa2JYmYeZ5ifcMjq/JkKpziCYIiEf2nrSV0xRdwWenS5MtG TRGjW+ZAKStdmnipF48gT0KglOcp0Xg7agscRUsESnmeEo0XeDI1Thd+oS0UQdPWSvKoBlxWujTR slNT35JEy6x05C0LbcG3qC0pSZJlnqdE472abJwkWOZ5SjRe4MnUeJpYuWg06cgVGLSQlY6i5wMC 3khteUqSKrPSkcNjorRAfZH8qoILsAmX5ynR+IAMdYWSOcYp0rqKJ1PjR3mUg3piSvMos/LRCTti a+i0SUyx2hMwq3W8sBRB4PtRjynk7Q26UPhKFD/qhzDywAdaCl+J6kt82bpPDpmIONCGFlVinfjK y5gWGBr1okDkijmVEbex52TYczIsLvOvg1O5nOPDTtbrUNTSgGM+O+oSYWLAMWUdXCJXDDhmpYNL PFUZzjGr1zjk+ts3A451jaiHx00MOIt6ToZFLUXn83naHcildM3PSlzjUFijd66ben1Ohj1WJIcF npNhT9Imz8mwWo4+B9pdhwq85VWMwxavQx1eA84rMNLEaqY2Wfq0pIYImDL132MyrMvTRjnVkyHs 7GhSzpTTWNaOM5b9P6jbXXER4dU/1c+3WuDuxduiVf1Lpf5dB0+vCBgtcDAmyo5IvLH7BzBM8f0a KcOD24qmlGCf5+LZFC/c9GuaDcPFjgUmP8rXk2JQOXjPt1eDOW5MihvHac2+YU7hlH+gCUFV16lP BCfcy9cTE1SZRW6yCnTcni4IhezGHGqSUNHpGCcSyNdLIqgyk9JmHapeFjjEEh5VWTii8pjykSyM KnMpbdahjlvU+wWutCpZ4LtLcCKDfH2/CKrMpbRZh6qXBd68hEetX1ATO8GJDPL1sgiqzKW0WYf6 DFl4G5V/ockCN1+FLIIyuOQ261DCmWhNH2Pyqpn8C00W+PUqZBFUmUtpsw4lnNmywEGX8KjJAo9g ghPK8vVjTFBlLqXNOlS9LPDIJTyqsrB9eUz5SBZGlbmUNutQxy3qYwy+vCpZ4DxMcCKDfH2/CKrM pbRZh/oMWbjchvwLrV/gLayQRVAGl9xmHUo4E63p/QKvX8KjJgv5GROgkJav75gAK/Mprdah6qUh N1/CpSqOWMnHtI/EEViZ0dBsJey4Ub17kHxZt56RWzKRXASRL/ePwAxOpdlK2GcIBLdgwqfaQ/BE JkARRL4skMAMTqXZSthnCASfYsKnKhDcmAlQBJEvCyQwg1NpthL2OQJx+qn8E1UgeC5rBBKYxSk3 WwkT7kR7hTkEH2TCpyoQ3J4JUGjLl3tIYAan0mwl7DMEgis04VMVCJ7OBCiCyJcFEpjBqTRbCfsM geCwTPjUBTo6cIsg8hWBqg7JOH/6Zg2BBPYZAskjkvJPVIHgEk0kF0HkywIJzOBUmq2ECXfSWGEO wa2Z8KkKlE/8mgqXsUACszjlZithmkA1eWdfkuxyfpXqt/IqFR0LT9IS3HVnkmvwLdISxqF175bh /i+bSeOya30yF9LYZQj/oqwEirlxt8VxwkEcyYAAkbtZg+boSjkGwYgMIQoUJXNCBXqMAHkicQBJ lhUYQoHIgqI9cqxgwQmgLCuwPgJgSc8d5KhgRw+gLC9xsIjKSxIvkiWTBIo07gGwHDtJsEhWqiRK BOVcFLmSpIQ8R7GWm4HKuWc5MvWc5CMg6VQjZKqaijmEztA5omumAMuKluQjtK5SfU60JCkhq+wk H6Ft1VlhjmgqKxN4bt3jG1mOTGXTfW8g1OE5mHyvJUkJeR3FytY5SpISsoSSfIQO8Xx5jpKkhKyy k3wEvMenETKVneQjdCttQFLpgKDKPEexsns8ZqWIZo5suuUNTekcJUkJWWUn+Qi9e9ErN46SpISs aEk+Qo+49bxoSVJCnqN4ZC/c4xdZjkxlJ/kIC/ceRJaQqWzy9gVl6xwlSQlZ0ZJ8hAXiuvM6SpIS sspO8hEWC22KJEkJeY5iZQ94K0/hyFR2mo/Q00NFOWUn70XlOYqVrXOUJCVkCSXpCKN7cirHUZKT kFV2mo6AFKG8aElOQp6jWNljq00RKl8Xhlueo3gZQb6+xpE5spMHoXSOkoSErGhJKgLl0eR1lOQj ZEVLMhFGvB2oEDLX7CQRYelescx1P7kxy8pO8hCWeJlP4chUNpURC03pHCW5CFllJ1kIK/cQUk40 upMI7WWVnSQhLN3TQFlCprKTHITVQhuQFGhkcBSP7JV7XyjLkans5HknnaMkDSGr7CQBAeE3mmxJ GkJW20kCAqLxtUmSpCHkeYoXEjgDtDFJlxllfSfPOSHiR+XJVDgKIU5tFXhK0xCy4qUJCNT/ypxL 0xCySk8TEBCiFO9M51D4T9t8WJq7ezu/C3USsHcOhddiTs/vQmmaOYfCa5rhUq3X53ehjqP+uaT4 dSi+Wg6pPYfCa0PsHAqvaYY9Xd/5XajPDoX/xVHhsEvxipQ7RZDrYXIkes8gfo4CpadfxUcZo0JW mPwoXw/yvu8qkHhdhIB849aOMbq31MuAgs0+H6MsREjbkDblGwtRBQoNCgX5xlKcgCwxpmeWynLA 58HySrPyjQWpRMFN4nUnNOQbizJxJr+asqBsRE2fwMlRbN+PrDoU/BxFWn6wnKIsWeCtqJPFKBHL stShQpuicfnG/TJxJr+asoTC6+UxBn9IUZc846tQcIkUafl+OUVZssCxUdUv8KQU22dZ6lChTdG4 fON+mTiTX01ZQpJYuV/gOqmQpQ4F70mRlu+XU5QlC3wgVf0Cp0uxfd8vlajQpmhcvnG/TJzJr5Ys cHpUyQIvS4UslajQpnAp31iWiTP51ZQlnDbKYwz+mRpZ6lChTeFSvoksJyhLFvhHqvplMAr7+zFW iQptigzyjWWZOJNfTVnCWafcL3DlVPRLHWoIbQqX8k1kOUFZssCVUtUvXGsZNq60K1/fvu+XSlRo U2jIN5Zl4kx+NWWBl6DGhqHsh5IN5WWpQ8HxU6Tl1+RTlCULvC51suBAXSFLHSq0KRqXb9wvE2fy qykL/AQ1/QIHUYUsdSj4iIq0fL+coixZ4KCpkwXHebtf4DeqQYU2RePyjftl4kx+tWQhz06VMORM quCzGhaaFU7lG8sTcSc/2wLBR14z0sh/VCVQJSw0K5zKNxXoBGYKBC9QnUAcsGisz+KhNGGhWRFE volAE3fyswiEBsznLM5hxRT09PwvWxT3Rsouxfbt3V9WTU+/vI1/WW9v7nb7lxfPv5mwYrjikxcg 3ErHIcVVL0BE9cujkvsr1ALwrxtN9ctX7UhhqBQpTPHEfgWQMGF50OH85sMXP6Dy2yy3j9CDZAC6 gfGFA3C5WFIAOl3A5gagi2J3w2/ehQP/eQB+tRd8fpsDEDEtfgD+783NM2rqPNBDOM7uUDMrXt0B t/nTfr/7eLdZ3/7SZx9Q91TydJEYTo8QYm2c1k08lUUFQWjgtsu+RzxXcencQ4zq53KonajbcGzk ln+vT0N5tfJrV03bz/+5Xb14MyzHF/2bfvFihTflXsyb1T+vhnm/6l+/SV+7cs8k/eLXruhRsBW9 Hk66/hL76jPfKAqPdRH78jqWfHOvZD1/evvJvRDln+qjefB2d/t3PAK13+FBJqywHzZ7/AG2zn9f zD7u108vL7Y7vNI0e3DWEADeYMIfvLGEP3hDCX+oNZIOT3/CU1Nv7t2TTxMP/x/eJUIQ4ekS4W5k vtMSMeLRWDI2aWMbRvpjukKsFpRScF4hHh7clNq/f/vqYT/7sH54efHZj8edVwh6YM14R29aIYK9 9mtdId5ffXz/xE8UfnxCBF7NE4Ufd/tb/z4h/elpv7vZHA54s/DP+93PT1i3Qejq5t8+hIf0EM7q VwgHgAHhLgQY9ef9kzwa9Z7++JfdzX8eaA8//p3+7hDac3s0uuV9MxgK/Kzpahh6BPgkSwLegqdy DbQkNB12Nf/rzd1f+Ym+OdcUwEPY7jIGcRR3P+IdyBsUW6U8J7eWyDWNt5Edu8yefyUQb8MFxcII +iWK/ZvyQiFuAL1i/4rZDL06n+N3WnVhBvoLyElJ9FRmQUXTw4R8jt084H3EQ/H5wi8xAHzetq+Q +yX/HqN4e+vGC9mvP/Kfn9f3D/7P7uaJN1p6usx3tznDD//183ofrAC+IPm9Xp1QxlA8NHG3AY3+ roZmOBkkT9l+J6v1938W8dtszgD/rcw0tyVge/Ub4rffZykHL9lnkbXuJp3bjb/JPkuvjBf32Y5u nNR9liu7TjtItM0in+pXss1S0mKylrmd/3utZSc6CrtsXkPnXfYfaJcNdU+8AehD435PI/O8yZ7f gn9XuuT67pts8AnyYVZuAb/dJjtOh9m2a0bkWn/ZYdY/UPArPctSZdhkkw1XJ7hJkAuCg78dwKvS X9nJEM6yoqOwyeZP++dN9h9okw0+MN5kv6v763uMzPMme95kf12bbPApySbL/qRvt8k2XbdaUlEh 50XKXRmXj7IrLt//az/Lhrt4Xsz4Kv5AF/bffJs9VVLYZ8+H2Yzb+B/ryvjIm4F6gt/xyvi7DM3z RnveaKs32sPVt/cgUuUDf+qK4rtwZfv9Jt7YLpb01DBtuy5mODnbjsPyHLtxf/sGUYjn2A2ngu8X 3RWOeaa/6Xcc3YVkvMwCwX6l72I0cloB1oflslv5tSkK/2xxOcaeonP459XhHNz1/RaIEOP4D71A BOdobEF8Tw/p2K86fgml7zt6PCwxIdp21YoNgcSGxq8giC5QchvOEeLYZy/XISza2x4S9HiO//ys +M9wu/LrXCLgPLu5wv9RhyO2cv10d3/zev28jv/uAt2uNu3ubvdwu9n/8f8JAAAA//8DAFBLAwQU AAYACAAAACEAUmZoZ98AAAAKAQAADwAAAGRycy9kb3ducmV2LnhtbEyPwU7DMAyG70i8Q2Qkbixd 16ZQ6k4ICY4DBhLXrAlNReOUJNsKT092gqPtT7+/v1nPdmQH7cPgCGG5yIBp6pwaqEd4e324ugYW oiQlR0ca4VsHWLfnZ42slTvSiz5sY89SCIVaIpgYp5rz0BltZVi4SVO6fThvZUyj77ny8pjC7cjz LBPcyoHSByMnfW9097ndWwT/9Dz9bEz++D71q828FF98FQXi5cV8dwss6jn+wXDST+rQJqed25MK bEQoy6pIKEJRCWAJqG5Oix1CXpQCeNvw/xXaXwAAAP//AwBQSwECLQAUAAYACAAAACEAtoM4kv4A AADhAQAAEwAAAAAAAAAAAAAAAAAAAAAAW0NvbnRlbnRfVHlwZXNdLnhtbFBLAQItABQABgAIAAAA IQA4/SH/1gAAAJQBAAALAAAAAAAAAAAAAAAAAC8BAABfcmVscy8ucmVsc1BLAQItABQABgAIAAAA IQAoLaY3myoAAPAsAQAOAAAAAAAAAAAAAAAAAC4CAABkcnMvZTJvRG9jLnhtbFBLAQItABQABgAI AAAAIQBSZmhn3wAAAAoBAAAPAAAAAAAAAAAAAAAAAPUsAABkcnMvZG93bnJldi54bWxQSwUGAAAA AAQABADzAAAAAS4AAAAA ">
                <v:shape id="_x0000_s1121" type="#_x0000_t75" style="position:absolute;width:15240;height:12573;visibility:visible;mso-wrap-style:square">
                  <v:fill o:detectmouseclick="t"/>
                  <v:path o:connecttype="none"/>
                </v:shape>
                <v:shape id="Freeform 98" o:spid="_x0000_s1122" style="position:absolute;left:1784;top:8382;width:11741;height:1358;visibility:visible;mso-wrap-style:square;v-text-anchor:top" coordsize="1849,21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xPdUsMA AADcAAAADwAAAGRycy9kb3ducmV2LnhtbERPz2vCMBS+C/sfwhN2EU3nxnCdqchAN/DiVITd3ppn Wtq8lCRq99+bw8Djx/d7vuhtKy7kQ+1YwdMkA0FcOl2zUXDYr8YzECEia2wdk4I/CrAoHgZzzLW7 8jdddtGIFMIhRwVVjF0uZSgrshgmriNO3Ml5izFBb6T2eE3htpXTLHuVFmtODRV29FFR2ezOVsFP OK4a5/e/o/55/Sa3W7NZfhqlHof98h1EpD7exf/uL61g+pLWpjPpCMjiBgAA//8DAFBLAQItABQA BgAIAAAAIQDw94q7/QAAAOIBAAATAAAAAAAAAAAAAAAAAAAAAABbQ29udGVudF9UeXBlc10ueG1s UEsBAi0AFAAGAAgAAAAhADHdX2HSAAAAjwEAAAsAAAAAAAAAAAAAAAAALgEAAF9yZWxzLy5yZWxz UEsBAi0AFAAGAAgAAAAhADMvBZ5BAAAAOQAAABAAAAAAAAAAAAAAAAAAKQIAAGRycy9zaGFwZXht bC54bWxQSwECLQAUAAYACAAAACEALxPdUsMAAADcAAAADwAAAAAAAAAAAAAAAACYAgAAZHJzL2Rv d25yZXYueG1sUEsFBgAAAAAEAAQA9QAAAIgDAAAAAA== " path="m,212l13,180r7,1l8,214,,212xm29,160r7,-6l64,135r5,4l42,158r,l36,163r-7,-3xm90,121r3,-1l100,117r7,-4l114,110r7,-3l128,105r4,-2l136,108r-4,2l132,110r-7,2l125,112r-7,3l118,115r-7,3l111,118r-7,3l104,121r-7,3l97,124r-3,2l90,121xm161,93r2,-1l170,90r14,-5l191,83r7,-2l205,79r1,l209,84r,l209,84r-8,2l202,86r-7,2l195,88r-7,2l188,90r-14,5l174,95r-7,2l167,97r-3,1l161,93xm236,71r5,-1l248,68r21,-5l276,61r7,-1l285,65r-7,1l278,66r-7,2l271,68r-21,5l250,73r-7,2l243,75r-4,1l236,71xm314,53r4,-1l325,51r7,-2l339,48r14,-2l360,44r1,l363,49r-1,1l362,50r-7,1l355,51r-14,3l341,54r-7,1l334,55r-7,1l327,56r-7,2l320,58r-4,l314,53xm393,39r23,-4l423,34r7,-1l437,32r4,-1l443,37r-4,1l439,38r-7,1l432,39r-7,1l425,40r-7,1l418,41r-23,3l393,39xm473,27r6,-1l486,25r14,-1l507,23r14,-2l523,27r-14,2l509,29r-7,l502,29r-14,2l488,31r-7,1l481,32r-6,1l473,27xm554,18r2,l563,17r15,-1l585,15r17,-1l603,19r-17,2l586,21r-7,l579,21r-14,2l565,23r-7,l558,23r-3,1l554,18xm635,11l676,8r7,l684,7r,6l683,13r,l676,14r,l636,16r-1,-5xm716,6r9,-1l732,5,765,3r1,6l732,10r,l725,11r,l717,11,716,6xm798,2l823,1r7,l847,1r,6l830,7r,l823,7r,l798,8r,-6xm880,r41,l928,r,l928,6r,l928,6r-7,l921,6r-41,l880,xm961,r9,l977,1r7,l991,1r19,l1010,7,991,6r,l984,6r-7,l970,6r,l961,6r,-6xm1043,2r25,1l1075,3r17,1l1091,9r-16,l1075,9r-7,-1l1068,8r-25,l1043,2xm1125,5r14,1l1146,6r20,2l1173,8r,6l1166,13r,l1145,12r,l1138,12r,l1124,11r1,-6xm1206,10r10,1l1223,12r7,l1255,14r-1,6l1229,18r,l1222,17r-7,-1l1215,16r-10,l1206,10xm1287,17r6,1l1314,20r7,1l1336,22r-2,6l1320,26r,l1313,25r,l1292,23r,l1286,23r1,-6xm1368,26r2,l1384,28r7,1l1412,32r4,1l1414,38r-4,l1410,38r-21,-3l1389,35r-7,-1l1382,34r-14,-2l1369,32r-3,l1368,26xm1448,37r13,3l1468,41r21,3l1496,45r-2,6l1487,50r,l1466,46r,l1459,45r,l1446,43r2,-6xm1527,51r4,1l1552,57r8,1l1567,60r7,1l1574,61r-2,6l1571,66r,l1564,65r,l1557,63r,l1550,62r,l1529,58r,l1525,57r2,-6xm1605,69r4,1l1616,71r7,2l1630,75r14,4l1651,81r-3,5l1641,84r,l1627,80r,l1620,78r,l1613,77r,l1606,75r,l1602,74r3,-5xm1681,90r5,2l1693,94r7,3l1707,99r7,3l1721,105r3,1l1720,111r-3,-1l1717,110r-7,-3l1710,107r-7,-3l1703,104r-7,-2l1696,102r-7,-3l1689,99r-6,-2l1683,97r-6,-2l1681,90xm1752,118r5,2l1764,123r7,4l1778,131r7,4l1791,139r-6,4l1779,139r1,l1773,135r,l1766,131r,l1759,128r,l1752,124r,l1748,123r4,-5xm1815,155r6,5l1828,167r7,9l1839,185r-8,2l1827,178r1,l1821,170r,l1814,164r,l1808,159r7,-4xm1847,207r2,5l1841,214r-2,-6l1847,207xe" fillcolor="black" strokeweight=".05pt">
                  <v:stroke joinstyle="bevel"/>
                  <v:path arrowok="t" o:connecttype="custom" o:connectlocs="22860,97790;57150,76835;83820,65405;74930,73025;59690,80010;125730,51435;128270,54610;106045,61595;170815,40005;172085,43180;199390,33655;229235,27940;216535,34290;200660,36830;280035,19685;269875,25400;308610,15875;318770,18415;300355,17145;382905,12065;354330,14605;434340,4445;403225,6985;464820,6350;527050,635;506730,5080;589280,3810;615950,0;629285,3810;662305,1270;678180,5080;740410,5080;722630,7620;781050,7620;771525,10160;848360,13970;820420,14605;896620,20320;877570,21590;927735,25400;930910,29210;972185,33020;997585,41910;984250,39370;1026160,45085;1042035,53340;1019810,47625;1079500,61595;1090295,69850;1072515,62865;1115695,76200;1129665,88265;1116965,81280;1160780,106045;1156335,107950;1169035,135890" o:connectangles="0,0,0,0,0,0,0,0,0,0,0,0,0,0,0,0,0,0,0,0,0,0,0,0,0,0,0,0,0,0,0,0,0,0,0,0,0,0,0,0,0,0,0,0,0,0,0,0,0,0,0,0,0,0,0,0"/>
                  <o:lock v:ext="edit" verticies="t"/>
                </v:shape>
                <v:shape id="Freeform 99" o:spid="_x0000_s1123" style="position:absolute;left:1809;top:9734;width:11691;height:1334;visibility:visible;mso-wrap-style:square;v-text-anchor:top" coordsize="1841,2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mOShcUA AADcAAAADwAAAGRycy9kb3ducmV2LnhtbESP3WrCQBSE7wu+w3IK3hTdbbDBpq5SFMEbC/48wCF7 TEKzZ2N2jdGndwsFL4eZ+YaZLXpbi45aXznW8D5WIIhzZyouNBwP69EUhA/IBmvHpOFGHhbzwcsM M+OuvKNuHwoRIewz1FCG0GRS+rwki37sGuLonVxrMUTZFtK0eI1wW8tEqVRarDgulNjQsqT8d3+x Gt7ofNhOP2glVXqiLlU/ib9ftB6+9t9fIAL14Rn+b2+MhmTyCX9n4hGQ8w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6Y5KFxQAAANwAAAAPAAAAAAAAAAAAAAAAAJgCAABkcnMv ZG93bnJldi54bWxQSwUGAAAAAAQABAD1AAAAigMAAAAA " path="m,l14,36r7,9l28,51r7,6l63,76r7,4l77,84r7,4l91,91r7,3l105,98r7,3l119,103r7,3l133,109r7,3l147,114r7,2l161,119r7,2l182,126r7,2l196,130r7,2l217,136r7,2l231,139r7,2l245,143r21,5l273,150r7,1l287,153r7,1l315,158r7,2l329,161r7,2l350,165r7,1l378,170r7,1l413,175r7,2l427,178r7,1l455,181r7,1l476,184r7,1l497,187r7,1l525,190r7,1l553,193r7,1l574,195r7,1l616,199r7,l630,200r42,3l679,203r21,1l707,205r14,l728,206r42,2l777,208r42,1l826,209r28,1l861,210r7,l875,210r42,l924,210r42,l973,210r7,l987,210r28,-1l1022,209r42,-1l1071,208r42,-2l1120,205r14,l1141,204r21,-1l1169,203r42,-3l1218,199r7,l1260,196r7,-1l1281,194r7,-1l1309,191r7,-1l1337,188r7,-1l1358,185r7,-1l1379,182r7,-1l1407,179r7,-1l1421,177r7,-2l1456,171r7,-1l1484,166r7,-1l1505,163r7,-2l1519,160r7,-2l1547,154r7,-1l1561,151r7,-1l1575,148r21,-5l1603,141r7,-2l1617,138r7,-2l1638,132r7,-2l1652,128r7,-2l1673,121r7,-2l1687,116r7,-2l1701,112r7,-3l1715,106r7,-3l1729,101r7,-3l1743,94r7,-3l1757,88r7,-4l1771,80r7,-4l1806,57r7,-6l1820,45r7,-9l1841,e" filled="f" strokeweight=".4pt">
                  <v:stroke joinstyle="miter"/>
                  <v:path arrowok="t" o:connecttype="custom" o:connectlocs="13335,28575;40005,48260;53340,55880;66675,62230;80010,67310;93345,72390;106680,76835;124460,82550;142240,87630;155575,90805;177800,95885;200025,100330;213360,103505;240030,107950;266700,112395;288925,114935;306705,117475;333375,120650;355600,123190;391160,126365;426720,128905;448945,130175;488950,132080;524510,132715;551180,133350;586740,133350;622300,133350;648970,132715;706755,130810;724535,129540;768985,127000;800100,124460;817880,122555;848995,119380;866775,116840;893445,113665;906780,111125;942340,105410;960120,102235;982345,97790;995680,95250;1017905,89535;1031240,86360;1049020,81280;1066800,75565;1080135,71120;1093470,65405;1106805,59690;1120140,53340;1146810,36195;1160145,22860" o:connectangles="0,0,0,0,0,0,0,0,0,0,0,0,0,0,0,0,0,0,0,0,0,0,0,0,0,0,0,0,0,0,0,0,0,0,0,0,0,0,0,0,0,0,0,0,0,0,0,0,0,0,0"/>
                </v:shape>
                <v:line id="Line 100" o:spid="_x0000_s1124" style="position:absolute;flip:y;visibility:visible;mso-wrap-style:square" from="1809,2387" to="7658,97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aW417oAAADcAAAADwAAAGRycy9kb3ducmV2LnhtbERPSwrCMBDdC94hjOBOUwtqqUYRQXDp 7wBDM7bFZlKSaKunNwvB5eP919veNOJFzteWFcymCQjiwuqaSwW362GSgfABWWNjmRS8ycN2Mxys Mde24zO9LqEUMYR9jgqqENpcSl9UZNBPbUscubt1BkOErpTaYRfDTSPTJFlIgzXHhgpb2ldUPC5P owCNP/LyfbKf4GU2+8wXLu1QqfGo361ABOrDX/xzH7WCdB7nxzPxCMjNFwAA//8DAFBLAQItABQA BgAIAAAAIQD+JeulAAEAAOoBAAATAAAAAAAAAAAAAAAAAAAAAABbQ29udGVudF9UeXBlc10ueG1s UEsBAi0AFAAGAAgAAAAhAJYFM1jUAAAAlwEAAAsAAAAAAAAAAAAAAAAAMQEAAF9yZWxzLy5yZWxz UEsBAi0AFAAGAAgAAAAhADMvBZ5BAAAAOQAAABQAAAAAAAAAAAAAAAAALgIAAGRycy9jb25uZWN0 b3J4bWwueG1sUEsBAi0AFAAGAAgAAAAhACmluNe6AAAA3AAAAA8AAAAAAAAAAAAAAAAAoQIAAGRy cy9kb3ducmV2LnhtbFBLBQYAAAAABAAEAPkAAACIAwAAAAA= " strokeweight=".4pt">
                  <v:stroke joinstyle="miter"/>
                </v:line>
                <v:line id="Line 101" o:spid="_x0000_s1125" style="position:absolute;visibility:visible;mso-wrap-style:square" from="7658,2387" to="13500,97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4k8G8MAAADcAAAADwAAAGRycy9kb3ducmV2LnhtbESPQYvCMBSE7wv+h/CEvSxrqmCRrlFU EBY8yFq9P5pnW0xeShJt/fdmYWGPw8x8wyzXgzXiQT60jhVMJxkI4srplmsF53L/uQARIrJG45gU PCnAejV6W2KhXc8/9DjFWiQIhwIVNDF2hZShashimLiOOHlX5y3GJH0ttcc+wa2RsyzLpcWW00KD He0aqm6nu1XwcXy2230ZepP7cn7IyRzvt4tS7+Nh8wUi0hD/w3/tb61gNp/C75l0BOTqB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+JPBvDAAAA3AAAAA8AAAAAAAAAAAAA AAAAoQIAAGRycy9kb3ducmV2LnhtbFBLBQYAAAAABAAEAPkAAACRAwAAAAA= " strokeweight=".4pt">
                  <v:stroke joinstyle="miter"/>
                </v:line>
                <v:shape id="Freeform 102" o:spid="_x0000_s1126" style="position:absolute;left:1809;top:9715;width:11691;height:38;visibility:visible;mso-wrap-style:square;v-text-anchor:top" coordsize="1841,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KDqk8UA AADcAAAADwAAAGRycy9kb3ducmV2LnhtbESPQWvCQBSE74L/YXlCb7ppSopEVymtJb300OhBb4/s Mwlm34bdNUn/fbdQ6HGYmW+Y7X4ynRjI+daygsdVAoK4srrlWsHp+L5cg/ABWWNnmRR8k4f9bj7b Yq7tyF80lKEWEcI+RwVNCH0upa8aMuhXtieO3tU6gyFKV0vtcIxw08k0SZ6lwZbjQoM9vTZU3cq7 UTCe9OeYHQ5Ff74UT8Xb4NJ75pR6WEwvGxCBpvAf/mt/aAVplsLvmXgE5O4HAAD//wMAUEsBAi0A FAAGAAgAAAAhAPD3irv9AAAA4gEAABMAAAAAAAAAAAAAAAAAAAAAAFtDb250ZW50X1R5cGVzXS54 bWxQSwECLQAUAAYACAAAACEAMd1fYdIAAACPAQAACwAAAAAAAAAAAAAAAAAuAQAAX3JlbHMvLnJl bHNQSwECLQAUAAYACAAAACEAMy8FnkEAAAA5AAAAEAAAAAAAAAAAAAAAAAApAgAAZHJzL3NoYXBl eG1sLnhtbFBLAQItABQABgAIAAAAIQBYoOqTxQAAANwAAAAPAAAAAAAAAAAAAAAAAJgCAABkcnMv ZG93bnJldi54bWxQSwUGAAAAAAQABAD1AAAAigMAAAAA " path="m,l49,r,6l,6,,xm82,r49,l131,6,82,6,82,xm163,r49,l212,6r-49,l163,xm245,r49,l294,6r-49,l245,xm327,r49,l376,6r-49,l327,xm408,r49,l457,6r-49,l408,xm490,r49,l539,6r-49,l490,xm571,r49,l620,6r-49,l571,xm653,r49,l702,6r-49,l653,xm735,r49,l784,6r-49,l735,xm816,r49,l865,6r-49,l816,xm898,r49,l947,6r-49,l898,xm980,r49,l1029,6r-49,l980,xm1061,r49,l1110,6r-49,l1061,xm1143,r49,l1192,6r-49,l1143,xm1224,r49,l1273,6r-49,l1224,xm1306,r49,l1355,6r-49,l1306,xm1388,r49,l1437,6r-49,l1388,xm1469,r49,l1518,6r-49,l1469,xm1551,r49,l1600,6r-49,l1551,xm1633,r49,l1682,6r-49,l1633,xm1714,r49,l1763,6r-49,l1714,xm1796,r45,l1841,6r-45,l1796,xe" fillcolor="black" strokeweight=".05pt">
                  <v:stroke joinstyle="bevel"/>
                  <v:path arrowok="t" o:connecttype="custom" o:connectlocs="31115,0;0,3810;52070,0;83185,3810;52070,0;134620,0;103505,3810;155575,0;186690,3810;155575,0;238760,0;207645,3810;259080,0;290195,3810;259080,0;342265,0;311150,3810;362585,0;393700,3810;362585,0;445770,0;414655,3810;466725,0;497840,3810;466725,0;549275,0;518160,3810;570230,0;601345,3810;570230,0;653415,0;622300,3810;673735,0;704850,3810;673735,0;756920,0;725805,3810;777240,0;808355,3810;777240,0;860425,0;829310,3810;881380,0;912495,3810;881380,0;963930,0;932815,3810;984885,0;1016000,3810;984885,0;1068070,0;1036955,3810;1088390,0;1119505,3810;1088390,0;1169035,0;1140460,3810" o:connectangles="0,0,0,0,0,0,0,0,0,0,0,0,0,0,0,0,0,0,0,0,0,0,0,0,0,0,0,0,0,0,0,0,0,0,0,0,0,0,0,0,0,0,0,0,0,0,0,0,0,0,0,0,0,0,0,0,0"/>
                  <o:lock v:ext="edit" verticies="t"/>
                </v:shape>
                <v:shape id="Freeform 103" o:spid="_x0000_s1127" style="position:absolute;left:7626;top:2387;width:57;height:7315;visibility:visible;mso-wrap-style:square;v-text-anchor:top" coordsize="9,115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c+Ec8MA AADcAAAADwAAAGRycy9kb3ducmV2LnhtbESPQYvCMBSE74L/ITxhb5pq0V2qURZB8LIHW1nY26N5 tsXmpdtEjf/eCILHYWa+YVabYFpxpd41lhVMJwkI4tLqhisFx2I3/gLhPLLG1jIpuJODzXo4WGGm 7Y0PdM19JSKEXYYKau+7TEpX1mTQTWxHHL2T7Q36KPtK6h5vEW5aOUuShTTYcFyosaNtTeU5vxgF DRef999/81OENOQn+TdNFmmr1McofC9BeAr+HX6191rBbJ7C80w8AnL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c+Ec8MAAADcAAAADwAAAAAAAAAAAAAAAACYAgAAZHJzL2Rv d25yZXYueG1sUEsFBgAAAAAEAAQA9QAAAIgDAAAAAA== " path="m9,r,33l,33,,,9,xm9,56r,33l,89,,56r9,xm9,112r,33l,145,,112r9,xm9,167r,34l,201,,167r9,xm9,223r,34l,257,,223r9,xm9,279r,34l,313,,279r9,xm9,335r,34l,369,,335r9,xm9,391r,34l,425,,391r9,xm9,447r,34l,481,,447r9,xm9,503r,33l,536,,503r9,xm9,559r,33l,592,,559r9,xm9,615r,33l,648,,615r9,xm9,671r,33l,704,,671r9,xm9,727r,33l,760,,727r9,xm9,783r,33l,816,,783r9,xm9,838r,34l,872,,838r9,xm9,894r,34l,928,,894r9,xm9,950r,34l,984,,950r9,xm9,1006r,34l,1040r,-34l9,1006xm9,1062r,34l,1096r,-34l9,1062xm9,1118r,34l,1152r,-34l9,1118xe" fillcolor="black" strokeweight=".05pt">
                  <v:stroke joinstyle="bevel"/>
                  <v:path arrowok="t" o:connecttype="custom" o:connectlocs="5715,20955;0,0;5715,35560;0,56515;5715,35560;5715,92075;0,71120;5715,106045;0,127635;5715,106045;5715,163195;0,141605;5715,177165;0,198755;5715,177165;5715,234315;0,212725;5715,248285;0,269875;5715,248285;5715,305435;0,283845;5715,319405;0,340360;5715,319405;5715,375920;0,354965;5715,390525;0,411480;5715,390525;5715,447040;0,426085;5715,461645;0,482600;5715,461645;5715,518160;0,497205;5715,532130;0,553720;5715,532130;5715,589280;0,567690;5715,603250;0,624840;5715,603250;5715,660400;0,638810;5715,674370;0,695960;5715,674370;5715,731520;0,709930" o:connectangles="0,0,0,0,0,0,0,0,0,0,0,0,0,0,0,0,0,0,0,0,0,0,0,0,0,0,0,0,0,0,0,0,0,0,0,0,0,0,0,0,0,0,0,0,0,0,0,0,0,0,0,0"/>
                  <o:lock v:ext="edit" verticies="t"/>
                </v:shape>
                <v:line id="Line 104" o:spid="_x0000_s1128" style="position:absolute;visibility:visible;mso-wrap-style:square" from="7658,9131" to="8585,913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/6fg8QAAADcAAAADwAAAGRycy9kb3ducmV2LnhtbESPQWsCMRSE74X+h/AEL6VmK7qUrVFa QSh4EF17f2yeu4vJy5JEd/33jSB4HGbmG2axGqwRV/KhdazgY5KBIK6cbrlWcCw3758gQkTWaByT ghsFWC1fXxZYaNfznq6HWIsE4VCggibGrpAyVA1ZDBPXESfv5LzFmKSvpfbYJ7g1cpplubTYclpo sKN1Q9X5cLEK3na39mdTht7kvpxvczK7y/lPqfFo+P4CEWmIz/Cj/asVTOczuJ9JR0Au/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f/p+DxAAAANwAAAAPAAAAAAAAAAAA AAAAAKECAABkcnMvZG93bnJldi54bWxQSwUGAAAAAAQABAD5AAAAkgMAAAAA " strokeweight=".4pt">
                  <v:stroke joinstyle="miter"/>
                </v:line>
                <v:line id="Line 105" o:spid="_x0000_s1129" style="position:absolute;visibility:visible;mso-wrap-style:square" from="8585,9131" to="8591,97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LI6GMQAAADcAAAADwAAAGRycy9kb3ducmV2LnhtbESPwWrDMBBE74H+g9hCL6GRG7ApbpTQ FgyFHkLi9r5YW9tEWhlJsZ2/rwKBHIeZecNsdrM1YiQfescKXlYZCOLG6Z5bBT919fwKIkRkjcYx KbhQgN32YbHBUruJDzQeYysShEOJCroYh1LK0HRkMazcQJy8P+ctxiR9K7XHKcGtkessK6TFntNC hwN9dtScjmerYLm/9B9VHSZT+Dr/Lsjsz6dfpZ4e5/c3EJHmeA/f2l9awTrP4XomHQG5/Q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wsjoYxAAAANwAAAAPAAAAAAAAAAAA AAAAAKECAABkcnMvZG93bnJldi54bWxQSwUGAAAAAAQABAD5AAAAkgMAAAAA " strokeweight=".4pt">
                  <v:stroke joinstyle="miter"/>
                </v:line>
                <v:rect id="Rectangle 106" o:spid="_x0000_s1130" style="position:absolute;left:13881;top:8655;width:806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CjMYMEA AADcAAAADwAAAGRycy9kb3ducmV2LnhtbESP3YrCMBSE7xd8h3AWvFvTLShSjbIsCCp7Y/UBDs3p DyYnJYm2vr1ZELwcZuYbZr0drRF38qFzrOB7loEgrpzuuFFwOe++liBCRNZoHJOCBwXYbiYfayy0 G/hE9zI2IkE4FKigjbEvpAxVSxbDzPXEyaudtxiT9I3UHocEt0bmWbaQFjtOCy329NtSdS1vVoE8 l7thWRqfuWNe/5nD/lSTU2r6Of6sQEQa4zv8au+1gny+gP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EAozGDBAAAA3AAAAA8AAAAAAAAAAAAAAAAAmAIAAGRycy9kb3du cmV2LnhtbFBLBQYAAAAABAAEAPUAAACGAwAAAAA= 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07" o:spid="_x0000_s1131" style="position:absolute;left:7137;top:9677;width:89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2Rp+8IA AADcAAAADwAAAGRycy9kb3ducmV2LnhtbESP3WoCMRSE7wXfIRzBO826YCurUUQQbOmNqw9w2Jz9 weRkSaK7ffumUOjlMDPfMLvDaI14kQ+dYwWrZQaCuHK640bB/XZebECEiKzROCYF3xTgsJ9Odlho N/CVXmVsRIJwKFBBG2NfSBmqliyGpeuJk1c7bzEm6RupPQ4Jbo3Ms+xNWuw4LbTY06ml6lE+rQJ5 K8/DpjQ+c595/WU+LteanFLz2Xjcgog0xv/wX/uiFeTrd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vZGn7wgAAANwAAAAPAAAAAAAAAAAAAAAAAJgCAABkcnMvZG93 bnJldi54bWxQSwUGAAAAAAQABAD1AAAAhwMAAAAA 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group id="Group 108" o:spid="_x0000_s1132" style="position:absolute;left:7550;top:9664;width:209;height:140" coordorigin="1069,1342" coordsize="33,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fSTYO8MAAADcAAAADwAAAGRycy9kb3ducmV2LnhtbERPTWvCQBC9F/oflhF6 q5tYUiS6BpFaeghCVSi9DdkxCcnOhuyaxH/vHgSPj/e9zibTioF6V1tWEM8jEMSF1TWXCs6n/fsS hPPIGlvLpOBGDrLN68saU21H/qXh6EsRQtilqKDyvkuldEVFBt3cdsSBu9jeoA+wL6XucQzhppWL KPqUBmsODRV2tKuoaI5Xo+B7xHH7EX8NeXPZ3f5PyeEvj0mpt9m0XYHwNPmn+OH+0QoWSVgbzoQj IDd3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9JNg7wwAAANwAAAAP AAAAAAAAAAAAAAAAAKoCAABkcnMvZG93bnJldi54bWxQSwUGAAAAAAQABAD6AAAAmgMAAAAA ">
                  <v:oval id="Oval 109" o:spid="_x0000_s1133" style="position:absolute;left:1069;top:1342;width:33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RYZR8QA AADcAAAADwAAAGRycy9kb3ducmV2LnhtbESPT2sCMRTE7wW/Q3iF3mq2QsWuRhGhsPTkP+j1kTw3 q5uXNUnXbT99IxR6HGbmN8xiNbhW9BRi41nBy7gAQay9abhWcDy8P89AxIRssPVMCr4pwmo5elhg afyNd9TvUy0yhGOJCmxKXSll1JYcxrHviLN38sFhyjLU0gS8Zbhr5aQoptJhw3nBYkcbS/qy/3IK Ply/1VVnA+r1dPt5ttfqR16Venoc1nMQiYb0H/5rV0bB5PUN7mfyEZD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UWGUfEAAAA3AAAAA8AAAAAAAAAAAAAAAAAmAIAAGRycy9k b3ducmV2LnhtbFBLBQYAAAAABAAEAPUAAACJAwAAAAA= " fillcolor="black" strokeweight="0"/>
                  <v:oval id="Oval 110" o:spid="_x0000_s1134" style="position:absolute;left:1069;top:1342;width:33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aaKk8EA AADcAAAADwAAAGRycy9kb3ducmV2LnhtbERPy2qDQBTdF/IPww1014wJRMQ4SiIEWrqqzSLLi3N9 oHPHOtNo/76zKHR5OO+sWM0oHjS73rKC/S4CQVxb3XOr4PZ5fUlAOI+scbRMCn7IQZFvnjJMtV34 gx6Vb0UIYZeigs77KZXS1R0ZdDs7EQeusbNBH+DcSj3jEsLNKA9RFEuDPYeGDicqO6qH6tsoqLlM quaYvFV3c70cv9bhfYkjpZ636/kEwtPq/8V/7let4BCH+eFMOAIy/wUAAP//AwBQSwECLQAUAAYA CAAAACEA8PeKu/0AAADiAQAAEwAAAAAAAAAAAAAAAAAAAAAAW0NvbnRlbnRfVHlwZXNdLnhtbFBL AQItABQABgAIAAAAIQAx3V9h0gAAAI8BAAALAAAAAAAAAAAAAAAAAC4BAABfcmVscy8ucmVsc1BL AQItABQABgAIAAAAIQAzLwWeQQAAADkAAAAQAAAAAAAAAAAAAAAAACkCAABkcnMvc2hhcGV4bWwu eG1sUEsBAi0AFAAGAAgAAAAhAMGmipPBAAAA3AAAAA8AAAAAAAAAAAAAAAAAmAIAAGRycy9kb3du cmV2LnhtbFBLBQYAAAAABAAEAPUAAACGAwAAAAA= " filled="f" strokeweight=".4pt">
                    <v:stroke joinstyle="miter"/>
                  </v:oval>
                </v:group>
                <v:group id="Group 111" o:spid="_x0000_s1135" style="position:absolute;left:1708;top:9664;width:203;height:140" coordorigin="149,1342" coordsize="32,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nK7G8QAAADcAAAADwAAAGRycy9kb3ducmV2LnhtbESPQYvCMBSE74L/ITzB m6ZVFKlGEdld9iCCdWHx9miebbF5KU22rf9+Iwgeh5n5htnselOJlhpXWlYQTyMQxJnVJecKfi6f kxUI55E1VpZJwYMc7LbDwQYTbTs+U5v6XAQIuwQVFN7XiZQuK8igm9qaOHg32xj0QTa51A12AW4q OYuipTRYclgosKZDQdk9/TMKvjrs9vP4oz3eb4fH9bI4/R5jUmo86vdrEJ56/w6/2t9awWwZw/NM OAJy+w8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InK7G8QAAADcAAAA DwAAAAAAAAAAAAAAAACqAgAAZHJzL2Rvd25yZXYueG1sUEsFBgAAAAAEAAQA+gAAAJsDAAAAAA== ">
                  <v:oval id="Oval 112" o:spid="_x0000_s1136" style="position:absolute;left:149;top:1342;width:32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d5Bi8MA AADcAAAADwAAAGRycy9kb3ducmV2LnhtbESPzWrDMBCE74W+g9hCbo1cH0xwooRQKJie8lPodZG2 lltr5Uiq4+Tpo0Chx2FmvmFWm8n1YqQQO88KXuYFCGLtTcetgo/j2/MCREzIBnvPpOBCETbrx4cV 1safeU/jIbUiQzjWqMCmNNRSRm3JYZz7gTh7Xz44TFmGVpqA5wx3vSyLopIOO84LFgd6taR/Dr9O wbsbd7oZbEC9rXaf3/bUXOVJqdnTtF2CSDSl//BfuzEKyqqE+5l8BOT6BgAA//8DAFBLAQItABQA BgAIAAAAIQDw94q7/QAAAOIBAAATAAAAAAAAAAAAAAAAAAAAAABbQ29udGVudF9UeXBlc10ueG1s UEsBAi0AFAAGAAgAAAAhADHdX2HSAAAAjwEAAAsAAAAAAAAAAAAAAAAALgEAAF9yZWxzLy5yZWxz UEsBAi0AFAAGAAgAAAAhADMvBZ5BAAAAOQAAABAAAAAAAAAAAAAAAAAAKQIAAGRycy9zaGFwZXht bC54bWxQSwECLQAUAAYACAAAACEARd5Bi8MAAADcAAAADwAAAAAAAAAAAAAAAACYAgAAZHJzL2Rv d25yZXYueG1sUEsFBgAAAAAEAAQA9QAAAIgDAAAAAA== " fillcolor="black" strokeweight="0"/>
                  <v:oval id="Oval 113" o:spid="_x0000_s1137" style="position:absolute;left:149;top:1342;width:32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XQU5MQA AADcAAAADwAAAGRycy9kb3ducmV2LnhtbESPQWuDQBSE74H+h+UVeotrLYrYbKQNBBpyiu2hx4f7 ohL3rXW3av59tlDIcZiZb5hNuZheTDS6zrKC5ygGQVxb3XGj4Otzv85BOI+ssbdMCq7koNw+rDZY aDvziabKNyJA2BWooPV+KKR0dUsGXWQH4uCd7WjQBzk2Uo84B7jpZRLHmTTYcVhocaBdS/Wl+jUK at7l1TnND9W32b+nP8vlOGexUk+Py9srCE+Lv4f/2x9aQZK9wN+ZcATk9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DF0FOTEAAAA3AAAAA8AAAAAAAAAAAAAAAAAmAIAAGRycy9k b3ducmV2LnhtbFBLBQYAAAAABAAEAPUAAACJAwAAAAA= " filled="f" strokeweight=".4pt">
                    <v:stroke joinstyle="miter"/>
                  </v:oval>
                </v:group>
                <v:group id="Group 114" o:spid="_x0000_s1138" style="position:absolute;left:7550;top:2317;width:209;height:140" coordorigin="1069,185" coordsize="33,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gUYg8UAAADcAAAADwAAAGRycy9kb3ducmV2LnhtbESPQYvCMBSE78L+h/CE vWlaV2WpRhFZlz2IoC6It0fzbIvNS2liW/+9EQSPw8x8w8yXnSlFQ7UrLCuIhxEI4tTqgjMF/8fN 4BuE88gaS8uk4E4OlouP3hwTbVveU3PwmQgQdgkqyL2vEildmpNBN7QVcfAutjbog6wzqWtsA9yU chRFU2mw4LCQY0XrnNLr4WYU/LbYrr7in2Z7vazv5+Nkd9rGpNRnv1vNQHjq/Dv8av9pBaPpGJ5n whGQiwc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DIFGIPFAAAA3AAA AA8AAAAAAAAAAAAAAAAAqgIAAGRycy9kb3ducmV2LnhtbFBLBQYAAAAABAAEAPoAAACcAwAAAAA= ">
                  <v:oval id="Oval 115" o:spid="_x0000_s1139" style="position:absolute;left:1069;top:185;width:33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jfZ/8MA AADcAAAADwAAAGRycy9kb3ducmV2LnhtbESPQWsCMRSE74X+h/AK3mq2gotsjSJCYelJrdDrI3nd bN28rEm6rv56Uyj0OMzMN8xyPbpODBRi61nBy7QAQay9ablRcPx4e16AiAnZYOeZFFwpwnr1+LDE yvgL72k4pEZkCMcKFdiU+krKqC05jFPfE2fvyweHKcvQSBPwkuGuk7OiKKXDlvOCxZ62lvTp8OMU vLthp+veBtSbcvf5bc/1TZ6VmjyNm1cQicb0H/5r10bBrJzD75l8BOTq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yjfZ/8MAAADcAAAADwAAAAAAAAAAAAAAAACYAgAAZHJzL2Rv d25yZXYueG1sUEsFBgAAAAAEAAQA9QAAAIgDAAAAAA== " fillcolor="black" strokeweight="0"/>
                  <v:oval id="Oval 116" o:spid="_x0000_s1140" style="position:absolute;left:1069;top:185;width:33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QO3fMIA AADcAAAADwAAAGRycy9kb3ducmV2LnhtbESPQYvCMBSE74L/ITzBm6YKllKNooKw4snqweOjebbF 5qU2Wdv99xtB8DjMzDfMatObWryodZVlBbNpBII4t7riQsH1cpgkIJxH1lhbJgV/5GCzHg5WmGrb 8ZlemS9EgLBLUUHpfZNK6fKSDLqpbYiDd7etQR9kW0jdYhfgppbzKIqlwYrDQokN7UvKH9mvUZDz Psnui+SY3cxht3j2j1MXR0qNR/12CcJT77/hT/tHK5jHMbzPhCMg1/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hA7d8wgAAANwAAAAPAAAAAAAAAAAAAAAAAJgCAABkcnMvZG93 bnJldi54bWxQSwUGAAAAAAQABAD1AAAAhwMAAAAA " filled="f" strokeweight=".4pt">
                    <v:stroke joinstyle="miter"/>
                  </v:oval>
                </v:group>
                <v:group id="Group 117" o:spid="_x0000_s1141" style="position:absolute;left:13398;top:9664;width:203;height:140" coordorigin="1990,1342" coordsize="32,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teG9MYAAADcAAAADwAAAGRycy9kb3ducmV2LnhtbESPQWvCQBSE7wX/w/KE 3ppNLE0lZhURKx5CoSqU3h7ZZxLMvg3ZbRL/fbdQ6HGYmW+YfDOZVgzUu8aygiSKQRCXVjdcKbic 356WIJxH1thaJgV3crBZzx5yzLQd+YOGk69EgLDLUEHtfZdJ6cqaDLrIdsTBu9reoA+yr6TucQxw 08pFHKfSYMNhocaOdjWVt9O3UXAYcdw+J/uhuF1396/zy/tnkZBSj/NpuwLhafL/4b/2UStYpK/w eyYcAbn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DC14b0xgAAANwA AAAPAAAAAAAAAAAAAAAAAKoCAABkcnMvZG93bnJldi54bWxQSwUGAAAAAAQABAD6AAAAnQMAAAAA ">
                  <v:oval id="Oval 118" o:spid="_x0000_s1142" style="position:absolute;left:1990;top:1342;width:32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DZ2YcAA AADcAAAADwAAAGRycy9kb3ducmV2LnhtbERPz2vCMBS+C/4P4Q1203QeinRGEUEonpwOvD6St6Zb 81KTWOv++uUg7Pjx/V5tRteJgUJsPSt4mxcgiLU3LTcKPs/72RJETMgGO8+k4EERNuvpZIWV8Xf+ oOGUGpFDOFaowKbUV1JGbclhnPueOHNfPjhMGYZGmoD3HO46uSiKUjpsOTdY7GlnSf+cbk7BwQ1H Xfc2oN6Wx8u3vda/8qrU68u4fQeRaEz/4qe7NgoWZV6bz+QjINd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JDZ2YcAAAADcAAAADwAAAAAAAAAAAAAAAACYAgAAZHJzL2Rvd25y ZXYueG1sUEsFBgAAAAAEAAQA9QAAAIUDAAAAAA== " fillcolor="black" strokeweight="0"/>
                  <v:oval id="Oval 119" o:spid="_x0000_s1143" style="position:absolute;left:1990;top:1342;width:32;height: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JwjDsUA AADcAAAADwAAAGRycy9kb3ducmV2LnhtbESPzWrDMBCE74W8g9hAbo2cgI3jWAlpIJDSU90eclys 9Q+xVo6l2u7bV4VCj8PMfMPkx9l0YqTBtZYVbNYRCOLS6pZrBZ8fl+cUhPPIGjvLpOCbHBwPi6cc M20nfqex8LUIEHYZKmi87zMpXdmQQbe2PXHwKjsY9EEOtdQDTgFuOrmNokQabDksNNjTuaHyXnwZ BSWf06KK09fiZi4v8WO+v01JpNRqOZ/2IDzN/j/8175qBdtkB79nwhGQhx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QnCMOxQAAANwAAAAPAAAAAAAAAAAAAAAAAJgCAABkcnMv ZG93bnJldi54bWxQSwUGAAAAAAQABAD1AAAAigMAAAAA " filled="f" strokeweight=".4pt">
                    <v:stroke joinstyle="miter"/>
                  </v:oval>
                </v:group>
                <v:rect id="Rectangle 120" o:spid="_x0000_s1144" style="position:absolute;left:7258;top:914;width:768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zit774A AADcAAAADwAAAGRycy9kb3ducmV2LnhtbERPy4rCMBTdC/5DuMLsNLWLUapRRBAcmY3VD7g0tw9M bkoSbefvzWLA5eG8t/vRGvEiHzrHCpaLDARx5XTHjYL77TRfgwgRWaNxTAr+KMB+N51ssdBu4Cu9 ytiIFMKhQAVtjH0hZahashgWridOXO28xZigb6T2OKRwa2SeZd/SYsepocWeji1Vj/JpFchbeRrW pfGZu+T1r/k5X2tySn3NxsMGRKQxfsT/7rNWkK/S/HQmHQG5ewMAAP//AwBQSwECLQAUAAYACAAA ACEA8PeKu/0AAADiAQAAEwAAAAAAAAAAAAAAAAAAAAAAW0NvbnRlbnRfVHlwZXNdLnhtbFBLAQIt ABQABgAIAAAAIQAx3V9h0gAAAI8BAAALAAAAAAAAAAAAAAAAAC4BAABfcmVscy8ucmVsc1BLAQIt ABQABgAIAAAAIQAzLwWeQQAAADkAAAAQAAAAAAAAAAAAAAAAACkCAABkcnMvc2hhcGV4bWwueG1s UEsBAi0AFAAGAAgAAAAhAOs4re++AAAA3AAAAA8AAAAAAAAAAAAAAAAAmAIAAGRycy9kb3ducmV2 LnhtbFBLBQYAAAAABAAEAPUAAACDAwAAAAA= 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121" o:spid="_x0000_s1145" style="position:absolute;left:457;top:8839;width:82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HQIdMIA AADcAAAADwAAAGRycy9kb3ducmV2LnhtbESPzYoCMRCE7wu+Q2jB25pxDq7MGmVZEFS8OPoAzaTn h006QxKd8e2NIOyxqKqvqPV2tEbcyYfOsYLFPANBXDndcaPgetl9rkCEiKzROCYFDwqw3Uw+1lho N/CZ7mVsRIJwKFBBG2NfSBmqliyGueuJk1c7bzEm6RupPQ4Jbo3Ms2wpLXacFlrs6bel6q+8WQXy Uu6GVWl85o55fTKH/bkmp9RsOv58g4g0xv/wu73XCvKvBbzOpCMgN0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EdAh0wgAAANwAAAAPAAAAAAAAAAAAAAAAAJgCAABkcnMvZG93 bnJldi54bWxQSwUGAAAAAAQABAD1AAAAhwMAAAAA 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122" o:spid="_x0000_s1146" style="position:absolute;left:7493;top:4438;width:2292;height:32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KaWA8IA AADcAAAADwAAAGRycy9kb3ducmV2LnhtbESPzYoCMRCE74LvEFrYm2acgyuzRhFBUNmL4z5AM+n5 waQzJNEZ394sLOyxqKqvqM1utEY8yYfOsYLlIgNBXDndcaPg53acr0GEiKzROCYFLwqw204nGyy0 G/hKzzI2IkE4FKigjbEvpAxVSxbDwvXEyaudtxiT9I3UHocEt0bmWbaSFjtOCy32dGipupcPq0De yuOwLo3P3CWvv835dK3JKfUxG/dfICKN8T/81z5pBflnDr9n0hGQ2z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0ppYDwgAAANwAAAAPAAAAAAAAAAAAAAAAAJgCAABkcnMvZG93 bnJldi54bWxQSwUGAAAAAAQABAD1AAAAhwMAAAAA 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position w:val="-6"/>
                            <w:sz w:val="18"/>
                            <w:szCs w:val="18"/>
                          </w:rPr>
                          <w:object w:dxaOrig="360" w:dyaOrig="279">
                            <v:shape id="_x0000_i1316" type="#_x0000_t75" style="width:18pt;height:14.25pt" o:ole="">
                              <v:imagedata r:id="rId312" o:title=""/>
                            </v:shape>
                            <o:OLEObject Type="Embed" ProgID="Equation.DSMT4" ShapeID="_x0000_i1316" DrawAspect="Content" ObjectID="_1625148058" r:id="rId314"/>
                          </w:object>
                        </w:r>
                        <w:r w:rsidRPr="00FF6414"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hể tích khối nón là: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1880" w:dyaOrig="600">
          <v:shape id="_x0000_i1035" type="#_x0000_t75" style="width:93.75pt;height:30pt" o:ole="">
            <v:imagedata r:id="rId315" o:title=""/>
          </v:shape>
          <o:OLEObject Type="Embed" ProgID="Equation.DSMT4" ShapeID="_x0000_i1035" DrawAspect="Content" ObjectID="_1625147931" r:id="rId31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đvtt)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Chọn A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Câu 5</w:t>
      </w:r>
      <w:bookmarkStart w:id="0" w:name="_GoBack"/>
      <w:bookmarkEnd w:id="0"/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Gọi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036" type="#_x0000_t75" style="width:9.75pt;height:12pt" o:ole="">
            <v:imagedata r:id="rId317" o:title=""/>
          </v:shape>
          <o:OLEObject Type="Embed" ProgID="Equation.DSMT4" ShapeID="_x0000_i1036" DrawAspect="Content" ObjectID="_1625147932" r:id="rId318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là đỉnh,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037" type="#_x0000_t75" style="width:11.25pt;height:12pt" o:ole="">
            <v:imagedata r:id="rId319" o:title=""/>
          </v:shape>
          <o:OLEObject Type="Embed" ProgID="Equation.DSMT4" ShapeID="_x0000_i1037" DrawAspect="Content" ObjectID="_1625147933" r:id="rId32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là tâm của đáy, thiết diện qua trục l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40" w:dyaOrig="240">
          <v:shape id="_x0000_i1038" type="#_x0000_t75" style="width:21.75pt;height:12pt" o:ole="">
            <v:imagedata r:id="rId321" o:title=""/>
          </v:shape>
          <o:OLEObject Type="Embed" ProgID="Equation.DSMT4" ShapeID="_x0000_i1038" DrawAspect="Content" ObjectID="_1625147934" r:id="rId322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heo giả thiết, ta có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760" w:dyaOrig="260">
          <v:shape id="_x0000_i1039" type="#_x0000_t75" style="width:38.25pt;height:12.75pt" o:ole="">
            <v:imagedata r:id="rId323" o:title=""/>
          </v:shape>
          <o:OLEObject Type="Embed" ProgID="Equation.DSMT4" ShapeID="_x0000_i1039" DrawAspect="Content" ObjectID="_1625147935" r:id="rId32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99" w:dyaOrig="320">
          <v:shape id="_x0000_i1040" type="#_x0000_t75" style="width:50.25pt;height:15.75pt" o:ole="">
            <v:imagedata r:id="rId325" o:title=""/>
          </v:shape>
          <o:OLEObject Type="Embed" ProgID="Equation.DSMT4" ShapeID="_x0000_i1040" DrawAspect="Content" ObjectID="_1625147936" r:id="rId326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rong tam giá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40">
          <v:shape id="_x0000_i1041" type="#_x0000_t75" style="width:23.25pt;height:12pt" o:ole="">
            <v:imagedata r:id="rId327" o:title=""/>
          </v:shape>
          <o:OLEObject Type="Embed" ProgID="Equation.DSMT4" ShapeID="_x0000_i1041" DrawAspect="Content" ObjectID="_1625147937" r:id="rId328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uông tại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042" type="#_x0000_t75" style="width:11.25pt;height:12pt" o:ole="">
            <v:imagedata r:id="rId329" o:title=""/>
          </v:shape>
          <o:OLEObject Type="Embed" ProgID="Equation.DSMT4" ShapeID="_x0000_i1042" DrawAspect="Content" ObjectID="_1625147938" r:id="rId33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60" w:dyaOrig="300">
          <v:shape id="_x0000_i1043" type="#_x0000_t75" style="width:102.75pt;height:15pt" o:ole="">
            <v:imagedata r:id="rId331" o:title=""/>
          </v:shape>
          <o:OLEObject Type="Embed" ProgID="Equation.DSMT4" ShapeID="_x0000_i1043" DrawAspect="Content" ObjectID="_1625147939" r:id="rId332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Vậy diện tích toàn phần: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16"/>
          <w:sz w:val="26"/>
          <w:szCs w:val="26"/>
        </w:rPr>
        <w:object w:dxaOrig="4599" w:dyaOrig="420">
          <v:shape id="_x0000_i1044" type="#_x0000_t75" style="width:230.25pt;height:21pt" o:ole="">
            <v:imagedata r:id="rId333" o:title=""/>
          </v:shape>
          <o:OLEObject Type="Embed" ProgID="Equation.DSMT4" ShapeID="_x0000_i1044" DrawAspect="Content" ObjectID="_1625147940" r:id="rId33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>đvdt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). </w:t>
      </w:r>
      <w:r w:rsidRPr="008102E1">
        <w:rPr>
          <w:rFonts w:ascii="Times New Roman" w:hAnsi="Times New Roman" w:cs="Times New Roman"/>
          <w:b/>
          <w:sz w:val="26"/>
          <w:szCs w:val="26"/>
        </w:rPr>
        <w:t>Chọn 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4384" behindDoc="1" locked="0" layoutInCell="1" allowOverlap="1" wp14:anchorId="5A257F3D" wp14:editId="6B8F323B">
            <wp:simplePos x="0" y="0"/>
            <wp:positionH relativeFrom="column">
              <wp:posOffset>3627120</wp:posOffset>
            </wp:positionH>
            <wp:positionV relativeFrom="paragraph">
              <wp:posOffset>8890</wp:posOffset>
            </wp:positionV>
            <wp:extent cx="1300480" cy="1514475"/>
            <wp:effectExtent l="0" t="0" r="0" b="9525"/>
            <wp:wrapNone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Câu 6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915"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60" w:dyaOrig="240">
          <v:shape id="_x0000_i1045" type="#_x0000_t75" style="width:12.75pt;height:12pt" o:ole="">
            <v:imagedata r:id="rId336" o:title=""/>
          </v:shape>
          <o:OLEObject Type="Embed" ProgID="Equation.DSMT4" ShapeID="_x0000_i1045" DrawAspect="Content" ObjectID="_1625147941" r:id="rId337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là điểm đối xứng của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00" w:dyaOrig="240">
          <v:shape id="_x0000_i1046" type="#_x0000_t75" style="width:9.75pt;height:12pt" o:ole="">
            <v:imagedata r:id="rId338" o:title=""/>
          </v:shape>
          <o:OLEObject Type="Embed" ProgID="Equation.DSMT4" ShapeID="_x0000_i1046" DrawAspect="Content" ObjectID="_1625147942" r:id="rId339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qua tâm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20" w:dyaOrig="240">
          <v:shape id="_x0000_i1047" type="#_x0000_t75" style="width:11.25pt;height:12pt" o:ole="">
            <v:imagedata r:id="rId340" o:title=""/>
          </v:shape>
          <o:OLEObject Type="Embed" ProgID="Equation.DSMT4" ShapeID="_x0000_i1047" DrawAspect="Content" ObjectID="_1625147943" r:id="rId341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à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20">
          <v:shape id="_x0000_i1048" type="#_x0000_t75" style="width:11.25pt;height:11.25pt" o:ole="">
            <v:imagedata r:id="rId342" o:title=""/>
          </v:shape>
          <o:OLEObject Type="Embed" ProgID="Equation.DSMT4" ShapeID="_x0000_i1048" DrawAspect="Content" ObjectID="_1625147944" r:id="rId343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là một điểm trên đường tròn đáy của hình nón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915"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am giác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99" w:dyaOrig="240">
          <v:shape id="_x0000_i1049" type="#_x0000_t75" style="width:24.75pt;height:12pt" o:ole="">
            <v:imagedata r:id="rId344" o:title=""/>
          </v:shape>
          <o:OLEObject Type="Embed" ProgID="Equation.DSMT4" ShapeID="_x0000_i1049" DrawAspect="Content" ObjectID="_1625147945" r:id="rId345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uông tại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20">
          <v:shape id="_x0000_i1050" type="#_x0000_t75" style="width:11.25pt;height:11.25pt" o:ole="">
            <v:imagedata r:id="rId346" o:title=""/>
          </v:shape>
          <o:OLEObject Type="Embed" ProgID="Equation.DSMT4" ShapeID="_x0000_i1050" DrawAspect="Content" ObjectID="_1625147946" r:id="rId347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à có đường cao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400" w:dyaOrig="220">
          <v:shape id="_x0000_i1051" type="#_x0000_t75" style="width:20.25pt;height:11.25pt" o:ole="">
            <v:imagedata r:id="rId348" o:title=""/>
          </v:shape>
          <o:OLEObject Type="Embed" ProgID="Equation.DSMT4" ShapeID="_x0000_i1051" DrawAspect="Content" ObjectID="_1625147947" r:id="rId349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400" w:dyaOrig="300">
          <v:shape id="_x0000_i1052" type="#_x0000_t75" style="width:120pt;height:15pt" o:ole="">
            <v:imagedata r:id="rId350" o:title=""/>
          </v:shape>
          <o:OLEObject Type="Embed" ProgID="Equation.DSMT4" ShapeID="_x0000_i1052" DrawAspect="Content" ObjectID="_1625147948" r:id="rId351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Chọn C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lastRenderedPageBreak/>
        <w:t>Câu 7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Theo giả thiết ta có tam giác </w:t>
      </w:r>
      <w:r w:rsidRPr="008102E1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60" w:dyaOrig="240">
          <v:shape id="_x0000_i1053" type="#_x0000_t75" style="width:23.25pt;height:12pt" o:ole="">
            <v:imagedata r:id="rId352" o:title=""/>
          </v:shape>
          <o:OLEObject Type="Embed" ProgID="Equation.DSMT4" ShapeID="_x0000_i1053" DrawAspect="Content" ObjectID="_1625147949" r:id="rId353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đều cạnh </w:t>
      </w:r>
      <w:r w:rsidRPr="008102E1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20" w:dyaOrig="220">
          <v:shape id="_x0000_i1054" type="#_x0000_t75" style="width:11.25pt;height:11.25pt" o:ole="">
            <v:imagedata r:id="rId354" o:title=""/>
          </v:shape>
          <o:OLEObject Type="Embed" ProgID="Equation.DSMT4" ShapeID="_x0000_i1054" DrawAspect="Content" ObjectID="_1625147950" r:id="rId355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>.</w:t>
      </w:r>
      <w:proofErr w:type="gramEnd"/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5408" behindDoc="1" locked="0" layoutInCell="1" allowOverlap="1" wp14:anchorId="6F86F0ED" wp14:editId="26D598BA">
            <wp:simplePos x="0" y="0"/>
            <wp:positionH relativeFrom="column">
              <wp:posOffset>3413760</wp:posOffset>
            </wp:positionH>
            <wp:positionV relativeFrom="paragraph">
              <wp:posOffset>368935</wp:posOffset>
            </wp:positionV>
            <wp:extent cx="1571625" cy="1795780"/>
            <wp:effectExtent l="0" t="0" r="9525" b="0"/>
            <wp:wrapNone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Gọi </w:t>
      </w:r>
      <w:r w:rsidRPr="008102E1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20" w:dyaOrig="220">
          <v:shape id="_x0000_i1055" type="#_x0000_t75" style="width:11.25pt;height:11.25pt" o:ole="">
            <v:imagedata r:id="rId357" o:title=""/>
          </v:shape>
          <o:OLEObject Type="Embed" ProgID="Equation.DSMT4" ShapeID="_x0000_i1055" DrawAspect="Content" ObjectID="_1625147951" r:id="rId358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là trung điểm </w:t>
      </w:r>
      <w:r w:rsidRPr="008102E1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360" w:dyaOrig="220">
          <v:shape id="_x0000_i1056" type="#_x0000_t75" style="width:18pt;height:11.25pt" o:ole="">
            <v:imagedata r:id="rId359" o:title=""/>
          </v:shape>
          <o:OLEObject Type="Embed" ProgID="Equation.DSMT4" ShapeID="_x0000_i1056" DrawAspect="Content" ObjectID="_1625147952" r:id="rId360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, suy ra </w:t>
      </w:r>
      <w:r w:rsidRPr="008102E1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859" w:dyaOrig="240">
          <v:shape id="_x0000_i1057" type="#_x0000_t75" style="width:42.75pt;height:12pt" o:ole="">
            <v:imagedata r:id="rId361" o:title=""/>
          </v:shape>
          <o:OLEObject Type="Embed" ProgID="Equation.DSMT4" ShapeID="_x0000_i1057" DrawAspect="Content" ObjectID="_1625147953" r:id="rId362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noProof/>
          <w:position w:val="-20"/>
          <w:sz w:val="26"/>
          <w:szCs w:val="26"/>
        </w:rPr>
        <w:object w:dxaOrig="1020" w:dyaOrig="580">
          <v:shape id="_x0000_i1058" type="#_x0000_t75" style="width:51pt;height:29.25pt" o:ole="">
            <v:imagedata r:id="rId363" o:title=""/>
          </v:shape>
          <o:OLEObject Type="Embed" ProgID="Equation.DSMT4" ShapeID="_x0000_i1058" DrawAspect="Content" ObjectID="_1625147954" r:id="rId364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>.</w:t>
      </w:r>
      <w:proofErr w:type="gramEnd"/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Gọi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60" w:dyaOrig="220">
          <v:shape id="_x0000_i1059" type="#_x0000_t75" style="width:12.75pt;height:11.25pt" o:ole="">
            <v:imagedata r:id="rId365" o:title=""/>
          </v:shape>
          <o:OLEObject Type="Embed" ProgID="Equation.DSMT4" ShapeID="_x0000_i1059" DrawAspect="Content" ObjectID="_1625147955" r:id="rId36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060" type="#_x0000_t75" style="width:11.25pt;height:12pt" o:ole="">
            <v:imagedata r:id="rId367" o:title=""/>
          </v:shape>
          <o:OLEObject Type="Embed" ProgID="Equation.DSMT4" ShapeID="_x0000_i1060" DrawAspect="Content" ObjectID="_1625147956" r:id="rId36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trên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061" type="#_x0000_t75" style="width:15.75pt;height:12pt" o:ole="">
            <v:imagedata r:id="rId369" o:title=""/>
          </v:shape>
          <o:OLEObject Type="Embed" ProgID="Equation.DSMT4" ShapeID="_x0000_i1061" DrawAspect="Content" ObjectID="_1625147957" r:id="rId37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suy ra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59" w:dyaOrig="240">
          <v:shape id="_x0000_i1062" type="#_x0000_t75" style="width:42.75pt;height:12pt" o:ole="">
            <v:imagedata r:id="rId371" o:title=""/>
          </v:shape>
          <o:OLEObject Type="Embed" ProgID="Equation.DSMT4" ShapeID="_x0000_i1062" DrawAspect="Content" ObjectID="_1625147958" r:id="rId372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Ta có </w:t>
      </w:r>
      <w:r w:rsidRPr="008102E1">
        <w:rPr>
          <w:rFonts w:ascii="Times New Roman" w:hAnsi="Times New Roman" w:cs="Times New Roman"/>
          <w:position w:val="-26"/>
          <w:sz w:val="26"/>
          <w:szCs w:val="26"/>
        </w:rPr>
        <w:object w:dxaOrig="3420" w:dyaOrig="620">
          <v:shape id="_x0000_i1063" type="#_x0000_t75" style="width:171pt;height:30.75pt" o:ole="">
            <v:imagedata r:id="rId373" o:title=""/>
          </v:shape>
          <o:OLEObject Type="Embed" ProgID="Equation.DSMT4" ShapeID="_x0000_i1063" DrawAspect="Content" ObjectID="_1625147959" r:id="rId374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ừ đó suy ra </w:t>
      </w: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1120" w:dyaOrig="340">
          <v:shape id="_x0000_i1064" type="#_x0000_t75" style="width:56.25pt;height:17.25pt" o:ole="">
            <v:imagedata r:id="rId375" o:title=""/>
          </v:shape>
          <o:OLEObject Type="Embed" ProgID="Equation.DSMT4" ShapeID="_x0000_i1064" DrawAspect="Content" ObjectID="_1625147960" r:id="rId37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nên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040" w:dyaOrig="540">
          <v:shape id="_x0000_i1065" type="#_x0000_t75" style="width:102pt;height:27pt" o:ole="">
            <v:imagedata r:id="rId377" o:title=""/>
          </v:shape>
          <o:OLEObject Type="Embed" ProgID="Equation.DSMT4" ShapeID="_x0000_i1065" DrawAspect="Content" ObjectID="_1625147961" r:id="rId37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40">
          <v:shape id="_x0000_i1066" type="#_x0000_t75" style="width:23.25pt;height:12pt" o:ole="">
            <v:imagedata r:id="rId379" o:title=""/>
          </v:shape>
          <o:OLEObject Type="Embed" ProgID="Equation.DSMT4" ShapeID="_x0000_i1066" DrawAspect="Content" ObjectID="_1625147962" r:id="rId38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3580" w:dyaOrig="600">
          <v:shape id="_x0000_i1067" type="#_x0000_t75" style="width:179.25pt;height:30pt" o:ole="">
            <v:imagedata r:id="rId381" o:title=""/>
          </v:shape>
          <o:OLEObject Type="Embed" ProgID="Equation.DSMT4" ShapeID="_x0000_i1067" DrawAspect="Content" ObjectID="_1625147963" r:id="rId382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Chọn A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6432" behindDoc="1" locked="0" layoutInCell="1" allowOverlap="1" wp14:anchorId="6B50EF4F" wp14:editId="1AF99E71">
                <wp:simplePos x="0" y="0"/>
                <wp:positionH relativeFrom="column">
                  <wp:posOffset>3138805</wp:posOffset>
                </wp:positionH>
                <wp:positionV relativeFrom="paragraph">
                  <wp:posOffset>-19050</wp:posOffset>
                </wp:positionV>
                <wp:extent cx="1966595" cy="2205990"/>
                <wp:effectExtent l="0" t="0" r="0" b="3810"/>
                <wp:wrapNone/>
                <wp:docPr id="245" name="Canvas 2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00" name="Freeform 127"/>
                        <wps:cNvSpPr>
                          <a:spLocks noEditPoints="1"/>
                        </wps:cNvSpPr>
                        <wps:spPr bwMode="auto">
                          <a:xfrm>
                            <a:off x="137795" y="1389380"/>
                            <a:ext cx="1579880" cy="260350"/>
                          </a:xfrm>
                          <a:custGeom>
                            <a:avLst/>
                            <a:gdLst>
                              <a:gd name="T0" fmla="*/ 48 w 2488"/>
                              <a:gd name="T1" fmla="*/ 295 h 410"/>
                              <a:gd name="T2" fmla="*/ 120 w 2488"/>
                              <a:gd name="T3" fmla="*/ 232 h 410"/>
                              <a:gd name="T4" fmla="*/ 177 w 2488"/>
                              <a:gd name="T5" fmla="*/ 198 h 410"/>
                              <a:gd name="T6" fmla="*/ 158 w 2488"/>
                              <a:gd name="T7" fmla="*/ 220 h 410"/>
                              <a:gd name="T8" fmla="*/ 127 w 2488"/>
                              <a:gd name="T9" fmla="*/ 241 h 410"/>
                              <a:gd name="T10" fmla="*/ 267 w 2488"/>
                              <a:gd name="T11" fmla="*/ 155 h 410"/>
                              <a:gd name="T12" fmla="*/ 271 w 2488"/>
                              <a:gd name="T13" fmla="*/ 165 h 410"/>
                              <a:gd name="T14" fmla="*/ 224 w 2488"/>
                              <a:gd name="T15" fmla="*/ 186 h 410"/>
                              <a:gd name="T16" fmla="*/ 361 w 2488"/>
                              <a:gd name="T17" fmla="*/ 120 h 410"/>
                              <a:gd name="T18" fmla="*/ 365 w 2488"/>
                              <a:gd name="T19" fmla="*/ 130 h 410"/>
                              <a:gd name="T20" fmla="*/ 422 w 2488"/>
                              <a:gd name="T21" fmla="*/ 101 h 410"/>
                              <a:gd name="T22" fmla="*/ 486 w 2488"/>
                              <a:gd name="T23" fmla="*/ 84 h 410"/>
                              <a:gd name="T24" fmla="*/ 459 w 2488"/>
                              <a:gd name="T25" fmla="*/ 102 h 410"/>
                              <a:gd name="T26" fmla="*/ 425 w 2488"/>
                              <a:gd name="T27" fmla="*/ 111 h 410"/>
                              <a:gd name="T28" fmla="*/ 593 w 2488"/>
                              <a:gd name="T29" fmla="*/ 60 h 410"/>
                              <a:gd name="T30" fmla="*/ 571 w 2488"/>
                              <a:gd name="T31" fmla="*/ 75 h 410"/>
                              <a:gd name="T32" fmla="*/ 654 w 2488"/>
                              <a:gd name="T33" fmla="*/ 48 h 410"/>
                              <a:gd name="T34" fmla="*/ 675 w 2488"/>
                              <a:gd name="T35" fmla="*/ 56 h 410"/>
                              <a:gd name="T36" fmla="*/ 636 w 2488"/>
                              <a:gd name="T37" fmla="*/ 52 h 410"/>
                              <a:gd name="T38" fmla="*/ 811 w 2488"/>
                              <a:gd name="T39" fmla="*/ 36 h 410"/>
                              <a:gd name="T40" fmla="*/ 750 w 2488"/>
                              <a:gd name="T41" fmla="*/ 44 h 410"/>
                              <a:gd name="T42" fmla="*/ 919 w 2488"/>
                              <a:gd name="T43" fmla="*/ 14 h 410"/>
                              <a:gd name="T44" fmla="*/ 854 w 2488"/>
                              <a:gd name="T45" fmla="*/ 20 h 410"/>
                              <a:gd name="T46" fmla="*/ 985 w 2488"/>
                              <a:gd name="T47" fmla="*/ 19 h 410"/>
                              <a:gd name="T48" fmla="*/ 1116 w 2488"/>
                              <a:gd name="T49" fmla="*/ 2 h 410"/>
                              <a:gd name="T50" fmla="*/ 1074 w 2488"/>
                              <a:gd name="T51" fmla="*/ 14 h 410"/>
                              <a:gd name="T52" fmla="*/ 1248 w 2488"/>
                              <a:gd name="T53" fmla="*/ 10 h 410"/>
                              <a:gd name="T54" fmla="*/ 1305 w 2488"/>
                              <a:gd name="T55" fmla="*/ 0 h 410"/>
                              <a:gd name="T56" fmla="*/ 1333 w 2488"/>
                              <a:gd name="T57" fmla="*/ 12 h 410"/>
                              <a:gd name="T58" fmla="*/ 1403 w 2488"/>
                              <a:gd name="T59" fmla="*/ 3 h 410"/>
                              <a:gd name="T60" fmla="*/ 1437 w 2488"/>
                              <a:gd name="T61" fmla="*/ 15 h 410"/>
                              <a:gd name="T62" fmla="*/ 1569 w 2488"/>
                              <a:gd name="T63" fmla="*/ 14 h 410"/>
                              <a:gd name="T64" fmla="*/ 1531 w 2488"/>
                              <a:gd name="T65" fmla="*/ 21 h 410"/>
                              <a:gd name="T66" fmla="*/ 1654 w 2488"/>
                              <a:gd name="T67" fmla="*/ 23 h 410"/>
                              <a:gd name="T68" fmla="*/ 1634 w 2488"/>
                              <a:gd name="T69" fmla="*/ 31 h 410"/>
                              <a:gd name="T70" fmla="*/ 1797 w 2488"/>
                              <a:gd name="T71" fmla="*/ 42 h 410"/>
                              <a:gd name="T72" fmla="*/ 1738 w 2488"/>
                              <a:gd name="T73" fmla="*/ 44 h 410"/>
                              <a:gd name="T74" fmla="*/ 1900 w 2488"/>
                              <a:gd name="T75" fmla="*/ 61 h 410"/>
                              <a:gd name="T76" fmla="*/ 1860 w 2488"/>
                              <a:gd name="T77" fmla="*/ 64 h 410"/>
                              <a:gd name="T78" fmla="*/ 1966 w 2488"/>
                              <a:gd name="T79" fmla="*/ 75 h 410"/>
                              <a:gd name="T80" fmla="*/ 1972 w 2488"/>
                              <a:gd name="T81" fmla="*/ 88 h 410"/>
                              <a:gd name="T82" fmla="*/ 2060 w 2488"/>
                              <a:gd name="T83" fmla="*/ 100 h 410"/>
                              <a:gd name="T84" fmla="*/ 2113 w 2488"/>
                              <a:gd name="T85" fmla="*/ 127 h 410"/>
                              <a:gd name="T86" fmla="*/ 2085 w 2488"/>
                              <a:gd name="T87" fmla="*/ 118 h 410"/>
                              <a:gd name="T88" fmla="*/ 2174 w 2488"/>
                              <a:gd name="T89" fmla="*/ 136 h 410"/>
                              <a:gd name="T90" fmla="*/ 2207 w 2488"/>
                              <a:gd name="T91" fmla="*/ 161 h 410"/>
                              <a:gd name="T92" fmla="*/ 2160 w 2488"/>
                              <a:gd name="T93" fmla="*/ 143 h 410"/>
                              <a:gd name="T94" fmla="*/ 2287 w 2488"/>
                              <a:gd name="T95" fmla="*/ 185 h 410"/>
                              <a:gd name="T96" fmla="*/ 2310 w 2488"/>
                              <a:gd name="T97" fmla="*/ 210 h 410"/>
                              <a:gd name="T98" fmla="*/ 2273 w 2488"/>
                              <a:gd name="T99" fmla="*/ 190 h 410"/>
                              <a:gd name="T100" fmla="*/ 2363 w 2488"/>
                              <a:gd name="T101" fmla="*/ 229 h 410"/>
                              <a:gd name="T102" fmla="*/ 2394 w 2488"/>
                              <a:gd name="T103" fmla="*/ 266 h 410"/>
                              <a:gd name="T104" fmla="*/ 2366 w 2488"/>
                              <a:gd name="T105" fmla="*/ 245 h 410"/>
                              <a:gd name="T106" fmla="*/ 2459 w 2488"/>
                              <a:gd name="T107" fmla="*/ 320 h 410"/>
                              <a:gd name="T108" fmla="*/ 2450 w 2488"/>
                              <a:gd name="T109" fmla="*/ 326 h 410"/>
                              <a:gd name="T110" fmla="*/ 2477 w 2488"/>
                              <a:gd name="T111" fmla="*/ 410 h 4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2488" h="410">
                                <a:moveTo>
                                  <a:pt x="0" y="407"/>
                                </a:moveTo>
                                <a:lnTo>
                                  <a:pt x="16" y="345"/>
                                </a:lnTo>
                                <a:lnTo>
                                  <a:pt x="27" y="347"/>
                                </a:lnTo>
                                <a:lnTo>
                                  <a:pt x="11" y="410"/>
                                </a:lnTo>
                                <a:lnTo>
                                  <a:pt x="0" y="407"/>
                                </a:lnTo>
                                <a:close/>
                                <a:moveTo>
                                  <a:pt x="39" y="306"/>
                                </a:moveTo>
                                <a:lnTo>
                                  <a:pt x="48" y="295"/>
                                </a:lnTo>
                                <a:lnTo>
                                  <a:pt x="85" y="259"/>
                                </a:lnTo>
                                <a:lnTo>
                                  <a:pt x="93" y="267"/>
                                </a:lnTo>
                                <a:lnTo>
                                  <a:pt x="56" y="302"/>
                                </a:lnTo>
                                <a:lnTo>
                                  <a:pt x="56" y="302"/>
                                </a:lnTo>
                                <a:lnTo>
                                  <a:pt x="48" y="312"/>
                                </a:lnTo>
                                <a:lnTo>
                                  <a:pt x="39" y="306"/>
                                </a:lnTo>
                                <a:close/>
                                <a:moveTo>
                                  <a:pt x="120" y="232"/>
                                </a:moveTo>
                                <a:lnTo>
                                  <a:pt x="124" y="229"/>
                                </a:lnTo>
                                <a:lnTo>
                                  <a:pt x="134" y="223"/>
                                </a:lnTo>
                                <a:lnTo>
                                  <a:pt x="143" y="217"/>
                                </a:lnTo>
                                <a:lnTo>
                                  <a:pt x="153" y="211"/>
                                </a:lnTo>
                                <a:lnTo>
                                  <a:pt x="162" y="206"/>
                                </a:lnTo>
                                <a:lnTo>
                                  <a:pt x="172" y="200"/>
                                </a:lnTo>
                                <a:lnTo>
                                  <a:pt x="177" y="198"/>
                                </a:lnTo>
                                <a:lnTo>
                                  <a:pt x="182" y="207"/>
                                </a:lnTo>
                                <a:lnTo>
                                  <a:pt x="177" y="210"/>
                                </a:lnTo>
                                <a:lnTo>
                                  <a:pt x="177" y="210"/>
                                </a:lnTo>
                                <a:lnTo>
                                  <a:pt x="168" y="215"/>
                                </a:lnTo>
                                <a:lnTo>
                                  <a:pt x="168" y="215"/>
                                </a:lnTo>
                                <a:lnTo>
                                  <a:pt x="158" y="220"/>
                                </a:lnTo>
                                <a:lnTo>
                                  <a:pt x="158" y="220"/>
                                </a:lnTo>
                                <a:lnTo>
                                  <a:pt x="149" y="226"/>
                                </a:lnTo>
                                <a:lnTo>
                                  <a:pt x="149" y="226"/>
                                </a:lnTo>
                                <a:lnTo>
                                  <a:pt x="140" y="232"/>
                                </a:lnTo>
                                <a:lnTo>
                                  <a:pt x="140" y="232"/>
                                </a:lnTo>
                                <a:lnTo>
                                  <a:pt x="130" y="238"/>
                                </a:lnTo>
                                <a:lnTo>
                                  <a:pt x="130" y="238"/>
                                </a:lnTo>
                                <a:lnTo>
                                  <a:pt x="127" y="241"/>
                                </a:lnTo>
                                <a:lnTo>
                                  <a:pt x="120" y="232"/>
                                </a:lnTo>
                                <a:close/>
                                <a:moveTo>
                                  <a:pt x="216" y="177"/>
                                </a:moveTo>
                                <a:lnTo>
                                  <a:pt x="219" y="176"/>
                                </a:lnTo>
                                <a:lnTo>
                                  <a:pt x="229" y="171"/>
                                </a:lnTo>
                                <a:lnTo>
                                  <a:pt x="248" y="163"/>
                                </a:lnTo>
                                <a:lnTo>
                                  <a:pt x="257" y="159"/>
                                </a:lnTo>
                                <a:lnTo>
                                  <a:pt x="267" y="155"/>
                                </a:lnTo>
                                <a:lnTo>
                                  <a:pt x="276" y="151"/>
                                </a:lnTo>
                                <a:lnTo>
                                  <a:pt x="276" y="151"/>
                                </a:lnTo>
                                <a:lnTo>
                                  <a:pt x="280" y="161"/>
                                </a:lnTo>
                                <a:lnTo>
                                  <a:pt x="280" y="161"/>
                                </a:lnTo>
                                <a:lnTo>
                                  <a:pt x="280" y="161"/>
                                </a:lnTo>
                                <a:lnTo>
                                  <a:pt x="271" y="165"/>
                                </a:lnTo>
                                <a:lnTo>
                                  <a:pt x="271" y="165"/>
                                </a:lnTo>
                                <a:lnTo>
                                  <a:pt x="261" y="169"/>
                                </a:lnTo>
                                <a:lnTo>
                                  <a:pt x="262" y="169"/>
                                </a:lnTo>
                                <a:lnTo>
                                  <a:pt x="252" y="173"/>
                                </a:lnTo>
                                <a:lnTo>
                                  <a:pt x="252" y="173"/>
                                </a:lnTo>
                                <a:lnTo>
                                  <a:pt x="233" y="181"/>
                                </a:lnTo>
                                <a:lnTo>
                                  <a:pt x="233" y="181"/>
                                </a:lnTo>
                                <a:lnTo>
                                  <a:pt x="224" y="186"/>
                                </a:lnTo>
                                <a:lnTo>
                                  <a:pt x="224" y="186"/>
                                </a:lnTo>
                                <a:lnTo>
                                  <a:pt x="221" y="187"/>
                                </a:lnTo>
                                <a:lnTo>
                                  <a:pt x="216" y="177"/>
                                </a:lnTo>
                                <a:close/>
                                <a:moveTo>
                                  <a:pt x="317" y="135"/>
                                </a:moveTo>
                                <a:lnTo>
                                  <a:pt x="323" y="133"/>
                                </a:lnTo>
                                <a:lnTo>
                                  <a:pt x="333" y="130"/>
                                </a:lnTo>
                                <a:lnTo>
                                  <a:pt x="361" y="120"/>
                                </a:lnTo>
                                <a:lnTo>
                                  <a:pt x="371" y="117"/>
                                </a:lnTo>
                                <a:lnTo>
                                  <a:pt x="380" y="114"/>
                                </a:lnTo>
                                <a:lnTo>
                                  <a:pt x="383" y="124"/>
                                </a:lnTo>
                                <a:lnTo>
                                  <a:pt x="374" y="127"/>
                                </a:lnTo>
                                <a:lnTo>
                                  <a:pt x="374" y="127"/>
                                </a:lnTo>
                                <a:lnTo>
                                  <a:pt x="365" y="130"/>
                                </a:lnTo>
                                <a:lnTo>
                                  <a:pt x="365" y="130"/>
                                </a:lnTo>
                                <a:lnTo>
                                  <a:pt x="336" y="140"/>
                                </a:lnTo>
                                <a:lnTo>
                                  <a:pt x="337" y="140"/>
                                </a:lnTo>
                                <a:lnTo>
                                  <a:pt x="327" y="143"/>
                                </a:lnTo>
                                <a:lnTo>
                                  <a:pt x="327" y="143"/>
                                </a:lnTo>
                                <a:lnTo>
                                  <a:pt x="321" y="145"/>
                                </a:lnTo>
                                <a:lnTo>
                                  <a:pt x="317" y="135"/>
                                </a:lnTo>
                                <a:close/>
                                <a:moveTo>
                                  <a:pt x="422" y="101"/>
                                </a:moveTo>
                                <a:lnTo>
                                  <a:pt x="427" y="100"/>
                                </a:lnTo>
                                <a:lnTo>
                                  <a:pt x="437" y="97"/>
                                </a:lnTo>
                                <a:lnTo>
                                  <a:pt x="446" y="94"/>
                                </a:lnTo>
                                <a:lnTo>
                                  <a:pt x="456" y="92"/>
                                </a:lnTo>
                                <a:lnTo>
                                  <a:pt x="475" y="87"/>
                                </a:lnTo>
                                <a:lnTo>
                                  <a:pt x="484" y="84"/>
                                </a:lnTo>
                                <a:lnTo>
                                  <a:pt x="486" y="84"/>
                                </a:lnTo>
                                <a:lnTo>
                                  <a:pt x="488" y="94"/>
                                </a:lnTo>
                                <a:lnTo>
                                  <a:pt x="487" y="95"/>
                                </a:lnTo>
                                <a:lnTo>
                                  <a:pt x="487" y="95"/>
                                </a:lnTo>
                                <a:lnTo>
                                  <a:pt x="477" y="97"/>
                                </a:lnTo>
                                <a:lnTo>
                                  <a:pt x="477" y="97"/>
                                </a:lnTo>
                                <a:lnTo>
                                  <a:pt x="459" y="102"/>
                                </a:lnTo>
                                <a:lnTo>
                                  <a:pt x="459" y="102"/>
                                </a:lnTo>
                                <a:lnTo>
                                  <a:pt x="449" y="105"/>
                                </a:lnTo>
                                <a:lnTo>
                                  <a:pt x="449" y="105"/>
                                </a:lnTo>
                                <a:lnTo>
                                  <a:pt x="440" y="107"/>
                                </a:lnTo>
                                <a:lnTo>
                                  <a:pt x="440" y="107"/>
                                </a:lnTo>
                                <a:lnTo>
                                  <a:pt x="430" y="110"/>
                                </a:lnTo>
                                <a:lnTo>
                                  <a:pt x="430" y="110"/>
                                </a:lnTo>
                                <a:lnTo>
                                  <a:pt x="425" y="111"/>
                                </a:lnTo>
                                <a:lnTo>
                                  <a:pt x="422" y="101"/>
                                </a:lnTo>
                                <a:close/>
                                <a:moveTo>
                                  <a:pt x="528" y="74"/>
                                </a:moveTo>
                                <a:lnTo>
                                  <a:pt x="559" y="67"/>
                                </a:lnTo>
                                <a:lnTo>
                                  <a:pt x="569" y="65"/>
                                </a:lnTo>
                                <a:lnTo>
                                  <a:pt x="578" y="63"/>
                                </a:lnTo>
                                <a:lnTo>
                                  <a:pt x="588" y="61"/>
                                </a:lnTo>
                                <a:lnTo>
                                  <a:pt x="593" y="60"/>
                                </a:lnTo>
                                <a:lnTo>
                                  <a:pt x="595" y="70"/>
                                </a:lnTo>
                                <a:lnTo>
                                  <a:pt x="590" y="71"/>
                                </a:lnTo>
                                <a:lnTo>
                                  <a:pt x="590" y="71"/>
                                </a:lnTo>
                                <a:lnTo>
                                  <a:pt x="581" y="73"/>
                                </a:lnTo>
                                <a:lnTo>
                                  <a:pt x="581" y="73"/>
                                </a:lnTo>
                                <a:lnTo>
                                  <a:pt x="571" y="75"/>
                                </a:lnTo>
                                <a:lnTo>
                                  <a:pt x="571" y="75"/>
                                </a:lnTo>
                                <a:lnTo>
                                  <a:pt x="562" y="77"/>
                                </a:lnTo>
                                <a:lnTo>
                                  <a:pt x="562" y="77"/>
                                </a:lnTo>
                                <a:lnTo>
                                  <a:pt x="531" y="84"/>
                                </a:lnTo>
                                <a:lnTo>
                                  <a:pt x="528" y="74"/>
                                </a:lnTo>
                                <a:close/>
                                <a:moveTo>
                                  <a:pt x="636" y="52"/>
                                </a:moveTo>
                                <a:lnTo>
                                  <a:pt x="644" y="50"/>
                                </a:lnTo>
                                <a:lnTo>
                                  <a:pt x="654" y="48"/>
                                </a:lnTo>
                                <a:lnTo>
                                  <a:pt x="673" y="45"/>
                                </a:lnTo>
                                <a:lnTo>
                                  <a:pt x="682" y="43"/>
                                </a:lnTo>
                                <a:lnTo>
                                  <a:pt x="701" y="40"/>
                                </a:lnTo>
                                <a:lnTo>
                                  <a:pt x="703" y="51"/>
                                </a:lnTo>
                                <a:lnTo>
                                  <a:pt x="684" y="54"/>
                                </a:lnTo>
                                <a:lnTo>
                                  <a:pt x="684" y="54"/>
                                </a:lnTo>
                                <a:lnTo>
                                  <a:pt x="675" y="56"/>
                                </a:lnTo>
                                <a:lnTo>
                                  <a:pt x="675" y="56"/>
                                </a:lnTo>
                                <a:lnTo>
                                  <a:pt x="656" y="59"/>
                                </a:lnTo>
                                <a:lnTo>
                                  <a:pt x="656" y="59"/>
                                </a:lnTo>
                                <a:lnTo>
                                  <a:pt x="646" y="61"/>
                                </a:lnTo>
                                <a:lnTo>
                                  <a:pt x="647" y="61"/>
                                </a:lnTo>
                                <a:lnTo>
                                  <a:pt x="638" y="62"/>
                                </a:lnTo>
                                <a:lnTo>
                                  <a:pt x="636" y="52"/>
                                </a:lnTo>
                                <a:close/>
                                <a:moveTo>
                                  <a:pt x="745" y="34"/>
                                </a:moveTo>
                                <a:lnTo>
                                  <a:pt x="748" y="33"/>
                                </a:lnTo>
                                <a:lnTo>
                                  <a:pt x="758" y="32"/>
                                </a:lnTo>
                                <a:lnTo>
                                  <a:pt x="777" y="30"/>
                                </a:lnTo>
                                <a:lnTo>
                                  <a:pt x="786" y="28"/>
                                </a:lnTo>
                                <a:lnTo>
                                  <a:pt x="810" y="25"/>
                                </a:lnTo>
                                <a:lnTo>
                                  <a:pt x="811" y="36"/>
                                </a:lnTo>
                                <a:lnTo>
                                  <a:pt x="787" y="39"/>
                                </a:lnTo>
                                <a:lnTo>
                                  <a:pt x="788" y="39"/>
                                </a:lnTo>
                                <a:lnTo>
                                  <a:pt x="778" y="40"/>
                                </a:lnTo>
                                <a:lnTo>
                                  <a:pt x="778" y="40"/>
                                </a:lnTo>
                                <a:lnTo>
                                  <a:pt x="759" y="43"/>
                                </a:lnTo>
                                <a:lnTo>
                                  <a:pt x="759" y="43"/>
                                </a:lnTo>
                                <a:lnTo>
                                  <a:pt x="750" y="44"/>
                                </a:lnTo>
                                <a:lnTo>
                                  <a:pt x="750" y="44"/>
                                </a:lnTo>
                                <a:lnTo>
                                  <a:pt x="746" y="45"/>
                                </a:lnTo>
                                <a:lnTo>
                                  <a:pt x="745" y="34"/>
                                </a:lnTo>
                                <a:close/>
                                <a:moveTo>
                                  <a:pt x="854" y="20"/>
                                </a:moveTo>
                                <a:lnTo>
                                  <a:pt x="909" y="15"/>
                                </a:lnTo>
                                <a:lnTo>
                                  <a:pt x="918" y="14"/>
                                </a:lnTo>
                                <a:lnTo>
                                  <a:pt x="919" y="14"/>
                                </a:lnTo>
                                <a:lnTo>
                                  <a:pt x="920" y="24"/>
                                </a:lnTo>
                                <a:lnTo>
                                  <a:pt x="919" y="25"/>
                                </a:lnTo>
                                <a:lnTo>
                                  <a:pt x="919" y="25"/>
                                </a:lnTo>
                                <a:lnTo>
                                  <a:pt x="910" y="25"/>
                                </a:lnTo>
                                <a:lnTo>
                                  <a:pt x="910" y="25"/>
                                </a:lnTo>
                                <a:lnTo>
                                  <a:pt x="855" y="31"/>
                                </a:lnTo>
                                <a:lnTo>
                                  <a:pt x="854" y="20"/>
                                </a:lnTo>
                                <a:close/>
                                <a:moveTo>
                                  <a:pt x="963" y="10"/>
                                </a:moveTo>
                                <a:lnTo>
                                  <a:pt x="975" y="9"/>
                                </a:lnTo>
                                <a:lnTo>
                                  <a:pt x="984" y="9"/>
                                </a:lnTo>
                                <a:lnTo>
                                  <a:pt x="1029" y="6"/>
                                </a:lnTo>
                                <a:lnTo>
                                  <a:pt x="1030" y="17"/>
                                </a:lnTo>
                                <a:lnTo>
                                  <a:pt x="985" y="19"/>
                                </a:lnTo>
                                <a:lnTo>
                                  <a:pt x="985" y="19"/>
                                </a:lnTo>
                                <a:lnTo>
                                  <a:pt x="976" y="20"/>
                                </a:lnTo>
                                <a:lnTo>
                                  <a:pt x="976" y="20"/>
                                </a:lnTo>
                                <a:lnTo>
                                  <a:pt x="964" y="21"/>
                                </a:lnTo>
                                <a:lnTo>
                                  <a:pt x="963" y="10"/>
                                </a:lnTo>
                                <a:close/>
                                <a:moveTo>
                                  <a:pt x="1073" y="4"/>
                                </a:moveTo>
                                <a:lnTo>
                                  <a:pt x="1107" y="2"/>
                                </a:lnTo>
                                <a:lnTo>
                                  <a:pt x="1116" y="2"/>
                                </a:lnTo>
                                <a:lnTo>
                                  <a:pt x="1139" y="1"/>
                                </a:lnTo>
                                <a:lnTo>
                                  <a:pt x="1139" y="12"/>
                                </a:lnTo>
                                <a:lnTo>
                                  <a:pt x="1117" y="13"/>
                                </a:lnTo>
                                <a:lnTo>
                                  <a:pt x="1117" y="13"/>
                                </a:lnTo>
                                <a:lnTo>
                                  <a:pt x="1107" y="13"/>
                                </a:lnTo>
                                <a:lnTo>
                                  <a:pt x="1107" y="13"/>
                                </a:lnTo>
                                <a:lnTo>
                                  <a:pt x="1074" y="14"/>
                                </a:lnTo>
                                <a:lnTo>
                                  <a:pt x="1073" y="4"/>
                                </a:lnTo>
                                <a:close/>
                                <a:moveTo>
                                  <a:pt x="1183" y="0"/>
                                </a:moveTo>
                                <a:lnTo>
                                  <a:pt x="1239" y="0"/>
                                </a:lnTo>
                                <a:lnTo>
                                  <a:pt x="1249" y="0"/>
                                </a:lnTo>
                                <a:lnTo>
                                  <a:pt x="1249" y="0"/>
                                </a:lnTo>
                                <a:lnTo>
                                  <a:pt x="1249" y="10"/>
                                </a:lnTo>
                                <a:lnTo>
                                  <a:pt x="1248" y="10"/>
                                </a:lnTo>
                                <a:lnTo>
                                  <a:pt x="1248" y="10"/>
                                </a:lnTo>
                                <a:lnTo>
                                  <a:pt x="1239" y="10"/>
                                </a:lnTo>
                                <a:lnTo>
                                  <a:pt x="1239" y="10"/>
                                </a:lnTo>
                                <a:lnTo>
                                  <a:pt x="1183" y="11"/>
                                </a:lnTo>
                                <a:lnTo>
                                  <a:pt x="1183" y="0"/>
                                </a:lnTo>
                                <a:close/>
                                <a:moveTo>
                                  <a:pt x="1293" y="0"/>
                                </a:moveTo>
                                <a:lnTo>
                                  <a:pt x="1305" y="0"/>
                                </a:lnTo>
                                <a:lnTo>
                                  <a:pt x="1315" y="0"/>
                                </a:lnTo>
                                <a:lnTo>
                                  <a:pt x="1324" y="1"/>
                                </a:lnTo>
                                <a:lnTo>
                                  <a:pt x="1333" y="1"/>
                                </a:lnTo>
                                <a:lnTo>
                                  <a:pt x="1359" y="2"/>
                                </a:lnTo>
                                <a:lnTo>
                                  <a:pt x="1359" y="12"/>
                                </a:lnTo>
                                <a:lnTo>
                                  <a:pt x="1333" y="12"/>
                                </a:lnTo>
                                <a:lnTo>
                                  <a:pt x="1333" y="12"/>
                                </a:lnTo>
                                <a:lnTo>
                                  <a:pt x="1324" y="11"/>
                                </a:lnTo>
                                <a:lnTo>
                                  <a:pt x="1314" y="11"/>
                                </a:lnTo>
                                <a:lnTo>
                                  <a:pt x="1305" y="11"/>
                                </a:lnTo>
                                <a:lnTo>
                                  <a:pt x="1305" y="11"/>
                                </a:lnTo>
                                <a:lnTo>
                                  <a:pt x="1293" y="11"/>
                                </a:lnTo>
                                <a:lnTo>
                                  <a:pt x="1293" y="0"/>
                                </a:lnTo>
                                <a:close/>
                                <a:moveTo>
                                  <a:pt x="1403" y="3"/>
                                </a:moveTo>
                                <a:lnTo>
                                  <a:pt x="1437" y="5"/>
                                </a:lnTo>
                                <a:lnTo>
                                  <a:pt x="1447" y="5"/>
                                </a:lnTo>
                                <a:lnTo>
                                  <a:pt x="1469" y="7"/>
                                </a:lnTo>
                                <a:lnTo>
                                  <a:pt x="1468" y="17"/>
                                </a:lnTo>
                                <a:lnTo>
                                  <a:pt x="1446" y="16"/>
                                </a:lnTo>
                                <a:lnTo>
                                  <a:pt x="1446" y="16"/>
                                </a:lnTo>
                                <a:lnTo>
                                  <a:pt x="1437" y="15"/>
                                </a:lnTo>
                                <a:lnTo>
                                  <a:pt x="1437" y="15"/>
                                </a:lnTo>
                                <a:lnTo>
                                  <a:pt x="1402" y="14"/>
                                </a:lnTo>
                                <a:lnTo>
                                  <a:pt x="1403" y="3"/>
                                </a:lnTo>
                                <a:close/>
                                <a:moveTo>
                                  <a:pt x="1513" y="9"/>
                                </a:moveTo>
                                <a:lnTo>
                                  <a:pt x="1532" y="11"/>
                                </a:lnTo>
                                <a:lnTo>
                                  <a:pt x="1541" y="12"/>
                                </a:lnTo>
                                <a:lnTo>
                                  <a:pt x="1569" y="14"/>
                                </a:lnTo>
                                <a:lnTo>
                                  <a:pt x="1578" y="15"/>
                                </a:lnTo>
                                <a:lnTo>
                                  <a:pt x="1577" y="25"/>
                                </a:lnTo>
                                <a:lnTo>
                                  <a:pt x="1568" y="25"/>
                                </a:lnTo>
                                <a:lnTo>
                                  <a:pt x="1568" y="25"/>
                                </a:lnTo>
                                <a:lnTo>
                                  <a:pt x="1540" y="22"/>
                                </a:lnTo>
                                <a:lnTo>
                                  <a:pt x="1540" y="22"/>
                                </a:lnTo>
                                <a:lnTo>
                                  <a:pt x="1531" y="21"/>
                                </a:lnTo>
                                <a:lnTo>
                                  <a:pt x="1531" y="21"/>
                                </a:lnTo>
                                <a:lnTo>
                                  <a:pt x="1512" y="20"/>
                                </a:lnTo>
                                <a:lnTo>
                                  <a:pt x="1513" y="9"/>
                                </a:lnTo>
                                <a:close/>
                                <a:moveTo>
                                  <a:pt x="1622" y="19"/>
                                </a:moveTo>
                                <a:lnTo>
                                  <a:pt x="1635" y="20"/>
                                </a:lnTo>
                                <a:lnTo>
                                  <a:pt x="1645" y="21"/>
                                </a:lnTo>
                                <a:lnTo>
                                  <a:pt x="1654" y="23"/>
                                </a:lnTo>
                                <a:lnTo>
                                  <a:pt x="1688" y="27"/>
                                </a:lnTo>
                                <a:lnTo>
                                  <a:pt x="1686" y="37"/>
                                </a:lnTo>
                                <a:lnTo>
                                  <a:pt x="1653" y="33"/>
                                </a:lnTo>
                                <a:lnTo>
                                  <a:pt x="1653" y="33"/>
                                </a:lnTo>
                                <a:lnTo>
                                  <a:pt x="1644" y="32"/>
                                </a:lnTo>
                                <a:lnTo>
                                  <a:pt x="1634" y="31"/>
                                </a:lnTo>
                                <a:lnTo>
                                  <a:pt x="1634" y="31"/>
                                </a:lnTo>
                                <a:lnTo>
                                  <a:pt x="1621" y="30"/>
                                </a:lnTo>
                                <a:lnTo>
                                  <a:pt x="1622" y="19"/>
                                </a:lnTo>
                                <a:close/>
                                <a:moveTo>
                                  <a:pt x="1731" y="32"/>
                                </a:moveTo>
                                <a:lnTo>
                                  <a:pt x="1739" y="33"/>
                                </a:lnTo>
                                <a:lnTo>
                                  <a:pt x="1767" y="37"/>
                                </a:lnTo>
                                <a:lnTo>
                                  <a:pt x="1777" y="39"/>
                                </a:lnTo>
                                <a:lnTo>
                                  <a:pt x="1797" y="42"/>
                                </a:lnTo>
                                <a:lnTo>
                                  <a:pt x="1795" y="53"/>
                                </a:lnTo>
                                <a:lnTo>
                                  <a:pt x="1775" y="50"/>
                                </a:lnTo>
                                <a:lnTo>
                                  <a:pt x="1775" y="50"/>
                                </a:lnTo>
                                <a:lnTo>
                                  <a:pt x="1766" y="48"/>
                                </a:lnTo>
                                <a:lnTo>
                                  <a:pt x="1766" y="48"/>
                                </a:lnTo>
                                <a:lnTo>
                                  <a:pt x="1738" y="44"/>
                                </a:lnTo>
                                <a:lnTo>
                                  <a:pt x="1738" y="44"/>
                                </a:lnTo>
                                <a:lnTo>
                                  <a:pt x="1730" y="43"/>
                                </a:lnTo>
                                <a:lnTo>
                                  <a:pt x="1731" y="32"/>
                                </a:lnTo>
                                <a:close/>
                                <a:moveTo>
                                  <a:pt x="1840" y="49"/>
                                </a:moveTo>
                                <a:lnTo>
                                  <a:pt x="1843" y="50"/>
                                </a:lnTo>
                                <a:lnTo>
                                  <a:pt x="1862" y="53"/>
                                </a:lnTo>
                                <a:lnTo>
                                  <a:pt x="1871" y="55"/>
                                </a:lnTo>
                                <a:lnTo>
                                  <a:pt x="1900" y="61"/>
                                </a:lnTo>
                                <a:lnTo>
                                  <a:pt x="1905" y="62"/>
                                </a:lnTo>
                                <a:lnTo>
                                  <a:pt x="1903" y="72"/>
                                </a:lnTo>
                                <a:lnTo>
                                  <a:pt x="1897" y="71"/>
                                </a:lnTo>
                                <a:lnTo>
                                  <a:pt x="1897" y="71"/>
                                </a:lnTo>
                                <a:lnTo>
                                  <a:pt x="1869" y="66"/>
                                </a:lnTo>
                                <a:lnTo>
                                  <a:pt x="1869" y="66"/>
                                </a:lnTo>
                                <a:lnTo>
                                  <a:pt x="1860" y="64"/>
                                </a:lnTo>
                                <a:lnTo>
                                  <a:pt x="1860" y="64"/>
                                </a:lnTo>
                                <a:lnTo>
                                  <a:pt x="1841" y="61"/>
                                </a:lnTo>
                                <a:lnTo>
                                  <a:pt x="1841" y="61"/>
                                </a:lnTo>
                                <a:lnTo>
                                  <a:pt x="1838" y="60"/>
                                </a:lnTo>
                                <a:lnTo>
                                  <a:pt x="1840" y="49"/>
                                </a:lnTo>
                                <a:close/>
                                <a:moveTo>
                                  <a:pt x="1948" y="71"/>
                                </a:moveTo>
                                <a:lnTo>
                                  <a:pt x="1966" y="75"/>
                                </a:lnTo>
                                <a:lnTo>
                                  <a:pt x="1975" y="77"/>
                                </a:lnTo>
                                <a:lnTo>
                                  <a:pt x="2003" y="84"/>
                                </a:lnTo>
                                <a:lnTo>
                                  <a:pt x="2012" y="87"/>
                                </a:lnTo>
                                <a:lnTo>
                                  <a:pt x="2009" y="97"/>
                                </a:lnTo>
                                <a:lnTo>
                                  <a:pt x="2001" y="95"/>
                                </a:lnTo>
                                <a:lnTo>
                                  <a:pt x="2001" y="95"/>
                                </a:lnTo>
                                <a:lnTo>
                                  <a:pt x="1972" y="88"/>
                                </a:lnTo>
                                <a:lnTo>
                                  <a:pt x="1973" y="88"/>
                                </a:lnTo>
                                <a:lnTo>
                                  <a:pt x="1963" y="86"/>
                                </a:lnTo>
                                <a:lnTo>
                                  <a:pt x="1963" y="86"/>
                                </a:lnTo>
                                <a:lnTo>
                                  <a:pt x="1945" y="82"/>
                                </a:lnTo>
                                <a:lnTo>
                                  <a:pt x="1948" y="71"/>
                                </a:lnTo>
                                <a:close/>
                                <a:moveTo>
                                  <a:pt x="2055" y="98"/>
                                </a:moveTo>
                                <a:lnTo>
                                  <a:pt x="2060" y="100"/>
                                </a:lnTo>
                                <a:lnTo>
                                  <a:pt x="2089" y="108"/>
                                </a:lnTo>
                                <a:lnTo>
                                  <a:pt x="2098" y="111"/>
                                </a:lnTo>
                                <a:lnTo>
                                  <a:pt x="2107" y="114"/>
                                </a:lnTo>
                                <a:lnTo>
                                  <a:pt x="2117" y="117"/>
                                </a:lnTo>
                                <a:lnTo>
                                  <a:pt x="2118" y="117"/>
                                </a:lnTo>
                                <a:lnTo>
                                  <a:pt x="2114" y="127"/>
                                </a:lnTo>
                                <a:lnTo>
                                  <a:pt x="2113" y="127"/>
                                </a:lnTo>
                                <a:lnTo>
                                  <a:pt x="2114" y="127"/>
                                </a:lnTo>
                                <a:lnTo>
                                  <a:pt x="2104" y="124"/>
                                </a:lnTo>
                                <a:lnTo>
                                  <a:pt x="2104" y="124"/>
                                </a:lnTo>
                                <a:lnTo>
                                  <a:pt x="2095" y="121"/>
                                </a:lnTo>
                                <a:lnTo>
                                  <a:pt x="2095" y="121"/>
                                </a:lnTo>
                                <a:lnTo>
                                  <a:pt x="2085" y="118"/>
                                </a:lnTo>
                                <a:lnTo>
                                  <a:pt x="2085" y="118"/>
                                </a:lnTo>
                                <a:lnTo>
                                  <a:pt x="2057" y="110"/>
                                </a:lnTo>
                                <a:lnTo>
                                  <a:pt x="2057" y="110"/>
                                </a:lnTo>
                                <a:lnTo>
                                  <a:pt x="2051" y="108"/>
                                </a:lnTo>
                                <a:lnTo>
                                  <a:pt x="2055" y="98"/>
                                </a:lnTo>
                                <a:close/>
                                <a:moveTo>
                                  <a:pt x="2159" y="131"/>
                                </a:moveTo>
                                <a:lnTo>
                                  <a:pt x="2164" y="133"/>
                                </a:lnTo>
                                <a:lnTo>
                                  <a:pt x="2174" y="136"/>
                                </a:lnTo>
                                <a:lnTo>
                                  <a:pt x="2183" y="140"/>
                                </a:lnTo>
                                <a:lnTo>
                                  <a:pt x="2193" y="143"/>
                                </a:lnTo>
                                <a:lnTo>
                                  <a:pt x="2211" y="151"/>
                                </a:lnTo>
                                <a:lnTo>
                                  <a:pt x="2221" y="155"/>
                                </a:lnTo>
                                <a:lnTo>
                                  <a:pt x="2217" y="165"/>
                                </a:lnTo>
                                <a:lnTo>
                                  <a:pt x="2207" y="161"/>
                                </a:lnTo>
                                <a:lnTo>
                                  <a:pt x="2207" y="161"/>
                                </a:lnTo>
                                <a:lnTo>
                                  <a:pt x="2189" y="153"/>
                                </a:lnTo>
                                <a:lnTo>
                                  <a:pt x="2189" y="153"/>
                                </a:lnTo>
                                <a:lnTo>
                                  <a:pt x="2179" y="150"/>
                                </a:lnTo>
                                <a:lnTo>
                                  <a:pt x="2179" y="150"/>
                                </a:lnTo>
                                <a:lnTo>
                                  <a:pt x="2170" y="146"/>
                                </a:lnTo>
                                <a:lnTo>
                                  <a:pt x="2170" y="146"/>
                                </a:lnTo>
                                <a:lnTo>
                                  <a:pt x="2160" y="143"/>
                                </a:lnTo>
                                <a:lnTo>
                                  <a:pt x="2160" y="143"/>
                                </a:lnTo>
                                <a:lnTo>
                                  <a:pt x="2156" y="141"/>
                                </a:lnTo>
                                <a:lnTo>
                                  <a:pt x="2159" y="131"/>
                                </a:lnTo>
                                <a:close/>
                                <a:moveTo>
                                  <a:pt x="2261" y="173"/>
                                </a:moveTo>
                                <a:lnTo>
                                  <a:pt x="2268" y="176"/>
                                </a:lnTo>
                                <a:lnTo>
                                  <a:pt x="2278" y="180"/>
                                </a:lnTo>
                                <a:lnTo>
                                  <a:pt x="2287" y="185"/>
                                </a:lnTo>
                                <a:lnTo>
                                  <a:pt x="2297" y="190"/>
                                </a:lnTo>
                                <a:lnTo>
                                  <a:pt x="2306" y="195"/>
                                </a:lnTo>
                                <a:lnTo>
                                  <a:pt x="2316" y="200"/>
                                </a:lnTo>
                                <a:lnTo>
                                  <a:pt x="2320" y="203"/>
                                </a:lnTo>
                                <a:lnTo>
                                  <a:pt x="2314" y="212"/>
                                </a:lnTo>
                                <a:lnTo>
                                  <a:pt x="2310" y="210"/>
                                </a:lnTo>
                                <a:lnTo>
                                  <a:pt x="2310" y="210"/>
                                </a:lnTo>
                                <a:lnTo>
                                  <a:pt x="2301" y="204"/>
                                </a:lnTo>
                                <a:lnTo>
                                  <a:pt x="2301" y="204"/>
                                </a:lnTo>
                                <a:lnTo>
                                  <a:pt x="2292" y="199"/>
                                </a:lnTo>
                                <a:lnTo>
                                  <a:pt x="2292" y="199"/>
                                </a:lnTo>
                                <a:lnTo>
                                  <a:pt x="2282" y="195"/>
                                </a:lnTo>
                                <a:lnTo>
                                  <a:pt x="2282" y="195"/>
                                </a:lnTo>
                                <a:lnTo>
                                  <a:pt x="2273" y="190"/>
                                </a:lnTo>
                                <a:lnTo>
                                  <a:pt x="2273" y="190"/>
                                </a:lnTo>
                                <a:lnTo>
                                  <a:pt x="2264" y="186"/>
                                </a:lnTo>
                                <a:lnTo>
                                  <a:pt x="2264" y="186"/>
                                </a:lnTo>
                                <a:lnTo>
                                  <a:pt x="2256" y="182"/>
                                </a:lnTo>
                                <a:lnTo>
                                  <a:pt x="2261" y="173"/>
                                </a:lnTo>
                                <a:close/>
                                <a:moveTo>
                                  <a:pt x="2357" y="226"/>
                                </a:moveTo>
                                <a:lnTo>
                                  <a:pt x="2363" y="229"/>
                                </a:lnTo>
                                <a:lnTo>
                                  <a:pt x="2373" y="236"/>
                                </a:lnTo>
                                <a:lnTo>
                                  <a:pt x="2382" y="243"/>
                                </a:lnTo>
                                <a:lnTo>
                                  <a:pt x="2392" y="250"/>
                                </a:lnTo>
                                <a:lnTo>
                                  <a:pt x="2401" y="258"/>
                                </a:lnTo>
                                <a:lnTo>
                                  <a:pt x="2410" y="266"/>
                                </a:lnTo>
                                <a:lnTo>
                                  <a:pt x="2402" y="274"/>
                                </a:lnTo>
                                <a:lnTo>
                                  <a:pt x="2394" y="266"/>
                                </a:lnTo>
                                <a:lnTo>
                                  <a:pt x="2394" y="266"/>
                                </a:lnTo>
                                <a:lnTo>
                                  <a:pt x="2385" y="258"/>
                                </a:lnTo>
                                <a:lnTo>
                                  <a:pt x="2385" y="259"/>
                                </a:lnTo>
                                <a:lnTo>
                                  <a:pt x="2376" y="251"/>
                                </a:lnTo>
                                <a:lnTo>
                                  <a:pt x="2376" y="252"/>
                                </a:lnTo>
                                <a:lnTo>
                                  <a:pt x="2366" y="245"/>
                                </a:lnTo>
                                <a:lnTo>
                                  <a:pt x="2366" y="245"/>
                                </a:lnTo>
                                <a:lnTo>
                                  <a:pt x="2357" y="238"/>
                                </a:lnTo>
                                <a:lnTo>
                                  <a:pt x="2357" y="238"/>
                                </a:lnTo>
                                <a:lnTo>
                                  <a:pt x="2351" y="234"/>
                                </a:lnTo>
                                <a:lnTo>
                                  <a:pt x="2357" y="226"/>
                                </a:lnTo>
                                <a:close/>
                                <a:moveTo>
                                  <a:pt x="2441" y="297"/>
                                </a:moveTo>
                                <a:lnTo>
                                  <a:pt x="2449" y="307"/>
                                </a:lnTo>
                                <a:lnTo>
                                  <a:pt x="2459" y="320"/>
                                </a:lnTo>
                                <a:lnTo>
                                  <a:pt x="2469" y="337"/>
                                </a:lnTo>
                                <a:lnTo>
                                  <a:pt x="2474" y="355"/>
                                </a:lnTo>
                                <a:lnTo>
                                  <a:pt x="2463" y="357"/>
                                </a:lnTo>
                                <a:lnTo>
                                  <a:pt x="2458" y="340"/>
                                </a:lnTo>
                                <a:lnTo>
                                  <a:pt x="2459" y="342"/>
                                </a:lnTo>
                                <a:lnTo>
                                  <a:pt x="2450" y="326"/>
                                </a:lnTo>
                                <a:lnTo>
                                  <a:pt x="2450" y="326"/>
                                </a:lnTo>
                                <a:lnTo>
                                  <a:pt x="2440" y="313"/>
                                </a:lnTo>
                                <a:lnTo>
                                  <a:pt x="2441" y="314"/>
                                </a:lnTo>
                                <a:lnTo>
                                  <a:pt x="2433" y="304"/>
                                </a:lnTo>
                                <a:lnTo>
                                  <a:pt x="2441" y="297"/>
                                </a:lnTo>
                                <a:close/>
                                <a:moveTo>
                                  <a:pt x="2485" y="396"/>
                                </a:moveTo>
                                <a:lnTo>
                                  <a:pt x="2488" y="407"/>
                                </a:lnTo>
                                <a:lnTo>
                                  <a:pt x="2477" y="410"/>
                                </a:lnTo>
                                <a:lnTo>
                                  <a:pt x="2474" y="399"/>
                                </a:lnTo>
                                <a:lnTo>
                                  <a:pt x="2485" y="39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Freeform 128"/>
                        <wps:cNvSpPr>
                          <a:spLocks/>
                        </wps:cNvSpPr>
                        <wps:spPr bwMode="auto">
                          <a:xfrm>
                            <a:off x="140970" y="1648460"/>
                            <a:ext cx="1572895" cy="256540"/>
                          </a:xfrm>
                          <a:custGeom>
                            <a:avLst/>
                            <a:gdLst>
                              <a:gd name="T0" fmla="*/ 28 w 2477"/>
                              <a:gd name="T1" fmla="*/ 86 h 404"/>
                              <a:gd name="T2" fmla="*/ 85 w 2477"/>
                              <a:gd name="T3" fmla="*/ 147 h 404"/>
                              <a:gd name="T4" fmla="*/ 113 w 2477"/>
                              <a:gd name="T5" fmla="*/ 168 h 404"/>
                              <a:gd name="T6" fmla="*/ 141 w 2477"/>
                              <a:gd name="T7" fmla="*/ 187 h 404"/>
                              <a:gd name="T8" fmla="*/ 169 w 2477"/>
                              <a:gd name="T9" fmla="*/ 204 h 404"/>
                              <a:gd name="T10" fmla="*/ 198 w 2477"/>
                              <a:gd name="T11" fmla="*/ 219 h 404"/>
                              <a:gd name="T12" fmla="*/ 226 w 2477"/>
                              <a:gd name="T13" fmla="*/ 233 h 404"/>
                              <a:gd name="T14" fmla="*/ 264 w 2477"/>
                              <a:gd name="T15" fmla="*/ 249 h 404"/>
                              <a:gd name="T16" fmla="*/ 301 w 2477"/>
                              <a:gd name="T17" fmla="*/ 264 h 404"/>
                              <a:gd name="T18" fmla="*/ 330 w 2477"/>
                              <a:gd name="T19" fmla="*/ 274 h 404"/>
                              <a:gd name="T20" fmla="*/ 377 w 2477"/>
                              <a:gd name="T21" fmla="*/ 290 h 404"/>
                              <a:gd name="T22" fmla="*/ 424 w 2477"/>
                              <a:gd name="T23" fmla="*/ 304 h 404"/>
                              <a:gd name="T24" fmla="*/ 452 w 2477"/>
                              <a:gd name="T25" fmla="*/ 312 h 404"/>
                              <a:gd name="T26" fmla="*/ 509 w 2477"/>
                              <a:gd name="T27" fmla="*/ 326 h 404"/>
                              <a:gd name="T28" fmla="*/ 565 w 2477"/>
                              <a:gd name="T29" fmla="*/ 339 h 404"/>
                              <a:gd name="T30" fmla="*/ 612 w 2477"/>
                              <a:gd name="T31" fmla="*/ 348 h 404"/>
                              <a:gd name="T32" fmla="*/ 650 w 2477"/>
                              <a:gd name="T33" fmla="*/ 355 h 404"/>
                              <a:gd name="T34" fmla="*/ 706 w 2477"/>
                              <a:gd name="T35" fmla="*/ 365 h 404"/>
                              <a:gd name="T36" fmla="*/ 754 w 2477"/>
                              <a:gd name="T37" fmla="*/ 371 h 404"/>
                              <a:gd name="T38" fmla="*/ 829 w 2477"/>
                              <a:gd name="T39" fmla="*/ 381 h 404"/>
                              <a:gd name="T40" fmla="*/ 904 w 2477"/>
                              <a:gd name="T41" fmla="*/ 389 h 404"/>
                              <a:gd name="T42" fmla="*/ 951 w 2477"/>
                              <a:gd name="T43" fmla="*/ 393 h 404"/>
                              <a:gd name="T44" fmla="*/ 1036 w 2477"/>
                              <a:gd name="T45" fmla="*/ 398 h 404"/>
                              <a:gd name="T46" fmla="*/ 1112 w 2477"/>
                              <a:gd name="T47" fmla="*/ 402 h 404"/>
                              <a:gd name="T48" fmla="*/ 1168 w 2477"/>
                              <a:gd name="T49" fmla="*/ 403 h 404"/>
                              <a:gd name="T50" fmla="*/ 1243 w 2477"/>
                              <a:gd name="T51" fmla="*/ 404 h 404"/>
                              <a:gd name="T52" fmla="*/ 1319 w 2477"/>
                              <a:gd name="T53" fmla="*/ 403 h 404"/>
                              <a:gd name="T54" fmla="*/ 1375 w 2477"/>
                              <a:gd name="T55" fmla="*/ 401 h 404"/>
                              <a:gd name="T56" fmla="*/ 1498 w 2477"/>
                              <a:gd name="T57" fmla="*/ 395 h 404"/>
                              <a:gd name="T58" fmla="*/ 1536 w 2477"/>
                              <a:gd name="T59" fmla="*/ 392 h 404"/>
                              <a:gd name="T60" fmla="*/ 1630 w 2477"/>
                              <a:gd name="T61" fmla="*/ 383 h 404"/>
                              <a:gd name="T62" fmla="*/ 1696 w 2477"/>
                              <a:gd name="T63" fmla="*/ 375 h 404"/>
                              <a:gd name="T64" fmla="*/ 1733 w 2477"/>
                              <a:gd name="T65" fmla="*/ 370 h 404"/>
                              <a:gd name="T66" fmla="*/ 1799 w 2477"/>
                              <a:gd name="T67" fmla="*/ 360 h 404"/>
                              <a:gd name="T68" fmla="*/ 1837 w 2477"/>
                              <a:gd name="T69" fmla="*/ 354 h 404"/>
                              <a:gd name="T70" fmla="*/ 1893 w 2477"/>
                              <a:gd name="T71" fmla="*/ 343 h 404"/>
                              <a:gd name="T72" fmla="*/ 1922 w 2477"/>
                              <a:gd name="T73" fmla="*/ 337 h 404"/>
                              <a:gd name="T74" fmla="*/ 1997 w 2477"/>
                              <a:gd name="T75" fmla="*/ 319 h 404"/>
                              <a:gd name="T76" fmla="*/ 2035 w 2477"/>
                              <a:gd name="T77" fmla="*/ 309 h 404"/>
                              <a:gd name="T78" fmla="*/ 2082 w 2477"/>
                              <a:gd name="T79" fmla="*/ 296 h 404"/>
                              <a:gd name="T80" fmla="*/ 2110 w 2477"/>
                              <a:gd name="T81" fmla="*/ 287 h 404"/>
                              <a:gd name="T82" fmla="*/ 2157 w 2477"/>
                              <a:gd name="T83" fmla="*/ 271 h 404"/>
                              <a:gd name="T84" fmla="*/ 2185 w 2477"/>
                              <a:gd name="T85" fmla="*/ 260 h 404"/>
                              <a:gd name="T86" fmla="*/ 2223 w 2477"/>
                              <a:gd name="T87" fmla="*/ 245 h 404"/>
                              <a:gd name="T88" fmla="*/ 2261 w 2477"/>
                              <a:gd name="T89" fmla="*/ 228 h 404"/>
                              <a:gd name="T90" fmla="*/ 2289 w 2477"/>
                              <a:gd name="T91" fmla="*/ 214 h 404"/>
                              <a:gd name="T92" fmla="*/ 2317 w 2477"/>
                              <a:gd name="T93" fmla="*/ 199 h 404"/>
                              <a:gd name="T94" fmla="*/ 2346 w 2477"/>
                              <a:gd name="T95" fmla="*/ 181 h 404"/>
                              <a:gd name="T96" fmla="*/ 2374 w 2477"/>
                              <a:gd name="T97" fmla="*/ 162 h 404"/>
                              <a:gd name="T98" fmla="*/ 2431 w 2477"/>
                              <a:gd name="T99" fmla="*/ 110 h 404"/>
                              <a:gd name="T100" fmla="*/ 2459 w 2477"/>
                              <a:gd name="T101" fmla="*/ 70 h 4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2477" h="404">
                                <a:moveTo>
                                  <a:pt x="0" y="0"/>
                                </a:moveTo>
                                <a:lnTo>
                                  <a:pt x="19" y="70"/>
                                </a:lnTo>
                                <a:lnTo>
                                  <a:pt x="28" y="86"/>
                                </a:lnTo>
                                <a:lnTo>
                                  <a:pt x="38" y="99"/>
                                </a:lnTo>
                                <a:lnTo>
                                  <a:pt x="47" y="110"/>
                                </a:lnTo>
                                <a:lnTo>
                                  <a:pt x="85" y="147"/>
                                </a:lnTo>
                                <a:lnTo>
                                  <a:pt x="94" y="154"/>
                                </a:lnTo>
                                <a:lnTo>
                                  <a:pt x="104" y="162"/>
                                </a:lnTo>
                                <a:lnTo>
                                  <a:pt x="113" y="168"/>
                                </a:lnTo>
                                <a:lnTo>
                                  <a:pt x="122" y="175"/>
                                </a:lnTo>
                                <a:lnTo>
                                  <a:pt x="132" y="181"/>
                                </a:lnTo>
                                <a:lnTo>
                                  <a:pt x="141" y="187"/>
                                </a:lnTo>
                                <a:lnTo>
                                  <a:pt x="151" y="193"/>
                                </a:lnTo>
                                <a:lnTo>
                                  <a:pt x="160" y="199"/>
                                </a:lnTo>
                                <a:lnTo>
                                  <a:pt x="169" y="204"/>
                                </a:lnTo>
                                <a:lnTo>
                                  <a:pt x="179" y="209"/>
                                </a:lnTo>
                                <a:lnTo>
                                  <a:pt x="188" y="214"/>
                                </a:lnTo>
                                <a:lnTo>
                                  <a:pt x="198" y="219"/>
                                </a:lnTo>
                                <a:lnTo>
                                  <a:pt x="207" y="224"/>
                                </a:lnTo>
                                <a:lnTo>
                                  <a:pt x="217" y="228"/>
                                </a:lnTo>
                                <a:lnTo>
                                  <a:pt x="226" y="233"/>
                                </a:lnTo>
                                <a:lnTo>
                                  <a:pt x="245" y="241"/>
                                </a:lnTo>
                                <a:lnTo>
                                  <a:pt x="254" y="245"/>
                                </a:lnTo>
                                <a:lnTo>
                                  <a:pt x="264" y="249"/>
                                </a:lnTo>
                                <a:lnTo>
                                  <a:pt x="273" y="253"/>
                                </a:lnTo>
                                <a:lnTo>
                                  <a:pt x="292" y="260"/>
                                </a:lnTo>
                                <a:lnTo>
                                  <a:pt x="301" y="264"/>
                                </a:lnTo>
                                <a:lnTo>
                                  <a:pt x="311" y="268"/>
                                </a:lnTo>
                                <a:lnTo>
                                  <a:pt x="320" y="271"/>
                                </a:lnTo>
                                <a:lnTo>
                                  <a:pt x="330" y="274"/>
                                </a:lnTo>
                                <a:lnTo>
                                  <a:pt x="358" y="284"/>
                                </a:lnTo>
                                <a:lnTo>
                                  <a:pt x="367" y="287"/>
                                </a:lnTo>
                                <a:lnTo>
                                  <a:pt x="377" y="290"/>
                                </a:lnTo>
                                <a:lnTo>
                                  <a:pt x="386" y="293"/>
                                </a:lnTo>
                                <a:lnTo>
                                  <a:pt x="396" y="296"/>
                                </a:lnTo>
                                <a:lnTo>
                                  <a:pt x="424" y="304"/>
                                </a:lnTo>
                                <a:lnTo>
                                  <a:pt x="433" y="307"/>
                                </a:lnTo>
                                <a:lnTo>
                                  <a:pt x="443" y="309"/>
                                </a:lnTo>
                                <a:lnTo>
                                  <a:pt x="452" y="312"/>
                                </a:lnTo>
                                <a:lnTo>
                                  <a:pt x="471" y="317"/>
                                </a:lnTo>
                                <a:lnTo>
                                  <a:pt x="480" y="319"/>
                                </a:lnTo>
                                <a:lnTo>
                                  <a:pt x="509" y="326"/>
                                </a:lnTo>
                                <a:lnTo>
                                  <a:pt x="518" y="328"/>
                                </a:lnTo>
                                <a:lnTo>
                                  <a:pt x="556" y="337"/>
                                </a:lnTo>
                                <a:lnTo>
                                  <a:pt x="565" y="339"/>
                                </a:lnTo>
                                <a:lnTo>
                                  <a:pt x="575" y="341"/>
                                </a:lnTo>
                                <a:lnTo>
                                  <a:pt x="584" y="343"/>
                                </a:lnTo>
                                <a:lnTo>
                                  <a:pt x="612" y="348"/>
                                </a:lnTo>
                                <a:lnTo>
                                  <a:pt x="622" y="350"/>
                                </a:lnTo>
                                <a:lnTo>
                                  <a:pt x="640" y="354"/>
                                </a:lnTo>
                                <a:lnTo>
                                  <a:pt x="650" y="355"/>
                                </a:lnTo>
                                <a:lnTo>
                                  <a:pt x="669" y="358"/>
                                </a:lnTo>
                                <a:lnTo>
                                  <a:pt x="678" y="360"/>
                                </a:lnTo>
                                <a:lnTo>
                                  <a:pt x="706" y="365"/>
                                </a:lnTo>
                                <a:lnTo>
                                  <a:pt x="716" y="366"/>
                                </a:lnTo>
                                <a:lnTo>
                                  <a:pt x="744" y="370"/>
                                </a:lnTo>
                                <a:lnTo>
                                  <a:pt x="754" y="371"/>
                                </a:lnTo>
                                <a:lnTo>
                                  <a:pt x="772" y="374"/>
                                </a:lnTo>
                                <a:lnTo>
                                  <a:pt x="782" y="375"/>
                                </a:lnTo>
                                <a:lnTo>
                                  <a:pt x="829" y="381"/>
                                </a:lnTo>
                                <a:lnTo>
                                  <a:pt x="838" y="382"/>
                                </a:lnTo>
                                <a:lnTo>
                                  <a:pt x="848" y="383"/>
                                </a:lnTo>
                                <a:lnTo>
                                  <a:pt x="904" y="389"/>
                                </a:lnTo>
                                <a:lnTo>
                                  <a:pt x="914" y="390"/>
                                </a:lnTo>
                                <a:lnTo>
                                  <a:pt x="942" y="392"/>
                                </a:lnTo>
                                <a:lnTo>
                                  <a:pt x="951" y="393"/>
                                </a:lnTo>
                                <a:lnTo>
                                  <a:pt x="970" y="394"/>
                                </a:lnTo>
                                <a:lnTo>
                                  <a:pt x="980" y="395"/>
                                </a:lnTo>
                                <a:lnTo>
                                  <a:pt x="1036" y="398"/>
                                </a:lnTo>
                                <a:lnTo>
                                  <a:pt x="1046" y="399"/>
                                </a:lnTo>
                                <a:lnTo>
                                  <a:pt x="1102" y="401"/>
                                </a:lnTo>
                                <a:lnTo>
                                  <a:pt x="1112" y="402"/>
                                </a:lnTo>
                                <a:lnTo>
                                  <a:pt x="1149" y="403"/>
                                </a:lnTo>
                                <a:lnTo>
                                  <a:pt x="1159" y="403"/>
                                </a:lnTo>
                                <a:lnTo>
                                  <a:pt x="1168" y="403"/>
                                </a:lnTo>
                                <a:lnTo>
                                  <a:pt x="1178" y="403"/>
                                </a:lnTo>
                                <a:lnTo>
                                  <a:pt x="1234" y="404"/>
                                </a:lnTo>
                                <a:lnTo>
                                  <a:pt x="1243" y="404"/>
                                </a:lnTo>
                                <a:lnTo>
                                  <a:pt x="1300" y="403"/>
                                </a:lnTo>
                                <a:lnTo>
                                  <a:pt x="1309" y="403"/>
                                </a:lnTo>
                                <a:lnTo>
                                  <a:pt x="1319" y="403"/>
                                </a:lnTo>
                                <a:lnTo>
                                  <a:pt x="1328" y="403"/>
                                </a:lnTo>
                                <a:lnTo>
                                  <a:pt x="1366" y="402"/>
                                </a:lnTo>
                                <a:lnTo>
                                  <a:pt x="1375" y="401"/>
                                </a:lnTo>
                                <a:lnTo>
                                  <a:pt x="1432" y="399"/>
                                </a:lnTo>
                                <a:lnTo>
                                  <a:pt x="1441" y="398"/>
                                </a:lnTo>
                                <a:lnTo>
                                  <a:pt x="1498" y="395"/>
                                </a:lnTo>
                                <a:lnTo>
                                  <a:pt x="1507" y="394"/>
                                </a:lnTo>
                                <a:lnTo>
                                  <a:pt x="1526" y="393"/>
                                </a:lnTo>
                                <a:lnTo>
                                  <a:pt x="1536" y="392"/>
                                </a:lnTo>
                                <a:lnTo>
                                  <a:pt x="1564" y="390"/>
                                </a:lnTo>
                                <a:lnTo>
                                  <a:pt x="1573" y="389"/>
                                </a:lnTo>
                                <a:lnTo>
                                  <a:pt x="1630" y="383"/>
                                </a:lnTo>
                                <a:lnTo>
                                  <a:pt x="1639" y="382"/>
                                </a:lnTo>
                                <a:lnTo>
                                  <a:pt x="1649" y="381"/>
                                </a:lnTo>
                                <a:lnTo>
                                  <a:pt x="1696" y="375"/>
                                </a:lnTo>
                                <a:lnTo>
                                  <a:pt x="1705" y="374"/>
                                </a:lnTo>
                                <a:lnTo>
                                  <a:pt x="1724" y="371"/>
                                </a:lnTo>
                                <a:lnTo>
                                  <a:pt x="1733" y="370"/>
                                </a:lnTo>
                                <a:lnTo>
                                  <a:pt x="1762" y="366"/>
                                </a:lnTo>
                                <a:lnTo>
                                  <a:pt x="1771" y="365"/>
                                </a:lnTo>
                                <a:lnTo>
                                  <a:pt x="1799" y="360"/>
                                </a:lnTo>
                                <a:lnTo>
                                  <a:pt x="1809" y="358"/>
                                </a:lnTo>
                                <a:lnTo>
                                  <a:pt x="1828" y="355"/>
                                </a:lnTo>
                                <a:lnTo>
                                  <a:pt x="1837" y="354"/>
                                </a:lnTo>
                                <a:lnTo>
                                  <a:pt x="1856" y="350"/>
                                </a:lnTo>
                                <a:lnTo>
                                  <a:pt x="1865" y="348"/>
                                </a:lnTo>
                                <a:lnTo>
                                  <a:pt x="1893" y="343"/>
                                </a:lnTo>
                                <a:lnTo>
                                  <a:pt x="1903" y="341"/>
                                </a:lnTo>
                                <a:lnTo>
                                  <a:pt x="1912" y="339"/>
                                </a:lnTo>
                                <a:lnTo>
                                  <a:pt x="1922" y="337"/>
                                </a:lnTo>
                                <a:lnTo>
                                  <a:pt x="1959" y="328"/>
                                </a:lnTo>
                                <a:lnTo>
                                  <a:pt x="1969" y="326"/>
                                </a:lnTo>
                                <a:lnTo>
                                  <a:pt x="1997" y="319"/>
                                </a:lnTo>
                                <a:lnTo>
                                  <a:pt x="2007" y="317"/>
                                </a:lnTo>
                                <a:lnTo>
                                  <a:pt x="2025" y="312"/>
                                </a:lnTo>
                                <a:lnTo>
                                  <a:pt x="2035" y="309"/>
                                </a:lnTo>
                                <a:lnTo>
                                  <a:pt x="2044" y="307"/>
                                </a:lnTo>
                                <a:lnTo>
                                  <a:pt x="2054" y="304"/>
                                </a:lnTo>
                                <a:lnTo>
                                  <a:pt x="2082" y="296"/>
                                </a:lnTo>
                                <a:lnTo>
                                  <a:pt x="2091" y="293"/>
                                </a:lnTo>
                                <a:lnTo>
                                  <a:pt x="2101" y="290"/>
                                </a:lnTo>
                                <a:lnTo>
                                  <a:pt x="2110" y="287"/>
                                </a:lnTo>
                                <a:lnTo>
                                  <a:pt x="2120" y="284"/>
                                </a:lnTo>
                                <a:lnTo>
                                  <a:pt x="2148" y="274"/>
                                </a:lnTo>
                                <a:lnTo>
                                  <a:pt x="2157" y="271"/>
                                </a:lnTo>
                                <a:lnTo>
                                  <a:pt x="2167" y="268"/>
                                </a:lnTo>
                                <a:lnTo>
                                  <a:pt x="2176" y="264"/>
                                </a:lnTo>
                                <a:lnTo>
                                  <a:pt x="2185" y="260"/>
                                </a:lnTo>
                                <a:lnTo>
                                  <a:pt x="2204" y="253"/>
                                </a:lnTo>
                                <a:lnTo>
                                  <a:pt x="2214" y="249"/>
                                </a:lnTo>
                                <a:lnTo>
                                  <a:pt x="2223" y="245"/>
                                </a:lnTo>
                                <a:lnTo>
                                  <a:pt x="2233" y="241"/>
                                </a:lnTo>
                                <a:lnTo>
                                  <a:pt x="2251" y="233"/>
                                </a:lnTo>
                                <a:lnTo>
                                  <a:pt x="2261" y="228"/>
                                </a:lnTo>
                                <a:lnTo>
                                  <a:pt x="2270" y="224"/>
                                </a:lnTo>
                                <a:lnTo>
                                  <a:pt x="2280" y="219"/>
                                </a:lnTo>
                                <a:lnTo>
                                  <a:pt x="2289" y="214"/>
                                </a:lnTo>
                                <a:lnTo>
                                  <a:pt x="2299" y="209"/>
                                </a:lnTo>
                                <a:lnTo>
                                  <a:pt x="2308" y="204"/>
                                </a:lnTo>
                                <a:lnTo>
                                  <a:pt x="2317" y="199"/>
                                </a:lnTo>
                                <a:lnTo>
                                  <a:pt x="2327" y="193"/>
                                </a:lnTo>
                                <a:lnTo>
                                  <a:pt x="2336" y="187"/>
                                </a:lnTo>
                                <a:lnTo>
                                  <a:pt x="2346" y="181"/>
                                </a:lnTo>
                                <a:lnTo>
                                  <a:pt x="2355" y="175"/>
                                </a:lnTo>
                                <a:lnTo>
                                  <a:pt x="2365" y="168"/>
                                </a:lnTo>
                                <a:lnTo>
                                  <a:pt x="2374" y="162"/>
                                </a:lnTo>
                                <a:lnTo>
                                  <a:pt x="2383" y="154"/>
                                </a:lnTo>
                                <a:lnTo>
                                  <a:pt x="2393" y="147"/>
                                </a:lnTo>
                                <a:lnTo>
                                  <a:pt x="2431" y="110"/>
                                </a:lnTo>
                                <a:lnTo>
                                  <a:pt x="2440" y="99"/>
                                </a:lnTo>
                                <a:lnTo>
                                  <a:pt x="2449" y="86"/>
                                </a:lnTo>
                                <a:lnTo>
                                  <a:pt x="2459" y="70"/>
                                </a:lnTo>
                                <a:lnTo>
                                  <a:pt x="2477" y="0"/>
                                </a:lnTo>
                              </a:path>
                            </a:pathLst>
                          </a:cu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Line 129"/>
                        <wps:cNvCnPr/>
                        <wps:spPr bwMode="auto">
                          <a:xfrm flipV="1">
                            <a:off x="140970" y="238760"/>
                            <a:ext cx="786765" cy="14097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130"/>
                        <wps:cNvCnPr/>
                        <wps:spPr bwMode="auto">
                          <a:xfrm>
                            <a:off x="927735" y="238760"/>
                            <a:ext cx="786130" cy="14097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Freeform 131"/>
                        <wps:cNvSpPr>
                          <a:spLocks noEditPoints="1"/>
                        </wps:cNvSpPr>
                        <wps:spPr bwMode="auto">
                          <a:xfrm>
                            <a:off x="140970" y="1645285"/>
                            <a:ext cx="1572895" cy="6985"/>
                          </a:xfrm>
                          <a:custGeom>
                            <a:avLst/>
                            <a:gdLst>
                              <a:gd name="T0" fmla="*/ 66 w 2477"/>
                              <a:gd name="T1" fmla="*/ 0 h 11"/>
                              <a:gd name="T2" fmla="*/ 0 w 2477"/>
                              <a:gd name="T3" fmla="*/ 11 h 11"/>
                              <a:gd name="T4" fmla="*/ 110 w 2477"/>
                              <a:gd name="T5" fmla="*/ 0 h 11"/>
                              <a:gd name="T6" fmla="*/ 176 w 2477"/>
                              <a:gd name="T7" fmla="*/ 11 h 11"/>
                              <a:gd name="T8" fmla="*/ 110 w 2477"/>
                              <a:gd name="T9" fmla="*/ 0 h 11"/>
                              <a:gd name="T10" fmla="*/ 286 w 2477"/>
                              <a:gd name="T11" fmla="*/ 0 h 11"/>
                              <a:gd name="T12" fmla="*/ 220 w 2477"/>
                              <a:gd name="T13" fmla="*/ 11 h 11"/>
                              <a:gd name="T14" fmla="*/ 330 w 2477"/>
                              <a:gd name="T15" fmla="*/ 0 h 11"/>
                              <a:gd name="T16" fmla="*/ 396 w 2477"/>
                              <a:gd name="T17" fmla="*/ 11 h 11"/>
                              <a:gd name="T18" fmla="*/ 330 w 2477"/>
                              <a:gd name="T19" fmla="*/ 0 h 11"/>
                              <a:gd name="T20" fmla="*/ 505 w 2477"/>
                              <a:gd name="T21" fmla="*/ 0 h 11"/>
                              <a:gd name="T22" fmla="*/ 439 w 2477"/>
                              <a:gd name="T23" fmla="*/ 11 h 11"/>
                              <a:gd name="T24" fmla="*/ 549 w 2477"/>
                              <a:gd name="T25" fmla="*/ 0 h 11"/>
                              <a:gd name="T26" fmla="*/ 615 w 2477"/>
                              <a:gd name="T27" fmla="*/ 11 h 11"/>
                              <a:gd name="T28" fmla="*/ 549 w 2477"/>
                              <a:gd name="T29" fmla="*/ 0 h 11"/>
                              <a:gd name="T30" fmla="*/ 725 w 2477"/>
                              <a:gd name="T31" fmla="*/ 0 h 11"/>
                              <a:gd name="T32" fmla="*/ 659 w 2477"/>
                              <a:gd name="T33" fmla="*/ 11 h 11"/>
                              <a:gd name="T34" fmla="*/ 769 w 2477"/>
                              <a:gd name="T35" fmla="*/ 0 h 11"/>
                              <a:gd name="T36" fmla="*/ 835 w 2477"/>
                              <a:gd name="T37" fmla="*/ 11 h 11"/>
                              <a:gd name="T38" fmla="*/ 769 w 2477"/>
                              <a:gd name="T39" fmla="*/ 0 h 11"/>
                              <a:gd name="T40" fmla="*/ 945 w 2477"/>
                              <a:gd name="T41" fmla="*/ 0 h 11"/>
                              <a:gd name="T42" fmla="*/ 879 w 2477"/>
                              <a:gd name="T43" fmla="*/ 11 h 11"/>
                              <a:gd name="T44" fmla="*/ 989 w 2477"/>
                              <a:gd name="T45" fmla="*/ 0 h 11"/>
                              <a:gd name="T46" fmla="*/ 1055 w 2477"/>
                              <a:gd name="T47" fmla="*/ 11 h 11"/>
                              <a:gd name="T48" fmla="*/ 989 w 2477"/>
                              <a:gd name="T49" fmla="*/ 0 h 11"/>
                              <a:gd name="T50" fmla="*/ 1164 w 2477"/>
                              <a:gd name="T51" fmla="*/ 0 h 11"/>
                              <a:gd name="T52" fmla="*/ 1098 w 2477"/>
                              <a:gd name="T53" fmla="*/ 11 h 11"/>
                              <a:gd name="T54" fmla="*/ 1208 w 2477"/>
                              <a:gd name="T55" fmla="*/ 0 h 11"/>
                              <a:gd name="T56" fmla="*/ 1274 w 2477"/>
                              <a:gd name="T57" fmla="*/ 11 h 11"/>
                              <a:gd name="T58" fmla="*/ 1208 w 2477"/>
                              <a:gd name="T59" fmla="*/ 0 h 11"/>
                              <a:gd name="T60" fmla="*/ 1384 w 2477"/>
                              <a:gd name="T61" fmla="*/ 0 h 11"/>
                              <a:gd name="T62" fmla="*/ 1318 w 2477"/>
                              <a:gd name="T63" fmla="*/ 11 h 11"/>
                              <a:gd name="T64" fmla="*/ 1428 w 2477"/>
                              <a:gd name="T65" fmla="*/ 0 h 11"/>
                              <a:gd name="T66" fmla="*/ 1494 w 2477"/>
                              <a:gd name="T67" fmla="*/ 11 h 11"/>
                              <a:gd name="T68" fmla="*/ 1428 w 2477"/>
                              <a:gd name="T69" fmla="*/ 0 h 11"/>
                              <a:gd name="T70" fmla="*/ 1604 w 2477"/>
                              <a:gd name="T71" fmla="*/ 0 h 11"/>
                              <a:gd name="T72" fmla="*/ 1538 w 2477"/>
                              <a:gd name="T73" fmla="*/ 11 h 11"/>
                              <a:gd name="T74" fmla="*/ 1648 w 2477"/>
                              <a:gd name="T75" fmla="*/ 0 h 11"/>
                              <a:gd name="T76" fmla="*/ 1713 w 2477"/>
                              <a:gd name="T77" fmla="*/ 11 h 11"/>
                              <a:gd name="T78" fmla="*/ 1648 w 2477"/>
                              <a:gd name="T79" fmla="*/ 0 h 11"/>
                              <a:gd name="T80" fmla="*/ 1823 w 2477"/>
                              <a:gd name="T81" fmla="*/ 0 h 11"/>
                              <a:gd name="T82" fmla="*/ 1757 w 2477"/>
                              <a:gd name="T83" fmla="*/ 11 h 11"/>
                              <a:gd name="T84" fmla="*/ 1867 w 2477"/>
                              <a:gd name="T85" fmla="*/ 0 h 11"/>
                              <a:gd name="T86" fmla="*/ 1933 w 2477"/>
                              <a:gd name="T87" fmla="*/ 11 h 11"/>
                              <a:gd name="T88" fmla="*/ 1867 w 2477"/>
                              <a:gd name="T89" fmla="*/ 0 h 11"/>
                              <a:gd name="T90" fmla="*/ 2043 w 2477"/>
                              <a:gd name="T91" fmla="*/ 0 h 11"/>
                              <a:gd name="T92" fmla="*/ 1977 w 2477"/>
                              <a:gd name="T93" fmla="*/ 11 h 11"/>
                              <a:gd name="T94" fmla="*/ 2087 w 2477"/>
                              <a:gd name="T95" fmla="*/ 0 h 11"/>
                              <a:gd name="T96" fmla="*/ 2153 w 2477"/>
                              <a:gd name="T97" fmla="*/ 11 h 11"/>
                              <a:gd name="T98" fmla="*/ 2087 w 2477"/>
                              <a:gd name="T99" fmla="*/ 0 h 11"/>
                              <a:gd name="T100" fmla="*/ 2263 w 2477"/>
                              <a:gd name="T101" fmla="*/ 0 h 11"/>
                              <a:gd name="T102" fmla="*/ 2197 w 2477"/>
                              <a:gd name="T103" fmla="*/ 11 h 11"/>
                              <a:gd name="T104" fmla="*/ 2307 w 2477"/>
                              <a:gd name="T105" fmla="*/ 0 h 11"/>
                              <a:gd name="T106" fmla="*/ 2372 w 2477"/>
                              <a:gd name="T107" fmla="*/ 11 h 11"/>
                              <a:gd name="T108" fmla="*/ 2307 w 2477"/>
                              <a:gd name="T109" fmla="*/ 0 h 11"/>
                              <a:gd name="T110" fmla="*/ 2477 w 2477"/>
                              <a:gd name="T111" fmla="*/ 0 h 11"/>
                              <a:gd name="T112" fmla="*/ 2416 w 2477"/>
                              <a:gd name="T11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2477" h="11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11"/>
                                </a:lnTo>
                                <a:lnTo>
                                  <a:pt x="110" y="11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0" y="0"/>
                                </a:moveTo>
                                <a:lnTo>
                                  <a:pt x="286" y="0"/>
                                </a:lnTo>
                                <a:lnTo>
                                  <a:pt x="286" y="11"/>
                                </a:lnTo>
                                <a:lnTo>
                                  <a:pt x="220" y="11"/>
                                </a:lnTo>
                                <a:lnTo>
                                  <a:pt x="220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96" y="0"/>
                                </a:lnTo>
                                <a:lnTo>
                                  <a:pt x="396" y="11"/>
                                </a:lnTo>
                                <a:lnTo>
                                  <a:pt x="330" y="11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39" y="0"/>
                                </a:moveTo>
                                <a:lnTo>
                                  <a:pt x="505" y="0"/>
                                </a:lnTo>
                                <a:lnTo>
                                  <a:pt x="505" y="11"/>
                                </a:lnTo>
                                <a:lnTo>
                                  <a:pt x="439" y="11"/>
                                </a:lnTo>
                                <a:lnTo>
                                  <a:pt x="439" y="0"/>
                                </a:lnTo>
                                <a:close/>
                                <a:moveTo>
                                  <a:pt x="549" y="0"/>
                                </a:moveTo>
                                <a:lnTo>
                                  <a:pt x="615" y="0"/>
                                </a:lnTo>
                                <a:lnTo>
                                  <a:pt x="615" y="11"/>
                                </a:lnTo>
                                <a:lnTo>
                                  <a:pt x="549" y="11"/>
                                </a:lnTo>
                                <a:lnTo>
                                  <a:pt x="549" y="0"/>
                                </a:lnTo>
                                <a:close/>
                                <a:moveTo>
                                  <a:pt x="659" y="0"/>
                                </a:moveTo>
                                <a:lnTo>
                                  <a:pt x="725" y="0"/>
                                </a:lnTo>
                                <a:lnTo>
                                  <a:pt x="725" y="11"/>
                                </a:lnTo>
                                <a:lnTo>
                                  <a:pt x="659" y="11"/>
                                </a:lnTo>
                                <a:lnTo>
                                  <a:pt x="659" y="0"/>
                                </a:lnTo>
                                <a:close/>
                                <a:moveTo>
                                  <a:pt x="769" y="0"/>
                                </a:moveTo>
                                <a:lnTo>
                                  <a:pt x="835" y="0"/>
                                </a:lnTo>
                                <a:lnTo>
                                  <a:pt x="835" y="11"/>
                                </a:lnTo>
                                <a:lnTo>
                                  <a:pt x="769" y="11"/>
                                </a:lnTo>
                                <a:lnTo>
                                  <a:pt x="769" y="0"/>
                                </a:lnTo>
                                <a:close/>
                                <a:moveTo>
                                  <a:pt x="879" y="0"/>
                                </a:moveTo>
                                <a:lnTo>
                                  <a:pt x="945" y="0"/>
                                </a:lnTo>
                                <a:lnTo>
                                  <a:pt x="945" y="11"/>
                                </a:lnTo>
                                <a:lnTo>
                                  <a:pt x="879" y="11"/>
                                </a:lnTo>
                                <a:lnTo>
                                  <a:pt x="879" y="0"/>
                                </a:lnTo>
                                <a:close/>
                                <a:moveTo>
                                  <a:pt x="989" y="0"/>
                                </a:moveTo>
                                <a:lnTo>
                                  <a:pt x="1055" y="0"/>
                                </a:lnTo>
                                <a:lnTo>
                                  <a:pt x="1055" y="11"/>
                                </a:lnTo>
                                <a:lnTo>
                                  <a:pt x="989" y="11"/>
                                </a:lnTo>
                                <a:lnTo>
                                  <a:pt x="989" y="0"/>
                                </a:lnTo>
                                <a:close/>
                                <a:moveTo>
                                  <a:pt x="1098" y="0"/>
                                </a:moveTo>
                                <a:lnTo>
                                  <a:pt x="1164" y="0"/>
                                </a:lnTo>
                                <a:lnTo>
                                  <a:pt x="1164" y="11"/>
                                </a:lnTo>
                                <a:lnTo>
                                  <a:pt x="1098" y="11"/>
                                </a:lnTo>
                                <a:lnTo>
                                  <a:pt x="1098" y="0"/>
                                </a:lnTo>
                                <a:close/>
                                <a:moveTo>
                                  <a:pt x="1208" y="0"/>
                                </a:moveTo>
                                <a:lnTo>
                                  <a:pt x="1274" y="0"/>
                                </a:lnTo>
                                <a:lnTo>
                                  <a:pt x="1274" y="11"/>
                                </a:lnTo>
                                <a:lnTo>
                                  <a:pt x="1208" y="11"/>
                                </a:lnTo>
                                <a:lnTo>
                                  <a:pt x="1208" y="0"/>
                                </a:lnTo>
                                <a:close/>
                                <a:moveTo>
                                  <a:pt x="1318" y="0"/>
                                </a:moveTo>
                                <a:lnTo>
                                  <a:pt x="1384" y="0"/>
                                </a:lnTo>
                                <a:lnTo>
                                  <a:pt x="1384" y="11"/>
                                </a:lnTo>
                                <a:lnTo>
                                  <a:pt x="1318" y="11"/>
                                </a:lnTo>
                                <a:lnTo>
                                  <a:pt x="1318" y="0"/>
                                </a:lnTo>
                                <a:close/>
                                <a:moveTo>
                                  <a:pt x="1428" y="0"/>
                                </a:moveTo>
                                <a:lnTo>
                                  <a:pt x="1494" y="0"/>
                                </a:lnTo>
                                <a:lnTo>
                                  <a:pt x="1494" y="11"/>
                                </a:lnTo>
                                <a:lnTo>
                                  <a:pt x="1428" y="11"/>
                                </a:lnTo>
                                <a:lnTo>
                                  <a:pt x="1428" y="0"/>
                                </a:lnTo>
                                <a:close/>
                                <a:moveTo>
                                  <a:pt x="1538" y="0"/>
                                </a:moveTo>
                                <a:lnTo>
                                  <a:pt x="1604" y="0"/>
                                </a:lnTo>
                                <a:lnTo>
                                  <a:pt x="1604" y="11"/>
                                </a:lnTo>
                                <a:lnTo>
                                  <a:pt x="1538" y="11"/>
                                </a:lnTo>
                                <a:lnTo>
                                  <a:pt x="1538" y="0"/>
                                </a:lnTo>
                                <a:close/>
                                <a:moveTo>
                                  <a:pt x="1648" y="0"/>
                                </a:moveTo>
                                <a:lnTo>
                                  <a:pt x="1713" y="0"/>
                                </a:lnTo>
                                <a:lnTo>
                                  <a:pt x="1713" y="11"/>
                                </a:lnTo>
                                <a:lnTo>
                                  <a:pt x="1648" y="11"/>
                                </a:lnTo>
                                <a:lnTo>
                                  <a:pt x="1648" y="0"/>
                                </a:lnTo>
                                <a:close/>
                                <a:moveTo>
                                  <a:pt x="1757" y="0"/>
                                </a:moveTo>
                                <a:lnTo>
                                  <a:pt x="1823" y="0"/>
                                </a:lnTo>
                                <a:lnTo>
                                  <a:pt x="1823" y="11"/>
                                </a:lnTo>
                                <a:lnTo>
                                  <a:pt x="1757" y="11"/>
                                </a:lnTo>
                                <a:lnTo>
                                  <a:pt x="1757" y="0"/>
                                </a:lnTo>
                                <a:close/>
                                <a:moveTo>
                                  <a:pt x="1867" y="0"/>
                                </a:moveTo>
                                <a:lnTo>
                                  <a:pt x="1933" y="0"/>
                                </a:lnTo>
                                <a:lnTo>
                                  <a:pt x="1933" y="11"/>
                                </a:lnTo>
                                <a:lnTo>
                                  <a:pt x="1867" y="11"/>
                                </a:lnTo>
                                <a:lnTo>
                                  <a:pt x="1867" y="0"/>
                                </a:lnTo>
                                <a:close/>
                                <a:moveTo>
                                  <a:pt x="1977" y="0"/>
                                </a:moveTo>
                                <a:lnTo>
                                  <a:pt x="2043" y="0"/>
                                </a:lnTo>
                                <a:lnTo>
                                  <a:pt x="2043" y="11"/>
                                </a:lnTo>
                                <a:lnTo>
                                  <a:pt x="1977" y="11"/>
                                </a:lnTo>
                                <a:lnTo>
                                  <a:pt x="1977" y="0"/>
                                </a:lnTo>
                                <a:close/>
                                <a:moveTo>
                                  <a:pt x="2087" y="0"/>
                                </a:moveTo>
                                <a:lnTo>
                                  <a:pt x="2153" y="0"/>
                                </a:lnTo>
                                <a:lnTo>
                                  <a:pt x="2153" y="11"/>
                                </a:lnTo>
                                <a:lnTo>
                                  <a:pt x="2087" y="11"/>
                                </a:lnTo>
                                <a:lnTo>
                                  <a:pt x="2087" y="0"/>
                                </a:lnTo>
                                <a:close/>
                                <a:moveTo>
                                  <a:pt x="2197" y="0"/>
                                </a:moveTo>
                                <a:lnTo>
                                  <a:pt x="2263" y="0"/>
                                </a:lnTo>
                                <a:lnTo>
                                  <a:pt x="2263" y="11"/>
                                </a:lnTo>
                                <a:lnTo>
                                  <a:pt x="2197" y="11"/>
                                </a:lnTo>
                                <a:lnTo>
                                  <a:pt x="2197" y="0"/>
                                </a:lnTo>
                                <a:close/>
                                <a:moveTo>
                                  <a:pt x="2307" y="0"/>
                                </a:moveTo>
                                <a:lnTo>
                                  <a:pt x="2372" y="0"/>
                                </a:lnTo>
                                <a:lnTo>
                                  <a:pt x="2372" y="11"/>
                                </a:lnTo>
                                <a:lnTo>
                                  <a:pt x="2307" y="11"/>
                                </a:lnTo>
                                <a:lnTo>
                                  <a:pt x="2307" y="0"/>
                                </a:lnTo>
                                <a:close/>
                                <a:moveTo>
                                  <a:pt x="2416" y="0"/>
                                </a:moveTo>
                                <a:lnTo>
                                  <a:pt x="2477" y="0"/>
                                </a:lnTo>
                                <a:lnTo>
                                  <a:pt x="2477" y="11"/>
                                </a:lnTo>
                                <a:lnTo>
                                  <a:pt x="2416" y="11"/>
                                </a:lnTo>
                                <a:lnTo>
                                  <a:pt x="241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Freeform 132"/>
                        <wps:cNvSpPr>
                          <a:spLocks noEditPoints="1"/>
                        </wps:cNvSpPr>
                        <wps:spPr bwMode="auto">
                          <a:xfrm>
                            <a:off x="923925" y="238760"/>
                            <a:ext cx="6985" cy="1403350"/>
                          </a:xfrm>
                          <a:custGeom>
                            <a:avLst/>
                            <a:gdLst>
                              <a:gd name="T0" fmla="*/ 11 w 11"/>
                              <a:gd name="T1" fmla="*/ 64 h 2210"/>
                              <a:gd name="T2" fmla="*/ 0 w 11"/>
                              <a:gd name="T3" fmla="*/ 0 h 2210"/>
                              <a:gd name="T4" fmla="*/ 11 w 11"/>
                              <a:gd name="T5" fmla="*/ 107 h 2210"/>
                              <a:gd name="T6" fmla="*/ 0 w 11"/>
                              <a:gd name="T7" fmla="*/ 171 h 2210"/>
                              <a:gd name="T8" fmla="*/ 11 w 11"/>
                              <a:gd name="T9" fmla="*/ 107 h 2210"/>
                              <a:gd name="T10" fmla="*/ 11 w 11"/>
                              <a:gd name="T11" fmla="*/ 278 h 2210"/>
                              <a:gd name="T12" fmla="*/ 0 w 11"/>
                              <a:gd name="T13" fmla="*/ 214 h 2210"/>
                              <a:gd name="T14" fmla="*/ 11 w 11"/>
                              <a:gd name="T15" fmla="*/ 321 h 2210"/>
                              <a:gd name="T16" fmla="*/ 0 w 11"/>
                              <a:gd name="T17" fmla="*/ 386 h 2210"/>
                              <a:gd name="T18" fmla="*/ 11 w 11"/>
                              <a:gd name="T19" fmla="*/ 321 h 2210"/>
                              <a:gd name="T20" fmla="*/ 11 w 11"/>
                              <a:gd name="T21" fmla="*/ 493 h 2210"/>
                              <a:gd name="T22" fmla="*/ 0 w 11"/>
                              <a:gd name="T23" fmla="*/ 429 h 2210"/>
                              <a:gd name="T24" fmla="*/ 11 w 11"/>
                              <a:gd name="T25" fmla="*/ 536 h 2210"/>
                              <a:gd name="T26" fmla="*/ 0 w 11"/>
                              <a:gd name="T27" fmla="*/ 600 h 2210"/>
                              <a:gd name="T28" fmla="*/ 11 w 11"/>
                              <a:gd name="T29" fmla="*/ 536 h 2210"/>
                              <a:gd name="T30" fmla="*/ 11 w 11"/>
                              <a:gd name="T31" fmla="*/ 708 h 2210"/>
                              <a:gd name="T32" fmla="*/ 0 w 11"/>
                              <a:gd name="T33" fmla="*/ 643 h 2210"/>
                              <a:gd name="T34" fmla="*/ 11 w 11"/>
                              <a:gd name="T35" fmla="*/ 751 h 2210"/>
                              <a:gd name="T36" fmla="*/ 0 w 11"/>
                              <a:gd name="T37" fmla="*/ 815 h 2210"/>
                              <a:gd name="T38" fmla="*/ 11 w 11"/>
                              <a:gd name="T39" fmla="*/ 751 h 2210"/>
                              <a:gd name="T40" fmla="*/ 11 w 11"/>
                              <a:gd name="T41" fmla="*/ 922 h 2210"/>
                              <a:gd name="T42" fmla="*/ 0 w 11"/>
                              <a:gd name="T43" fmla="*/ 858 h 2210"/>
                              <a:gd name="T44" fmla="*/ 11 w 11"/>
                              <a:gd name="T45" fmla="*/ 965 h 2210"/>
                              <a:gd name="T46" fmla="*/ 0 w 11"/>
                              <a:gd name="T47" fmla="*/ 1029 h 2210"/>
                              <a:gd name="T48" fmla="*/ 11 w 11"/>
                              <a:gd name="T49" fmla="*/ 965 h 2210"/>
                              <a:gd name="T50" fmla="*/ 11 w 11"/>
                              <a:gd name="T51" fmla="*/ 1137 h 2210"/>
                              <a:gd name="T52" fmla="*/ 0 w 11"/>
                              <a:gd name="T53" fmla="*/ 1072 h 2210"/>
                              <a:gd name="T54" fmla="*/ 11 w 11"/>
                              <a:gd name="T55" fmla="*/ 1180 h 2210"/>
                              <a:gd name="T56" fmla="*/ 0 w 11"/>
                              <a:gd name="T57" fmla="*/ 1244 h 2210"/>
                              <a:gd name="T58" fmla="*/ 11 w 11"/>
                              <a:gd name="T59" fmla="*/ 1180 h 2210"/>
                              <a:gd name="T60" fmla="*/ 11 w 11"/>
                              <a:gd name="T61" fmla="*/ 1351 h 2210"/>
                              <a:gd name="T62" fmla="*/ 0 w 11"/>
                              <a:gd name="T63" fmla="*/ 1287 h 2210"/>
                              <a:gd name="T64" fmla="*/ 11 w 11"/>
                              <a:gd name="T65" fmla="*/ 1394 h 2210"/>
                              <a:gd name="T66" fmla="*/ 0 w 11"/>
                              <a:gd name="T67" fmla="*/ 1459 h 2210"/>
                              <a:gd name="T68" fmla="*/ 11 w 11"/>
                              <a:gd name="T69" fmla="*/ 1394 h 2210"/>
                              <a:gd name="T70" fmla="*/ 11 w 11"/>
                              <a:gd name="T71" fmla="*/ 1566 h 2210"/>
                              <a:gd name="T72" fmla="*/ 0 w 11"/>
                              <a:gd name="T73" fmla="*/ 1502 h 2210"/>
                              <a:gd name="T74" fmla="*/ 11 w 11"/>
                              <a:gd name="T75" fmla="*/ 1609 h 2210"/>
                              <a:gd name="T76" fmla="*/ 0 w 11"/>
                              <a:gd name="T77" fmla="*/ 1673 h 2210"/>
                              <a:gd name="T78" fmla="*/ 11 w 11"/>
                              <a:gd name="T79" fmla="*/ 1609 h 2210"/>
                              <a:gd name="T80" fmla="*/ 11 w 11"/>
                              <a:gd name="T81" fmla="*/ 1780 h 2210"/>
                              <a:gd name="T82" fmla="*/ 0 w 11"/>
                              <a:gd name="T83" fmla="*/ 1716 h 2210"/>
                              <a:gd name="T84" fmla="*/ 11 w 11"/>
                              <a:gd name="T85" fmla="*/ 1823 h 2210"/>
                              <a:gd name="T86" fmla="*/ 0 w 11"/>
                              <a:gd name="T87" fmla="*/ 1888 h 2210"/>
                              <a:gd name="T88" fmla="*/ 11 w 11"/>
                              <a:gd name="T89" fmla="*/ 1823 h 2210"/>
                              <a:gd name="T90" fmla="*/ 11 w 11"/>
                              <a:gd name="T91" fmla="*/ 1995 h 2210"/>
                              <a:gd name="T92" fmla="*/ 0 w 11"/>
                              <a:gd name="T93" fmla="*/ 1931 h 2210"/>
                              <a:gd name="T94" fmla="*/ 11 w 11"/>
                              <a:gd name="T95" fmla="*/ 2038 h 2210"/>
                              <a:gd name="T96" fmla="*/ 0 w 11"/>
                              <a:gd name="T97" fmla="*/ 2102 h 2210"/>
                              <a:gd name="T98" fmla="*/ 11 w 11"/>
                              <a:gd name="T99" fmla="*/ 2038 h 2210"/>
                              <a:gd name="T100" fmla="*/ 11 w 11"/>
                              <a:gd name="T101" fmla="*/ 2210 h 2210"/>
                              <a:gd name="T102" fmla="*/ 0 w 11"/>
                              <a:gd name="T103" fmla="*/ 2145 h 2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1" h="2210">
                                <a:moveTo>
                                  <a:pt x="11" y="0"/>
                                </a:moveTo>
                                <a:lnTo>
                                  <a:pt x="11" y="64"/>
                                </a:lnTo>
                                <a:lnTo>
                                  <a:pt x="0" y="64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07"/>
                                </a:moveTo>
                                <a:lnTo>
                                  <a:pt x="11" y="171"/>
                                </a:lnTo>
                                <a:lnTo>
                                  <a:pt x="0" y="171"/>
                                </a:lnTo>
                                <a:lnTo>
                                  <a:pt x="0" y="107"/>
                                </a:lnTo>
                                <a:lnTo>
                                  <a:pt x="11" y="107"/>
                                </a:lnTo>
                                <a:close/>
                                <a:moveTo>
                                  <a:pt x="11" y="214"/>
                                </a:moveTo>
                                <a:lnTo>
                                  <a:pt x="11" y="278"/>
                                </a:lnTo>
                                <a:lnTo>
                                  <a:pt x="0" y="278"/>
                                </a:lnTo>
                                <a:lnTo>
                                  <a:pt x="0" y="214"/>
                                </a:lnTo>
                                <a:lnTo>
                                  <a:pt x="11" y="214"/>
                                </a:lnTo>
                                <a:close/>
                                <a:moveTo>
                                  <a:pt x="11" y="321"/>
                                </a:moveTo>
                                <a:lnTo>
                                  <a:pt x="11" y="386"/>
                                </a:lnTo>
                                <a:lnTo>
                                  <a:pt x="0" y="386"/>
                                </a:lnTo>
                                <a:lnTo>
                                  <a:pt x="0" y="321"/>
                                </a:lnTo>
                                <a:lnTo>
                                  <a:pt x="11" y="321"/>
                                </a:lnTo>
                                <a:close/>
                                <a:moveTo>
                                  <a:pt x="11" y="429"/>
                                </a:moveTo>
                                <a:lnTo>
                                  <a:pt x="11" y="493"/>
                                </a:lnTo>
                                <a:lnTo>
                                  <a:pt x="0" y="493"/>
                                </a:lnTo>
                                <a:lnTo>
                                  <a:pt x="0" y="429"/>
                                </a:lnTo>
                                <a:lnTo>
                                  <a:pt x="11" y="429"/>
                                </a:lnTo>
                                <a:close/>
                                <a:moveTo>
                                  <a:pt x="11" y="536"/>
                                </a:moveTo>
                                <a:lnTo>
                                  <a:pt x="11" y="600"/>
                                </a:lnTo>
                                <a:lnTo>
                                  <a:pt x="0" y="600"/>
                                </a:lnTo>
                                <a:lnTo>
                                  <a:pt x="0" y="536"/>
                                </a:lnTo>
                                <a:lnTo>
                                  <a:pt x="11" y="536"/>
                                </a:lnTo>
                                <a:close/>
                                <a:moveTo>
                                  <a:pt x="11" y="643"/>
                                </a:moveTo>
                                <a:lnTo>
                                  <a:pt x="11" y="708"/>
                                </a:lnTo>
                                <a:lnTo>
                                  <a:pt x="0" y="708"/>
                                </a:lnTo>
                                <a:lnTo>
                                  <a:pt x="0" y="643"/>
                                </a:lnTo>
                                <a:lnTo>
                                  <a:pt x="11" y="643"/>
                                </a:lnTo>
                                <a:close/>
                                <a:moveTo>
                                  <a:pt x="11" y="751"/>
                                </a:moveTo>
                                <a:lnTo>
                                  <a:pt x="11" y="815"/>
                                </a:lnTo>
                                <a:lnTo>
                                  <a:pt x="0" y="815"/>
                                </a:lnTo>
                                <a:lnTo>
                                  <a:pt x="0" y="751"/>
                                </a:lnTo>
                                <a:lnTo>
                                  <a:pt x="11" y="751"/>
                                </a:lnTo>
                                <a:close/>
                                <a:moveTo>
                                  <a:pt x="11" y="858"/>
                                </a:moveTo>
                                <a:lnTo>
                                  <a:pt x="11" y="922"/>
                                </a:lnTo>
                                <a:lnTo>
                                  <a:pt x="0" y="922"/>
                                </a:lnTo>
                                <a:lnTo>
                                  <a:pt x="0" y="858"/>
                                </a:lnTo>
                                <a:lnTo>
                                  <a:pt x="11" y="858"/>
                                </a:lnTo>
                                <a:close/>
                                <a:moveTo>
                                  <a:pt x="11" y="965"/>
                                </a:moveTo>
                                <a:lnTo>
                                  <a:pt x="11" y="1029"/>
                                </a:lnTo>
                                <a:lnTo>
                                  <a:pt x="0" y="1029"/>
                                </a:lnTo>
                                <a:lnTo>
                                  <a:pt x="0" y="965"/>
                                </a:lnTo>
                                <a:lnTo>
                                  <a:pt x="11" y="965"/>
                                </a:lnTo>
                                <a:close/>
                                <a:moveTo>
                                  <a:pt x="11" y="1072"/>
                                </a:moveTo>
                                <a:lnTo>
                                  <a:pt x="11" y="1137"/>
                                </a:lnTo>
                                <a:lnTo>
                                  <a:pt x="0" y="1137"/>
                                </a:lnTo>
                                <a:lnTo>
                                  <a:pt x="0" y="1072"/>
                                </a:lnTo>
                                <a:lnTo>
                                  <a:pt x="11" y="1072"/>
                                </a:lnTo>
                                <a:close/>
                                <a:moveTo>
                                  <a:pt x="11" y="1180"/>
                                </a:moveTo>
                                <a:lnTo>
                                  <a:pt x="11" y="1244"/>
                                </a:lnTo>
                                <a:lnTo>
                                  <a:pt x="0" y="1244"/>
                                </a:lnTo>
                                <a:lnTo>
                                  <a:pt x="0" y="1180"/>
                                </a:lnTo>
                                <a:lnTo>
                                  <a:pt x="11" y="1180"/>
                                </a:lnTo>
                                <a:close/>
                                <a:moveTo>
                                  <a:pt x="11" y="1287"/>
                                </a:moveTo>
                                <a:lnTo>
                                  <a:pt x="11" y="1351"/>
                                </a:lnTo>
                                <a:lnTo>
                                  <a:pt x="0" y="1351"/>
                                </a:lnTo>
                                <a:lnTo>
                                  <a:pt x="0" y="1287"/>
                                </a:lnTo>
                                <a:lnTo>
                                  <a:pt x="11" y="1287"/>
                                </a:lnTo>
                                <a:close/>
                                <a:moveTo>
                                  <a:pt x="11" y="1394"/>
                                </a:moveTo>
                                <a:lnTo>
                                  <a:pt x="11" y="1459"/>
                                </a:lnTo>
                                <a:lnTo>
                                  <a:pt x="0" y="1459"/>
                                </a:lnTo>
                                <a:lnTo>
                                  <a:pt x="0" y="1394"/>
                                </a:lnTo>
                                <a:lnTo>
                                  <a:pt x="11" y="1394"/>
                                </a:lnTo>
                                <a:close/>
                                <a:moveTo>
                                  <a:pt x="11" y="1502"/>
                                </a:moveTo>
                                <a:lnTo>
                                  <a:pt x="11" y="1566"/>
                                </a:lnTo>
                                <a:lnTo>
                                  <a:pt x="0" y="1566"/>
                                </a:lnTo>
                                <a:lnTo>
                                  <a:pt x="0" y="1502"/>
                                </a:lnTo>
                                <a:lnTo>
                                  <a:pt x="11" y="1502"/>
                                </a:lnTo>
                                <a:close/>
                                <a:moveTo>
                                  <a:pt x="11" y="1609"/>
                                </a:moveTo>
                                <a:lnTo>
                                  <a:pt x="11" y="1673"/>
                                </a:lnTo>
                                <a:lnTo>
                                  <a:pt x="0" y="1673"/>
                                </a:lnTo>
                                <a:lnTo>
                                  <a:pt x="0" y="1609"/>
                                </a:lnTo>
                                <a:lnTo>
                                  <a:pt x="11" y="1609"/>
                                </a:lnTo>
                                <a:close/>
                                <a:moveTo>
                                  <a:pt x="11" y="1716"/>
                                </a:moveTo>
                                <a:lnTo>
                                  <a:pt x="11" y="1780"/>
                                </a:lnTo>
                                <a:lnTo>
                                  <a:pt x="0" y="1780"/>
                                </a:lnTo>
                                <a:lnTo>
                                  <a:pt x="0" y="1716"/>
                                </a:lnTo>
                                <a:lnTo>
                                  <a:pt x="11" y="1716"/>
                                </a:lnTo>
                                <a:close/>
                                <a:moveTo>
                                  <a:pt x="11" y="1823"/>
                                </a:moveTo>
                                <a:lnTo>
                                  <a:pt x="11" y="1888"/>
                                </a:lnTo>
                                <a:lnTo>
                                  <a:pt x="0" y="1888"/>
                                </a:lnTo>
                                <a:lnTo>
                                  <a:pt x="0" y="1823"/>
                                </a:lnTo>
                                <a:lnTo>
                                  <a:pt x="11" y="1823"/>
                                </a:lnTo>
                                <a:close/>
                                <a:moveTo>
                                  <a:pt x="11" y="1931"/>
                                </a:moveTo>
                                <a:lnTo>
                                  <a:pt x="11" y="1995"/>
                                </a:lnTo>
                                <a:lnTo>
                                  <a:pt x="0" y="1995"/>
                                </a:lnTo>
                                <a:lnTo>
                                  <a:pt x="0" y="1931"/>
                                </a:lnTo>
                                <a:lnTo>
                                  <a:pt x="11" y="1931"/>
                                </a:lnTo>
                                <a:close/>
                                <a:moveTo>
                                  <a:pt x="11" y="2038"/>
                                </a:moveTo>
                                <a:lnTo>
                                  <a:pt x="11" y="2102"/>
                                </a:lnTo>
                                <a:lnTo>
                                  <a:pt x="0" y="2102"/>
                                </a:lnTo>
                                <a:lnTo>
                                  <a:pt x="0" y="2038"/>
                                </a:lnTo>
                                <a:lnTo>
                                  <a:pt x="11" y="2038"/>
                                </a:lnTo>
                                <a:close/>
                                <a:moveTo>
                                  <a:pt x="11" y="2145"/>
                                </a:moveTo>
                                <a:lnTo>
                                  <a:pt x="11" y="2210"/>
                                </a:lnTo>
                                <a:lnTo>
                                  <a:pt x="0" y="2210"/>
                                </a:lnTo>
                                <a:lnTo>
                                  <a:pt x="0" y="2145"/>
                                </a:lnTo>
                                <a:lnTo>
                                  <a:pt x="11" y="21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Line 133"/>
                        <wps:cNvCnPr/>
                        <wps:spPr bwMode="auto">
                          <a:xfrm>
                            <a:off x="927735" y="1567180"/>
                            <a:ext cx="7620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Line 134"/>
                        <wps:cNvCnPr/>
                        <wps:spPr bwMode="auto">
                          <a:xfrm>
                            <a:off x="1003935" y="1567180"/>
                            <a:ext cx="635" cy="812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Freeform 135"/>
                        <wps:cNvSpPr>
                          <a:spLocks noEditPoints="1"/>
                        </wps:cNvSpPr>
                        <wps:spPr bwMode="auto">
                          <a:xfrm>
                            <a:off x="925195" y="1645920"/>
                            <a:ext cx="276225" cy="245745"/>
                          </a:xfrm>
                          <a:custGeom>
                            <a:avLst/>
                            <a:gdLst>
                              <a:gd name="T0" fmla="*/ 7 w 435"/>
                              <a:gd name="T1" fmla="*/ 0 h 387"/>
                              <a:gd name="T2" fmla="*/ 56 w 435"/>
                              <a:gd name="T3" fmla="*/ 44 h 387"/>
                              <a:gd name="T4" fmla="*/ 49 w 435"/>
                              <a:gd name="T5" fmla="*/ 52 h 387"/>
                              <a:gd name="T6" fmla="*/ 0 w 435"/>
                              <a:gd name="T7" fmla="*/ 8 h 387"/>
                              <a:gd name="T8" fmla="*/ 7 w 435"/>
                              <a:gd name="T9" fmla="*/ 0 h 387"/>
                              <a:gd name="T10" fmla="*/ 89 w 435"/>
                              <a:gd name="T11" fmla="*/ 72 h 387"/>
                              <a:gd name="T12" fmla="*/ 138 w 435"/>
                              <a:gd name="T13" fmla="*/ 116 h 387"/>
                              <a:gd name="T14" fmla="*/ 130 w 435"/>
                              <a:gd name="T15" fmla="*/ 124 h 387"/>
                              <a:gd name="T16" fmla="*/ 81 w 435"/>
                              <a:gd name="T17" fmla="*/ 80 h 387"/>
                              <a:gd name="T18" fmla="*/ 89 w 435"/>
                              <a:gd name="T19" fmla="*/ 72 h 387"/>
                              <a:gd name="T20" fmla="*/ 170 w 435"/>
                              <a:gd name="T21" fmla="*/ 145 h 387"/>
                              <a:gd name="T22" fmla="*/ 219 w 435"/>
                              <a:gd name="T23" fmla="*/ 188 h 387"/>
                              <a:gd name="T24" fmla="*/ 212 w 435"/>
                              <a:gd name="T25" fmla="*/ 196 h 387"/>
                              <a:gd name="T26" fmla="*/ 163 w 435"/>
                              <a:gd name="T27" fmla="*/ 153 h 387"/>
                              <a:gd name="T28" fmla="*/ 170 w 435"/>
                              <a:gd name="T29" fmla="*/ 145 h 387"/>
                              <a:gd name="T30" fmla="*/ 252 w 435"/>
                              <a:gd name="T31" fmla="*/ 217 h 387"/>
                              <a:gd name="T32" fmla="*/ 300 w 435"/>
                              <a:gd name="T33" fmla="*/ 260 h 387"/>
                              <a:gd name="T34" fmla="*/ 293 w 435"/>
                              <a:gd name="T35" fmla="*/ 268 h 387"/>
                              <a:gd name="T36" fmla="*/ 244 w 435"/>
                              <a:gd name="T37" fmla="*/ 225 h 387"/>
                              <a:gd name="T38" fmla="*/ 252 w 435"/>
                              <a:gd name="T39" fmla="*/ 217 h 387"/>
                              <a:gd name="T40" fmla="*/ 333 w 435"/>
                              <a:gd name="T41" fmla="*/ 289 h 387"/>
                              <a:gd name="T42" fmla="*/ 382 w 435"/>
                              <a:gd name="T43" fmla="*/ 332 h 387"/>
                              <a:gd name="T44" fmla="*/ 374 w 435"/>
                              <a:gd name="T45" fmla="*/ 340 h 387"/>
                              <a:gd name="T46" fmla="*/ 325 w 435"/>
                              <a:gd name="T47" fmla="*/ 297 h 387"/>
                              <a:gd name="T48" fmla="*/ 333 w 435"/>
                              <a:gd name="T49" fmla="*/ 289 h 387"/>
                              <a:gd name="T50" fmla="*/ 414 w 435"/>
                              <a:gd name="T51" fmla="*/ 361 h 387"/>
                              <a:gd name="T52" fmla="*/ 435 w 435"/>
                              <a:gd name="T53" fmla="*/ 379 h 387"/>
                              <a:gd name="T54" fmla="*/ 427 w 435"/>
                              <a:gd name="T55" fmla="*/ 387 h 387"/>
                              <a:gd name="T56" fmla="*/ 407 w 435"/>
                              <a:gd name="T57" fmla="*/ 369 h 387"/>
                              <a:gd name="T58" fmla="*/ 414 w 435"/>
                              <a:gd name="T59" fmla="*/ 361 h 38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435" h="387">
                                <a:moveTo>
                                  <a:pt x="7" y="0"/>
                                </a:moveTo>
                                <a:lnTo>
                                  <a:pt x="56" y="44"/>
                                </a:lnTo>
                                <a:lnTo>
                                  <a:pt x="49" y="52"/>
                                </a:lnTo>
                                <a:lnTo>
                                  <a:pt x="0" y="8"/>
                                </a:lnTo>
                                <a:lnTo>
                                  <a:pt x="7" y="0"/>
                                </a:lnTo>
                                <a:close/>
                                <a:moveTo>
                                  <a:pt x="89" y="72"/>
                                </a:moveTo>
                                <a:lnTo>
                                  <a:pt x="138" y="116"/>
                                </a:lnTo>
                                <a:lnTo>
                                  <a:pt x="130" y="124"/>
                                </a:lnTo>
                                <a:lnTo>
                                  <a:pt x="81" y="80"/>
                                </a:lnTo>
                                <a:lnTo>
                                  <a:pt x="89" y="72"/>
                                </a:lnTo>
                                <a:close/>
                                <a:moveTo>
                                  <a:pt x="170" y="145"/>
                                </a:moveTo>
                                <a:lnTo>
                                  <a:pt x="219" y="188"/>
                                </a:lnTo>
                                <a:lnTo>
                                  <a:pt x="212" y="196"/>
                                </a:lnTo>
                                <a:lnTo>
                                  <a:pt x="163" y="153"/>
                                </a:lnTo>
                                <a:lnTo>
                                  <a:pt x="170" y="145"/>
                                </a:lnTo>
                                <a:close/>
                                <a:moveTo>
                                  <a:pt x="252" y="217"/>
                                </a:moveTo>
                                <a:lnTo>
                                  <a:pt x="300" y="260"/>
                                </a:lnTo>
                                <a:lnTo>
                                  <a:pt x="293" y="268"/>
                                </a:lnTo>
                                <a:lnTo>
                                  <a:pt x="244" y="225"/>
                                </a:lnTo>
                                <a:lnTo>
                                  <a:pt x="252" y="217"/>
                                </a:lnTo>
                                <a:close/>
                                <a:moveTo>
                                  <a:pt x="333" y="289"/>
                                </a:moveTo>
                                <a:lnTo>
                                  <a:pt x="382" y="332"/>
                                </a:lnTo>
                                <a:lnTo>
                                  <a:pt x="374" y="340"/>
                                </a:lnTo>
                                <a:lnTo>
                                  <a:pt x="325" y="297"/>
                                </a:lnTo>
                                <a:lnTo>
                                  <a:pt x="333" y="289"/>
                                </a:lnTo>
                                <a:close/>
                                <a:moveTo>
                                  <a:pt x="414" y="361"/>
                                </a:moveTo>
                                <a:lnTo>
                                  <a:pt x="435" y="379"/>
                                </a:lnTo>
                                <a:lnTo>
                                  <a:pt x="427" y="387"/>
                                </a:lnTo>
                                <a:lnTo>
                                  <a:pt x="407" y="369"/>
                                </a:lnTo>
                                <a:lnTo>
                                  <a:pt x="414" y="36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Freeform 136"/>
                        <wps:cNvSpPr>
                          <a:spLocks noEditPoints="1"/>
                        </wps:cNvSpPr>
                        <wps:spPr bwMode="auto">
                          <a:xfrm>
                            <a:off x="1197610" y="1645920"/>
                            <a:ext cx="518160" cy="246380"/>
                          </a:xfrm>
                          <a:custGeom>
                            <a:avLst/>
                            <a:gdLst>
                              <a:gd name="T0" fmla="*/ 0 w 816"/>
                              <a:gd name="T1" fmla="*/ 378 h 388"/>
                              <a:gd name="T2" fmla="*/ 59 w 816"/>
                              <a:gd name="T3" fmla="*/ 350 h 388"/>
                              <a:gd name="T4" fmla="*/ 64 w 816"/>
                              <a:gd name="T5" fmla="*/ 360 h 388"/>
                              <a:gd name="T6" fmla="*/ 4 w 816"/>
                              <a:gd name="T7" fmla="*/ 388 h 388"/>
                              <a:gd name="T8" fmla="*/ 0 w 816"/>
                              <a:gd name="T9" fmla="*/ 378 h 388"/>
                              <a:gd name="T10" fmla="*/ 99 w 816"/>
                              <a:gd name="T11" fmla="*/ 332 h 388"/>
                              <a:gd name="T12" fmla="*/ 158 w 816"/>
                              <a:gd name="T13" fmla="*/ 304 h 388"/>
                              <a:gd name="T14" fmla="*/ 163 w 816"/>
                              <a:gd name="T15" fmla="*/ 314 h 388"/>
                              <a:gd name="T16" fmla="*/ 104 w 816"/>
                              <a:gd name="T17" fmla="*/ 342 h 388"/>
                              <a:gd name="T18" fmla="*/ 99 w 816"/>
                              <a:gd name="T19" fmla="*/ 332 h 388"/>
                              <a:gd name="T20" fmla="*/ 198 w 816"/>
                              <a:gd name="T21" fmla="*/ 286 h 388"/>
                              <a:gd name="T22" fmla="*/ 257 w 816"/>
                              <a:gd name="T23" fmla="*/ 258 h 388"/>
                              <a:gd name="T24" fmla="*/ 262 w 816"/>
                              <a:gd name="T25" fmla="*/ 268 h 388"/>
                              <a:gd name="T26" fmla="*/ 203 w 816"/>
                              <a:gd name="T27" fmla="*/ 295 h 388"/>
                              <a:gd name="T28" fmla="*/ 198 w 816"/>
                              <a:gd name="T29" fmla="*/ 286 h 388"/>
                              <a:gd name="T30" fmla="*/ 297 w 816"/>
                              <a:gd name="T31" fmla="*/ 239 h 388"/>
                              <a:gd name="T32" fmla="*/ 357 w 816"/>
                              <a:gd name="T33" fmla="*/ 212 h 388"/>
                              <a:gd name="T34" fmla="*/ 361 w 816"/>
                              <a:gd name="T35" fmla="*/ 221 h 388"/>
                              <a:gd name="T36" fmla="*/ 302 w 816"/>
                              <a:gd name="T37" fmla="*/ 249 h 388"/>
                              <a:gd name="T38" fmla="*/ 297 w 816"/>
                              <a:gd name="T39" fmla="*/ 239 h 388"/>
                              <a:gd name="T40" fmla="*/ 396 w 816"/>
                              <a:gd name="T41" fmla="*/ 193 h 388"/>
                              <a:gd name="T42" fmla="*/ 456 w 816"/>
                              <a:gd name="T43" fmla="*/ 165 h 388"/>
                              <a:gd name="T44" fmla="*/ 460 w 816"/>
                              <a:gd name="T45" fmla="*/ 175 h 388"/>
                              <a:gd name="T46" fmla="*/ 401 w 816"/>
                              <a:gd name="T47" fmla="*/ 203 h 388"/>
                              <a:gd name="T48" fmla="*/ 396 w 816"/>
                              <a:gd name="T49" fmla="*/ 193 h 388"/>
                              <a:gd name="T50" fmla="*/ 495 w 816"/>
                              <a:gd name="T51" fmla="*/ 147 h 388"/>
                              <a:gd name="T52" fmla="*/ 555 w 816"/>
                              <a:gd name="T53" fmla="*/ 119 h 388"/>
                              <a:gd name="T54" fmla="*/ 559 w 816"/>
                              <a:gd name="T55" fmla="*/ 129 h 388"/>
                              <a:gd name="T56" fmla="*/ 500 w 816"/>
                              <a:gd name="T57" fmla="*/ 157 h 388"/>
                              <a:gd name="T58" fmla="*/ 495 w 816"/>
                              <a:gd name="T59" fmla="*/ 147 h 388"/>
                              <a:gd name="T60" fmla="*/ 594 w 816"/>
                              <a:gd name="T61" fmla="*/ 101 h 388"/>
                              <a:gd name="T62" fmla="*/ 654 w 816"/>
                              <a:gd name="T63" fmla="*/ 73 h 388"/>
                              <a:gd name="T64" fmla="*/ 659 w 816"/>
                              <a:gd name="T65" fmla="*/ 83 h 388"/>
                              <a:gd name="T66" fmla="*/ 599 w 816"/>
                              <a:gd name="T67" fmla="*/ 110 h 388"/>
                              <a:gd name="T68" fmla="*/ 594 w 816"/>
                              <a:gd name="T69" fmla="*/ 101 h 388"/>
                              <a:gd name="T70" fmla="*/ 693 w 816"/>
                              <a:gd name="T71" fmla="*/ 54 h 388"/>
                              <a:gd name="T72" fmla="*/ 753 w 816"/>
                              <a:gd name="T73" fmla="*/ 27 h 388"/>
                              <a:gd name="T74" fmla="*/ 758 w 816"/>
                              <a:gd name="T75" fmla="*/ 36 h 388"/>
                              <a:gd name="T76" fmla="*/ 698 w 816"/>
                              <a:gd name="T77" fmla="*/ 64 h 388"/>
                              <a:gd name="T78" fmla="*/ 693 w 816"/>
                              <a:gd name="T79" fmla="*/ 54 h 388"/>
                              <a:gd name="T80" fmla="*/ 793 w 816"/>
                              <a:gd name="T81" fmla="*/ 8 h 388"/>
                              <a:gd name="T82" fmla="*/ 811 w 816"/>
                              <a:gd name="T83" fmla="*/ 0 h 388"/>
                              <a:gd name="T84" fmla="*/ 816 w 816"/>
                              <a:gd name="T85" fmla="*/ 9 h 388"/>
                              <a:gd name="T86" fmla="*/ 797 w 816"/>
                              <a:gd name="T87" fmla="*/ 18 h 388"/>
                              <a:gd name="T88" fmla="*/ 793 w 816"/>
                              <a:gd name="T89" fmla="*/ 8 h 3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16" h="388">
                                <a:moveTo>
                                  <a:pt x="0" y="378"/>
                                </a:moveTo>
                                <a:lnTo>
                                  <a:pt x="59" y="350"/>
                                </a:lnTo>
                                <a:lnTo>
                                  <a:pt x="64" y="360"/>
                                </a:lnTo>
                                <a:lnTo>
                                  <a:pt x="4" y="388"/>
                                </a:lnTo>
                                <a:lnTo>
                                  <a:pt x="0" y="378"/>
                                </a:lnTo>
                                <a:close/>
                                <a:moveTo>
                                  <a:pt x="99" y="332"/>
                                </a:moveTo>
                                <a:lnTo>
                                  <a:pt x="158" y="304"/>
                                </a:lnTo>
                                <a:lnTo>
                                  <a:pt x="163" y="314"/>
                                </a:lnTo>
                                <a:lnTo>
                                  <a:pt x="104" y="342"/>
                                </a:lnTo>
                                <a:lnTo>
                                  <a:pt x="99" y="332"/>
                                </a:lnTo>
                                <a:close/>
                                <a:moveTo>
                                  <a:pt x="198" y="286"/>
                                </a:moveTo>
                                <a:lnTo>
                                  <a:pt x="257" y="258"/>
                                </a:lnTo>
                                <a:lnTo>
                                  <a:pt x="262" y="268"/>
                                </a:lnTo>
                                <a:lnTo>
                                  <a:pt x="203" y="295"/>
                                </a:lnTo>
                                <a:lnTo>
                                  <a:pt x="198" y="286"/>
                                </a:lnTo>
                                <a:close/>
                                <a:moveTo>
                                  <a:pt x="297" y="239"/>
                                </a:moveTo>
                                <a:lnTo>
                                  <a:pt x="357" y="212"/>
                                </a:lnTo>
                                <a:lnTo>
                                  <a:pt x="361" y="221"/>
                                </a:lnTo>
                                <a:lnTo>
                                  <a:pt x="302" y="249"/>
                                </a:lnTo>
                                <a:lnTo>
                                  <a:pt x="297" y="239"/>
                                </a:lnTo>
                                <a:close/>
                                <a:moveTo>
                                  <a:pt x="396" y="193"/>
                                </a:moveTo>
                                <a:lnTo>
                                  <a:pt x="456" y="165"/>
                                </a:lnTo>
                                <a:lnTo>
                                  <a:pt x="460" y="175"/>
                                </a:lnTo>
                                <a:lnTo>
                                  <a:pt x="401" y="203"/>
                                </a:lnTo>
                                <a:lnTo>
                                  <a:pt x="396" y="193"/>
                                </a:lnTo>
                                <a:close/>
                                <a:moveTo>
                                  <a:pt x="495" y="147"/>
                                </a:moveTo>
                                <a:lnTo>
                                  <a:pt x="555" y="119"/>
                                </a:lnTo>
                                <a:lnTo>
                                  <a:pt x="559" y="129"/>
                                </a:lnTo>
                                <a:lnTo>
                                  <a:pt x="500" y="157"/>
                                </a:lnTo>
                                <a:lnTo>
                                  <a:pt x="495" y="147"/>
                                </a:lnTo>
                                <a:close/>
                                <a:moveTo>
                                  <a:pt x="594" y="101"/>
                                </a:moveTo>
                                <a:lnTo>
                                  <a:pt x="654" y="73"/>
                                </a:lnTo>
                                <a:lnTo>
                                  <a:pt x="659" y="83"/>
                                </a:lnTo>
                                <a:lnTo>
                                  <a:pt x="599" y="110"/>
                                </a:lnTo>
                                <a:lnTo>
                                  <a:pt x="594" y="101"/>
                                </a:lnTo>
                                <a:close/>
                                <a:moveTo>
                                  <a:pt x="693" y="54"/>
                                </a:moveTo>
                                <a:lnTo>
                                  <a:pt x="753" y="27"/>
                                </a:lnTo>
                                <a:lnTo>
                                  <a:pt x="758" y="36"/>
                                </a:lnTo>
                                <a:lnTo>
                                  <a:pt x="698" y="64"/>
                                </a:lnTo>
                                <a:lnTo>
                                  <a:pt x="693" y="54"/>
                                </a:lnTo>
                                <a:close/>
                                <a:moveTo>
                                  <a:pt x="793" y="8"/>
                                </a:moveTo>
                                <a:lnTo>
                                  <a:pt x="811" y="0"/>
                                </a:lnTo>
                                <a:lnTo>
                                  <a:pt x="816" y="9"/>
                                </a:lnTo>
                                <a:lnTo>
                                  <a:pt x="797" y="18"/>
                                </a:lnTo>
                                <a:lnTo>
                                  <a:pt x="793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137"/>
                        <wps:cNvSpPr>
                          <a:spLocks noEditPoints="1"/>
                        </wps:cNvSpPr>
                        <wps:spPr bwMode="auto">
                          <a:xfrm>
                            <a:off x="924560" y="237490"/>
                            <a:ext cx="532765" cy="1525270"/>
                          </a:xfrm>
                          <a:custGeom>
                            <a:avLst/>
                            <a:gdLst>
                              <a:gd name="T0" fmla="*/ 31 w 839"/>
                              <a:gd name="T1" fmla="*/ 61 h 2402"/>
                              <a:gd name="T2" fmla="*/ 0 w 839"/>
                              <a:gd name="T3" fmla="*/ 3 h 2402"/>
                              <a:gd name="T4" fmla="*/ 45 w 839"/>
                              <a:gd name="T5" fmla="*/ 102 h 2402"/>
                              <a:gd name="T6" fmla="*/ 56 w 839"/>
                              <a:gd name="T7" fmla="*/ 166 h 2402"/>
                              <a:gd name="T8" fmla="*/ 45 w 839"/>
                              <a:gd name="T9" fmla="*/ 102 h 2402"/>
                              <a:gd name="T10" fmla="*/ 101 w 839"/>
                              <a:gd name="T11" fmla="*/ 264 h 2402"/>
                              <a:gd name="T12" fmla="*/ 70 w 839"/>
                              <a:gd name="T13" fmla="*/ 207 h 2402"/>
                              <a:gd name="T14" fmla="*/ 115 w 839"/>
                              <a:gd name="T15" fmla="*/ 305 h 2402"/>
                              <a:gd name="T16" fmla="*/ 126 w 839"/>
                              <a:gd name="T17" fmla="*/ 369 h 2402"/>
                              <a:gd name="T18" fmla="*/ 115 w 839"/>
                              <a:gd name="T19" fmla="*/ 305 h 2402"/>
                              <a:gd name="T20" fmla="*/ 172 w 839"/>
                              <a:gd name="T21" fmla="*/ 467 h 2402"/>
                              <a:gd name="T22" fmla="*/ 140 w 839"/>
                              <a:gd name="T23" fmla="*/ 410 h 2402"/>
                              <a:gd name="T24" fmla="*/ 186 w 839"/>
                              <a:gd name="T25" fmla="*/ 508 h 2402"/>
                              <a:gd name="T26" fmla="*/ 196 w 839"/>
                              <a:gd name="T27" fmla="*/ 572 h 2402"/>
                              <a:gd name="T28" fmla="*/ 186 w 839"/>
                              <a:gd name="T29" fmla="*/ 508 h 2402"/>
                              <a:gd name="T30" fmla="*/ 242 w 839"/>
                              <a:gd name="T31" fmla="*/ 671 h 2402"/>
                              <a:gd name="T32" fmla="*/ 210 w 839"/>
                              <a:gd name="T33" fmla="*/ 613 h 2402"/>
                              <a:gd name="T34" fmla="*/ 256 w 839"/>
                              <a:gd name="T35" fmla="*/ 711 h 2402"/>
                              <a:gd name="T36" fmla="*/ 267 w 839"/>
                              <a:gd name="T37" fmla="*/ 776 h 2402"/>
                              <a:gd name="T38" fmla="*/ 256 w 839"/>
                              <a:gd name="T39" fmla="*/ 711 h 2402"/>
                              <a:gd name="T40" fmla="*/ 312 w 839"/>
                              <a:gd name="T41" fmla="*/ 874 h 2402"/>
                              <a:gd name="T42" fmla="*/ 281 w 839"/>
                              <a:gd name="T43" fmla="*/ 816 h 2402"/>
                              <a:gd name="T44" fmla="*/ 326 w 839"/>
                              <a:gd name="T45" fmla="*/ 915 h 2402"/>
                              <a:gd name="T46" fmla="*/ 337 w 839"/>
                              <a:gd name="T47" fmla="*/ 979 h 2402"/>
                              <a:gd name="T48" fmla="*/ 326 w 839"/>
                              <a:gd name="T49" fmla="*/ 915 h 2402"/>
                              <a:gd name="T50" fmla="*/ 382 w 839"/>
                              <a:gd name="T51" fmla="*/ 1077 h 2402"/>
                              <a:gd name="T52" fmla="*/ 351 w 839"/>
                              <a:gd name="T53" fmla="*/ 1020 h 2402"/>
                              <a:gd name="T54" fmla="*/ 396 w 839"/>
                              <a:gd name="T55" fmla="*/ 1118 h 2402"/>
                              <a:gd name="T56" fmla="*/ 407 w 839"/>
                              <a:gd name="T57" fmla="*/ 1182 h 2402"/>
                              <a:gd name="T58" fmla="*/ 396 w 839"/>
                              <a:gd name="T59" fmla="*/ 1118 h 2402"/>
                              <a:gd name="T60" fmla="*/ 453 w 839"/>
                              <a:gd name="T61" fmla="*/ 1281 h 2402"/>
                              <a:gd name="T62" fmla="*/ 421 w 839"/>
                              <a:gd name="T63" fmla="*/ 1223 h 2402"/>
                              <a:gd name="T64" fmla="*/ 467 w 839"/>
                              <a:gd name="T65" fmla="*/ 1321 h 2402"/>
                              <a:gd name="T66" fmla="*/ 477 w 839"/>
                              <a:gd name="T67" fmla="*/ 1386 h 2402"/>
                              <a:gd name="T68" fmla="*/ 467 w 839"/>
                              <a:gd name="T69" fmla="*/ 1321 h 2402"/>
                              <a:gd name="T70" fmla="*/ 523 w 839"/>
                              <a:gd name="T71" fmla="*/ 1484 h 2402"/>
                              <a:gd name="T72" fmla="*/ 491 w 839"/>
                              <a:gd name="T73" fmla="*/ 1426 h 2402"/>
                              <a:gd name="T74" fmla="*/ 537 w 839"/>
                              <a:gd name="T75" fmla="*/ 1525 h 2402"/>
                              <a:gd name="T76" fmla="*/ 548 w 839"/>
                              <a:gd name="T77" fmla="*/ 1589 h 2402"/>
                              <a:gd name="T78" fmla="*/ 537 w 839"/>
                              <a:gd name="T79" fmla="*/ 1525 h 2402"/>
                              <a:gd name="T80" fmla="*/ 593 w 839"/>
                              <a:gd name="T81" fmla="*/ 1687 h 2402"/>
                              <a:gd name="T82" fmla="*/ 562 w 839"/>
                              <a:gd name="T83" fmla="*/ 1630 h 2402"/>
                              <a:gd name="T84" fmla="*/ 607 w 839"/>
                              <a:gd name="T85" fmla="*/ 1728 h 2402"/>
                              <a:gd name="T86" fmla="*/ 618 w 839"/>
                              <a:gd name="T87" fmla="*/ 1792 h 2402"/>
                              <a:gd name="T88" fmla="*/ 607 w 839"/>
                              <a:gd name="T89" fmla="*/ 1728 h 2402"/>
                              <a:gd name="T90" fmla="*/ 663 w 839"/>
                              <a:gd name="T91" fmla="*/ 1891 h 2402"/>
                              <a:gd name="T92" fmla="*/ 632 w 839"/>
                              <a:gd name="T93" fmla="*/ 1833 h 2402"/>
                              <a:gd name="T94" fmla="*/ 677 w 839"/>
                              <a:gd name="T95" fmla="*/ 1931 h 2402"/>
                              <a:gd name="T96" fmla="*/ 688 w 839"/>
                              <a:gd name="T97" fmla="*/ 1996 h 2402"/>
                              <a:gd name="T98" fmla="*/ 677 w 839"/>
                              <a:gd name="T99" fmla="*/ 1931 h 2402"/>
                              <a:gd name="T100" fmla="*/ 734 w 839"/>
                              <a:gd name="T101" fmla="*/ 2094 h 2402"/>
                              <a:gd name="T102" fmla="*/ 702 w 839"/>
                              <a:gd name="T103" fmla="*/ 2036 h 2402"/>
                              <a:gd name="T104" fmla="*/ 748 w 839"/>
                              <a:gd name="T105" fmla="*/ 2135 h 2402"/>
                              <a:gd name="T106" fmla="*/ 758 w 839"/>
                              <a:gd name="T107" fmla="*/ 2199 h 2402"/>
                              <a:gd name="T108" fmla="*/ 748 w 839"/>
                              <a:gd name="T109" fmla="*/ 2135 h 2402"/>
                              <a:gd name="T110" fmla="*/ 804 w 839"/>
                              <a:gd name="T111" fmla="*/ 2297 h 2402"/>
                              <a:gd name="T112" fmla="*/ 772 w 839"/>
                              <a:gd name="T113" fmla="*/ 2240 h 2402"/>
                              <a:gd name="T114" fmla="*/ 818 w 839"/>
                              <a:gd name="T115" fmla="*/ 2338 h 2402"/>
                              <a:gd name="T116" fmla="*/ 829 w 839"/>
                              <a:gd name="T117" fmla="*/ 2402 h 2402"/>
                              <a:gd name="T118" fmla="*/ 818 w 839"/>
                              <a:gd name="T119" fmla="*/ 2338 h 2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39" h="2402">
                                <a:moveTo>
                                  <a:pt x="10" y="0"/>
                                </a:moveTo>
                                <a:lnTo>
                                  <a:pt x="31" y="61"/>
                                </a:lnTo>
                                <a:lnTo>
                                  <a:pt x="21" y="64"/>
                                </a:lnTo>
                                <a:lnTo>
                                  <a:pt x="0" y="3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45" y="102"/>
                                </a:moveTo>
                                <a:lnTo>
                                  <a:pt x="66" y="162"/>
                                </a:lnTo>
                                <a:lnTo>
                                  <a:pt x="56" y="166"/>
                                </a:lnTo>
                                <a:lnTo>
                                  <a:pt x="35" y="105"/>
                                </a:lnTo>
                                <a:lnTo>
                                  <a:pt x="45" y="102"/>
                                </a:lnTo>
                                <a:close/>
                                <a:moveTo>
                                  <a:pt x="80" y="203"/>
                                </a:moveTo>
                                <a:lnTo>
                                  <a:pt x="101" y="264"/>
                                </a:lnTo>
                                <a:lnTo>
                                  <a:pt x="91" y="268"/>
                                </a:lnTo>
                                <a:lnTo>
                                  <a:pt x="70" y="207"/>
                                </a:lnTo>
                                <a:lnTo>
                                  <a:pt x="80" y="203"/>
                                </a:lnTo>
                                <a:close/>
                                <a:moveTo>
                                  <a:pt x="115" y="305"/>
                                </a:moveTo>
                                <a:lnTo>
                                  <a:pt x="136" y="366"/>
                                </a:lnTo>
                                <a:lnTo>
                                  <a:pt x="126" y="369"/>
                                </a:lnTo>
                                <a:lnTo>
                                  <a:pt x="105" y="308"/>
                                </a:lnTo>
                                <a:lnTo>
                                  <a:pt x="115" y="305"/>
                                </a:lnTo>
                                <a:close/>
                                <a:moveTo>
                                  <a:pt x="150" y="406"/>
                                </a:moveTo>
                                <a:lnTo>
                                  <a:pt x="172" y="467"/>
                                </a:lnTo>
                                <a:lnTo>
                                  <a:pt x="161" y="471"/>
                                </a:lnTo>
                                <a:lnTo>
                                  <a:pt x="140" y="410"/>
                                </a:lnTo>
                                <a:lnTo>
                                  <a:pt x="150" y="406"/>
                                </a:lnTo>
                                <a:close/>
                                <a:moveTo>
                                  <a:pt x="186" y="508"/>
                                </a:moveTo>
                                <a:lnTo>
                                  <a:pt x="207" y="569"/>
                                </a:lnTo>
                                <a:lnTo>
                                  <a:pt x="196" y="572"/>
                                </a:lnTo>
                                <a:lnTo>
                                  <a:pt x="175" y="512"/>
                                </a:lnTo>
                                <a:lnTo>
                                  <a:pt x="186" y="508"/>
                                </a:lnTo>
                                <a:close/>
                                <a:moveTo>
                                  <a:pt x="221" y="610"/>
                                </a:moveTo>
                                <a:lnTo>
                                  <a:pt x="242" y="671"/>
                                </a:lnTo>
                                <a:lnTo>
                                  <a:pt x="231" y="674"/>
                                </a:lnTo>
                                <a:lnTo>
                                  <a:pt x="210" y="613"/>
                                </a:lnTo>
                                <a:lnTo>
                                  <a:pt x="221" y="610"/>
                                </a:lnTo>
                                <a:close/>
                                <a:moveTo>
                                  <a:pt x="256" y="711"/>
                                </a:moveTo>
                                <a:lnTo>
                                  <a:pt x="277" y="772"/>
                                </a:lnTo>
                                <a:lnTo>
                                  <a:pt x="267" y="776"/>
                                </a:lnTo>
                                <a:lnTo>
                                  <a:pt x="245" y="715"/>
                                </a:lnTo>
                                <a:lnTo>
                                  <a:pt x="256" y="711"/>
                                </a:lnTo>
                                <a:close/>
                                <a:moveTo>
                                  <a:pt x="291" y="813"/>
                                </a:moveTo>
                                <a:lnTo>
                                  <a:pt x="312" y="874"/>
                                </a:lnTo>
                                <a:lnTo>
                                  <a:pt x="302" y="878"/>
                                </a:lnTo>
                                <a:lnTo>
                                  <a:pt x="281" y="816"/>
                                </a:lnTo>
                                <a:lnTo>
                                  <a:pt x="291" y="813"/>
                                </a:lnTo>
                                <a:close/>
                                <a:moveTo>
                                  <a:pt x="326" y="915"/>
                                </a:moveTo>
                                <a:lnTo>
                                  <a:pt x="347" y="976"/>
                                </a:lnTo>
                                <a:lnTo>
                                  <a:pt x="337" y="979"/>
                                </a:lnTo>
                                <a:lnTo>
                                  <a:pt x="316" y="918"/>
                                </a:lnTo>
                                <a:lnTo>
                                  <a:pt x="326" y="915"/>
                                </a:lnTo>
                                <a:close/>
                                <a:moveTo>
                                  <a:pt x="361" y="1016"/>
                                </a:moveTo>
                                <a:lnTo>
                                  <a:pt x="382" y="1077"/>
                                </a:lnTo>
                                <a:lnTo>
                                  <a:pt x="372" y="1081"/>
                                </a:lnTo>
                                <a:lnTo>
                                  <a:pt x="351" y="1020"/>
                                </a:lnTo>
                                <a:lnTo>
                                  <a:pt x="361" y="1016"/>
                                </a:lnTo>
                                <a:close/>
                                <a:moveTo>
                                  <a:pt x="396" y="1118"/>
                                </a:moveTo>
                                <a:lnTo>
                                  <a:pt x="417" y="1179"/>
                                </a:lnTo>
                                <a:lnTo>
                                  <a:pt x="407" y="1182"/>
                                </a:lnTo>
                                <a:lnTo>
                                  <a:pt x="386" y="1121"/>
                                </a:lnTo>
                                <a:lnTo>
                                  <a:pt x="396" y="1118"/>
                                </a:lnTo>
                                <a:close/>
                                <a:moveTo>
                                  <a:pt x="431" y="1220"/>
                                </a:moveTo>
                                <a:lnTo>
                                  <a:pt x="453" y="1281"/>
                                </a:lnTo>
                                <a:lnTo>
                                  <a:pt x="442" y="1284"/>
                                </a:lnTo>
                                <a:lnTo>
                                  <a:pt x="421" y="1223"/>
                                </a:lnTo>
                                <a:lnTo>
                                  <a:pt x="431" y="1220"/>
                                </a:lnTo>
                                <a:close/>
                                <a:moveTo>
                                  <a:pt x="467" y="1321"/>
                                </a:moveTo>
                                <a:lnTo>
                                  <a:pt x="488" y="1382"/>
                                </a:lnTo>
                                <a:lnTo>
                                  <a:pt x="477" y="1386"/>
                                </a:lnTo>
                                <a:lnTo>
                                  <a:pt x="456" y="1325"/>
                                </a:lnTo>
                                <a:lnTo>
                                  <a:pt x="467" y="1321"/>
                                </a:lnTo>
                                <a:close/>
                                <a:moveTo>
                                  <a:pt x="502" y="1423"/>
                                </a:moveTo>
                                <a:lnTo>
                                  <a:pt x="523" y="1484"/>
                                </a:lnTo>
                                <a:lnTo>
                                  <a:pt x="512" y="1487"/>
                                </a:lnTo>
                                <a:lnTo>
                                  <a:pt x="491" y="1426"/>
                                </a:lnTo>
                                <a:lnTo>
                                  <a:pt x="502" y="1423"/>
                                </a:lnTo>
                                <a:close/>
                                <a:moveTo>
                                  <a:pt x="537" y="1525"/>
                                </a:moveTo>
                                <a:lnTo>
                                  <a:pt x="558" y="1586"/>
                                </a:lnTo>
                                <a:lnTo>
                                  <a:pt x="548" y="1589"/>
                                </a:lnTo>
                                <a:lnTo>
                                  <a:pt x="526" y="1528"/>
                                </a:lnTo>
                                <a:lnTo>
                                  <a:pt x="537" y="1525"/>
                                </a:lnTo>
                                <a:close/>
                                <a:moveTo>
                                  <a:pt x="572" y="1626"/>
                                </a:moveTo>
                                <a:lnTo>
                                  <a:pt x="593" y="1687"/>
                                </a:lnTo>
                                <a:lnTo>
                                  <a:pt x="583" y="1691"/>
                                </a:lnTo>
                                <a:lnTo>
                                  <a:pt x="562" y="1630"/>
                                </a:lnTo>
                                <a:lnTo>
                                  <a:pt x="572" y="1626"/>
                                </a:lnTo>
                                <a:close/>
                                <a:moveTo>
                                  <a:pt x="607" y="1728"/>
                                </a:moveTo>
                                <a:lnTo>
                                  <a:pt x="628" y="1789"/>
                                </a:lnTo>
                                <a:lnTo>
                                  <a:pt x="618" y="1792"/>
                                </a:lnTo>
                                <a:lnTo>
                                  <a:pt x="597" y="1731"/>
                                </a:lnTo>
                                <a:lnTo>
                                  <a:pt x="607" y="1728"/>
                                </a:lnTo>
                                <a:close/>
                                <a:moveTo>
                                  <a:pt x="642" y="1830"/>
                                </a:moveTo>
                                <a:lnTo>
                                  <a:pt x="663" y="1891"/>
                                </a:lnTo>
                                <a:lnTo>
                                  <a:pt x="653" y="1894"/>
                                </a:lnTo>
                                <a:lnTo>
                                  <a:pt x="632" y="1833"/>
                                </a:lnTo>
                                <a:lnTo>
                                  <a:pt x="642" y="1830"/>
                                </a:lnTo>
                                <a:close/>
                                <a:moveTo>
                                  <a:pt x="677" y="1931"/>
                                </a:moveTo>
                                <a:lnTo>
                                  <a:pt x="698" y="1992"/>
                                </a:lnTo>
                                <a:lnTo>
                                  <a:pt x="688" y="1996"/>
                                </a:lnTo>
                                <a:lnTo>
                                  <a:pt x="667" y="1935"/>
                                </a:lnTo>
                                <a:lnTo>
                                  <a:pt x="677" y="1931"/>
                                </a:lnTo>
                                <a:close/>
                                <a:moveTo>
                                  <a:pt x="713" y="2033"/>
                                </a:moveTo>
                                <a:lnTo>
                                  <a:pt x="734" y="2094"/>
                                </a:lnTo>
                                <a:lnTo>
                                  <a:pt x="723" y="2097"/>
                                </a:lnTo>
                                <a:lnTo>
                                  <a:pt x="702" y="2036"/>
                                </a:lnTo>
                                <a:lnTo>
                                  <a:pt x="713" y="2033"/>
                                </a:lnTo>
                                <a:close/>
                                <a:moveTo>
                                  <a:pt x="748" y="2135"/>
                                </a:moveTo>
                                <a:lnTo>
                                  <a:pt x="769" y="2196"/>
                                </a:lnTo>
                                <a:lnTo>
                                  <a:pt x="758" y="2199"/>
                                </a:lnTo>
                                <a:lnTo>
                                  <a:pt x="737" y="2138"/>
                                </a:lnTo>
                                <a:lnTo>
                                  <a:pt x="748" y="2135"/>
                                </a:lnTo>
                                <a:close/>
                                <a:moveTo>
                                  <a:pt x="783" y="2236"/>
                                </a:moveTo>
                                <a:lnTo>
                                  <a:pt x="804" y="2297"/>
                                </a:lnTo>
                                <a:lnTo>
                                  <a:pt x="793" y="2301"/>
                                </a:lnTo>
                                <a:lnTo>
                                  <a:pt x="772" y="2240"/>
                                </a:lnTo>
                                <a:lnTo>
                                  <a:pt x="783" y="2236"/>
                                </a:lnTo>
                                <a:close/>
                                <a:moveTo>
                                  <a:pt x="818" y="2338"/>
                                </a:moveTo>
                                <a:lnTo>
                                  <a:pt x="839" y="2399"/>
                                </a:lnTo>
                                <a:lnTo>
                                  <a:pt x="829" y="2402"/>
                                </a:lnTo>
                                <a:lnTo>
                                  <a:pt x="808" y="2341"/>
                                </a:lnTo>
                                <a:lnTo>
                                  <a:pt x="818" y="23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Line 138"/>
                        <wps:cNvCnPr/>
                        <wps:spPr bwMode="auto">
                          <a:xfrm>
                            <a:off x="927735" y="238760"/>
                            <a:ext cx="271145" cy="16503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Freeform 139"/>
                        <wps:cNvSpPr>
                          <a:spLocks noEditPoints="1"/>
                        </wps:cNvSpPr>
                        <wps:spPr bwMode="auto">
                          <a:xfrm>
                            <a:off x="926465" y="1481455"/>
                            <a:ext cx="430530" cy="170180"/>
                          </a:xfrm>
                          <a:custGeom>
                            <a:avLst/>
                            <a:gdLst>
                              <a:gd name="T0" fmla="*/ 0 w 678"/>
                              <a:gd name="T1" fmla="*/ 258 h 268"/>
                              <a:gd name="T2" fmla="*/ 61 w 678"/>
                              <a:gd name="T3" fmla="*/ 235 h 268"/>
                              <a:gd name="T4" fmla="*/ 65 w 678"/>
                              <a:gd name="T5" fmla="*/ 245 h 268"/>
                              <a:gd name="T6" fmla="*/ 4 w 678"/>
                              <a:gd name="T7" fmla="*/ 268 h 268"/>
                              <a:gd name="T8" fmla="*/ 0 w 678"/>
                              <a:gd name="T9" fmla="*/ 258 h 268"/>
                              <a:gd name="T10" fmla="*/ 102 w 678"/>
                              <a:gd name="T11" fmla="*/ 219 h 268"/>
                              <a:gd name="T12" fmla="*/ 163 w 678"/>
                              <a:gd name="T13" fmla="*/ 196 h 268"/>
                              <a:gd name="T14" fmla="*/ 167 w 678"/>
                              <a:gd name="T15" fmla="*/ 206 h 268"/>
                              <a:gd name="T16" fmla="*/ 106 w 678"/>
                              <a:gd name="T17" fmla="*/ 229 h 268"/>
                              <a:gd name="T18" fmla="*/ 102 w 678"/>
                              <a:gd name="T19" fmla="*/ 219 h 268"/>
                              <a:gd name="T20" fmla="*/ 204 w 678"/>
                              <a:gd name="T21" fmla="*/ 180 h 268"/>
                              <a:gd name="T22" fmla="*/ 265 w 678"/>
                              <a:gd name="T23" fmla="*/ 156 h 268"/>
                              <a:gd name="T24" fmla="*/ 270 w 678"/>
                              <a:gd name="T25" fmla="*/ 166 h 268"/>
                              <a:gd name="T26" fmla="*/ 208 w 678"/>
                              <a:gd name="T27" fmla="*/ 190 h 268"/>
                              <a:gd name="T28" fmla="*/ 204 w 678"/>
                              <a:gd name="T29" fmla="*/ 180 h 268"/>
                              <a:gd name="T30" fmla="*/ 306 w 678"/>
                              <a:gd name="T31" fmla="*/ 141 h 268"/>
                              <a:gd name="T32" fmla="*/ 368 w 678"/>
                              <a:gd name="T33" fmla="*/ 117 h 268"/>
                              <a:gd name="T34" fmla="*/ 372 w 678"/>
                              <a:gd name="T35" fmla="*/ 127 h 268"/>
                              <a:gd name="T36" fmla="*/ 310 w 678"/>
                              <a:gd name="T37" fmla="*/ 151 h 268"/>
                              <a:gd name="T38" fmla="*/ 306 w 678"/>
                              <a:gd name="T39" fmla="*/ 141 h 268"/>
                              <a:gd name="T40" fmla="*/ 409 w 678"/>
                              <a:gd name="T41" fmla="*/ 101 h 268"/>
                              <a:gd name="T42" fmla="*/ 470 w 678"/>
                              <a:gd name="T43" fmla="*/ 78 h 268"/>
                              <a:gd name="T44" fmla="*/ 474 w 678"/>
                              <a:gd name="T45" fmla="*/ 88 h 268"/>
                              <a:gd name="T46" fmla="*/ 413 w 678"/>
                              <a:gd name="T47" fmla="*/ 112 h 268"/>
                              <a:gd name="T48" fmla="*/ 409 w 678"/>
                              <a:gd name="T49" fmla="*/ 101 h 268"/>
                              <a:gd name="T50" fmla="*/ 511 w 678"/>
                              <a:gd name="T51" fmla="*/ 62 h 268"/>
                              <a:gd name="T52" fmla="*/ 572 w 678"/>
                              <a:gd name="T53" fmla="*/ 39 h 268"/>
                              <a:gd name="T54" fmla="*/ 576 w 678"/>
                              <a:gd name="T55" fmla="*/ 49 h 268"/>
                              <a:gd name="T56" fmla="*/ 515 w 678"/>
                              <a:gd name="T57" fmla="*/ 72 h 268"/>
                              <a:gd name="T58" fmla="*/ 511 w 678"/>
                              <a:gd name="T59" fmla="*/ 62 h 268"/>
                              <a:gd name="T60" fmla="*/ 613 w 678"/>
                              <a:gd name="T61" fmla="*/ 23 h 268"/>
                              <a:gd name="T62" fmla="*/ 674 w 678"/>
                              <a:gd name="T63" fmla="*/ 0 h 268"/>
                              <a:gd name="T64" fmla="*/ 678 w 678"/>
                              <a:gd name="T65" fmla="*/ 10 h 268"/>
                              <a:gd name="T66" fmla="*/ 617 w 678"/>
                              <a:gd name="T67" fmla="*/ 33 h 268"/>
                              <a:gd name="T68" fmla="*/ 613 w 678"/>
                              <a:gd name="T69" fmla="*/ 23 h 2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678" h="268">
                                <a:moveTo>
                                  <a:pt x="0" y="258"/>
                                </a:moveTo>
                                <a:lnTo>
                                  <a:pt x="61" y="235"/>
                                </a:lnTo>
                                <a:lnTo>
                                  <a:pt x="65" y="245"/>
                                </a:lnTo>
                                <a:lnTo>
                                  <a:pt x="4" y="268"/>
                                </a:lnTo>
                                <a:lnTo>
                                  <a:pt x="0" y="258"/>
                                </a:lnTo>
                                <a:close/>
                                <a:moveTo>
                                  <a:pt x="102" y="219"/>
                                </a:moveTo>
                                <a:lnTo>
                                  <a:pt x="163" y="196"/>
                                </a:lnTo>
                                <a:lnTo>
                                  <a:pt x="167" y="206"/>
                                </a:lnTo>
                                <a:lnTo>
                                  <a:pt x="106" y="229"/>
                                </a:lnTo>
                                <a:lnTo>
                                  <a:pt x="102" y="219"/>
                                </a:lnTo>
                                <a:close/>
                                <a:moveTo>
                                  <a:pt x="204" y="180"/>
                                </a:moveTo>
                                <a:lnTo>
                                  <a:pt x="265" y="156"/>
                                </a:lnTo>
                                <a:lnTo>
                                  <a:pt x="270" y="166"/>
                                </a:lnTo>
                                <a:lnTo>
                                  <a:pt x="208" y="190"/>
                                </a:lnTo>
                                <a:lnTo>
                                  <a:pt x="204" y="180"/>
                                </a:lnTo>
                                <a:close/>
                                <a:moveTo>
                                  <a:pt x="306" y="141"/>
                                </a:moveTo>
                                <a:lnTo>
                                  <a:pt x="368" y="117"/>
                                </a:lnTo>
                                <a:lnTo>
                                  <a:pt x="372" y="127"/>
                                </a:lnTo>
                                <a:lnTo>
                                  <a:pt x="310" y="151"/>
                                </a:lnTo>
                                <a:lnTo>
                                  <a:pt x="306" y="141"/>
                                </a:lnTo>
                                <a:close/>
                                <a:moveTo>
                                  <a:pt x="409" y="101"/>
                                </a:moveTo>
                                <a:lnTo>
                                  <a:pt x="470" y="78"/>
                                </a:lnTo>
                                <a:lnTo>
                                  <a:pt x="474" y="88"/>
                                </a:lnTo>
                                <a:lnTo>
                                  <a:pt x="413" y="112"/>
                                </a:lnTo>
                                <a:lnTo>
                                  <a:pt x="409" y="101"/>
                                </a:lnTo>
                                <a:close/>
                                <a:moveTo>
                                  <a:pt x="511" y="62"/>
                                </a:moveTo>
                                <a:lnTo>
                                  <a:pt x="572" y="39"/>
                                </a:lnTo>
                                <a:lnTo>
                                  <a:pt x="576" y="49"/>
                                </a:lnTo>
                                <a:lnTo>
                                  <a:pt x="515" y="72"/>
                                </a:lnTo>
                                <a:lnTo>
                                  <a:pt x="511" y="62"/>
                                </a:lnTo>
                                <a:close/>
                                <a:moveTo>
                                  <a:pt x="613" y="23"/>
                                </a:moveTo>
                                <a:lnTo>
                                  <a:pt x="674" y="0"/>
                                </a:lnTo>
                                <a:lnTo>
                                  <a:pt x="678" y="10"/>
                                </a:lnTo>
                                <a:lnTo>
                                  <a:pt x="617" y="33"/>
                                </a:lnTo>
                                <a:lnTo>
                                  <a:pt x="613" y="2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Line 140"/>
                        <wps:cNvCnPr/>
                        <wps:spPr bwMode="auto">
                          <a:xfrm>
                            <a:off x="1291590" y="1508760"/>
                            <a:ext cx="23495" cy="679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141"/>
                        <wps:cNvCnPr/>
                        <wps:spPr bwMode="auto">
                          <a:xfrm flipV="1">
                            <a:off x="1315085" y="1551305"/>
                            <a:ext cx="6604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Freeform 142"/>
                        <wps:cNvSpPr>
                          <a:spLocks noEditPoints="1"/>
                        </wps:cNvSpPr>
                        <wps:spPr bwMode="auto">
                          <a:xfrm>
                            <a:off x="926465" y="1645285"/>
                            <a:ext cx="518160" cy="123825"/>
                          </a:xfrm>
                          <a:custGeom>
                            <a:avLst/>
                            <a:gdLst>
                              <a:gd name="T0" fmla="*/ 3 w 816"/>
                              <a:gd name="T1" fmla="*/ 0 h 195"/>
                              <a:gd name="T2" fmla="*/ 67 w 816"/>
                              <a:gd name="T3" fmla="*/ 15 h 195"/>
                              <a:gd name="T4" fmla="*/ 65 w 816"/>
                              <a:gd name="T5" fmla="*/ 25 h 195"/>
                              <a:gd name="T6" fmla="*/ 0 w 816"/>
                              <a:gd name="T7" fmla="*/ 11 h 195"/>
                              <a:gd name="T8" fmla="*/ 3 w 816"/>
                              <a:gd name="T9" fmla="*/ 0 h 195"/>
                              <a:gd name="T10" fmla="*/ 110 w 816"/>
                              <a:gd name="T11" fmla="*/ 24 h 195"/>
                              <a:gd name="T12" fmla="*/ 174 w 816"/>
                              <a:gd name="T13" fmla="*/ 39 h 195"/>
                              <a:gd name="T14" fmla="*/ 172 w 816"/>
                              <a:gd name="T15" fmla="*/ 50 h 195"/>
                              <a:gd name="T16" fmla="*/ 107 w 816"/>
                              <a:gd name="T17" fmla="*/ 35 h 195"/>
                              <a:gd name="T18" fmla="*/ 110 w 816"/>
                              <a:gd name="T19" fmla="*/ 24 h 195"/>
                              <a:gd name="T20" fmla="*/ 217 w 816"/>
                              <a:gd name="T21" fmla="*/ 49 h 195"/>
                              <a:gd name="T22" fmla="*/ 281 w 816"/>
                              <a:gd name="T23" fmla="*/ 63 h 195"/>
                              <a:gd name="T24" fmla="*/ 279 w 816"/>
                              <a:gd name="T25" fmla="*/ 74 h 195"/>
                              <a:gd name="T26" fmla="*/ 214 w 816"/>
                              <a:gd name="T27" fmla="*/ 59 h 195"/>
                              <a:gd name="T28" fmla="*/ 217 w 816"/>
                              <a:gd name="T29" fmla="*/ 49 h 195"/>
                              <a:gd name="T30" fmla="*/ 324 w 816"/>
                              <a:gd name="T31" fmla="*/ 73 h 195"/>
                              <a:gd name="T32" fmla="*/ 388 w 816"/>
                              <a:gd name="T33" fmla="*/ 88 h 195"/>
                              <a:gd name="T34" fmla="*/ 386 w 816"/>
                              <a:gd name="T35" fmla="*/ 98 h 195"/>
                              <a:gd name="T36" fmla="*/ 321 w 816"/>
                              <a:gd name="T37" fmla="*/ 84 h 195"/>
                              <a:gd name="T38" fmla="*/ 324 w 816"/>
                              <a:gd name="T39" fmla="*/ 73 h 195"/>
                              <a:gd name="T40" fmla="*/ 431 w 816"/>
                              <a:gd name="T41" fmla="*/ 97 h 195"/>
                              <a:gd name="T42" fmla="*/ 495 w 816"/>
                              <a:gd name="T43" fmla="*/ 112 h 195"/>
                              <a:gd name="T44" fmla="*/ 493 w 816"/>
                              <a:gd name="T45" fmla="*/ 122 h 195"/>
                              <a:gd name="T46" fmla="*/ 428 w 816"/>
                              <a:gd name="T47" fmla="*/ 108 h 195"/>
                              <a:gd name="T48" fmla="*/ 431 w 816"/>
                              <a:gd name="T49" fmla="*/ 97 h 195"/>
                              <a:gd name="T50" fmla="*/ 538 w 816"/>
                              <a:gd name="T51" fmla="*/ 122 h 195"/>
                              <a:gd name="T52" fmla="*/ 602 w 816"/>
                              <a:gd name="T53" fmla="*/ 136 h 195"/>
                              <a:gd name="T54" fmla="*/ 600 w 816"/>
                              <a:gd name="T55" fmla="*/ 147 h 195"/>
                              <a:gd name="T56" fmla="*/ 535 w 816"/>
                              <a:gd name="T57" fmla="*/ 132 h 195"/>
                              <a:gd name="T58" fmla="*/ 538 w 816"/>
                              <a:gd name="T59" fmla="*/ 122 h 195"/>
                              <a:gd name="T60" fmla="*/ 645 w 816"/>
                              <a:gd name="T61" fmla="*/ 146 h 195"/>
                              <a:gd name="T62" fmla="*/ 709 w 816"/>
                              <a:gd name="T63" fmla="*/ 161 h 195"/>
                              <a:gd name="T64" fmla="*/ 707 w 816"/>
                              <a:gd name="T65" fmla="*/ 171 h 195"/>
                              <a:gd name="T66" fmla="*/ 642 w 816"/>
                              <a:gd name="T67" fmla="*/ 156 h 195"/>
                              <a:gd name="T68" fmla="*/ 645 w 816"/>
                              <a:gd name="T69" fmla="*/ 146 h 195"/>
                              <a:gd name="T70" fmla="*/ 752 w 816"/>
                              <a:gd name="T71" fmla="*/ 170 h 195"/>
                              <a:gd name="T72" fmla="*/ 816 w 816"/>
                              <a:gd name="T73" fmla="*/ 185 h 195"/>
                              <a:gd name="T74" fmla="*/ 814 w 816"/>
                              <a:gd name="T75" fmla="*/ 195 h 195"/>
                              <a:gd name="T76" fmla="*/ 749 w 816"/>
                              <a:gd name="T77" fmla="*/ 181 h 195"/>
                              <a:gd name="T78" fmla="*/ 752 w 816"/>
                              <a:gd name="T79" fmla="*/ 170 h 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816" h="195">
                                <a:moveTo>
                                  <a:pt x="3" y="0"/>
                                </a:moveTo>
                                <a:lnTo>
                                  <a:pt x="67" y="15"/>
                                </a:lnTo>
                                <a:lnTo>
                                  <a:pt x="65" y="25"/>
                                </a:lnTo>
                                <a:lnTo>
                                  <a:pt x="0" y="11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10" y="24"/>
                                </a:moveTo>
                                <a:lnTo>
                                  <a:pt x="174" y="39"/>
                                </a:lnTo>
                                <a:lnTo>
                                  <a:pt x="172" y="50"/>
                                </a:lnTo>
                                <a:lnTo>
                                  <a:pt x="107" y="35"/>
                                </a:lnTo>
                                <a:lnTo>
                                  <a:pt x="110" y="24"/>
                                </a:lnTo>
                                <a:close/>
                                <a:moveTo>
                                  <a:pt x="217" y="49"/>
                                </a:moveTo>
                                <a:lnTo>
                                  <a:pt x="281" y="63"/>
                                </a:lnTo>
                                <a:lnTo>
                                  <a:pt x="279" y="74"/>
                                </a:lnTo>
                                <a:lnTo>
                                  <a:pt x="214" y="59"/>
                                </a:lnTo>
                                <a:lnTo>
                                  <a:pt x="217" y="49"/>
                                </a:lnTo>
                                <a:close/>
                                <a:moveTo>
                                  <a:pt x="324" y="73"/>
                                </a:moveTo>
                                <a:lnTo>
                                  <a:pt x="388" y="88"/>
                                </a:lnTo>
                                <a:lnTo>
                                  <a:pt x="386" y="98"/>
                                </a:lnTo>
                                <a:lnTo>
                                  <a:pt x="321" y="84"/>
                                </a:lnTo>
                                <a:lnTo>
                                  <a:pt x="324" y="73"/>
                                </a:lnTo>
                                <a:close/>
                                <a:moveTo>
                                  <a:pt x="431" y="97"/>
                                </a:moveTo>
                                <a:lnTo>
                                  <a:pt x="495" y="112"/>
                                </a:lnTo>
                                <a:lnTo>
                                  <a:pt x="493" y="122"/>
                                </a:lnTo>
                                <a:lnTo>
                                  <a:pt x="428" y="108"/>
                                </a:lnTo>
                                <a:lnTo>
                                  <a:pt x="431" y="97"/>
                                </a:lnTo>
                                <a:close/>
                                <a:moveTo>
                                  <a:pt x="538" y="122"/>
                                </a:moveTo>
                                <a:lnTo>
                                  <a:pt x="602" y="136"/>
                                </a:lnTo>
                                <a:lnTo>
                                  <a:pt x="600" y="147"/>
                                </a:lnTo>
                                <a:lnTo>
                                  <a:pt x="535" y="132"/>
                                </a:lnTo>
                                <a:lnTo>
                                  <a:pt x="538" y="122"/>
                                </a:lnTo>
                                <a:close/>
                                <a:moveTo>
                                  <a:pt x="645" y="146"/>
                                </a:moveTo>
                                <a:lnTo>
                                  <a:pt x="709" y="161"/>
                                </a:lnTo>
                                <a:lnTo>
                                  <a:pt x="707" y="171"/>
                                </a:lnTo>
                                <a:lnTo>
                                  <a:pt x="642" y="156"/>
                                </a:lnTo>
                                <a:lnTo>
                                  <a:pt x="645" y="146"/>
                                </a:lnTo>
                                <a:close/>
                                <a:moveTo>
                                  <a:pt x="752" y="170"/>
                                </a:moveTo>
                                <a:lnTo>
                                  <a:pt x="816" y="185"/>
                                </a:lnTo>
                                <a:lnTo>
                                  <a:pt x="814" y="195"/>
                                </a:lnTo>
                                <a:lnTo>
                                  <a:pt x="749" y="181"/>
                                </a:lnTo>
                                <a:lnTo>
                                  <a:pt x="752" y="17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Line 143"/>
                        <wps:cNvCnPr/>
                        <wps:spPr bwMode="auto">
                          <a:xfrm flipV="1">
                            <a:off x="1329055" y="1753870"/>
                            <a:ext cx="60325" cy="279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144"/>
                        <wps:cNvCnPr/>
                        <wps:spPr bwMode="auto">
                          <a:xfrm>
                            <a:off x="1329055" y="1781810"/>
                            <a:ext cx="66675" cy="152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Rectangle 145"/>
                        <wps:cNvSpPr>
                          <a:spLocks noChangeArrowheads="1"/>
                        </wps:cNvSpPr>
                        <wps:spPr bwMode="auto">
                          <a:xfrm>
                            <a:off x="1150620" y="192151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9" name="Rectangle 146"/>
                        <wps:cNvSpPr>
                          <a:spLocks noChangeArrowheads="1"/>
                        </wps:cNvSpPr>
                        <wps:spPr bwMode="auto">
                          <a:xfrm>
                            <a:off x="1464945" y="177228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0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1409065" y="1458595"/>
                            <a:ext cx="952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1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907415" y="8255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2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871220" y="167640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3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1764030" y="151955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24" name="Group 151"/>
                        <wpg:cNvGrpSpPr>
                          <a:grpSpLocks/>
                        </wpg:cNvGrpSpPr>
                        <wpg:grpSpPr bwMode="auto">
                          <a:xfrm>
                            <a:off x="1442720" y="1755140"/>
                            <a:ext cx="27940" cy="27305"/>
                            <a:chOff x="2272" y="2764"/>
                            <a:chExt cx="44" cy="43"/>
                          </a:xfrm>
                        </wpg:grpSpPr>
                        <wps:wsp>
                          <wps:cNvPr id="225" name="Oval 1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272" y="2764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Oval 153"/>
                          <wps:cNvSpPr>
                            <a:spLocks noChangeArrowheads="1"/>
                          </wps:cNvSpPr>
                          <wps:spPr bwMode="auto">
                            <a:xfrm>
                              <a:off x="2272" y="2764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27" name="Group 154"/>
                        <wpg:cNvGrpSpPr>
                          <a:grpSpLocks/>
                        </wpg:cNvGrpSpPr>
                        <wpg:grpSpPr bwMode="auto">
                          <a:xfrm>
                            <a:off x="913765" y="1635125"/>
                            <a:ext cx="27940" cy="27305"/>
                            <a:chOff x="1439" y="2575"/>
                            <a:chExt cx="44" cy="43"/>
                          </a:xfrm>
                        </wpg:grpSpPr>
                        <wps:wsp>
                          <wps:cNvPr id="228" name="Oval 155"/>
                          <wps:cNvSpPr>
                            <a:spLocks noChangeArrowheads="1"/>
                          </wps:cNvSpPr>
                          <wps:spPr bwMode="auto">
                            <a:xfrm>
                              <a:off x="1439" y="2575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" name="Oval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39" y="2575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30" name="Group 157"/>
                        <wpg:cNvGrpSpPr>
                          <a:grpSpLocks/>
                        </wpg:cNvGrpSpPr>
                        <wpg:grpSpPr bwMode="auto">
                          <a:xfrm>
                            <a:off x="127000" y="1635125"/>
                            <a:ext cx="27940" cy="27305"/>
                            <a:chOff x="200" y="2575"/>
                            <a:chExt cx="44" cy="43"/>
                          </a:xfrm>
                        </wpg:grpSpPr>
                        <wps:wsp>
                          <wps:cNvPr id="231" name="Oval 15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" y="2575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" name="Oval 15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" y="2575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33" name="Group 160"/>
                        <wpg:cNvGrpSpPr>
                          <a:grpSpLocks/>
                        </wpg:cNvGrpSpPr>
                        <wpg:grpSpPr bwMode="auto">
                          <a:xfrm>
                            <a:off x="913765" y="224790"/>
                            <a:ext cx="27940" cy="27305"/>
                            <a:chOff x="1439" y="354"/>
                            <a:chExt cx="44" cy="43"/>
                          </a:xfrm>
                        </wpg:grpSpPr>
                        <wps:wsp>
                          <wps:cNvPr id="234" name="Oval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439" y="354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" name="Oval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39" y="354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36" name="Group 163"/>
                        <wpg:cNvGrpSpPr>
                          <a:grpSpLocks/>
                        </wpg:cNvGrpSpPr>
                        <wpg:grpSpPr bwMode="auto">
                          <a:xfrm>
                            <a:off x="1699895" y="1635125"/>
                            <a:ext cx="27940" cy="27305"/>
                            <a:chOff x="2677" y="2575"/>
                            <a:chExt cx="44" cy="43"/>
                          </a:xfrm>
                        </wpg:grpSpPr>
                        <wps:wsp>
                          <wps:cNvPr id="237" name="Oval 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7" y="2575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" name="Oval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7" y="2575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39" name="Group 166"/>
                        <wpg:cNvGrpSpPr>
                          <a:grpSpLocks/>
                        </wpg:cNvGrpSpPr>
                        <wpg:grpSpPr bwMode="auto">
                          <a:xfrm>
                            <a:off x="1184910" y="1875790"/>
                            <a:ext cx="27940" cy="26670"/>
                            <a:chOff x="1866" y="2954"/>
                            <a:chExt cx="44" cy="42"/>
                          </a:xfrm>
                        </wpg:grpSpPr>
                        <wps:wsp>
                          <wps:cNvPr id="240" name="Oval 16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66" y="2954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" name="Oval 1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66" y="2954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42" name="Group 169"/>
                        <wpg:cNvGrpSpPr>
                          <a:grpSpLocks/>
                        </wpg:cNvGrpSpPr>
                        <wpg:grpSpPr bwMode="auto">
                          <a:xfrm>
                            <a:off x="1343660" y="1470025"/>
                            <a:ext cx="27940" cy="27305"/>
                            <a:chOff x="2116" y="2315"/>
                            <a:chExt cx="44" cy="43"/>
                          </a:xfrm>
                        </wpg:grpSpPr>
                        <wps:wsp>
                          <wps:cNvPr id="243" name="Oval 170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6" y="2315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" name="Oval 171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6" y="2315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45" o:spid="_x0000_s1147" editas="canvas" style="position:absolute;left:0;text-align:left;margin-left:247.15pt;margin-top:-1.5pt;width:154.85pt;height:173.7pt;z-index:-251650048" coordsize="19665,2205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OJNiCxEYAAIL4AQAOAAAAZHJzL2Uyb0RvYy54bWzsfVtvXMmR5vsC+x8KfFzArTqXugmWB0Zf BgN4Zhswd95LJCUSQ7LoKrbU9mD/+36RGZEno05GRqrVNtZ2zcMctSsYGbe8xS1/+y8/Pz0uPt0d Tw+H53dX3TfLq8Xd883h9uH547ur/3P9w2+2V4vT6/75dv94eL57d/Xnu9PVv/zuf/6P335+eXvX H+4Pj7d3xwWQPJ/efn55d3X/+vry9s2b08393dP+9M3h5e4ZP344HJ/2r/jP48c3t8f9Z2B/enzT L5frN58Px9uX4+Hm7nTC//pd/PHqdwH/hw93N6//+8OH093r4vHdFWh7Df//GP7/e/r/b3732/3b j8f9y/3DDZOx/wVUPO0fnjFoQvXd/nW/+On4MEP19HBzPJwOH16/uTk8vTl8+PBwcxd4ADfd8oyb b/fPn/anwMwNpCME4l+/It73H4nu58MPD4+PkMYbYH9L/xt9P0M/d/Tz47MGiv9LgGWYzy9Q4Okl qfL0dST+8X7/chc4P729+Y9PPx4XD7fvrqDxq8Xz/gmG9MPx7o7MYtH1G9IijQ/AP778eCRSTy9/ ONz812nxfPj+9uH1x8PD8yso6ggSVGeg9B8n/NHi/ed/P9wC8f6n10NQ5c8fjk+ECkpa/Iy/HTab 3epq8Wf653Y3bNl47n5+XdzQ76vNbov/cXEDiH69HFYB4M3+rSC6+en0+q93h4B0/+kPp9dofLf4 F43z8ZZZuwaSD0+PsMP/9WYxbhefF/243bKpJqAuA+p3q8X9YuzEnhNQnwF1/dJANWRQ/dCXUY0Z ULfZGKggoER6t9uWUa1zoJXF4CaD6kF7kUEsL9N4vUXVLoPqx66MCtKbcPVrC1eXC75bGYLvcsn3 m84QV5eLvltbyHLZ9/1oIVPC364NNnPpD2uTslz8ZDpF8Xe5/AfQb9hqroBuMJD1uQLGvjeQ9UoB S0Obfa6AEcIoU9bnCtiOZS77XP7jamfhUvJfGvOoz+U/9pbIsKpN1th1Fpe5/Fe7waIsl//aEP+Q i39lmuyQi39jWOyQS3+9six2yKWPla5oY0Mu/TVGLGtyyKW/Mox/yIW/HiyrGHLhrwxFDrnst9CQ QVcue4xY5HHMZb9ZWQv1mMt+NKx1zGW/6yxrHXPZdxauXPZbU49jLntrrRhz2e+2lh7HXPagviyv XPaYHZYix1z4hh6xT2czbbmxjHWVC98S2CoXfod927CKlZK+MSNXufSxbFoiW+Xit3Dl0u+GwVoq Vkr8lsiU+MeliSwX/1BW5VqJfxysfXetxG+sO2sl/tXaMv61Er9h/Gsl/tVgzfB1Lv7eWKnXSv72 krjO5d9bMlPyXw+Wya6V/A3KNkoBm52lgE2ugNGwjI1SwGaw7H+TK8BayTZKAbultSxucgXgRFNc MjZKAVvsguX1epMrYG2YxkYpYLe21p9NrgBrs6RLw3SI3W2sg882V8DW2C23uQL6pcnmNldAB9EW hbbNNdB3nTXRt7kGcCMzsOUq6JfmFrDNVdB1Fqe5DvrOXLe3uQ46awfe5UrAdcOaBbtcCZ1lbDul hc7Uwk5pYTSm+05pod+atCktQLxFne6UFobOmgi7XAs9wMrYlBb6jWUhO6WFnYENhpjNhX5YW+i6 Za6HvjfOCd1SKWLYWStlt8w10WNCF7ntlkoVgznxu2Wui340dNEtlTLsu0W3zLUxWGesbqnUMZon yW6Z62PoLX71pXg07/04g2WKgydikh88IB/Fx7G/F7fHzc/P7PfAvxZ7chcug9vl5XAidws5QeBI uY4um/1bQJGTxACGlgl4CP4dDxgqJOBVEzD0Q8DBxwRO6mRA+AS8a8JMoiVoSI68Uh5u8igE8DYm O+aya2OzYz67Nkbp3h+IaWOVbvYEjqt7C6t0dw/gbazS9TyAt7FKF/AA3sZqz6z2bazSLZqw45rc wipdlAN4G6t0Fw7gbazSdTeAt7FKN9oA3sYqXVoJHLfSFlbpXhrA21gdmVXcLZuwM6u4PjaBM6u4 ILaA0x2RaMcdsAmcWcUtrwmcWcU9rgmcWcVVrQmcWV21sUr3MWIV960W7HTjCuBtrNKdKoC3sUq3 pgDexuqaWcW9p4V2uvkQdtxsmsCZVdxdmsCZVdxOmsCZVdw/msCZVdwwWsDpjkGs4g7RBM6s4pbQ BM6s4hrQBM6s4pzfBM6s4iDfAk4neWIVJ/UmcGYVR/EmcGYVoaAmcGYVh+kmcGYVp+UW8HBcJl7p ONz2B8wtnXfb/oD5pQNt2x8wx3RibfsD5pmOpE1/MB2cFNPxBMWHyiMiv+cx3+PVAjHf9zTI/u3L /pXOovLPxWcE7SjKtrh/d0WBNPrh6fDp7voQQF7pTBoNa0yMTb8/PudwfJga0tYlP8v3JaAjFz+U N6QtS36WbwSjkzXAOLoHLuVn+Uawc+Lk15vHw+kusDyRG/9iwBWAxscdJMp9ApA/joBj1BCijAwo P8s3gpETAPj6tNHIz/KNYHTnJTB4uuKw8rN8I9gq2tGAG9yvAMYsDDhF17DNRCI02VJEbCzyg6Nc XYxwB0fIdJQU7PKNnHd8yusRnKoR25ELnySZDu2CR76Mj5zNAU7mi/wuX4bjvRxeo/q45OQjfLis V+kjVxrgEAeuw5HPKuCrWwSizsxH27jwWdTH5eNCn+5IIg/5ilzY/j24FcPBIqpyaYWj6AXJBTeW Kr5muHNLFT7ly/zywR6pAPVx+a7T495Qpa8VjhdEROjr+GYzTui3Z2nPazLZUKTVWuz6Lkq9g8O4 xhV8TtG60+lRqJBvlCZ2lQiHmEMVH0VeaLY4yyetmxGuvhr35PAO+OrSbIbjIyR8nnU+fm04ijsQ HwizVOXXCkeBpIBPjhuiL/my3ng17NJlQn6XL8NRyI/wpWuB/C7fL4SjoDjhS0d1wSNfxtcKx7tO t/XsOe5OPhzLL53ehS75Mn2zGSe/27N0wE4WeEcwvz5LB0rcIClBCjWrQKCT4eprMhJhIpyzdg9i Zc6eS+lhgT744ar0URyG+ICWqnAUCwtwsn6JNOUbpT60wlHQMsjPk0sjHLuaOuwdVT4otYLG9eB4 L6AzThVfMxzr1zmTzy1Q5GtbLVKVIk/pEmbtLaNQ65ycEAUPGNOtUYiQb1T2SCkVECbiQzUZjXyU RlCqCkZhVGBz5vVIMUECcwbFctMEFndHjwUKCRKnsi6IIOTLAmkE44OkJ95GMGzYRBvFmqrybYXj 49x04xYm5Sval3EdofBxbrqQCx75Cj5estL9Vn6XL8Pxca5zjtdjK1zPS0wKhMh48uVxZ9NMfren 5oq991gVo2qsmbli5biX0ihz5yyyovwAmIRz5FuRv4HA6icq5PVFsPrSuuLsZHg1a2a4Yv+Yc2xt BaOkBLDgHH5WjWC8uyaXqWhYvtESkJwYB60b/opPcOnIL1jky9gawSjxEZw6697M4mQw20iRhxgw 4yBZN9I1x0RSZrnglm9kCMlFAR8uHjVDWFMODhhydsQ1386djXhDAXnCVre+DcXZAZYCKUK6fJkF 3mTASZWFRjDe2bAPVrE1gvF26tzT1o1gvIc7a8Ca0iIhNw+MQ3gw6Sqn5xYn0reNdAMzIQLgm4qY rZV0I662+sFtw04Qx8ew4T0Ye0mNoQ2fNrDc18C27DrGjlMHi7YMKdXANnzagNOwDhZXeQ+M9wxv AjWC8X7mzdpWsHg0wPpT5ZTDpB4Ym7yz8MwszjdSZCgHI02XOMtId5T+Amt2PHo7znNwLnFIso7Y 6uLZid/KAWNsjpHKoC4YO/3qJr9rnBmUakyrQP3EMtODr7odpeSSRmSim6rjVbo+6Xa8M9ShcGTn 81zVrhEs46Nx/fKNpPbIQ33UVjB24CVjFiHKN26Vu0YwjrynFBzBIl/Gdq4G+dneGXCv4IMEC9HS HC4McROrb06Uzh/E6IFxsKZuishZ5cnpoUu+p7otdK1wzCxKvGprZhKKB4fChGhc9dVjpo0GBXbs hPKmXtezLAVQcMs32hB8WVHkvy5YWhlkNPmmUeM++6vBieF4bDTCiZSday7yneN0Oh+2MgN7viHK n5gzEDUkwYgEUEQoXxblgH2RFmMPTFzLdQtPPlgHjM8izjwdGMyJ5FKJS5wvHr5WOGHWWW8Gzrz0 1Cyq+LXgxAY8fAJ3rtuKeaHAJ4hSVjLTvMRvWT9rdCNfZjwwKl+BFdY33W7kMK7jkceocVvB7lJd kJvhxJXtsdEKR7nqdAJyFvhzbcjcrShwRXXGQC3nElOBK85H9YxoRZWIRKszuVCB1cSTOMyc8zhq 7PkE4ch8JaH9XwuOfahwQVZtZ9UKx84k5zTWoegsyM+F4+xw56zYnRtCg+2sxe3qGs+aSnBhFB4R a3YleEyJH8tLg1mzGxXBlapy1uwkwHysw3G+jBNaRECal0VZF0Wa8uXdVNx2jqujQx1fkJ9zuWqH g4BJH47vpJtpWOivrCgbNszEk7mkbPh45Elzw3kNnnaSR0jsUaiVL0sdhYyBe6SdV7UtTT1Srrbg ka/gE+/g+cb5S+E4t9nx0iINJW5bLhy7/hznC9IU4jHZh2Ofj2PdM0sQeVSsZ8vLJO4JUTem9Ww5 x81xeSNpIW6enha3HDpIqfZCrXxZ2yg2Ddbj+Fu7HR+oHYcr4OJagdS5qjVu2Wqd6EzXDMcbMIyo Pm4zHMvFOaSgvjbKz4Pjg4Qn520rnDjAnVk6s0DRf8Vqd+zZTroxrRYFwYF7LBlVqe94TXEiVEi0 jNbjxJ7QQirOAieED3zxWOYEwAEXdxAn7N4K16G2OcgldjMyU5kBx/zW3fmdOA2d1KZ2OD6ZIORV 19u5JfjW0y/ZdZqSYS3roaLtICXK7q+RgQpqPl2j6rMOiEHDcd051yNjNm6anXMJQSm4ANYPUwCU oV1A9m85xziqQo/M+ICtGKmqN9xm6qsVxNMIuORYfOeccft2QPEtQ551XTcDSsKp4zCD5YquPXuk FikkR9cez+dCw/yhvNiAPB2PzQnUsa/bSw6kpgGMs7499uKT89LWkDzMxukE3nqYcRzaiYT3gGTA +mYCOFaTk5xCzQ0iRmfTbQfEcYRprB8WIcdWQOqcQabkHPzAdDMgr6pwA1UnUMdlgXAsOYCyTnu6 Rv+HyIwLyDkDnZMBj4oF5jpNhoYZ1EPfQaYpWcecQX3yqTky6Dkc3SHftSpVdK2Ig2N5qgPyCRhH 5jog1S0FdrzTySDxJG8/RVuFgLHHcatKo/h4e8f/1aO7RsTorbHtgHwk67EV1WlsBeypWQlNtVR0 KLYk33gnQsFDKyCnDHWeZvpmQD4QukaBBiTMjGM9vewRztkRxTe8R7iAMnmd0yMwns9DEbR9+egH 3oSnYiBz8qJrSjQ6p86sH1hY6LPi2BLrqfcWsIFNpPeW7VGsE2lAVTOmskeyTrRkcQDZfd6nXE+R qnzZjNEEpg1jOyAfuXqPmSEBiuNDaJOv0ChBfe90MCTA+pUFKo6rJVrR1OXYDigWiSt3VYXJdH3A ODH6lGQmYpGviEeGnlXGVWbQyC6EPt16zRk0cgB7wEmpyhoa9gRbop2jDsj+lcFxb/YjH0kHx0PV jzzLSbr1oSXTzsksg2UwM47LFIBxTqJtkDd0KyA7BAcnC6IXJdIOXOeaw7qDt08KxsksxNhqtsQT eUAzrUiGbUscnZjKxgW/fNmo0Vwp2JJX6D2ZiLdhjzMqZUhhDS4YKoQP7YdSRTwV0metqk+Hx4db 6g5OhfCn48f33z4eF5/21FA9/B8LQIE9PlNBPRrBQf83e/R1//C4fw019QqsEdvL8fT63f50H0cN GGjQ/dv3d5/uqGn5/u393f72++fb8O/X/cNj/HfwMHHHb2ryHduEvz/c/hkNv4+H2A0e3evxj/vD 8S9Xi8/oBP/u6vSnn/bHu6vF4789o2n4DpFjsPEa/mNcbeiQeMx/eZ//sn++Aap3V69XaGpF//z2 Nbab/+nl+PDxHiN1QQ7Ph9+j0fiHB2oCHjqSR6r4P9BJPdL6N2ipjjV31lI9rOiqTzpUH1uqC72p 2Xp7B/VxuZO71RplRLgVBX1lHdT7LTlOQgf1FcJ/sqh+VQf1PvagjD7WvM06GE9tF2O37LhW5DA4 8U4wsf/qHBGOWwmoG0PzwzkmHDomIG6kOEcF7ieodeh8OEeFnXwCQjtzamQ5R4XVZIJCz0A0tJuj gnNuAuJ2qXNU2BcSFC4eZVR0UEtQ1Pu9TBb5PRIY/CUGslzwOPNayHLR92hqW2SSMnKmIdHT06As Fz5y2AxkufQHtB83kOXixx3CQJbLf0BjdAOZUgA6XRbZpIUpsYnXCgxk5E9KYH3sxDg3DIr6J6ix t2Sm+qdjrzUoyxUwoqF2mU0qBEtjolWHgSxXwGoZW/zObRbe4QxZbHBYYDNXAJYci7JcAcNgmAZl CSf616C/zCaFzhPYENuezymjTJwEteZGjnM26ZiTwHBoLMuMMgsS1GZpTSfVQ53a+RftjIpHJmTc FLxAmVIA+smXkeUK2KKPpyEzpYCtgYz26UTZDtZYRkYXgQSGtzzKlOk+6itrouNKnCFDC/4im4i2 T1DIJ7c0QAGoibT4gMbcNiiTLUEhX9qyNMqzS3BjfJGggC1XAZKvrZWbLkUZNoNTuhskKKQCxw6u c/OgWEGCw85Ulpvupz5wN/sCtlwL1JC8qIWzhur8lkABW64FuCoMbEoLo7nj0WU1cTrEp1rmWqBb WoJC4pdlIXRJS3Dwt5RpI49zgkLGkLWzkCsqwQ1bQ26UXJGg0BDDoo2upAluiP2u55ySQy1BIR/F shBqUZDghk1oKVvAprSw2VkrCKUXTdjiIxgFbEoLW+5GP7cQus5P2LAGFu2NTrsJCrEPi1NKSklw Q2wDPadN91bf8QMpc9rIqzdhAwtl2pQWdtz2vYBNacE6r5EbKo0J/7m1kQL/BDdg8y7TlmsBYW5r fVPt1XuYZREbteKYaEPBhbEtUI3yBGeemPO5gECMdcyiLP4Jm7X9UZnSBNVxS/S5FugmP8FZ1ksJ jhMU+odZnOZagDvHkJvSArzWFrZ8LvS4bhW1cNZgHbtueXNWDdb7+M7GfC6Qn3niFF07LGy5FhDh MGhTWhhGa32jy2kaFQ16DGxKC+jIYtGWawFZmAY2pYWRX6GYW4husB4bcM/ldtZgXRqOz9HpBuv5 4gunyqWfd6FhOQcqLv28Z63cOYP8OiVy17uoc6HNdapsdcAx3RAguk7pQA445lMAlxBMHZwrPy/9 vGdavfTztl4j4Cr06xTCqZsYx42vUyDHAWcDxkWAfLHeuwGce3Lp5z0zYE5GvcZ5uUWQHJi7Tkm9 dTVxYPY6bq2umjiP5vrSz/v8IZBLP2+e5F/V2hpmGFpb40hI8bIpXBmjj7giYVOUeMv0qwQMIxR3 psC1Nk4Y+VW+HMmMC5STL8OJ+k4MkytFvV5jHOhE8KVKGWd+dE5boZTm61V1SCYysuVqAumkhC4t HSIw+bJ4pfrSaf1J6YGkrs7J80e5X4RDUmqVPslPdJRBrVBpXC/3THIykd1cH1cK95xgPjWQDuPC /mp8SGIrnsitw3GmLO6qdTh+KgaBpTqcFDR6aZvSnsbLweGUM+qjUOVX8recqidJ3MOr1FV8iGZF OWP82rgD5y5TlmgVjiJSZC+pYkbsXb7R7hH4YjhnXM5k6Z06mIFLCSnntEofLYpEn5NqOpBfJcDV 7YCyQSKcZIUIn/KN/CKcFuC83JQx5bDU+RgpBgH64E+r8ovIW4Rz0lZH8kcSPqekfuQmt3DLV8dF kC7ic/KFVlwrMjjzcsUnZi+ZCvG8OC5KUGt2sOIyrMGZvytuKgQPbRUfQn9xXKdmUwpvp6fixU7k G+1lLdlRzr6FKGEcN108BI98GZ8kozn5ims+lA7OuoGAYhzXqTzYcCI2pRjW9LGhaBnZn3PQ2PB6 Sk2Zq/j4pE/NkatwnOaKyEUVDmHKSJ+zT2/5jDM4GcFbLidD/KU6LiKaPG7dnpGxFOGcdW3HV3jK 2q3JZcfniME5R0h2DyXOVvHJuuHkh1OclBmpbzQ4sAlgXTI4R8apSfnHNRIpqBqGRtTUAeRcUWrL UcfI6ZU+IBdf+ICpF6AzNCXU0oTiBKCQFhcfrNELA4Vr2wAHro92aaQ9KQ7t0EibSBsg9/T1h+aU Z1eFNN/j0I5RjHxAH7yDsiSVDqnaUwQt37gSd4gah6ERFq5bz4qLtry51a340OpNVgox89COha/4 ODo4ywliYXwOSS91CbfyZa4Rj45DOwseAtey0jo0riVj21mSKXgdh3bWeFSB8eHB2TS6jZzmnF2I It08dP0YjpYPfH5w9kk8ZsIHNWfjxYWM5ejs5CjjYkDnaNBteRZ6eeqonIyH7ME5vCD2yZpxakfQ 64E14xyvKOAeBe6c11J3Bu8A2O3kZOecKDtE5+PQTr4/SqRY4M6ZFzXsAlg/PCHIyQJ3TuWo2hfA +vWiX1JiXrgP1Gchxf0joHMRgQOBTyhegcVSjngxlGnuXJQkEIZGFkB1IYVPgi+5zmEGxd4CWJ+u qOTl66tz3US1oADWz0eIerPDw1l7KP0gcu2sPXj+iAGdKzvqaeMspLK32nEGpbxR155TAVXEUde9 56UA25EZz+1BD6ORPbq1TOS4iYD1jb3v+YTrenqkds93HXGmu+uL6vkwTO9OVQWO3PjIjOMtQ50m A3qzcKDXwkmO3uRKr6I45x68GBbNjMrgq8wMfPjwXJg4uUZ79J9D4p4CnbOxoxIuGi4SHR0aOeKD 1AwHkDt2en5ltE+N9uj5qXEMj2uP5/dGPVRcUjzFSEWb45RPNWDOzTvUG5Dp6KURy7NbTvR8oFoi GAc9ZElVQuvQD/mvWCX09PB6d1w8Pjzh8YZUseSUDO3foiqFAy5Un/LT8eHd1X+jbfj32++342/G fv39b8bld9/95vc/fDv+Zv0DrO674btvv/2u+78UX+nGt/cPt7d3z8Tr4uenx+fTW/yPKDN6fX15 ++bN6eb+7ml/+ubp4eZ4OB0+vH5zc3h6c/jw4eHm7s3tcf/54fnjG7TzWb552j88h4iNXTj1Q/g/ NtEM7I0mI8SKwYt8A3eh9OhSGnW/f7mDlLniCcVhD7e0LOJIEUuj/vDwfLfoYj01A337/OMRVlyv flp8eHx4+U+p+YJ+6RlZNBERTwmeTtzEI3kwuMUNfsZbBhtaoqgKKoLKJJMyKKqH+9e7w9OC/vHu 6hHEBRPZf4JO47IrIDTNyjOOfsmMpbm07x9jNiWZ/OJJQnIm5f8tS/Wwe+T2iFs0WyCK8ZrskZTO VrjrNxtp2Fm2wo5u6Rcr/Cuu6X+fVohT+nnBaGxDwyvjH0OlbSoYXTwfvr99eP3x8PD8inLaeBJX oPU1NLPZbOVEjyc8tRScZtPSievQVEEazhVxNZSFMy9rlsUyy2b9eMuMXcPwU57v2soGxhEtAVFx QmyuZlWPWlnnmNMJS0cZxXM0EHgGYiHClpGgyuTgJJ0gcM8z0pJxgp+gygTh2pCBWAThFpKgygSp ktEeNbjllHBVMmpgwladBsOV08LUIG26hSZUlZpMX94U7powmVUzlI2QwAwToMhogqkQ5cucfBAJ 02ppFWqoKtGyzHWJKIoiy9pTJaIGe+RCnYhC6a2Bypc5eb8TpnVnstcgc/JwJlQrmyhf5rSRJkyb 3iJKFYaWZX5WFWoJivweaUBD5rom1Kz9VjWhBlG5zLdm7Q85gl2icplvbKJ8metaUNS4lE1K1YKW 2VOFoNuNJXMKnXnsqTLQnVkDo6pADaJymeOpUJO/BqGTtzFRXqHKF7ou/sQebUhdFX+WGdSVn0u7 urJB7ORETgzCC2tVuJILKcEZZCm5o9mUxWGD3HXJZ4UsX/C4RE6Ud8PWIkvVe5Y51MWeQ2cJSxV7 GmsMRQ6TQLvRbMVB990EZ5ClBD/uTA4bBE8B9jRcjSxf8OTmnVCtzZpzitQluDKHur5zNViCV/Wd huDJdZmGwzw0cfmCV6Wd3cZsXULJdNOQ5YMjJSxMMBWyfMGrqk6EI81aR1/wFDqaqNq0lXQaglcF nQhVWoWJqqCzbA+qmhMedZPDBsFTpu3EYoUsX/CUj59QIXRgkaUKOcscqipOdP22hEVu8zSkIXjK 7U4wWEtNXL7FU4rAhAqJEsYaT4HWBGeRlQu+RpYv+LPazX5t0aVrN8uiD4lQiXgEnyx5IQnL5zJk zE/Y0DfPEBk9aj7JzCJNyX/YWOXfoVt5GtVQADWjnkbsa6Q1qEDfWNF1yeKz5c5KyQSJ/H7s7Puv oQLEWy6luJdSXAQKrnFfj76uelXapRTXKtrkFMlr3HdbBMnx6+uU31OXO2cCX6e8oTo4R3WvU0K6 A46FhIwg5Tk54NgqA3gbqxyBv07FVQ52rLcBu+Qz1ME5Z/0aV8IWuXMJw3VKJnGwM6spI94Bx85D tF9Kcc+rMDkn+RpZaC1q4uyX65SXVJf7pRTXWpa45OQ6hjqw4dcFyZVK1ykVzQHnuZoSduvgdPSn 6YGjfYsRcDPw65QM5GDnuZpSoR1wnqupnbMDzqymTJk6eDhsE690mG5hVioL8AeS++SNwPzSmbht BOaYzr1tf8A8dykTzCFp6mHSyDTnw6LpiWI62umvUbCMczQFAKeK5JhCHg1REiOmX3WiORcACJj8 KF+phgpGHcNuIFx+lW8+YBPQ+XDSbHnOhWSOyl9YfEhSpsAJafLltHpO3XSIlEEbwc7HtLlB2C1I Uv7C4gaBPgUnXMg3ciNQDpkyaCOY0CZj2dxIUar8hcWNFH0KnGCWb+RGoBwyZdBGsPMxbW5GLqSQ v7C4QUCwQTcC5ZApgzaCCW0iOZsbBOMUlRY3iP8pOMEs36gbgXLIlEEbwdq5WXMJgPyFxQ0Chw3c CJRDpgzaCCa0ieRs3SBop6i0uEGcUMEJZvlG3QiUQ6YM2gjWzg3CfYpKi5sdtwA4x6y5ESiHTBm0 Eex8TFs3iO01cUPxRAUobMg3KieBOYTKsI1g7fzgXBNPOPInlnrQ1TYetgRQGJEvMyRgDqVp3Fa4 82FtFVF0UoneZIkeuqHT+DnuM5YEzCNVxm2FOx+2whJiiIpSkyXELRWgsCJf1pKAeaTKuK1wX8AS QpmKUpMlBCoVoLAiX2ZJwDxSZdxWuC9gCQFHRanJEoKcClBYkS+zJGAeqTJuK9wXsIQAo6LUZAlR TQUorMiXWRIwj1QZtxXuC1hCdFJRarKEiKgCFFbkyywJmEeqjNsK9wUsIRqpKDVZQghUAQor8mWW BMwjVcZthfsClhDKVJRaLFH4VAEKK/KNLCUwj1QZtxWunSUKXSpKTZYQL1WAwop8mSUBc0hN47bC fQFLCHoqSk2WEGpVgMKKfJklAfNIlXFb4b6AJXqxLD8UmCwhqqoAhRX5MksC5pEq47bCfQFLiIsq Sk2W5AGtc9xnLAmYR6qM2wp3PqwciOBScovifkkhzuWNrde/mze2cJualUyEolJVB/HXKJnYoeiU /QalYjMuvsQ1ArUVw9SI6qsqJpCJ8blQxpAnYoUHkfBkdZg0tZKJOPtyCCzFKWmCEkhKWHBATTAG NVDJBIJ8lTIiLD0JiooK5uRgvU0QyI4z8OAcOkGVxYOr+QRiEqQSUAzWQOSECi80GzSp9JMyc3Qs TkShPt/C1CBvcsUlVENvCUrVTBhE5SJHbz6LqAaZU8+hBqJUzYQhdFUwMYZ3gEqWqYomyvypgokR TyKVTVPVTFhE5UKnN2UMVL6Zq+e01ktr4qmaCYuoXOg2UapowkClKiY2yOsu86eqJspCVxUT6/AE S0l9qmjCIioX+gYPRxlE+UJXFRNbFLMYmBosnfz/ydJtolTVhMGfKpmgZ2jKVKmyibLQVcnEdmWp T1VNWETlQt+Fp8tK+lMvZxlE5csLorrW/FNVExZVudRtqs7KJor7jCqZQLjV2rFU3USZQ7qgJVtA MNnSoC6bKO9aqmSiQ/8owxqouVMa0yBLCR6tLSxUDeZOIZU0XIUsXTdRZlHVTHSDOaFV4USZRV0z gf60Bou6bsIgK7f4Dn3hLFy+5NXbWB09ClOe0rpuwiBLSd4mSxdOlHGpooluhUrcMl2qcqIseV00 sQpv4ZUWCF04YZClJL8Or1gVcfmS10UT6w09wFZE1WDz6jWsziZLV06UWVRvYXUbc1qr0omy5NVD WDghW0rUlRMGWUryVPRRFpcqnTDIUqvNdmttPrpywiBL2bxNliqdMLYMVTaBZm7Wpq9qJ8os6rKJ HZ6OKktLlU5YZOWSR6M3S1yqdsIgK5c8roDW9kOxvWwNL+6K1OoqwVTI0rUTBo+6boKmoSEwXTxR 5lLXTeDulCsSPqFL4v4lcZ/yCy+J++epxtxk9xpXspYsx0vivpU7fEnctyTDD0lc45rQYmJ0S6C5 iptAEziXY+C03wQew+nXKIJuAsepMhDTlgR8Sdy3jIAbb16nltH15GhuMHudelY74KzVS+L++frO Hbiv/z9P3P/qHHZyw9+jjSBFOUo57PQ7JrLEDa24JoM5/XjjCtUEJANKXFS+MeR7RpX8KNHMUhJ7 YGMqSnAYwRWQ1znBLd9IQOSkESpVQggO+SpmJtrkZ5cdHNiZSocdxFca2GmESoMKnfJV7Ey0yc8u Owi4tLFDbx3FXUhwyzfXTiNUGlRwyFexM9EmP7vsICrSxg4CMQ3sNEKlQYVO+Sp2JtrkZ5cdeooh Ct0xNgReGthpg5oGFTrlq9iZg7nsIHzSxg4iNg3stEFNgwob8lXszMFcdhAtaWMHEZoGdtqgpkGF DfkqduZgLjuIs7SxQ28Y+EtBG9Q0qLAhX8XOHMxlB1GVNnYolNPATyPYNKwwIl/F0BzMZYgCMo0c IQrUwlEj2DSusCJfxVJGn/zu84TAUCNPiPu08NQINo0rtMpX8zSH83manhd0Vm2KGbXw1Ag2jSu8 yFfzNIfzeZqeF/J4QpSohadGsGlc4UW+mqc5nM8Tgj2NtocIUwtPrWBpXOFFvpqniT753ecJ0Z1G nhBTauGpFSyNK7TKV/M00Se/+zzR84BNpyCKR7Xw1AqWxhVa5at5muiT332eKL2+jSdEoFp4agVL 4wqt8tU8TfTJ7z5PCCQ18oToVQtPrWBpXKFVvpqniT753eWJIkdtPFG8qoGnVrBpXKFVvoqnjD75 3ecJIadGnshD4Z/0JC7t1MhTqKuKjT0MBTjh6ZIyfbX4dHfE2w73h+Nfrhafj/uXd1enP/20P95d LR7/7Rl91PHIJyVrvYb/GNH4HP9xzH95n/+yf74BqndXr383KdPwcqu3DsI6yunSX/HWAbJINnzY m/rG48E9es+S3jpYp/5PkgL9cnlt42vfrvn7fOcAaQrKAsO95BdaIPIP8PgTcihgYkUTJLsLBrjt 6EWwuBpfTPBXez7p79MEkQEzqxsJm+vfoG5khbcpo73iqY0dthfY5LRk9lgzqa6E1ky8GrZJe77Y 7C96a4PaaY5xBc5LPvJ6BsrJwXs1kZrpxY68leaKGmkW0ORpryG7tIAnr2QILf8LeMB2yjlaUfZS Ac956l8BTZ4GRelUBSx5BpQhmzwBypCNqhkJTecL1NCpLHEVUoIL9KiSEbQZL8tZVY2g9UKZN/XO Bt4aMnDlwsb71AauXNxbStIrcagEbskqF7kpq1zolqx00cjG4E+VjcQksYLcVdUImvWWGVSFI13I aCzhyk0cb5IauJTc8XZJ0T7Vaxt4rdnAlQue2imXceWSx/PLBq5c9Ka8VO1IjzlaNAhVPYKXT8t0 qeIRvHtu4MoXF7yJauBSskeRUJmuXPb92lgbqANpmrCULV/GlcseK7ZBVy57W1657E15qRKSIXQt L0xGVUSCR5vKdKkakmFr6FGVkQyDsSKrKpIhPNxQoiuX/TAaelRlJEN40KWES8keHbaLdq/qSGx5 Kdlb8lKFJCPq9Yo2oUpJhjWlBRfWCVVIAu4MXLndD3gcpYwrt/uxN7YyVUsCigxcud2PodN4QfbU JiPNjgEPyZTpyu3ellcueyWvSx7vz8+LSx4vzsCXPN6P53lelzxeK/OQtiKymXRpqqcSXvJ4LUGW 83i/OnOP9hNK3aNdsZS5h70F6hMvjRUppZJHgDnxbG5lid3W98BLjEJiAPKNsQJNlfwmPvV54h43 A/SzDbgxGG5yVRrDe7FgGLe0KhzVlgEsebmEUvlGbs6pk19tfnBnCIin+IOlGdygIqQTc8PtKMIh ZbWmHdx8IlzqSi/UypejOTMK5XebK5zGA26ct5kGiyvcTSJkfFHaDNP0VBcGBeBmUeWKUiwCHPw8 Ne7nFPpc4ZwbcafO4yZXnHeNc32VCpzoA0ac2etw0g0lpR8LtfKNuppTKL/busIJMtKQCgUsrsIK Ax3gxFylFmfliDE1dBcq5BupxTmYR3bwzSgUPMLVJfZ2ib1hdZy5ncMK+Fd3O3fojbYmfyXtIyW/ 86rborRZ/M7rIe0iX+V3JqcO8NJUtPzOQ+ijM8QdIwdSnmfyzBUQqUvyKjoVwuKbI8LakW6s4eXM AiLlnWAv0wyRuiCXCcJqkcYCT+F2PMOTX44NCambsSUh5X/eGSJS/mdx4sxI0g5odAwpils5oAe8 yUiX/zmuXODReVmQuO5bFFoglXDlMsdraAZdSuxjdFTN6crlbopLSZ59XjNU2gcd3lAtsKh80PQM d1Fc2gcdHkks4cpNvQ8tXQriUr2L+jX59Uq4cmsXP+icx1z0SJQxcOWi70NVfYmuXPSdKa9c9qa8 tA86vK9X4FH7oPGIdlH22gdtyV71MCLPfhlXbvbkzSrKnm5AaYVA5o+BK5f9gEr+Mi4le0TVynTl su9NeSnZW/LSPujw8npB9soHjQc2y3QpH/QYYoslXLndd6H/UMG+lA96xPpdlBfcApPsu0302c/s Xvmgx6WhRzzaNeGi2VGUvfZBm/LKZW/KS/ugMdOKPCofdDdGX++MR+WDXoVHrguy1/2MEB0r8qi6 Ga3Q46ZMl5J9aP5U0KPqZrQKMaESXbnsO8zaMl253Y+mvJTsLXmpdkar8EZygS7d0AiWU6RLtTNa r4wtTXU0Cu1rCuJS7Yzw8kRZ9OoR6K1hqfSkT1qXVtbuqBsahT4eJbJyydvSUpK3pKXaGa1DZK8g edXQCCItCl51M9qE12dLqPIFpzdsS3Uz2ljHpU1u86FJYEFY6hlotA0t61D1MwpNPkuocrnbssrl bskKx//JHDaW2FU3I+uwm5/jt6FDTEHqqpmRcY5XjYyAoywp9QC0sWSpNkYba0ukxtxpSuC59qJR 4fg7AdmCymWeYbrEuS5xrngpv8S5LnGuy0OzzzMjoNMlfFbXl4dmz8PA/AjjNc5kMYpQD3Ze+tVY wU4665CJ/eP0q/nqQC2d0GKgdlsM1EaJwXXLpmeFY/gFvqn/vURF5BujLHSPoaCNE2BjKCe4eE6b DCWBmHnAlpod0vApEmax03FcHK7PanRJ4paD13eEX3wa4AupRQJnBPo8wckWmKLnPiNqi6meXz6C U7FKBNyJEaMX3sQ7vSROOAOr+OYU+lzBfRVxp/feLa4G4Qqe7Zpo4aiLGJ2eKnDCRTjkFdTwzSn0 uUqPmKamKhZXcJMFKuAIq1IBF1iEwxW0Ri3cW5Gr9LayUCtfDtpybyk4p87w2bMKLpdIQ3rf3uIK DqgIifSBGrVwLkU4p+EEHEcRDjZQwzenULi2uYI7I+JOz1dbXMG1EyCdOnF5MDS1PxMa5Bs1AJdM HNcpKZ3TJ3hsnuAqCLhBcBSXxRKcJgEQwfOaXOEQCWCp+46QIF9e9XmJcpprzagTLDZDuIcHAmRB s/iBOyLA1TMbwmaIBa1unHAjBFx4k7EqmzPSzpm5pAn806cJUFh3liYQZtxfPU1gh5Iz3jp6JP6g rzZseSpOWw0oT8NaTcVp3Qr5SfDORmP/qiwBNNBGzCBu6XngHpMz+d9CNn0/xiYBOVDuXgxxnzke LAYJD7m/S2iwVicYtJQu0pO7c9GuwMCkHOnBSTmnSHkWY/v9Amu5a9GiKXcs2jSpTAG04y7zp1IF +viUVIEslSsQ6olKusuF3sdnl0q4crl3eImlKHidK7AMHb9LyHLRd70he+T7TaqOFQwlg6C3dZNF 2JTl8h9MynS+ACrbimyqfIFxTbGHEmUqYQDPixnIcgWMseV6QWYqY6BDjkKZstz0V/E9oBIypYAY 7pwbv3ryCA0WLDaVAkzKcgXYlOmkAWSIFNlUSQPoZ2BQprIG0OPDQJYrYN1ZC496+aiPYfC5zFTa wAZRlLJp6No1WFCZzXwGbDbh4YiCNik9Oc0Am7JcATZlOnMgVEcWVg2VObBFLVmZTZU60Ie61BKy XAEULzKQ5UvQYK0aKndgF5+MKshMJQ8MeEyoqACVPLALxV2lia6zB0zKcgXYlKn0gVjyV5CZTh9Y bqw1SCUQ0NM9RT51AsGyp8BeiVGVQoDbsIEtX4Q6PD5kYctXoVjIVuI0nwRAZi1DdJdJs8CmLVdC hTaVSDDGGPR8tutEAjLwstxUKsGIZKKiFlQqQdfHx10KtquyCWj7KWNTWuAHB0vYlBZgSGVsSgv8 6GAJW64FmzalBZs2lVSwgkCKtKmkgm7cWquRyisYd4YW9ENJI2ZzWacqtWBlrSAqtYCO4ha2XAur MWQXzO1NZRfAyUlh89I8hb93mgs2bUoLNm0qx2AVcwzmtKkcg24dn/YqWIh6MWkVUx8L2PI9AW5a a0VSuQbrUAxbWENUrkG36a0VSeUbrLFwFe1N5xtsdtaKpFIObNqUFmza1NtJ69BqoMCpfj1pCyMv W4h6PWmN9Nkip+QDSWtqt0Utu4Et35rX1hpCfsYJGz/HVLAQ9YTSGsnZZdrUirTDZmTQls8Fmzal BZs2/Y7SZghZYXPzPXtJaRkfpyvwSt30JqFsYgZpCV+uCaQxWtwi9TrHZy0k3TLXRY8GrYb0umW+ MHEGVYm+XBsoL7NWpg4drzN+bfpyfdToUzfmbUw8L9Cnr8yUXVu2lk5fmq0bIN6fzNjosQab+HJ9 bK0lBffWHN8Qnxcr2QsF/NIk2iI/szg5OnV5pi3CpC/XR4U+pQ9N3yU56pIcFQM5l+SoWV4M+SDg hb085jWTzKUJgJXowsHj6xQWrWcMcRTv8pjXzMS43Pw6vbhTFyRdEGmupkiwA46tPYBL7N4Bx84d wCUo64BjYw7gEs6sg//jJUftrelBNyGSDO46MahVlwxddQK4pEQ44KzVlBXjgLNWUzW9A85aRZZA C+3hukHE04Wi7Q+YW3p+te0PmF+6ErT9AXM8PSpVZzkc+SMPjUzTmT78AU7tTSTRoT3+QSPT3AXg ms7dbSMI06kLhcM0haUiSYrpr8/4w+UmvKpGl4NSbxYWngR8rZQKCqGAvtSoQfIb5BtTPyjSRVCS cCK/yjdCRXWJ6OU3+UaYM7LkRzs3hBz5GHpqN29xwvm1HZysUZWCW76RgJSRJXl28rN8IxgFcMKw Yhjys3wj2Iw6+dlmiFdoXN6ZTouh4DwADYjsVjkiX08AczJZonoQ261im5HncxRuraAA8VSPJQp4 EaTzwAiCwQwns0aokK9YU1TT4DygNadQ8Nh66igCA1pHuD6iQZmK4gMD/NxV0Xacuzimc4hQIV/m ioJvNDImS82U5xQKngpX5NsEboReHa7IUALk2tEB5xoiMlynlnzgNLKT4Ymg9hmFPlcozA5/Qy0z 6rrqKRYJKhAtrlLby8II/35NB/RkRMAHT1AVbkZhA1e8ViFK63FFEQFwtXF00FNBaIATmxYq5Bst EGlFES7ti/K7fBluRqH8bltgz+vVNknMmlcD7+cILFdlK7m+25TfLlTIl6mVjltOA685hYLH5gqB 6CAxBHQdXQ0UTYYO0OClzhUeNYtw9fk3kCuQ8DmZjHMKG7jiFQtbkRBrKov7U+E4WF8FB14tcR4U sxZC5BvVRc+AEWPY+mVWC4B8GXBOpQBUFCYp0oglOxobyYtKhHRelypeMik8Xdctr3FwMzsymFPp szby2oXYsQjO0hpC2pE1BK2rFI+8buJVhvpkRFibMTpPLxWobGCNF7BueizVZI3ibqQ1JE/UWePF E4Bi5EKIfKOdpWx+dDquY5xTKZhsg6TnzwK9YxKcxRpC4AzqKIP22ojT65vGi3KHQHeVtQKVDazx UkaBb8ZussZeLES1HUIo24bUi/B3nWJemTG4THShWL5RvQiQM8ZEpQBUtCar2ToJzmSNU8kpKF6n mKrribV1cm0IIfJlirnEhwLjdYxzKgWTzRpC1ZEMBKMdra0BESjeOMpAMJ0B4Y6pnZdWkp6/wWJW AyxQ2cCarGbbJDhLawixR4oRRK8TIkvpFiUnVYo5FkCB9DrgnMoG1mQ1m55/M1njgg6EaevKQPA9 ygDh9TrFsvDRGz9VGcyp9FnbULQV8wJXZxGcxRoi8gzqKGPDS2m/TJ47IUS+ca4hJi+D12VQoFIw 2XNtw6sZhbhZcCZruI8FKXSOMqSsh8LwVWVseOHD4DLRhWL5sgzmVApAhTVezZDIJoKzWEPcPrJG VXk185GCoX5I/lAhRL5MMS98FJqvY5xTKZhs1hAnj/QiEO5ojXJ0gtYGRxmI5UdAjvrDUyiEyDey tqUUCpoNA7Jwa8IqUCmYhLVLFdOlignHdvXMW7BormD6iocGezQPj3XiU11SD48GeRhCXdJ6hTQm WfSkLunl8tjgP+Vjg3RfmdXShd3rb1BLtx6pWI4O3uMW9hlscjLaEe5tKksJRrtZTi+li83+opfe qBhlHf1WeZUcJmPK7ordQ7lLeQ4EWSWg0L+ygAgnpgTTx/S+2A8gR4RdNwGhZWORIkgmwcA9SHlk c0TwRCUgSoksEIQ7RQKJvUwLeLCzJSBDQtglE4gpIXLOJigqtyuSpJMCQ9/EAk1kmhOukHhbYE8l BOKEVpYTxR0zXJRsX8KlZL60cOVCR56mgUvJPfRzLPGYC96Wl5K9JS9VQ9eHjMwCj+QtmiSxDfmT c7tSJXS9ZaJ0lJ9woTSraKOqgg4VsWV5UXf8CVcs+SzQlcu+R51dUY+qgK7bWTzmsrfllcsea1CZ R1U+N1g2QW7Ciccx5IjPeVTVcwNeYSvyqHruwlFq0JXbPRzBBi4l+97Clct+CFV9Bfuiq83EIwqf ijahSudseSnZW/JSlXPjkjJzC3Spyjm418t0kQMgUT9atqrefQvNxwtTW7fcDc++lcjKRR/6oZdQ 5ZIfUSlZ5lBJPnRhLuHKrd6WlpK8JS1VMrcKrSsLLKqSOdSdFA1C1ctRzWuRRVUvF3owFzhUxXIr VG+WUeWCD62hS6hywa9C9XWJwVzwsVx3PqtVmZwtq1zulqxUjRwVzhYZpBhNMuVY0zanShXIrS0j VQVyxgqoiuMgJIOoXOqx5rpAVC71NZa2Mn+51GOFTAFVbu22qHKp56K6ZNhfMuxjusElw36W5HvJ sLcSZS8Z9pZkLhn2lmSwd5En5Dolf4U8169OW6XjSkhbBf5S1mpc3abWhlakgDM+4NGour7Zn0Pp TDUPOUcd4n5tOtzPaTt3os8bVVLSanDRp0Z5Fj/SgdKL6XQcYOtTUqJQId8YHAj1mhQccFrvzSkU PBIamHOFu2n0kiFVNErV4go39QiJeVaTP/WlCn43Jy0UN+wIFxtdmZqaU+hzhVtfxJ2iKRZXuANH yJQDLtjlG3WQEp2c9nu4u0Z8uJnUpDSnUMazdYUbVcSd4mQWV7hdBkgnh26kfgcwLKepK26FcVx4 zWo8zenzecJtJeBOid4WS5SRSrTGOmDTWnAnC2BOp1DctwIYkNY4mlHnM4SLQMDs5v3gRhQAZd4J avlGuwtrLNhOubDys3wZjLPaUixdfpavgJ0RJz+L0UGuL/vX+9/9lv/xh9Nr+HfuDj8dHh9uf3h4 fKQ1/3T8+P7bx+Pi0/4RPbLD/7FEFdjj8+IzmAhrw83+5d3Vh8f9a9g0FFgjNgoofbc/3cdRAwYa dP/2/d2nu8fwr/u7/e33z7fh36/7h8f472A2YIjiD6eXH4+/+y396/3h9s8/HhfHwyu1+V58ujvi H/eH41+uFp+PROzpTz/tj3dXi8d/ez5RbuZIbqHX8B8j7BL/ccx/eZ//sn++Aap3V69XeFOc/vnt K/4Lf/LTy/Hh4z1G6oIcng+//+n18OHhlexxoor/4/PpJdKKfyx+fnp8Pr0FDKh8fX15++bN6eb+ 7ml/+ubp4eZ4OB0+vH5zc3h6c/jw4eHm7s3nw/H2Tb/sluFfL8fDzd3p9PD88Y/3+5c7jE2D3fzH J0jg4RabDNlvHjuMsXYG+tLYYYf02xXXdiHDvRA9HEIjWIrDrDe7tLVLGOYSOjz9c4YOsTYqIwy7 6ZcY4eLD48PLf8rswlRY/Iz/GMgI5RyzwuPOZ3HB9XpJc5vMsV+NaGVMs3H/9mKOWO553dl3Y9u6 c3vcf8YyE5eep/3DM69ztHUEsXbj2/uH29u757iZQM53P8ftBt+485DGzxdqWSD/lmsiTOY8kg13 Pihhk/xj2EywHb784XDzX6fF8+H724fXHw8Pz69YpeNRUIEKY4v3n//9cHv37mqP1T8ISGyNTXaH ijE5eePt2B7Wi2GnSHb+dmyH/IyU7ip48q17/wliDX/+8TYIOA8cw+6TT9d4cDJ3+5KvtosFtTmW PMgR25jFaoMcBjtMGil08yvgwQKQYEKMkDpBM+msi2toJcGELlwFPLm/NzSLnKPJnb2hu2MBDW4J aShDOLmj1xCODmHH5pVzenQImzqfFQjSEezgXS9ISEWwQ1CjhCqXNTppwSdeQpVLOzz3W0KVixvV IwaqXOIhj6GEKhd5Z8oql3pvyEpHr4PTv8Cgil6HqE2BKh28jt0v5xpUwWtkFxQ1eBa7Nh4QVLHr 0JSzRFUu9h7v+RY1qELXeLCwTFUu9t6UVS52S1Y6cP3/2LvanjZyIPxXIr5Ht7vZV6Se1BLSLydV OvEHKI0AiQJKqVrpdP/9nvF4HA9r74aW7EXE/dCkjTH2xDvjmefxY3w5wVEp4NpcthiYoMatWT6s b3aFWxvAM9SVv9pJ9DA8Kn+142LAoK2U4ispHoa78le7ETIMjco3+yJqK9/sMVtpzJr1vfu2Upi1 kc4KjEpD1rFrPBVkjVNQYWNpzDp2qyExCZ2jxZmnSF/+ei8h/Rc0vFJ6xQm1SF++5XGOKdKXb/mY uTRmDb2v4LAUZh2dogKta9aQ63+LCrTOjYJc4GtUqHUdvdlVmd7cxhrqyzd9BecdnqO/5nG+K2x6 jVtH7eWbPmovDVyzYnvfXgq4zktiFQXmqJDrxrA+AvFCIdc4Dh7py3c3TSwi0g5vu+yN+HVoXL7t axbSDsxR2d4wp0J9+cseG8vw90jHE7bjitlLSbo2VWQDoSVdwX8J2p7KfO43wurhcWlB15YYjIE5 UoXN6ysSgLScq7lFPdSXb3vczhAZl7K90Q4O9eXbPm4vZXvfXsiU3P798ka29AB17J4e71Bs6oGq 2OAjr72QwvSw2AlXWy/kbM5wY9iZehZgZrgxDEmN5VDIcGNYihrLmZfhxrb2DgUYm7ePNLdzxCYZ iQWMOtLcztIdCh9pbufpgIWR5namDl0abk5bWjIMNq27jJ22rab5blOlralpvts3ag9lXjhsZGTs dqoOzhpuTttIGow7OzjSXFbublO1Z8suHPg40rv9VkFF3MXuxEU0Y99tAdPWjZo72Gp4MPZI4QU2 YLsMJlEHYgB5og7ELBOmDkRl3N6eOB+HBRtYN+urpxkBXYB/zN+AcjYns8/vTj7TE8jgmW1LOBqB XrRzJJYE7QOoyRbgZEyOETmpNG8/FWiOW8lZXHHI8qm82lbYRsJ/uBqgfCqv3IqdjAuS8qG8hoYl nwlO2J8GKjT8u+W8dGwmucU9R4Bc1KFMf8ip2LfJEOSVh0mCdTRl577lY3m1zZ6PTj6OTwi1D9Oz Q5JjEyK1DRoC8oGhkRbQG6FmmP5gMytjh+sWh5s9G934hFBV4AHIOGMTWtgT4iO0AFLYoAnh4PnQ SEncg5qNqFv0Rjc+IREdceeLYxNyd02OERhE1AHbpaEpoeJgpkQqiIPtqLZFFpLNwvicKrtjQJ5r u45NCjUBHoQ7iS29yysvfeT73A7lkKHBIpe3/clvln7klfvrj1A+jz9LyC/tGIQ7FJsVsm1uiUx9 aLTIpLndiPQXsmRuN8Ja6o9wfFbI3OwYxEfFZmViABZCzugNYor0Lq9sW5xU5B6dUKl8Lq/cDvkn txsR+umPUPqR7wpDSYSPIyd8wI0rrN3EB4tW7kT4iGDtRZfJ5cK4vLbF3hBP9Ba5rDOSXmKsHdQP eYYEt0zUjyOlfsCxq+Vo9ksvWY60yBzhw1+EEM/APlAvwrqm+p85B15tdUXSIjxywgc2eLwI/0bK h1rq3XpGKhdYO4rG4TM+zm7Qbv1+s3n4QezD3+R9QOU2q22VL++KvHq+csH0ILzJUJXasnT87cjS pdTV5J/CAaHIb4U56IG5f7C8HNqbqP8wuxXruG1uC37O7Pvm9t3JP13WnbfnbTmH1tz5vMyWy/n7 1Vk5r1d5Uy0Xy7OzZf4v/V5F9nkdKlGcOroyf+wG0mv2hx6GKfoazhFHJTulHH7gQ9HNV9B2m5er spp3TdbOs7z70IEf1pXLlZ7SX7f369+fEhULOhLVI1t7g96ZZPv19mm9md3dfkWy5Zi4l6cxKqz7 Rmj4W1Pg647Qr55+fv5pOKJco6YHYZQ6e/9wvxbiLFYrk2bxhgmzeMNkWbzZlSj77ZGIsqsDIMpi D973ESbBmcpHlDVWo02tIBfcI4clHxF/jpKP2KuPQOiywfKYfQQF8L6PMIWYyXxE1mVCIC2rthLK JsXwK3CiKeRglGkfETjQknzEfn2EqfEd+z6C6uN9H+Er9vXZ5a+ba3RZU9oDcbxjUClyU7dUGk4O IjkIe+hvskSDQZCjdxCAGfoOYlhI8XUdRNsAj8ImgSCMuqntwahtKbftDHqUXERyEZO7CIdWHHWe 4Q7tevVKpk5MlWeQW7BUPRQru+q55GqbGYw1+YjkIyb3EQ5COlQfcX3643p7sB/M7d852P9x8/D9 EVXkH4/X/sF+ov/wNsI0mOEp5RKNafVx8yhpxjW9NedYkQdAi0B/Tv82LSAYMHZ4FUoJhdFHoI1D U1U5o7zbjQNIUcR5NU6hcaexr24+8XntAj9tdh0FvAsNFsTDm3NbuCA6K/2gY78y8mEGbAfIaM3+ NRMIx2bTfoIQBixrKDQTed6AkaS2EzHRFvmZEQT07mR9h8Py30gM4vI0gg/FC6mmRCDovWrGqh/Z LwMaWMdWwiOGYRisKsl5DMh5EDdfLU23X4Lmhzzx22Prr5s3TLM0FXRJKFrdgWc1EYpm0VKBzBSQ +Daw0TggOBpND0Q4x4QEBFgOiRNEWkdhkUhrNyA6kuIU16tF2i5fNFLlr3HZIlPAdw60eSlX2lSg wxxwoHW8DBtoJ6Vk9I2UAm3SzbK6WXTVkwq00zIBes/vHpZmCrR9PSO14VX6dS8GD1OgjWrVRVJa qjfplNZC6/sLtKRhKCcqfiHQFvZni8OOs3RwRTmzKeHIvo324Mviz23KZ0/wWB2qPCUpAamVOSUO NsnKTFE2RdlBHdip01mS1VJRlq+AfF4Y3lM6i9teG5YIf3k2u4Dy0eEmsyQ94bsyPvI4UdXYZfzO RinIplzW5rLE91Irc0o8Y5KVmYJsCrKHFWQdTmNrxiwnsc8gm9ddB+aWpXW9vGhc1A0fwj/0ZNaV 47lozFDyRHE2YKQUaFOglUD7DM8AhIP96ptaminSpkh7WJHWATUSaS1Ss8eicd6WnZWgytumGkxo oUhgRQocDypvcZkWsa+LbiCjFd2e/48HRVwulTdMetKtb6RepNUmSjyo47nWiPTO1dKcEtEIPL97 WJop0qZIe1CRlrTX+JmTSGvBmj1G2kW5wCVOnNPiGsTshUSoIie5Toq0uCrqgGvHID0rd8ZbhqkS h76Reu5MRCYjcjSJcfxmLxAk0rkfaVmh8U0tzRRpU6TdMdICrL3CXZ1XRmDpGteJ3txeLS+fLv1/ m1M2p+vi4ebh7st68+d/AAAA//8DAFBLAwQUAAYACAAAACEAhYmWpN8AAAAKAQAADwAAAGRycy9k b3ducmV2LnhtbEyPwU7DMAyG70i8Q2QkblsyGtAodadpEhcQCDYOHLMktBVNUpKsLW+POcHNlj/9 /v5qM7uejTamLniE1VIAs14H0/kG4e1wv1gDS1l5o/rgLcK3TbCpz88qVZow+Vc77nPDKMSnUiG0 OQ8l50m31qm0DIP1dPsI0alMa2y4iWqicNfzKyFuuFOdpw+tGuyutfpzf3IIz6vDNMbti0i760f9 xB/Ml343iJcX8/YOWLZz/oPhV5/UoSanYzh5k1iPIG9lQSjCoqBOBKyFpOGIUEgpgdcV/1+h/gEA AP//AwBQSwECLQAUAAYACAAAACEAtoM4kv4AAADhAQAAEwAAAAAAAAAAAAAAAAAAAAAAW0NvbnRl bnRfVHlwZXNdLnhtbFBLAQItABQABgAIAAAAIQA4/SH/1gAAAJQBAAALAAAAAAAAAAAAAAAAAC8B AABfcmVscy8ucmVsc1BLAQItABQABgAIAAAAIQBOJNiCxEYAAIL4AQAOAAAAAAAAAAAAAAAAAC4C AABkcnMvZTJvRG9jLnhtbFBLAQItABQABgAIAAAAIQCFiZak3wAAAAoBAAAPAAAAAAAAAAAAAAAA AB5JAABkcnMvZG93bnJldi54bWxQSwUGAAAAAAQABADzAAAAKkoAAAAA ">
                <v:shape id="_x0000_s1148" type="#_x0000_t75" style="position:absolute;width:19665;height:22059;visibility:visible;mso-wrap-style:square">
                  <v:fill o:detectmouseclick="t"/>
                  <v:path o:connecttype="none"/>
                </v:shape>
                <v:shape id="Freeform 127" o:spid="_x0000_s1149" style="position:absolute;left:1377;top:13893;width:15799;height:2604;visibility:visible;mso-wrap-style:square;v-text-anchor:top" coordsize="2488,4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pJdOcQA AADcAAAADwAAAGRycy9kb3ducmV2LnhtbESPQYvCMBSE74L/ITxhL6KpHlypRhFB3UWEXRXx+Gie bbV5KU1W239vFgSPw8x8w0zntSnEnSqXW1Yw6EcgiBOrc04VHA+r3hiE88gaC8ukoCEH81m7NcVY 2wf/0n3vUxEg7GJUkHlfxlK6JCODrm9L4uBdbGXQB1mlUlf4CHBTyGEUjaTBnMNChiUtM0pu+z+j YLXBers+XRJrvnfnxc+1+Sy7jVIfnXoxAeGp9u/wq/2lFQQi/J8JR0DOn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aSXTnEAAAA3AAAAA8AAAAAAAAAAAAAAAAAmAIAAGRycy9k b3ducmV2LnhtbFBLBQYAAAAABAAEAPUAAACJAwAAAAA= " path="m,407l16,345r11,2l11,410,,407xm39,306r9,-11l85,259r8,8l56,302r,l48,312r-9,-6xm120,232r4,-3l134,223r9,-6l153,211r9,-5l172,200r5,-2l182,207r-5,3l177,210r-9,5l168,215r-10,5l158,220r-9,6l149,226r-9,6l140,232r-10,6l130,238r-3,3l120,232xm216,177r3,-1l229,171r19,-8l257,159r10,-4l276,151r,l280,161r,l280,161r-9,4l271,165r-10,4l262,169r-10,4l252,173r-19,8l233,181r-9,5l224,186r-3,1l216,177xm317,135r6,-2l333,130r28,-10l371,117r9,-3l383,124r-9,3l374,127r-9,3l365,130r-29,10l337,140r-10,3l327,143r-6,2l317,135xm422,101r5,-1l437,97r9,-3l456,92r19,-5l484,84r2,l488,94r-1,1l487,95r-10,2l477,97r-18,5l459,102r-10,3l449,105r-9,2l440,107r-10,3l430,110r-5,1l422,101xm528,74r31,-7l569,65r9,-2l588,61r5,-1l595,70r-5,1l590,71r-9,2l581,73r-10,2l571,75r-9,2l562,77r-31,7l528,74xm636,52r8,-2l654,48r19,-3l682,43r19,-3l703,51r-19,3l684,54r-9,2l675,56r-19,3l656,59r-10,2l647,61r-9,1l636,52xm745,34r3,-1l758,32r19,-2l786,28r24,-3l811,36r-24,3l788,39r-10,1l778,40r-19,3l759,43r-9,1l750,44r-4,1l745,34xm854,20r55,-5l918,14r1,l920,24r-1,1l919,25r-9,l910,25r-55,6l854,20xm963,10l975,9r9,l1029,6r1,11l985,19r,l976,20r,l964,21,963,10xm1073,4r34,-2l1116,2r23,-1l1139,12r-22,1l1117,13r-10,l1107,13r-33,1l1073,4xm1183,r56,l1249,r,l1249,10r-1,l1248,10r-9,l1239,10r-56,1l1183,xm1293,r12,l1315,r9,1l1333,1r26,1l1359,12r-26,l1333,12r-9,-1l1314,11r-9,l1305,11r-12,l1293,xm1403,3r34,2l1447,5r22,2l1468,17r-22,-1l1446,16r-9,-1l1437,15r-35,-1l1403,3xm1513,9r19,2l1541,12r28,2l1578,15r-1,10l1568,25r,l1540,22r,l1531,21r,l1512,20r1,-11xm1622,19r13,1l1645,21r9,2l1688,27r-2,10l1653,33r,l1644,32r-10,-1l1634,31r-13,-1l1622,19xm1731,32r8,1l1767,37r10,2l1797,42r-2,11l1775,50r,l1766,48r,l1738,44r,l1730,43r1,-11xm1840,49r3,1l1862,53r9,2l1900,61r5,1l1903,72r-6,-1l1897,71r-28,-5l1869,66r-9,-2l1860,64r-19,-3l1841,61r-3,-1l1840,49xm1948,71r18,4l1975,77r28,7l2012,87r-3,10l2001,95r,l1972,88r1,l1963,86r,l1945,82r3,-11xm2055,98r5,2l2089,108r9,3l2107,114r10,3l2118,117r-4,10l2113,127r1,l2104,124r,l2095,121r,l2085,118r,l2057,110r,l2051,108r4,-10xm2159,131r5,2l2174,136r9,4l2193,143r18,8l2221,155r-4,10l2207,161r,l2189,153r,l2179,150r,l2170,146r,l2160,143r,l2156,141r3,-10xm2261,173r7,3l2278,180r9,5l2297,190r9,5l2316,200r4,3l2314,212r-4,-2l2310,210r-9,-6l2301,204r-9,-5l2292,199r-10,-4l2282,195r-9,-5l2273,190r-9,-4l2264,186r-8,-4l2261,173xm2357,226r6,3l2373,236r9,7l2392,250r9,8l2410,266r-8,8l2394,266r,l2385,258r,1l2376,251r,1l2366,245r,l2357,238r,l2351,234r6,-8xm2441,297r8,10l2459,320r10,17l2474,355r-11,2l2458,340r1,2l2450,326r,l2440,313r1,1l2433,304r8,-7xm2485,396r3,11l2477,410r-3,-11l2485,396xe" fillcolor="black" strokeweight=".1pt">
                  <v:stroke joinstyle="bevel"/>
                  <v:path arrowok="t" o:connecttype="custom" o:connectlocs="30480,187325;76200,147320;112395,125730;100330,139700;80645,153035;169545,98425;172085,104775;142240,118110;229235,76200;231775,82550;267970,64135;308610,53340;291465,64770;269875,70485;376555,38100;362585,47625;415290,30480;428625,35560;403860,33020;514985,22860;476250,27940;583565,8890;542290,12700;625475,12065;708660,1270;681990,8890;792480,6350;828675,0;846455,7620;890905,1905;912495,9525;996315,8890;972185,13335;1050290,14605;1037590,19685;1141095,26670;1103630,27940;1206500,38735;1181100,40640;1248410,47625;1252220,55880;1308100,63500;1341755,80645;1323975,74930;1380490,86360;1401445,102235;1371600,90805;1452245,117475;1466850,133350;1443355,120650;1500505,145415;1520190,168910;1502410,155575;1561465,203200;1555750,207010;1572895,260350" o:connectangles="0,0,0,0,0,0,0,0,0,0,0,0,0,0,0,0,0,0,0,0,0,0,0,0,0,0,0,0,0,0,0,0,0,0,0,0,0,0,0,0,0,0,0,0,0,0,0,0,0,0,0,0,0,0,0,0"/>
                  <o:lock v:ext="edit" verticies="t"/>
                </v:shape>
                <v:shape id="Freeform 128" o:spid="_x0000_s1150" style="position:absolute;left:1409;top:16484;width:15729;height:2566;visibility:visible;mso-wrap-style:square;v-text-anchor:top" coordsize="2477,4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0zWW8QA AADcAAAADwAAAGRycy9kb3ducmV2LnhtbESPQYvCMBSE78L+h/AWvMia6EG0GkWEhUUWwSqyx0fz bKvNS2midv31RhA8DjPzDTNbtLYSV2p86VjDoK9AEGfOlJxr2O++v8YgfEA2WDkmDf/kYTH/6Mww Me7GW7qmIRcRwj5BDUUIdSKlzwqy6PuuJo7e0TUWQ5RNLk2Dtwi3lRwqNZIWS44LBda0Kig7pxer YazwkK7Pl7s6ZX6y2vz2DvRHWnc/2+UURKA2vMOv9o/RMFQDeJ6JR0DO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tM1lvEAAAA3AAAAA8AAAAAAAAAAAAAAAAAmAIAAGRycy9k b3ducmV2LnhtbFBLBQYAAAAABAAEAPUAAACJAwAAAAA= " path="m,l19,70r9,16l38,99r9,11l85,147r9,7l104,162r9,6l122,175r10,6l141,187r10,6l160,199r9,5l179,209r9,5l198,219r9,5l217,228r9,5l245,241r9,4l264,249r9,4l292,260r9,4l311,268r9,3l330,274r28,10l367,287r10,3l386,293r10,3l424,304r9,3l443,309r9,3l471,317r9,2l509,326r9,2l556,337r9,2l575,341r9,2l612,348r10,2l640,354r10,1l669,358r9,2l706,365r10,1l744,370r10,1l772,374r10,1l829,381r9,1l848,383r56,6l914,390r28,2l951,393r19,1l980,395r56,3l1046,399r56,2l1112,402r37,1l1159,403r9,l1178,403r56,1l1243,404r57,-1l1309,403r10,l1328,403r38,-1l1375,401r57,-2l1441,398r57,-3l1507,394r19,-1l1536,392r28,-2l1573,389r57,-6l1639,382r10,-1l1696,375r9,-1l1724,371r9,-1l1762,366r9,-1l1799,360r10,-2l1828,355r9,-1l1856,350r9,-2l1893,343r10,-2l1912,339r10,-2l1959,328r10,-2l1997,319r10,-2l2025,312r10,-3l2044,307r10,-3l2082,296r9,-3l2101,290r9,-3l2120,284r28,-10l2157,271r10,-3l2176,264r9,-4l2204,253r10,-4l2223,245r10,-4l2251,233r10,-5l2270,224r10,-5l2289,214r10,-5l2308,204r9,-5l2327,193r9,-6l2346,181r9,-6l2365,168r9,-6l2383,154r10,-7l2431,110r9,-11l2449,86r10,-16l2477,e" filled="f" strokeweight=".55pt">
                  <v:stroke joinstyle="miter"/>
                  <v:path arrowok="t" o:connecttype="custom" o:connectlocs="17780,54610;53975,93345;71755,106680;89535,118745;107315,129540;125730,139065;143510,147955;167640,158115;191135,167640;209550,173990;239395,184150;269240,193040;287020,198120;323215,207010;358775,215265;388620,220980;412750,225425;448310,231775;478790,235585;526415,241935;574040,247015;603885,249555;657860,252730;706120,255270;741680,255905;789305,256540;837565,255905;873125,254635;951230,250825;975360,248920;1035050,243205;1076960,238125;1100455,234950;1142365,228600;1166495,224790;1202055,217805;1220470,213995;1268095,202565;1292225,196215;1322070,187960;1339850,182245;1369695,172085;1387475,165100;1411605,155575;1435735,144780;1453515,135890;1471295,126365;1489710,114935;1507490,102870;1543685,69850;1561465,44450" o:connectangles="0,0,0,0,0,0,0,0,0,0,0,0,0,0,0,0,0,0,0,0,0,0,0,0,0,0,0,0,0,0,0,0,0,0,0,0,0,0,0,0,0,0,0,0,0,0,0,0,0,0,0"/>
                </v:shape>
                <v:line id="Line 129" o:spid="_x0000_s1151" style="position:absolute;flip:y;visibility:visible;mso-wrap-style:square" from="1409,2387" to="9277,164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tnuK8UAAADcAAAADwAAAGRycy9kb3ducmV2LnhtbESPQWsCMRSE74X+h/AK3mriHkS2RpFC a4UKVnvw+Ni8btZuXpYkrtt/bwShx2FmvmHmy8G1oqcQG88aJmMFgrjypuFaw/fh7XkGIiZkg61n 0vBHEZaLx4c5lsZf+Iv6fapFhnAsUYNNqSuljJUlh3HsO+Ls/fjgMGUZamkCXjLctbJQaiodNpwX LHb0aqn63Z+dhu2mfz+uq5NdhclZTT/r9XF3Yq1HT8PqBUSiIf2H7+0Po6FQBdzO5CMgF1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tnuK8UAAADcAAAADwAAAAAAAAAA AAAAAAChAgAAZHJzL2Rvd25yZXYueG1sUEsFBgAAAAAEAAQA+QAAAJMDAAAAAA== " strokeweight=".55pt">
                  <v:stroke joinstyle="miter"/>
                </v:line>
                <v:line id="Line 130" o:spid="_x0000_s1152" style="position:absolute;visibility:visible;mso-wrap-style:square" from="9277,2387" to="17138,164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JheEcUAAADcAAAADwAAAGRycy9kb3ducmV2LnhtbESPQWsCMRSE7wX/Q3iCl6KJCq1sjSKK oIdCXYVeXzfPzdLNy7KJ6/rvm0Khx2FmvmGW697VoqM2VJ41TCcKBHHhTcWlhst5P16ACBHZYO2Z NDwowHo1eFpiZvydT9TlsRQJwiFDDTbGJpMyFJYcholviJN39a3DmGRbStPiPcFdLWdKvUiHFacF iw1tLRXf+c1pyJ8PVX77eH/9tEfzNd+pzp7kVevRsN+8gYjUx//wX/tgNMzUHH7PpCMgV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yJheEcUAAADcAAAADwAAAAAAAAAA AAAAAAChAgAAZHJzL2Rvd25yZXYueG1sUEsFBgAAAAAEAAQA+QAAAJMDAAAAAA== " strokeweight=".55pt">
                  <v:stroke joinstyle="miter"/>
                </v:line>
                <v:shape id="Freeform 131" o:spid="_x0000_s1153" style="position:absolute;left:1409;top:16452;width:15729;height:70;visibility:visible;mso-wrap-style:square;v-text-anchor:top" coordsize="2477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8k1bcYA AADcAAAADwAAAGRycy9kb3ducmV2LnhtbESPT2vCQBTE70K/w/IKvZmNUqVNXUWEggct1hbPz+xr EpJ9m2Y3f+yndwWhx2FmfsMsVoOpREeNKywrmEQxCOLU6oIzBd9f7+MXEM4ja6wsk4ILOVgtH0YL TLTt+ZO6o89EgLBLUEHufZ1I6dKcDLrI1sTB+7GNQR9kk0ndYB/gppLTOJ5LgwWHhRxr2uSUlsfW KPhAWfrzabfdzyaclof28Pv3min19Dis30B4Gvx/+N7eagXT+BluZ8IRkMsr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x8k1bcYAAADcAAAADwAAAAAAAAAAAAAAAACYAgAAZHJz L2Rvd25yZXYueG1sUEsFBgAAAAAEAAQA9QAAAIsDAAAAAA== " path="m,l66,r,11l,11,,xm110,r66,l176,11r-66,l110,xm220,r66,l286,11r-66,l220,xm330,r66,l396,11r-66,l330,xm439,r66,l505,11r-66,l439,xm549,r66,l615,11r-66,l549,xm659,r66,l725,11r-66,l659,xm769,r66,l835,11r-66,l769,xm879,r66,l945,11r-66,l879,xm989,r66,l1055,11r-66,l989,xm1098,r66,l1164,11r-66,l1098,xm1208,r66,l1274,11r-66,l1208,xm1318,r66,l1384,11r-66,l1318,xm1428,r66,l1494,11r-66,l1428,xm1538,r66,l1604,11r-66,l1538,xm1648,r65,l1713,11r-65,l1648,xm1757,r66,l1823,11r-66,l1757,xm1867,r66,l1933,11r-66,l1867,xm1977,r66,l2043,11r-66,l1977,xm2087,r66,l2153,11r-66,l2087,xm2197,r66,l2263,11r-66,l2197,xm2307,r65,l2372,11r-65,l2307,xm2416,r61,l2477,11r-61,l2416,xe" fillcolor="black" strokeweight=".1pt">
                  <v:stroke joinstyle="bevel"/>
                  <v:path arrowok="t" o:connecttype="custom" o:connectlocs="41910,0;0,6985;69850,0;111760,6985;69850,0;181610,0;139700,6985;209550,0;251460,6985;209550,0;320675,0;278765,6985;348615,0;390525,6985;348615,0;460375,0;418465,6985;488315,0;530225,6985;488315,0;600075,0;558165,6985;628015,0;669925,6985;628015,0;739140,0;697230,6985;767080,0;808990,6985;767080,0;878840,0;836930,6985;906780,0;948690,6985;906780,0;1018540,0;976630,6985;1046480,0;1087755,6985;1046480,0;1157605,0;1115695,6985;1185545,0;1227455,6985;1185545,0;1297305,0;1255395,6985;1325245,0;1367155,6985;1325245,0;1437005,0;1395095,6985;1464945,0;1506220,6985;1464945,0;1572895,0;1534160,6985" o:connectangles="0,0,0,0,0,0,0,0,0,0,0,0,0,0,0,0,0,0,0,0,0,0,0,0,0,0,0,0,0,0,0,0,0,0,0,0,0,0,0,0,0,0,0,0,0,0,0,0,0,0,0,0,0,0,0,0,0"/>
                  <o:lock v:ext="edit" verticies="t"/>
                </v:shape>
                <v:shape id="Freeform 132" o:spid="_x0000_s1154" style="position:absolute;left:9239;top:2387;width:70;height:14034;visibility:visible;mso-wrap-style:square;v-text-anchor:top" coordsize="11,22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6GbMsUA AADcAAAADwAAAGRycy9kb3ducmV2LnhtbESPQWvCQBSE70L/w/KEXkrdGKnE6CptocWDCKYePD6y zySYfRt2txr/vSsIHoeZb4ZZrHrTijM531hWMB4lIIhLqxuuFOz/ft4zED4ga2wtk4IreVgtXwYL zLW98I7ORahELGGfo4I6hC6X0pc1GfQj2xFH72idwRClq6R2eInlppVpkkylwYbjQo0dfddUnop/ oyDNsm3hfq9vXyEtZuPDZFPhPlPqddh/zkEE6sMz/KDXOnLJB9zPxCMglz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LoZsyxQAAANwAAAAPAAAAAAAAAAAAAAAAAJgCAABkcnMv ZG93bnJldi54bWxQSwUGAAAAAAQABAD1AAAAigMAAAAA " path="m11,r,64l,64,,,11,xm11,107r,64l,171,,107r11,xm11,214r,64l,278,,214r11,xm11,321r,65l,386,,321r11,xm11,429r,64l,493,,429r11,xm11,536r,64l,600,,536r11,xm11,643r,65l,708,,643r11,xm11,751r,64l,815,,751r11,xm11,858r,64l,922,,858r11,xm11,965r,64l,1029,,965r11,xm11,1072r,65l,1137r,-65l11,1072xm11,1180r,64l,1244r,-64l11,1180xm11,1287r,64l,1351r,-64l11,1287xm11,1394r,65l,1459r,-65l11,1394xm11,1502r,64l,1566r,-64l11,1502xm11,1609r,64l,1673r,-64l11,1609xm11,1716r,64l,1780r,-64l11,1716xm11,1823r,65l,1888r,-65l11,1823xm11,1931r,64l,1995r,-64l11,1931xm11,2038r,64l,2102r,-64l11,2038xm11,2145r,65l,2210r,-65l11,2145xe" fillcolor="black" strokeweight=".1pt">
                  <v:stroke joinstyle="bevel"/>
                  <v:path arrowok="t" o:connecttype="custom" o:connectlocs="6985,40640;0,0;6985,67945;0,108585;6985,67945;6985,176530;0,135890;6985,203835;0,245110;6985,203835;6985,313055;0,272415;6985,340360;0,381000;6985,340360;6985,449580;0,408305;6985,476885;0,517525;6985,476885;6985,585470;0,544830;6985,612775;0,653415;6985,612775;6985,721995;0,680720;6985,749300;0,789940;6985,749300;6985,857885;0,817245;6985,885190;0,926465;6985,885190;6985,994410;0,953770;6985,1021715;0,1062355;6985,1021715;6985,1130300;0,1089660;6985,1157605;0,1198880;6985,1157605;6985,1266825;0,1226185;6985,1294130;0,1334770;6985,1294130;6985,1403350;0,1362075" o:connectangles="0,0,0,0,0,0,0,0,0,0,0,0,0,0,0,0,0,0,0,0,0,0,0,0,0,0,0,0,0,0,0,0,0,0,0,0,0,0,0,0,0,0,0,0,0,0,0,0,0,0,0,0"/>
                  <o:lock v:ext="edit" verticies="t"/>
                </v:shape>
                <v:line id="Line 133" o:spid="_x0000_s1155" style="position:absolute;visibility:visible;mso-wrap-style:square" from="9277,15671" to="10039,156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O/9icUAAADcAAAADwAAAGRycy9kb3ducmV2LnhtbESPQWsCMRSE7wX/Q3hCL0UTLahsjSJK QQ+Fugq9vm6em6Wbl2UT1/XfN4WCx2FmvmGW697VoqM2VJ41TMYKBHHhTcWlhvPpfbQAESKywdoz abhTgPVq8LTEzPgbH6nLYykShEOGGmyMTSZlKCw5DGPfECfv4luHMcm2lKbFW4K7Wk6VmkmHFacF iw1tLRU/+dVpyF/2VX79/Jh/2YP5ft2pzh7lRevnYb95AxGpj4/wf3tvNEzVDP7OpCMgV7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2O/9icUAAADcAAAADwAAAAAAAAAA AAAAAAChAgAAZHJzL2Rvd25yZXYueG1sUEsFBgAAAAAEAAQA+QAAAJMDAAAAAA== " strokeweight=".55pt">
                  <v:stroke joinstyle="miter"/>
                </v:line>
                <v:line id="Line 134" o:spid="_x0000_s1156" style="position:absolute;visibility:visible;mso-wrap-style:square" from="10039,15671" to="10045,164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6NYEsUAAADcAAAADwAAAGRycy9kb3ducmV2LnhtbESPQWsCMRSE7wX/Q3iFXoomKlTZGkUs BT0IdSt4fd08N0s3L8smrtt/bwShx2FmvmEWq97VoqM2VJ41jEcKBHHhTcWlhuP353AOIkRkg7Vn 0vBHAVbLwdMCM+OvfKAuj6VIEA4ZarAxNpmUobDkMIx8Q5y8s28dxiTbUpoWrwnuajlR6k06rDgt WGxoY6n4zS9OQ/66rfLL1352sjvzM/1QnT3Is9Yvz/36HUSkPv6HH+2t0TBRM7ifSUdALm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6NYEsUAAADcAAAADwAAAAAAAAAA AAAAAAChAgAAZHJzL2Rvd25yZXYueG1sUEsFBgAAAAAEAAQA+QAAAJMDAAAAAA== " strokeweight=".55pt">
                  <v:stroke joinstyle="miter"/>
                </v:line>
                <v:shape id="Freeform 135" o:spid="_x0000_s1157" style="position:absolute;left:9251;top:16459;width:2763;height:2457;visibility:visible;mso-wrap-style:square;v-text-anchor:top" coordsize="435,38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mVcZcEA AADcAAAADwAAAGRycy9kb3ducmV2LnhtbERPyWrDMBC9F/IPYgq9NVKDqY0b2ZRAIKW5ZIFcB2sq m1ojY8mx+/fVodDj4+3benG9uNMYOs8aXtYKBHHjTcdWw/Wyfy5AhIhssPdMGn4oQF2tHrZYGj/z ie7naEUK4VCihjbGoZQyNC05DGs/ECfuy48OY4KjlWbEOYW7Xm6UepUOO04NLQ60a6n5Pk9OQ57d jsp+FnZSPGfTack/smOu9dPj8v4GItIS/8V/7oPRsFFpbTqTjoCsf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N5lXGXBAAAA3AAAAA8AAAAAAAAAAAAAAAAAmAIAAGRycy9kb3du cmV2LnhtbFBLBQYAAAAABAAEAPUAAACGAwAAAAA= " path="m7,l56,44r-7,8l,8,7,xm89,72r49,44l130,124,81,80r8,-8xm170,145r49,43l212,196,163,153r7,-8xm252,217r48,43l293,268,244,225r8,-8xm333,289r49,43l374,340,325,297r8,-8xm414,361r21,18l427,387,407,369r7,-8xe" fillcolor="black" strokeweight=".1pt">
                  <v:stroke joinstyle="bevel"/>
                  <v:path arrowok="t" o:connecttype="custom" o:connectlocs="4445,0;35560,27940;31115,33020;0,5080;4445,0;56515,45720;87630,73660;82550,78740;51435,50800;56515,45720;107950,92075;139065,119380;134620,124460;103505,97155;107950,92075;160020,137795;190500,165100;186055,170180;154940,142875;160020,137795;211455,183515;242570,210820;237490,215900;206375,188595;211455,183515;262890,229235;276225,240665;271145,245745;258445,234315;262890,229235" o:connectangles="0,0,0,0,0,0,0,0,0,0,0,0,0,0,0,0,0,0,0,0,0,0,0,0,0,0,0,0,0,0"/>
                  <o:lock v:ext="edit" verticies="t"/>
                </v:shape>
                <v:shape id="Freeform 136" o:spid="_x0000_s1158" style="position:absolute;left:11976;top:16459;width:5181;height:2464;visibility:visible;mso-wrap-style:square;v-text-anchor:top" coordsize="816,38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PWczMYA AADcAAAADwAAAGRycy9kb3ducmV2LnhtbESPQWvCQBSE7wX/w/IEb3VjDrZGVxFRFEoPjT30+My+ JqHZt3F3o9Ff7xYKPQ4z8w2zWPWmERdyvrasYDJOQBAXVtdcKvg87p5fQfiArLGxTApu5GG1HDwt MNP2yh90yUMpIoR9hgqqENpMSl9UZNCPbUscvW/rDIYoXSm1w2uEm0amSTKVBmuOCxW2tKmo+Mk7 o2Dv0vXX+WXbztL77tTlh7dj9+6UGg379RxEoD78h//aB60gTWbweyYeAbl8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pPWczMYAAADcAAAADwAAAAAAAAAAAAAAAACYAgAAZHJz L2Rvd25yZXYueG1sUEsFBgAAAAAEAAQA9QAAAIsDAAAAAA== " path="m,378l59,350r5,10l4,388,,378xm99,332r59,-28l163,314r-59,28l99,332xm198,286r59,-28l262,268r-59,27l198,286xm297,239r60,-27l361,221r-59,28l297,239xm396,193r60,-28l460,175r-59,28l396,193xm495,147r60,-28l559,129r-59,28l495,147xm594,101l654,73r5,10l599,110r-5,-9xm693,54l753,27r5,9l698,64,693,54xm793,8l811,r5,9l797,18,793,8xe" fillcolor="black" strokeweight=".1pt">
                  <v:stroke joinstyle="bevel"/>
                  <v:path arrowok="t" o:connecttype="custom" o:connectlocs="0,240030;37465,222250;40640,228600;2540,246380;0,240030;62865,210820;100330,193040;103505,199390;66040,217170;62865,210820;125730,181610;163195,163830;166370,170180;128905,187325;125730,181610;188595,151765;226695,134620;229235,140335;191770,158115;188595,151765;251460,122555;289560,104775;292100,111125;254635,128905;251460,122555;314325,93345;352425,75565;354965,81915;317500,99695;314325,93345;377190,64135;415290,46355;418465,52705;380365,69850;377190,64135;440055,34290;478155,17145;481330,22860;443230,40640;440055,34290;503555,5080;514985,0;518160,5715;506095,11430;503555,5080" o:connectangles="0,0,0,0,0,0,0,0,0,0,0,0,0,0,0,0,0,0,0,0,0,0,0,0,0,0,0,0,0,0,0,0,0,0,0,0,0,0,0,0,0,0,0,0,0"/>
                  <o:lock v:ext="edit" verticies="t"/>
                </v:shape>
                <v:shape id="Freeform 137" o:spid="_x0000_s1159" style="position:absolute;left:9245;top:2374;width:5328;height:15253;visibility:visible;mso-wrap-style:square;v-text-anchor:top" coordsize="839,240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twjMbwA AADcAAAADwAAAGRycy9kb3ducmV2LnhtbERPuwrCMBTdBf8hXMFFNNVBtBpFRMFBB1/7pbm2xeam JKnWvzeD4Hg47+W6NZV4kfOlZQXjUQKCOLO65FzB7bofzkD4gKyxskwKPuRhvep2lphq++YzvS4h FzGEfYoKihDqVEqfFWTQj2xNHLmHdQZDhC6X2uE7hptKTpJkKg2WHBsKrGlbUPa8NEZBsj/K2emO x8HO6qZ6nucOnVaq32s3CxCB2vAX/9wHrWAyjvPjmXgE5OoLAAD//wMAUEsBAi0AFAAGAAgAAAAh APD3irv9AAAA4gEAABMAAAAAAAAAAAAAAAAAAAAAAFtDb250ZW50X1R5cGVzXS54bWxQSwECLQAU AAYACAAAACEAMd1fYdIAAACPAQAACwAAAAAAAAAAAAAAAAAuAQAAX3JlbHMvLnJlbHNQSwECLQAU AAYACAAAACEAMy8FnkEAAAA5AAAAEAAAAAAAAAAAAAAAAAApAgAAZHJzL3NoYXBleG1sLnhtbFBL AQItABQABgAIAAAAIQBG3CMxvAAAANwAAAAPAAAAAAAAAAAAAAAAAJgCAABkcnMvZG93bnJldi54 bWxQSwUGAAAAAAQABAD1AAAAgQMAAAAA " path="m10,l31,61,21,64,,3,10,xm45,102r21,60l56,166,35,105r10,-3xm80,203r21,61l91,268,70,207r10,-4xm115,305r21,61l126,369,105,308r10,-3xm150,406r22,61l161,471,140,410r10,-4xm186,508r21,61l196,572,175,512r11,-4xm221,610r21,61l231,674,210,613r11,-3xm256,711r21,61l267,776,245,715r11,-4xm291,813r21,61l302,878,281,816r10,-3xm326,915r21,61l337,979,316,918r10,-3xm361,1016r21,61l372,1081r-21,-61l361,1016xm396,1118r21,61l407,1182r-21,-61l396,1118xm431,1220r22,61l442,1284r-21,-61l431,1220xm467,1321r21,61l477,1386r-21,-61l467,1321xm502,1423r21,61l512,1487r-21,-61l502,1423xm537,1525r21,61l548,1589r-22,-61l537,1525xm572,1626r21,61l583,1691r-21,-61l572,1626xm607,1728r21,61l618,1792r-21,-61l607,1728xm642,1830r21,61l653,1894r-21,-61l642,1830xm677,1931r21,61l688,1996r-21,-61l677,1931xm713,2033r21,61l723,2097r-21,-61l713,2033xm748,2135r21,61l758,2199r-21,-61l748,2135xm783,2236r21,61l793,2301r-21,-61l783,2236xm818,2338r21,61l829,2402r-21,-61l818,2338xe" fillcolor="black" strokeweight=".1pt">
                  <v:stroke joinstyle="bevel"/>
                  <v:path arrowok="t" o:connecttype="custom" o:connectlocs="19685,38735;0,1905;28575,64770;35560,105410;28575,64770;64135,167640;44450,131445;73025,193675;80010,234315;73025,193675;109220,296545;88900,260350;118110,322580;124460,363220;118110,322580;153670,426085;133350,389255;162560,451485;169545,492760;162560,451485;198120,554990;178435,518160;207010,581025;213995,621665;207010,581025;242570,683895;222885,647700;251460,709930;258445,750570;251460,709930;287655,813435;267335,776605;296545,838835;302895,880110;296545,838835;332105,942340;311785,905510;340995,968375;347980,1009015;340995,968375;376555,1071245;356870,1035050;385445,1097280;392430,1137920;385445,1097280;421005,1200785;401320,1163955;429895,1226185;436880,1267460;429895,1226185;466090,1329690;445770,1292860;474980,1355725;481330,1396365;474980,1355725;510540,1458595;490220,1422400;519430,1484630;526415,1525270;519430,1484630" o:connectangles="0,0,0,0,0,0,0,0,0,0,0,0,0,0,0,0,0,0,0,0,0,0,0,0,0,0,0,0,0,0,0,0,0,0,0,0,0,0,0,0,0,0,0,0,0,0,0,0,0,0,0,0,0,0,0,0,0,0,0,0"/>
                  <o:lock v:ext="edit" verticies="t"/>
                </v:shape>
                <v:line id="Line 138" o:spid="_x0000_s1160" style="position:absolute;visibility:visible;mso-wrap-style:square" from="9277,2387" to="11988,188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t/zIMUAAADcAAAADwAAAGRycy9kb3ducmV2LnhtbESPQWvCQBSE7wX/w/KEXopuYqFKdBWx FOyhUKPg9Zl9ZoPZtyG7xvTfdwXB4zAz3zCLVW9r0VHrK8cK0nECgrhwuuJSwWH/NZqB8AFZY+2Y FPyRh9Vy8LLATLsb76jLQykihH2GCkwITSalLwxZ9GPXEEfv7FqLIcq2lLrFW4TbWk6S5ENarDgu GGxoY6i45FerIH/bVvn192d6NN/69P6ZdGYnz0q9Dvv1HESgPjzDj/ZWK5ikKdzPxCMgl/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0t/zIMUAAADcAAAADwAAAAAAAAAA AAAAAAChAgAAZHJzL2Rvd25yZXYueG1sUEsFBgAAAAAEAAQA+QAAAJMDAAAAAA== " strokeweight=".55pt">
                  <v:stroke joinstyle="miter"/>
                </v:line>
                <v:shape id="Freeform 139" o:spid="_x0000_s1161" style="position:absolute;left:9264;top:14814;width:4305;height:1702;visibility:visible;mso-wrap-style:square;v-text-anchor:top" coordsize="678,26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3sWW8QA AADcAAAADwAAAGRycy9kb3ducmV2LnhtbESPQWvCQBSE7wX/w/IK3urGHERiVimCVo+mFXN8ZF83 abJvQ3aryb/vFgo9DjPzDZPvRtuJOw2+caxguUhAEFdON2wUfLwfXtYgfEDW2DkmBRN52G1nTzlm 2j34QvciGBEh7DNUUIfQZ1L6qiaLfuF64uh9usFiiHIwUg/4iHDbyTRJVtJiw3Ghxp72NVVt8W0V 2JXZu1Ifze16aM9memvLr3Wr1Px5fN2ACDSG//Bf+6QVpMsUfs/EIyC3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N7FlvEAAAA3AAAAA8AAAAAAAAAAAAAAAAAmAIAAGRycy9k b3ducmV2LnhtbFBLBQYAAAAABAAEAPUAAACJAwAAAAA= " path="m,258l61,235r4,10l4,268,,258xm102,219r61,-23l167,206r-61,23l102,219xm204,180r61,-24l270,166r-62,24l204,180xm306,141r62,-24l372,127r-62,24l306,141xm409,101l470,78r4,10l413,112r-4,-11xm511,62l572,39r4,10l515,72,511,62xm613,23l674,r4,10l617,33,613,23xe" fillcolor="black" strokeweight=".1pt">
                  <v:stroke joinstyle="bevel"/>
                  <v:path arrowok="t" o:connecttype="custom" o:connectlocs="0,163830;38735,149225;41275,155575;2540,170180;0,163830;64770,139065;103505,124460;106045,130810;67310,145415;64770,139065;129540,114300;168275,99060;171450,105410;132080,120650;129540,114300;194310,89535;233680,74295;236220,80645;196850,95885;194310,89535;259715,64135;298450,49530;300990,55880;262255,71120;259715,64135;324485,39370;363220,24765;365760,31115;327025,45720;324485,39370;389255,14605;427990,0;430530,6350;391795,20955;389255,14605" o:connectangles="0,0,0,0,0,0,0,0,0,0,0,0,0,0,0,0,0,0,0,0,0,0,0,0,0,0,0,0,0,0,0,0,0,0,0"/>
                  <o:lock v:ext="edit" verticies="t"/>
                </v:shape>
                <v:line id="Line 140" o:spid="_x0000_s1162" style="position:absolute;visibility:visible;mso-wrap-style:square" from="12915,15087" to="13150,157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UHIzMUAAADcAAAADwAAAGRycy9kb3ducmV2LnhtbESPQWvCQBSE70L/w/IKXqTZqKAldZXS IuhB0Fjo9TX7zIZm34bsGuO/dwXB4zAz3zCLVW9r0VHrK8cKxkkKgrhwuuJSwc9x/fYOwgdkjbVj UnAlD6vly2CBmXYXPlCXh1JECPsMFZgQmkxKXxiy6BPXEEfv5FqLIcq2lLrFS4TbWk7SdCYtVhwX DDb0Zaj4z89WQT7aVPl5v5v/mq3+m36nnTnIk1LD1/7zA0SgPjzDj/ZGK5iMp3A/E4+AXN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UHIzMUAAADcAAAADwAAAAAAAAAA AAAAAAChAgAAZHJzL2Rvd25yZXYueG1sUEsFBgAAAAAEAAQA+QAAAJMDAAAAAA== " strokeweight=".55pt">
                  <v:stroke joinstyle="miter"/>
                </v:line>
                <v:line id="Line 141" o:spid="_x0000_s1163" style="position:absolute;flip:y;visibility:visible;mso-wrap-style:square" from="13150,15513" to="13811,157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6VFGcUAAADcAAAADwAAAGRycy9kb3ducmV2LnhtbESPQWsCMRSE70L/Q3iF3jS7UkS2RpGC 2oKCtT14fGxeN2s3L0sS1/XfG0HocZiZb5jZoreN6MiH2rGCfJSBIC6drrlS8PO9Gk5BhIissXFM Cq4UYDF/Gsyw0O7CX9QdYiUShEOBCkyMbSFlKA1ZDCPXEifv13mLMUlfSe3xkuC2keMsm0iLNacF gy29Gyr/DmerYPfZrY+b8mSWPj9nk221Oe5PrNTLc798AxGpj//hR/tDKxjnr3A/k46AnN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6VFGcUAAADcAAAADwAAAAAAAAAA AAAAAAChAgAAZHJzL2Rvd25yZXYueG1sUEsFBgAAAAAEAAQA+QAAAJMDAAAAAA== " strokeweight=".55pt">
                  <v:stroke joinstyle="miter"/>
                </v:line>
                <v:shape id="Freeform 142" o:spid="_x0000_s1164" style="position:absolute;left:9264;top:16452;width:5182;height:1239;visibility:visible;mso-wrap-style:square;v-text-anchor:top" coordsize="816,19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2QUnMYA AADcAAAADwAAAGRycy9kb3ducmV2LnhtbESPT2sCMRTE74V+h/AK3mp2FaWsRiml/jkUitaD3p6b 183Szcs2ibp++6YgeBxm5jfMdN7ZRpzJh9qxgryfgSAuna65UrD7Wjy/gAgRWWPjmBRcKcB89vgw xUK7C2/ovI2VSBAOBSowMbaFlKE0ZDH0XUucvG/nLcYkfSW1x0uC20YOsmwsLdacFgy29Gao/Nme rIJ37evPo9nH8jC05neZr+THfqhU76l7nYCI1MV7+NZeawWDfAT/Z9IRkLM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T2QUnMYAAADcAAAADwAAAAAAAAAAAAAAAACYAgAAZHJz L2Rvd25yZXYueG1sUEsFBgAAAAAEAAQA9QAAAIsDAAAAAA== " path="m3,l67,15,65,25,,11,3,xm110,24r64,15l172,50,107,35r3,-11xm217,49r64,14l279,74,214,59r3,-10xm324,73r64,15l386,98,321,84r3,-11xm431,97r64,15l493,122,428,108r3,-11xm538,122r64,14l600,147,535,132r3,-10xm645,146r64,15l707,171,642,156r3,-10xm752,170r64,15l814,195,749,181r3,-11xe" fillcolor="black" strokeweight=".1pt">
                  <v:stroke joinstyle="bevel"/>
                  <v:path arrowok="t" o:connecttype="custom" o:connectlocs="1905,0;42545,9525;41275,15875;0,6985;1905,0;69850,15240;110490,24765;109220,31750;67945,22225;69850,15240;137795,31115;178435,40005;177165,46990;135890,37465;137795,31115;205740,46355;246380,55880;245110,62230;203835,53340;205740,46355;273685,61595;314325,71120;313055,77470;271780,68580;273685,61595;341630,77470;382270,86360;381000,93345;339725,83820;341630,77470;409575,92710;450215,102235;448945,108585;407670,99060;409575,92710;477520,107950;518160,117475;516890,123825;475615,114935;477520,107950" o:connectangles="0,0,0,0,0,0,0,0,0,0,0,0,0,0,0,0,0,0,0,0,0,0,0,0,0,0,0,0,0,0,0,0,0,0,0,0,0,0,0,0"/>
                  <o:lock v:ext="edit" verticies="t"/>
                </v:shape>
                <v:line id="Line 143" o:spid="_x0000_s1165" style="position:absolute;flip:y;visibility:visible;mso-wrap-style:square" from="13290,17538" to="13893,17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Dt+9cUAAADcAAAADwAAAGRycy9kb3ducmV2LnhtbESPQWsCMRSE74X+h/AKvdXselhkNYoU qhZasOrB42Pz3KxuXpYkrtt/3whCj8PMfMPMFoNtRU8+NI4V5KMMBHHldMO1gsP+420CIkRkja1j UvBLARbz56cZltrd+If6XaxFgnAoUYGJsSulDJUhi2HkOuLknZy3GJP0tdQebwluWznOskJabDgt GOzo3VB12V2tgu/PfnVcV2ez9Pk1K77q9XF7ZqVeX4blFESkIf6HH+2NVjDOC7ifSUdAzv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pDt+9cUAAADcAAAADwAAAAAAAAAA AAAAAAChAgAAZHJzL2Rvd25yZXYueG1sUEsFBgAAAAAEAAQA+QAAAJMDAAAAAA== " strokeweight=".55pt">
                  <v:stroke joinstyle="miter"/>
                </v:line>
                <v:line id="Line 144" o:spid="_x0000_s1166" style="position:absolute;visibility:visible;mso-wrap-style:square" from="13290,17818" to="13957,1797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nrOz8UAAADcAAAADwAAAGRycy9kb3ducmV2LnhtbESPQWvCQBSE7wX/w/KEXoputKASXUUs BXsoaBS8PrPPbDD7NmTXmP77riB4HGbmG2ax6mwlWmp86VjBaJiAIM6dLrlQcDx8D2YgfEDWWDkm BX/kYbXsvS0w1e7Oe2qzUIgIYZ+iAhNCnUrpc0MW/dDVxNG7uMZiiLIppG7wHuG2kuMkmUiLJccF gzVtDOXX7GYVZB/bMrvtfqcn86PPn19Ja/byotR7v1vPQQTqwiv8bG+1gvFoCo8z8QjI5T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rOz8UAAADcAAAADwAAAAAAAAAA AAAAAAChAgAAZHJzL2Rvd25yZXYueG1sUEsFBgAAAAAEAAQA+QAAAJMDAAAAAA== " strokeweight=".55pt">
                  <v:stroke joinstyle="miter"/>
                </v:line>
                <v:rect id="Rectangle 145" o:spid="_x0000_s1167" style="position:absolute;left:11506;top:19215;width:825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JFESb8A AADcAAAADwAAAGRycy9kb3ducmV2LnhtbERPy4rCMBTdC/5DuAPuNG0Xg1SjDAMFldlY5wMuze2D SW5KEm39e7MQZnk47/1xtkY8yIfBsYJ8k4EgbpweuFPwe6vWWxAhIms0jknBkwIcD8vFHkvtJr7S o46dSCEcSlTQxziWUoamJ4th40bixLXOW4wJ+k5qj1MKt0YWWfYpLQ6cGnoc6bun5q++WwXyVlfT tjY+c5ei/THn07Ulp9TqY/7agYg0x3/x233SCoo8rU1n0hGQhx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IkURJvwAAANwAAAAPAAAAAAAAAAAAAAAAAJgCAABkcnMvZG93bnJl di54bWxQSwUGAAAAAAQABAD1AAAAhAMAAAAA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146" o:spid="_x0000_s1168" style="position:absolute;left:14649;top:17722;width:82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93h0sIA AADcAAAADwAAAGRycy9kb3ducmV2LnhtbESPzYoCMRCE7wu+Q2jB25pxDuLOGmVZEFS8OPoAzaTn h006QxKd8e2NIOyxqKqvqPV2tEbcyYfOsYLFPANBXDndcaPgetl9rkCEiKzROCYFDwqw3Uw+1lho N/CZ7mVsRIJwKFBBG2NfSBmqliyGueuJk1c7bzEm6RupPQ4Jbo3Ms2wpLXacFlrs6bel6q+8WQXy Uu6GVWl85o55fTKH/bkmp9RsOv58g4g0xv/wu73XCvLFF7zOpCMgN0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n3eHSwgAAANwAAAAPAAAAAAAAAAAAAAAAAJgCAABkcnMvZG93 bnJldi54bWxQSwUGAAAAAAQABAD1AAAAhwMAAAAA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147" o:spid="_x0000_s1169" style="position:absolute;left:14090;top:14585;width:953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IuC8r8A AADcAAAADwAAAGRycy9kb3ducmV2LnhtbERPS2rDMBDdB3oHMYHuEjlelOBENiEQSEs3tnuAwRp/ iDQykhq7t68WhS4f73+uVmvEk3yYHCs47DMQxJ3TEw8Kvtrb7ggiRGSNxjEp+KEAVfmyOWOh3cI1 PZs4iBTCoUAFY4xzIWXoRrIY9m4mTlzvvMWYoB+k9rikcGtknmVv0uLEqWHEma4jdY/m2yqQbXNb jo3xmfvI+0/zfq97ckq9btfLCUSkNf6L/9x3rSDP0/x0Jh0BWf4CAAD//wMAUEsBAi0AFAAGAAgA AAAhAPD3irv9AAAA4gEAABMAAAAAAAAAAAAAAAAAAAAAAFtDb250ZW50X1R5cGVzXS54bWxQSwEC LQAUAAYACAAAACEAMd1fYdIAAACPAQAACwAAAAAAAAAAAAAAAAAuAQAAX3JlbHMvLnJlbHNQSwEC LQAUAAYACAAAACEAMy8FnkEAAAA5AAAAEAAAAAAAAAAAAAAAAAApAgAAZHJzL3NoYXBleG1sLnht bFBLAQItABQABgAIAAAAIQD4i4LyvwAAANwAAAAPAAAAAAAAAAAAAAAAAJgCAABkcnMvZG93bnJl di54bWxQSwUGAAAAAAQABAD1AAAAhAMAAAAA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rect>
                <v:rect id="Rectangle 148" o:spid="_x0000_s1170" style="position:absolute;left:9074;top:825;width:768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8cnacEA AADcAAAADwAAAGRycy9kb3ducmV2LnhtbESPzYoCMRCE74LvEFrYm2acwyKjUUQQVLw47gM0k54f TDpDEp3x7c3Cwh6LqvqK2uxGa8SLfOgcK1guMhDEldMdNwp+7sf5CkSIyBqNY1LwpgC77XSywUK7 gW/0KmMjEoRDgQraGPtCylC1ZDEsXE+cvNp5izFJ30jtcUhwa2SeZd/SYsdpocWeDi1Vj/JpFch7 eRxWpfGZu+T11ZxPt5qcUl+zcb8GEWmM/+G/9kkryPMl/J5JR0Bu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fHJ2nBAAAA3AAAAA8AAAAAAAAAAAAAAAAAmAIAAGRycy9kb3du cmV2LnhtbFBLBQYAAAAABAAEAPUAAACGAwAAAAA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149" o:spid="_x0000_s1171" style="position:absolute;left:8712;top:16764;width:895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xW5HsIA AADcAAAADwAAAGRycy9kb3ducmV2LnhtbESPzWrDMBCE74W+g9hCb7VcHUpwooRSCLgllzh5gMVa /1BpZSTVdt8+KhRyHGbmG2Z3WJ0VM4U4etbwWpQgiFtvRu41XC/Hlw2ImJANWs+k4ZciHPaPDzus jF/4THOTepEhHCvUMKQ0VVLGdiCHsfATcfY6HxymLEMvTcAlw52VqizfpMOR88KAE30M1H43P06D vDTHZdPYUPov1Z3sZ33uyGv9/LS+b0EkWtM9/N+ujQalFPydyUdA7m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nFbkewgAAANwAAAAPAAAAAAAAAAAAAAAAAJgCAABkcnMvZG93 bnJldi54bWxQSwUGAAAAAAQABAD1AAAAhwMAAAAA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150" o:spid="_x0000_s1172" style="position:absolute;left:17640;top:15195;width:80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FkchcEA AADcAAAADwAAAGRycy9kb3ducmV2LnhtbESP3YrCMBSE7wXfIRxh7zS1wiJdo4ggqOyNdR/g0Jz+ YHJSkmjr25uFhb0cZuYbZrMbrRFP8qFzrGC5yEAQV0533Cj4uR3naxAhIms0jknBiwLsttPJBgvt Br7Ss4yNSBAOBSpoY+wLKUPVksWwcD1x8mrnLcYkfSO1xyHBrZF5ln1Kix2nhRZ7OrRU3cuHVSBv 5XFYl8Zn7pLX3+Z8utbklPqYjfsvEJHG+B/+a5+0gjxfwe+ZdATk9g0AAP//AwBQSwECLQAUAAYA CAAAACEA8PeKu/0AAADiAQAAEwAAAAAAAAAAAAAAAAAAAAAAW0NvbnRlbnRfVHlwZXNdLnhtbFBL AQItABQABgAIAAAAIQAx3V9h0gAAAI8BAAALAAAAAAAAAAAAAAAAAC4BAABfcmVscy8ucmVsc1BL AQItABQABgAIAAAAIQAzLwWeQQAAADkAAAAQAAAAAAAAAAAAAAAAACkCAABkcnMvc2hhcGV4bWwu eG1sUEsBAi0AFAAGAAgAAAAhAAhZHIXBAAAA3AAAAA8AAAAAAAAAAAAAAAAAmAIAAGRycy9kb3du cmV2LnhtbFBLBQYAAAAABAAEAPUAAACGAwAAAAA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group id="Group 151" o:spid="_x0000_s1173" style="position:absolute;left:14427;top:17551;width:279;height:273" coordorigin="2272,2764" coordsize="44,4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G+hQ8UAAADcAAAADwAAAGRycy9kb3ducmV2LnhtbESPT2vCQBTE7wW/w/IE b3WT2IpEVxFR6UEK/gHx9sg+k2D2bciuSfz23UKhx2FmfsMsVr2pREuNKy0riMcRCOLM6pJzBZfz 7n0GwnlkjZVlUvAiB6vl4G2BqbYdH6k9+VwECLsUFRTe16mULivIoBvbmjh4d9sY9EE2udQNdgFu KplE0VQaLDksFFjTpqDscXoaBfsOu/Uk3raHx33zup0/v6+HmJQaDfv1HISn3v+H/9pfWkGSfMDv mXAE5PIH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KRvoUPFAAAA3AAA AA8AAAAAAAAAAAAAAAAAqgIAAGRycy9kb3ducmV2LnhtbFBLBQYAAAAABAAEAPoAAACcAwAAAAA= ">
                  <v:oval id="Oval 152" o:spid="_x0000_s1174" style="position:absolute;left:2272;top:2764;width:44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F1gP8MA AADcAAAADwAAAGRycy9kb3ducmV2LnhtbESPQWsCMRSE74X+h/AK3mq2C0rZGkWEwtKT2kKvj+R1 s3XzsibpuvrrjSD0OMzMN8xiNbpODBRi61nBy7QAQay9ablR8PX5/vwKIiZkg51nUnCmCKvl48MC K+NPvKNhnxqRIRwrVGBT6ispo7bkME59T5y9Hx8cpixDI03AU4a7TpZFMZcOW84LFnvaWNKH/Z9T 8OGGra57G1Cv59vvX3usL/Ko1ORpXL+BSDSm//C9XRsFZTmD25l8BOTyCgAA//8DAFBLAQItABQA BgAIAAAAIQDw94q7/QAAAOIBAAATAAAAAAAAAAAAAAAAAAAAAABbQ29udGVudF9UeXBlc10ueG1s UEsBAi0AFAAGAAgAAAAhADHdX2HSAAAAjwEAAAsAAAAAAAAAAAAAAAAALgEAAF9yZWxzLy5yZWxz UEsBAi0AFAAGAAgAAAAhADMvBZ5BAAAAOQAAABAAAAAAAAAAAAAAAAAAKQIAAGRycy9zaGFwZXht bC54bWxQSwECLQAUAAYACAAAACEAXF1gP8MAAADcAAAADwAAAAAAAAAAAAAAAACYAgAAZHJzL2Rv d25yZXYueG1sUEsFBgAAAAAEAAQA9QAAAIgDAAAAAA== " fillcolor="black" strokeweight="0"/>
                  <v:oval id="Oval 153" o:spid="_x0000_s1175" style="position:absolute;left:2272;top:2764;width:44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jV+hMMA AADcAAAADwAAAGRycy9kb3ducmV2LnhtbESPT4vCMBTE7wt+h/CEva2JPXSlGkUEwZusf2D39mye TbF5KU2s9dubhYU9DjPzG2axGlwjeupC7VnDdKJAEJfe1FxpOB23HzMQISIbbDyThicFWC1Hbwss jH/wF/WHWIkE4VCgBhtjW0gZSksOw8S3xMm7+s5hTLKrpOnwkeCukZlSuXRYc1qw2NLGUnk73J2G 9rI//6jjJ03Z5+tv1Vtz2g9av4+H9RxEpCH+h//aO6Mhy3L4PZOOgF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/jV+hMMAAADcAAAADwAAAAAAAAAAAAAAAACYAgAAZHJzL2Rv d25yZXYueG1sUEsFBgAAAAAEAAQA9QAAAIgDAAAAAA== " filled="f" strokeweight=".55pt">
                    <v:stroke joinstyle="miter"/>
                  </v:oval>
                </v:group>
                <v:group id="Group 154" o:spid="_x0000_s1176" style="position:absolute;left:9137;top:16351;width:280;height:273" coordorigin="1439,2575" coordsize="44,4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L0/NMUAAADcAAAADwAAAGRycy9kb3ducmV2LnhtbESPT2vCQBTE7wW/w/IE b3WTSKtEVxFR6UEK/gHx9sg+k2D2bciuSfz23UKhx2FmfsMsVr2pREuNKy0riMcRCOLM6pJzBZfz 7n0GwnlkjZVlUvAiB6vl4G2BqbYdH6k9+VwECLsUFRTe16mULivIoBvbmjh4d9sY9EE2udQNdgFu KplE0ac0WHJYKLCmTUHZ4/Q0CvYddutJvG0Pj/vmdTt/fF8PMSk1GvbrOQhPvf8P/7W/tIIkmcLv mXAE5PIH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FS9PzTFAAAA3AAA AA8AAAAAAAAAAAAAAAAAqgIAAGRycy9kb3ducmV2LnhtbFBLBQYAAAAABAAEAPoAAACcAwAAAAA= ">
                  <v:oval id="Oval 155" o:spid="_x0000_s1177" style="position:absolute;left:1439;top:2575;width:44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lzPocAA AADcAAAADwAAAGRycy9kb3ducmV2LnhtbERPz2vCMBS+C/4P4Q1203Q9iHRGEUEonpwOvD6St6Zb 81KTWOv++uUg7Pjx/V5tRteJgUJsPSt4mxcgiLU3LTcKPs/72RJETMgGO8+k4EERNuvpZIWV8Xf+ oOGUGpFDOFaowKbUV1JGbclhnPueOHNfPjhMGYZGmoD3HO46WRbFQjpsOTdY7GlnSf+cbk7BwQ1H Xfc2oN4ujpdve61/5VWp15dx+w4i0Zj+xU93bRSUZV6bz+QjINd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slzPocAAAADcAAAADwAAAAAAAAAAAAAAAACYAgAAZHJzL2Rvd25y ZXYueG1sUEsFBgAAAAAEAAQA9QAAAIUDAAAAAA== " fillcolor="black" strokeweight="0"/>
                  <v:oval id="Oval 156" o:spid="_x0000_s1178" style="position:absolute;left:1439;top:2575;width:44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6rq9sMA AADcAAAADwAAAGRycy9kb3ducmV2LnhtbESPT2sCMRTE7wW/Q3iCt5q4B1tXo4hQ8Cb+A709N8/N 4uZl2aTr+u2bQqHHYWZ+wyxWvatFR22oPGuYjBUI4sKbiksNp+PX+yeIEJEN1p5Jw4sCrJaDtwXm xj95T90hliJBOOSowcbY5FKGwpLDMPYNcfLuvnUYk2xLaVp8JrirZabUVDqsOC1YbGhjqXgcvp2G 5rY7X9Xxgybsp+uL6qw57XqtR8N+PQcRqY//4b/21mjIshn8nklHQC5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j6rq9sMAAADcAAAADwAAAAAAAAAAAAAAAACYAgAAZHJzL2Rv d25yZXYueG1sUEsFBgAAAAAEAAQA9QAAAIgDAAAAAA== " filled="f" strokeweight=".55pt">
                    <v:stroke joinstyle="miter"/>
                  </v:oval>
                </v:group>
                <v:group id="Group 157" o:spid="_x0000_s1179" style="position:absolute;left:1270;top:16351;width:279;height:273" coordorigin="200,2575" coordsize="44,4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Xo0xncMAAADcAAAADwAAAGRycy9kb3ducmV2LnhtbERPy2rCQBTdF/oPwxW6 q5MoikTHINKWLoLgA0p3l8w1CcncCZlpHn/fWQguD+e9S0fTiJ46V1lWEM8jEMS51RUXCm7Xz/cN COeRNTaWScFEDtL968sOE20HPlN/8YUIIewSVFB63yZSurwkg25uW+LA3W1n0AfYFVJ3OIRw08hF FK2lwYpDQ4ktHUvK68ufUfA14HBYxh99Vt+P0+91dfrJYlLqbTYetiA8jf4pfri/tYLFMswPZ8IR kPt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ejTGdwwAAANwAAAAP AAAAAAAAAAAAAAAAAKoCAABkcnMvZG93bnJldi54bWxQSwUGAAAAAAQABAD6AAAAmgMAAAAA ">
                  <v:oval id="Oval 158" o:spid="_x0000_s1180" style="position:absolute;left:200;top:2575;width:44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r/w4cMA AADcAAAADwAAAGRycy9kb3ducmV2LnhtbESPT2sCMRTE74V+h/AK3mpWBSlbo0ihsPTkn4LXR/K6 2XbzsibpuvrpjSB4HGbmN8xiNbhW9BRi41nBZFyAINbeNFwr+N5/vr6BiAnZYOuZFJwpwmr5/LTA 0vgTb6nfpVpkCMcSFdiUulLKqC05jGPfEWfvxweHKctQSxPwlOGuldOimEuHDecFix19WNJ/u3+n 4Mv1G111NqBezzeHX3usLvKo1OhlWL+DSDSkR/jeroyC6WwCtzP5CMjlFQAA//8DAFBLAQItABQA BgAIAAAAIQDw94q7/QAAAOIBAAATAAAAAAAAAAAAAAAAAAAAAABbQ29udGVudF9UeXBlc10ueG1s UEsBAi0AFAAGAAgAAAAhADHdX2HSAAAAjwEAAAsAAAAAAAAAAAAAAAAALgEAAF9yZWxzLy5yZWxz UEsBAi0AFAAGAAgAAAAhADMvBZ5BAAAAOQAAABAAAAAAAAAAAAAAAAAAKQIAAGRycy9zaGFwZXht bC54bWxQSwECLQAUAAYACAAAACEApr/w4cMAAADcAAAADwAAAAAAAAAAAAAAAACYAgAAZHJzL2Rv d25yZXYueG1sUEsFBgAAAAAEAAQA9QAAAIgDAAAAAA== " fillcolor="black" strokeweight="0"/>
                  <v:oval id="Oval 159" o:spid="_x0000_s1181" style="position:absolute;left:200;top:2575;width:44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NfuWsMA AADcAAAADwAAAGRycy9kb3ducmV2LnhtbESPT2sCMRTE70K/Q3gFb5q4gspqFCkUvEn9A/b2unlu lm5elk26rt++EQSPw8z8hllteleLjtpQedYwGSsQxIU3FZcaTsfP0QJEiMgGa8+k4U4BNuu3wQpz 42/8Rd0hliJBOOSowcbY5FKGwpLDMPYNcfKuvnUYk2xLaVq8JbirZabUTDqsOC1YbOjDUvF7+HMa mp/9+Vsd5zRhP9teVGfNad9rPXzvt0sQkfr4Cj/bO6Mhm2bwOJOOgFz/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BNfuWsMAAADcAAAADwAAAAAAAAAAAAAAAACYAgAAZHJzL2Rv d25yZXYueG1sUEsFBgAAAAAEAAQA9QAAAIgDAAAAAA== " filled="f" strokeweight=".55pt">
                    <v:stroke joinstyle="miter"/>
                  </v:oval>
                </v:group>
                <v:group id="Group 160" o:spid="_x0000_s1182" style="position:absolute;left:9137;top:2247;width:280;height:273" coordorigin="1439,354" coordsize="44,4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rl+v6sQAAADcAAAADwAAAGRycy9kb3ducmV2LnhtbESPQYvCMBSE7wv+h/AE b2tayy5SjSKi4kEWVgXx9miebbF5KU1s67/fLAgeh5n5hpkve1OJlhpXWlYQjyMQxJnVJecKzqft 5xSE88gaK8uk4EkOlovBxxxTbTv+pfbocxEg7FJUUHhfp1K6rCCDbmxr4uDdbGPQB9nkUjfYBbip 5CSKvqXBksNCgTWtC8rux4dRsOuwWyXxpj3cb+vn9fT1cznEpNRo2K9mIDz1/h1+tfdawSRJ4P9M OAJy8Qc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rl+v6sQAAADcAAAA DwAAAAAAAAAAAAAAAACqAgAAZHJzL2Rvd25yZXYueG1sUEsFBgAAAAAEAAQA+gAAAJsDAAAAAA== ">
                  <v:oval id="Oval 161" o:spid="_x0000_s1183" style="position:absolute;left:1439;top:354;width:44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shTecQA AADcAAAADwAAAGRycy9kb3ducmV2LnhtbESPT2sCMRTE74V+h/AKvdVsrUjZGkUKwtKT/6DXR/K6 Wd28rElct/30jSB4HGbmN8xsMbhW9BRi41nB66gAQay9abhWsN+tXt5BxIRssPVMCn4pwmL++DDD 0vgLb6jfplpkCMcSFdiUulLKqC05jCPfEWfvxweHKctQSxPwkuGuleOimEqHDecFix19WtLH7dkp +HL9WledDaiX0/X3wZ6qP3lS6vlpWH6ASDSke/jWroyC8dsErmfyEZDz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LbIU3nEAAAA3AAAAA8AAAAAAAAAAAAAAAAAmAIAAGRycy9k b3ducmV2LnhtbFBLBQYAAAAABAAEAPUAAACJAwAAAAA= " fillcolor="black" strokeweight="0"/>
                  <v:oval id="Oval 162" o:spid="_x0000_s1184" style="position:absolute;left:1439;top:354;width:44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z52LsMA AADcAAAADwAAAGRycy9kb3ducmV2LnhtbESPT2sCMRTE7wW/Q3iCt5qoaMtqFBEK3sQ/hfb2unlu FjcvyyZd129vBMHjMDO/YRarzlWipSaUnjWMhgoEce5NyYWG0/Hr/RNEiMgGK8+k4UYBVsve2wIz 46+8p/YQC5EgHDLUYGOsMylDbslhGPqaOHln3ziMSTaFNA1eE9xVcqzUTDosOS1YrGljKb8c/p2G +m/3/auOHzRiP1v/qNaa067TetDv1nMQkbr4Cj/bW6NhPJnC40w6AnJ5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iz52LsMAAADcAAAADwAAAAAAAAAAAAAAAACYAgAAZHJzL2Rv d25yZXYueG1sUEsFBgAAAAAEAAQA9QAAAIgDAAAAAA== " filled="f" strokeweight=".55pt">
                    <v:stroke joinstyle="miter"/>
                  </v:oval>
                </v:group>
                <v:group id="Group 163" o:spid="_x0000_s1185" style="position:absolute;left:16998;top:16351;width:280;height:273" coordorigin="2677,2575" coordsize="44,4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igMcsQAAADcAAAADwAAAGRycy9kb3ducmV2LnhtbESPQYvCMBSE78L+h/AW 9qZpFUW6RhFZFw8iWIVlb4/m2Rabl9LEtv57Iwgeh5n5hlmselOJlhpXWlYQjyIQxJnVJecKzqft cA7CeWSNlWVScCcHq+XHYIGJth0fqU19LgKEXYIKCu/rREqXFWTQjWxNHLyLbQz6IJtc6ga7ADeV HEfRTBosOSwUWNOmoOya3oyC3w679ST+affXy+b+f5oe/vYxKfX12a+/QXjq/Tv8au+0gvFkBs8z 4QjI5QM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vigMcsQAAADcAAAA DwAAAAAAAAAAAAAAAACqAgAAZHJzL2Rvd25yZXYueG1sUEsFBgAAAAAEAAQA+gAAAJsDAAAAAA== ">
                  <v:oval id="Oval 164" o:spid="_x0000_s1186" style="position:absolute;left:2677;top:2575;width:44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hrNDsQA AADcAAAADwAAAGRycy9kb3ducmV2LnhtbESPT2sCMRTE7wW/Q3iF3mq2FrSsRhGhsPTkP+j1kTw3 q5uXNUnXbT99IxR6HGbmN8xiNbhW9BRi41nBy7gAQay9abhWcDy8P7+BiAnZYOuZFHxThNVy9LDA 0vgb76jfp1pkCMcSFdiUulLKqC05jGPfEWfv5IPDlGWopQl4y3DXyklRTKXDhvOCxY42lvRl/+UU fLh+q6vOBtTr6fbzbK/Vj7wq9fQ4rOcgEg3pP/zXroyCyesM7mfyEZD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YazQ7EAAAA3AAAAA8AAAAAAAAAAAAAAAAAmAIAAGRycy9k b3ducmV2LnhtbFBLBQYAAAAABAAEAPUAAACJAwAAAAA= " fillcolor="black" strokeweight="0"/>
                  <v:oval id="Oval 165" o:spid="_x0000_s1187" style="position:absolute;left:2677;top:2575;width:44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T/ZsMEA AADcAAAADwAAAGRycy9kb3ducmV2LnhtbERPz2vCMBS+C/sfwhvsZhM76EZnlDIY7CarCu721jyb YvNSmqx2/705CDt+fL/X29n1YqIxdJ41rDIFgrjxpuNWw2H/sXwFESKywd4zafijANvNw2KNpfFX /qKpjq1IIRxK1GBjHEopQ2PJYcj8QJy4sx8dxgTHVpoRrync9TJXqpAOO04NFgd6t9Rc6l+nYfjZ Hb/V/oVW7IvqpCZrDrtZ66fHuXoDEWmO/+K7+9NoyJ/T2nQmHQG5uQEAAP//AwBQSwECLQAUAAYA CAAAACEA8PeKu/0AAADiAQAAEwAAAAAAAAAAAAAAAAAAAAAAW0NvbnRlbnRfVHlwZXNdLnhtbFBL AQItABQABgAIAAAAIQAx3V9h0gAAAI8BAAALAAAAAAAAAAAAAAAAAC4BAABfcmVscy8ucmVsc1BL AQItABQABgAIAAAAIQAzLwWeQQAAADkAAAAQAAAAAAAAAAAAAAAAACkCAABkcnMvc2hhcGV4bWwu eG1sUEsBAi0AFAAGAAgAAAAhAGU/2bDBAAAA3AAAAA8AAAAAAAAAAAAAAAAAmAIAAGRycy9kb3du cmV2LnhtbFBLBQYAAAAABAAEAPUAAACGAwAAAAA= " filled="f" strokeweight=".55pt">
                    <v:stroke joinstyle="miter"/>
                  </v:oval>
                </v:group>
                <v:group id="Group 166" o:spid="_x0000_s1188" style="position:absolute;left:11849;top:18757;width:279;height:267" coordorigin="1866,2954" coordsize="44,4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7eYAMYAAADcAAAADwAAAGRycy9kb3ducmV2LnhtbESPT2vCQBTE7wW/w/IK vdXNHyw1dQ0itngQoSqU3h7ZZxKSfRuy2yR++25B6HGYmd8wq3wyrRiod7VlBfE8AkFcWF1zqeBy fn9+BeE8ssbWMim4kYN8PXtYYabtyJ80nHwpAoRdhgoq77tMSldUZNDNbUccvKvtDfog+1LqHscA N61MouhFGqw5LFTY0baiojn9GAUfI46bNN4Nh+a6vX2fF8evQ0xKPT1OmzcQnib/H76391pBki7h 70w4AnL9C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DPt5gAxgAAANwA AAAPAAAAAAAAAAAAAAAAAKoCAABkcnMvZG93bnJldi54bWxQSwUGAAAAAAQABAD6AAAAnQMAAAAA ">
                  <v:oval id="Oval 167" o:spid="_x0000_s1189" style="position:absolute;left:1866;top:2954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fUmB8AA AADcAAAADwAAAGRycy9kb3ducmV2LnhtbERPTWsCMRC9F/wPYYTealYpUlajiCAsPakteB2ScbO6 maxJXLf++uZQ6PHxvpfrwbWipxAbzwqmkwIEsfam4VrB99fu7QNETMgGW8+k4IcirFejlyWWxj/4 QP0x1SKHcCxRgU2pK6WM2pLDOPEdcebOPjhMGYZamoCPHO5aOSuKuXTYcG6w2NHWkr4e707Bp+v3 uupsQL2Z708Xe6ue8qbU63jYLEAkGtK/+M9dGQWz9zw/n8lHQK5+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kfUmB8AAAADcAAAADwAAAAAAAAAAAAAAAACYAgAAZHJzL2Rvd25y ZXYueG1sUEsFBgAAAAAEAAQA9QAAAIUDAAAAAA== " fillcolor="black" strokeweight="0"/>
                  <v:oval id="Oval 168" o:spid="_x0000_s1190" style="position:absolute;left:1866;top:2954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AMDUMQA AADcAAAADwAAAGRycy9kb3ducmV2LnhtbESPT2sCMRTE70K/Q3iF3txkRVRWo0hB8Cb1D9jb6+a5 Wbp5WTZx3X77plDwOMzMb5jVZnCN6KkLtWcNeaZAEJfe1FxpOJ924wWIEJENNp5Jww8F2KxfRiss jH/wB/XHWIkE4VCgBhtjW0gZSksOQ+Zb4uTdfOcwJtlV0nT4SHDXyIlSM+mw5rRgsaV3S+X38e40 tF+Hy6c6zSlnP9teVW/N+TBo/fY6bJcgIg3xGf5v742GyTSHvzPpCMj1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wDA1DEAAAA3AAAAA8AAAAAAAAAAAAAAAAAmAIAAGRycy9k b3ducmV2LnhtbFBLBQYAAAAABAAEAPUAAACJAwAAAAA= " filled="f" strokeweight=".55pt">
                    <v:stroke joinstyle="miter"/>
                  </v:oval>
                </v:group>
                <v:group id="Group 169" o:spid="_x0000_s1191" style="position:absolute;left:13436;top:14700;width:280;height:273" coordorigin="2116,2315" coordsize="44,4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RV5DMUAAADcAAAADwAAAGRycy9kb3ducmV2LnhtbESPT2vCQBTE7wW/w/IE b3WT2IpEVxFR6UEK/gHx9sg+k2D2bciuSfz23UKhx2FmfsMsVr2pREuNKy0riMcRCOLM6pJzBZfz 7n0GwnlkjZVlUvAiB6vl4G2BqbYdH6k9+VwECLsUFRTe16mULivIoBvbmjh4d9sY9EE2udQNdgFu KplE0VQaLDksFFjTpqDscXoaBfsOu/Uk3raHx33zup0/v6+HmJQaDfv1HISn3v+H/9pfWkHykcDv mXAE5PIH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JkVeQzFAAAA3AAA AA8AAAAAAAAAAAAAAAAAqgIAAGRycy9kb3ducmV2LnhtbFBLBQYAAAAABAAEAPoAAACcAwAAAAA= ">
                  <v:oval id="Oval 170" o:spid="_x0000_s1192" style="position:absolute;left:2116;top:2315;width:44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Se4cMQA AADcAAAADwAAAGRycy9kb3ducmV2LnhtbESPT2sCMRTE74V+h/AKvdVsrUjZGkUKwtKT/6DXR/K6 Wd28rElct/30jSB4HGbmN8xsMbhW9BRi41nB66gAQay9abhWsN+tXt5BxIRssPVMCn4pwmL++DDD 0vgLb6jfplpkCMcSFdiUulLKqC05jCPfEWfvxweHKctQSxPwkuGuleOimEqHDecFix19WtLH7dkp +HL9WledDaiX0/X3wZ6qP3lS6vlpWH6ASDSke/jWroyC8eQNrmfyEZDz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EnuHDEAAAA3AAAAA8AAAAAAAAAAAAAAAAAmAIAAGRycy9k b3ducmV2LnhtbFBLBQYAAAAABAAEAPUAAACJAwAAAAA= " fillcolor="black" strokeweight="0"/>
                  <v:oval id="Oval 171" o:spid="_x0000_s1193" style="position:absolute;left:2116;top:2315;width:44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HSgyMQA AADcAAAADwAAAGRycy9kb3ducmV2LnhtbESPwWrDMBBE74X8g9hAb40UY9LgRAmhUOjNNEmhuW2s rWVqrYyl2u7fV4FAj8PMvGG2+8m1YqA+NJ41LBcKBHHlTcO1hvPp9WkNIkRkg61n0vBLAfa72cMW C+NHfqfhGGuRIBwK1GBj7AopQ2XJYVj4jjh5X753GJPsa2l6HBPctTJTaiUdNpwWLHb0Yqn6Pv44 Dd21/Lio0zMt2a8On2qw5lxOWj/Op8MGRKQp/ofv7TejIctzuJ1JR0Du/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Lx0oMjEAAAA3AAAAA8AAAAAAAAAAAAAAAAAmAIAAGRycy9k b3ducmV2LnhtbFBLBQYAAAAABAAEAPUAAACJAwAAAAA= " filled="f" strokeweight=".55pt">
                    <v:stroke joinstyle="miter"/>
                  </v:oval>
                </v:group>
              </v:group>
            </w:pict>
          </mc:Fallback>
        </mc:AlternateConten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Câu 8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Theo giả thiết ta có tam giác </w:t>
      </w:r>
      <w:r w:rsidRPr="008102E1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40" w:dyaOrig="240">
          <v:shape id="_x0000_i1068" type="#_x0000_t75" style="width:21.75pt;height:12pt" o:ole="">
            <v:imagedata r:id="rId383" o:title=""/>
          </v:shape>
          <o:OLEObject Type="Embed" ProgID="Equation.DSMT4" ShapeID="_x0000_i1068" DrawAspect="Content" ObjectID="_1625147964" r:id="rId384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vuông cân tại </w:t>
      </w:r>
      <w:r w:rsidRPr="008102E1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00" w:dyaOrig="240">
          <v:shape id="_x0000_i1069" type="#_x0000_t75" style="width:9.75pt;height:12pt" o:ole="">
            <v:imagedata r:id="rId385" o:title=""/>
          </v:shape>
          <o:OLEObject Type="Embed" ProgID="Equation.DSMT4" ShapeID="_x0000_i1069" DrawAspect="Content" ObjectID="_1625147965" r:id="rId386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proofErr w:type="gramStart"/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Gọi </w:t>
      </w:r>
      <w:r w:rsidRPr="008102E1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20" w:dyaOrig="220">
          <v:shape id="_x0000_i1070" type="#_x0000_t75" style="width:11.25pt;height:11.25pt" o:ole="">
            <v:imagedata r:id="rId357" o:title=""/>
          </v:shape>
          <o:OLEObject Type="Embed" ProgID="Equation.DSMT4" ShapeID="_x0000_i1070" DrawAspect="Content" ObjectID="_1625147966" r:id="rId387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là trung điểm </w:t>
      </w:r>
      <w:r w:rsidRPr="008102E1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360" w:dyaOrig="220">
          <v:shape id="_x0000_i1071" type="#_x0000_t75" style="width:18pt;height:11.25pt" o:ole="">
            <v:imagedata r:id="rId359" o:title=""/>
          </v:shape>
          <o:OLEObject Type="Embed" ProgID="Equation.DSMT4" ShapeID="_x0000_i1071" DrawAspect="Content" ObjectID="_1625147967" r:id="rId388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, suy ra </w:t>
      </w:r>
      <w:r w:rsidRPr="008102E1">
        <w:rPr>
          <w:rFonts w:ascii="Times New Roman" w:hAnsi="Times New Roman" w:cs="Times New Roman"/>
          <w:noProof/>
          <w:position w:val="-26"/>
          <w:sz w:val="26"/>
          <w:szCs w:val="26"/>
        </w:rPr>
        <w:object w:dxaOrig="960" w:dyaOrig="620">
          <v:shape id="_x0000_i1072" type="#_x0000_t75" style="width:48pt;height:30.75pt" o:ole="">
            <v:imagedata r:id="rId389" o:title=""/>
          </v:shape>
          <o:OLEObject Type="Embed" ProgID="Equation.DSMT4" ShapeID="_x0000_i1072" DrawAspect="Content" ObjectID="_1625147968" r:id="rId390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noProof/>
          <w:position w:val="-20"/>
          <w:sz w:val="26"/>
          <w:szCs w:val="26"/>
        </w:rPr>
        <w:object w:dxaOrig="999" w:dyaOrig="540">
          <v:shape id="_x0000_i1073" type="#_x0000_t75" style="width:50.25pt;height:27pt" o:ole="">
            <v:imagedata r:id="rId391" o:title=""/>
          </v:shape>
          <o:OLEObject Type="Embed" ProgID="Equation.DSMT4" ShapeID="_x0000_i1073" DrawAspect="Content" ObjectID="_1625147969" r:id="rId392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>.</w:t>
      </w:r>
      <w:proofErr w:type="gramEnd"/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Ta có </w:t>
      </w:r>
      <w:r w:rsidRPr="008102E1">
        <w:rPr>
          <w:rFonts w:ascii="Times New Roman" w:hAnsi="Times New Roman" w:cs="Times New Roman"/>
          <w:noProof/>
          <w:position w:val="-20"/>
          <w:sz w:val="26"/>
          <w:szCs w:val="26"/>
        </w:rPr>
        <w:object w:dxaOrig="3780" w:dyaOrig="540">
          <v:shape id="_x0000_i1074" type="#_x0000_t75" style="width:189pt;height:27pt" o:ole="">
            <v:imagedata r:id="rId393" o:title=""/>
          </v:shape>
          <o:OLEObject Type="Embed" ProgID="Equation.DSMT4" ShapeID="_x0000_i1074" DrawAspect="Content" ObjectID="_1625147970" r:id="rId394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808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tab/>
      </w:r>
      <w:r w:rsidRPr="008102E1">
        <w:rPr>
          <w:rFonts w:ascii="Times New Roman" w:hAnsi="Times New Roman" w:cs="Times New Roman"/>
          <w:noProof/>
          <w:sz w:val="26"/>
          <w:szCs w:val="26"/>
        </w:rPr>
        <w:tab/>
      </w:r>
      <w:r w:rsidRPr="008102E1">
        <w:rPr>
          <w:rFonts w:ascii="Times New Roman" w:hAnsi="Times New Roman" w:cs="Times New Roman"/>
          <w:noProof/>
          <w:sz w:val="26"/>
          <w:szCs w:val="26"/>
        </w:rPr>
        <w:tab/>
      </w:r>
      <w:r w:rsidRPr="008102E1">
        <w:rPr>
          <w:rFonts w:ascii="Times New Roman" w:hAnsi="Times New Roman" w:cs="Times New Roman"/>
          <w:noProof/>
          <w:sz w:val="26"/>
          <w:szCs w:val="26"/>
        </w:rPr>
        <w:tab/>
      </w:r>
      <w:r w:rsidRPr="008102E1">
        <w:rPr>
          <w:rFonts w:ascii="Times New Roman" w:hAnsi="Times New Roman" w:cs="Times New Roman"/>
          <w:noProof/>
          <w:sz w:val="26"/>
          <w:szCs w:val="26"/>
        </w:rPr>
        <w:tab/>
      </w:r>
      <w:r w:rsidRPr="008102E1">
        <w:rPr>
          <w:rFonts w:ascii="Times New Roman" w:hAnsi="Times New Roman" w:cs="Times New Roman"/>
          <w:noProof/>
          <w:sz w:val="26"/>
          <w:szCs w:val="26"/>
        </w:rPr>
        <w:tab/>
      </w:r>
      <w:r w:rsidRPr="008102E1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020" w:dyaOrig="260">
          <v:shape id="_x0000_i1075" type="#_x0000_t75" style="width:101.25pt;height:12.75pt" o:ole="">
            <v:imagedata r:id="rId395" o:title=""/>
          </v:shape>
          <o:OLEObject Type="Embed" ProgID="Equation.DSMT4" ShapeID="_x0000_i1075" DrawAspect="Content" ObjectID="_1625147971" r:id="rId396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 xml:space="preserve">Gọi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60" w:dyaOrig="220">
          <v:shape id="_x0000_i1076" type="#_x0000_t75" style="width:12.75pt;height:11.25pt" o:ole="">
            <v:imagedata r:id="rId365" o:title=""/>
          </v:shape>
          <o:OLEObject Type="Embed" ProgID="Equation.DSMT4" ShapeID="_x0000_i1076" DrawAspect="Content" ObjectID="_1625147972" r:id="rId39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077" type="#_x0000_t75" style="width:11.25pt;height:12pt" o:ole="">
            <v:imagedata r:id="rId367" o:title=""/>
          </v:shape>
          <o:OLEObject Type="Embed" ProgID="Equation.DSMT4" ShapeID="_x0000_i1077" DrawAspect="Content" ObjectID="_1625147973" r:id="rId39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trên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078" type="#_x0000_t75" style="width:15.75pt;height:12pt" o:ole="">
            <v:imagedata r:id="rId369" o:title=""/>
          </v:shape>
          <o:OLEObject Type="Embed" ProgID="Equation.DSMT4" ShapeID="_x0000_i1078" DrawAspect="Content" ObjectID="_1625147974" r:id="rId39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suy ra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59" w:dyaOrig="240">
          <v:shape id="_x0000_i1079" type="#_x0000_t75" style="width:42.75pt;height:12pt" o:ole="">
            <v:imagedata r:id="rId371" o:title=""/>
          </v:shape>
          <o:OLEObject Type="Embed" ProgID="Equation.DSMT4" ShapeID="_x0000_i1079" DrawAspect="Content" ObjectID="_1625147975" r:id="rId400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Ta có </w:t>
      </w:r>
      <w:r w:rsidRPr="008102E1">
        <w:rPr>
          <w:rFonts w:ascii="Times New Roman" w:hAnsi="Times New Roman" w:cs="Times New Roman"/>
          <w:position w:val="-26"/>
          <w:sz w:val="26"/>
          <w:szCs w:val="26"/>
        </w:rPr>
        <w:object w:dxaOrig="3420" w:dyaOrig="620">
          <v:shape id="_x0000_i1080" type="#_x0000_t75" style="width:171pt;height:30.75pt" o:ole="">
            <v:imagedata r:id="rId373" o:title=""/>
          </v:shape>
          <o:OLEObject Type="Embed" ProgID="Equation.DSMT4" ShapeID="_x0000_i1080" DrawAspect="Content" ObjectID="_1625147976" r:id="rId401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ừ đó suy ra </w:t>
      </w: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1120" w:dyaOrig="340">
          <v:shape id="_x0000_i1081" type="#_x0000_t75" style="width:56.25pt;height:17.25pt" o:ole="">
            <v:imagedata r:id="rId375" o:title=""/>
          </v:shape>
          <o:OLEObject Type="Embed" ProgID="Equation.DSMT4" ShapeID="_x0000_i1081" DrawAspect="Content" ObjectID="_1625147977" r:id="rId40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nên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3580" w:dyaOrig="400">
          <v:shape id="_x0000_i1082" type="#_x0000_t75" style="width:179.25pt;height:20.25pt" o:ole="">
            <v:imagedata r:id="rId403" o:title=""/>
          </v:shape>
          <o:OLEObject Type="Embed" ProgID="Equation.DSMT4" ShapeID="_x0000_i1082" DrawAspect="Content" ObjectID="_1625147978" r:id="rId404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40">
          <v:shape id="_x0000_i1083" type="#_x0000_t75" style="width:23.25pt;height:12pt" o:ole="">
            <v:imagedata r:id="rId405" o:title=""/>
          </v:shape>
          <o:OLEObject Type="Embed" ProgID="Equation.DSMT4" ShapeID="_x0000_i1083" DrawAspect="Content" ObjectID="_1625147979" r:id="rId40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180" w:dyaOrig="320">
          <v:shape id="_x0000_i1084" type="#_x0000_t75" style="width:108.75pt;height:15.75pt" o:ole="">
            <v:imagedata r:id="rId407" o:title=""/>
          </v:shape>
          <o:OLEObject Type="Embed" ProgID="Equation.DSMT4" ShapeID="_x0000_i1084" DrawAspect="Content" ObjectID="_1625147980" r:id="rId40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b/>
          <w:sz w:val="26"/>
          <w:szCs w:val="26"/>
        </w:rPr>
        <w:t>Chọn C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7456" behindDoc="1" locked="0" layoutInCell="1" allowOverlap="1" wp14:anchorId="75400860" wp14:editId="348E34F9">
                <wp:simplePos x="0" y="0"/>
                <wp:positionH relativeFrom="column">
                  <wp:posOffset>3328670</wp:posOffset>
                </wp:positionH>
                <wp:positionV relativeFrom="paragraph">
                  <wp:posOffset>100330</wp:posOffset>
                </wp:positionV>
                <wp:extent cx="1768475" cy="1691005"/>
                <wp:effectExtent l="0" t="0" r="0" b="4445"/>
                <wp:wrapNone/>
                <wp:docPr id="199" name="Canvas 1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61" name="Freeform 174"/>
                        <wps:cNvSpPr>
                          <a:spLocks noEditPoints="1"/>
                        </wps:cNvSpPr>
                        <wps:spPr bwMode="auto">
                          <a:xfrm>
                            <a:off x="124460" y="1028700"/>
                            <a:ext cx="1425575" cy="192405"/>
                          </a:xfrm>
                          <a:custGeom>
                            <a:avLst/>
                            <a:gdLst>
                              <a:gd name="T0" fmla="*/ 43 w 2245"/>
                              <a:gd name="T1" fmla="*/ 218 h 303"/>
                              <a:gd name="T2" fmla="*/ 108 w 2245"/>
                              <a:gd name="T3" fmla="*/ 172 h 303"/>
                              <a:gd name="T4" fmla="*/ 159 w 2245"/>
                              <a:gd name="T5" fmla="*/ 146 h 303"/>
                              <a:gd name="T6" fmla="*/ 143 w 2245"/>
                              <a:gd name="T7" fmla="*/ 163 h 303"/>
                              <a:gd name="T8" fmla="*/ 114 w 2245"/>
                              <a:gd name="T9" fmla="*/ 178 h 303"/>
                              <a:gd name="T10" fmla="*/ 240 w 2245"/>
                              <a:gd name="T11" fmla="*/ 114 h 303"/>
                              <a:gd name="T12" fmla="*/ 244 w 2245"/>
                              <a:gd name="T13" fmla="*/ 122 h 303"/>
                              <a:gd name="T14" fmla="*/ 202 w 2245"/>
                              <a:gd name="T15" fmla="*/ 137 h 303"/>
                              <a:gd name="T16" fmla="*/ 326 w 2245"/>
                              <a:gd name="T17" fmla="*/ 89 h 303"/>
                              <a:gd name="T18" fmla="*/ 329 w 2245"/>
                              <a:gd name="T19" fmla="*/ 96 h 303"/>
                              <a:gd name="T20" fmla="*/ 381 w 2245"/>
                              <a:gd name="T21" fmla="*/ 75 h 303"/>
                              <a:gd name="T22" fmla="*/ 438 w 2245"/>
                              <a:gd name="T23" fmla="*/ 62 h 303"/>
                              <a:gd name="T24" fmla="*/ 414 w 2245"/>
                              <a:gd name="T25" fmla="*/ 75 h 303"/>
                              <a:gd name="T26" fmla="*/ 383 w 2245"/>
                              <a:gd name="T27" fmla="*/ 82 h 303"/>
                              <a:gd name="T28" fmla="*/ 535 w 2245"/>
                              <a:gd name="T29" fmla="*/ 44 h 303"/>
                              <a:gd name="T30" fmla="*/ 515 w 2245"/>
                              <a:gd name="T31" fmla="*/ 56 h 303"/>
                              <a:gd name="T32" fmla="*/ 590 w 2245"/>
                              <a:gd name="T33" fmla="*/ 36 h 303"/>
                              <a:gd name="T34" fmla="*/ 609 w 2245"/>
                              <a:gd name="T35" fmla="*/ 41 h 303"/>
                              <a:gd name="T36" fmla="*/ 574 w 2245"/>
                              <a:gd name="T37" fmla="*/ 38 h 303"/>
                              <a:gd name="T38" fmla="*/ 732 w 2245"/>
                              <a:gd name="T39" fmla="*/ 26 h 303"/>
                              <a:gd name="T40" fmla="*/ 677 w 2245"/>
                              <a:gd name="T41" fmla="*/ 32 h 303"/>
                              <a:gd name="T42" fmla="*/ 830 w 2245"/>
                              <a:gd name="T43" fmla="*/ 10 h 303"/>
                              <a:gd name="T44" fmla="*/ 770 w 2245"/>
                              <a:gd name="T45" fmla="*/ 15 h 303"/>
                              <a:gd name="T46" fmla="*/ 889 w 2245"/>
                              <a:gd name="T47" fmla="*/ 14 h 303"/>
                              <a:gd name="T48" fmla="*/ 1007 w 2245"/>
                              <a:gd name="T49" fmla="*/ 1 h 303"/>
                              <a:gd name="T50" fmla="*/ 969 w 2245"/>
                              <a:gd name="T51" fmla="*/ 10 h 303"/>
                              <a:gd name="T52" fmla="*/ 1126 w 2245"/>
                              <a:gd name="T53" fmla="*/ 8 h 303"/>
                              <a:gd name="T54" fmla="*/ 1178 w 2245"/>
                              <a:gd name="T55" fmla="*/ 0 h 303"/>
                              <a:gd name="T56" fmla="*/ 1203 w 2245"/>
                              <a:gd name="T57" fmla="*/ 8 h 303"/>
                              <a:gd name="T58" fmla="*/ 1266 w 2245"/>
                              <a:gd name="T59" fmla="*/ 2 h 303"/>
                              <a:gd name="T60" fmla="*/ 1296 w 2245"/>
                              <a:gd name="T61" fmla="*/ 11 h 303"/>
                              <a:gd name="T62" fmla="*/ 1416 w 2245"/>
                              <a:gd name="T63" fmla="*/ 10 h 303"/>
                              <a:gd name="T64" fmla="*/ 1381 w 2245"/>
                              <a:gd name="T65" fmla="*/ 16 h 303"/>
                              <a:gd name="T66" fmla="*/ 1493 w 2245"/>
                              <a:gd name="T67" fmla="*/ 17 h 303"/>
                              <a:gd name="T68" fmla="*/ 1474 w 2245"/>
                              <a:gd name="T69" fmla="*/ 23 h 303"/>
                              <a:gd name="T70" fmla="*/ 1621 w 2245"/>
                              <a:gd name="T71" fmla="*/ 31 h 303"/>
                              <a:gd name="T72" fmla="*/ 1568 w 2245"/>
                              <a:gd name="T73" fmla="*/ 32 h 303"/>
                              <a:gd name="T74" fmla="*/ 1714 w 2245"/>
                              <a:gd name="T75" fmla="*/ 45 h 303"/>
                              <a:gd name="T76" fmla="*/ 1678 w 2245"/>
                              <a:gd name="T77" fmla="*/ 47 h 303"/>
                              <a:gd name="T78" fmla="*/ 1774 w 2245"/>
                              <a:gd name="T79" fmla="*/ 56 h 303"/>
                              <a:gd name="T80" fmla="*/ 1780 w 2245"/>
                              <a:gd name="T81" fmla="*/ 65 h 303"/>
                              <a:gd name="T82" fmla="*/ 1859 w 2245"/>
                              <a:gd name="T83" fmla="*/ 74 h 303"/>
                              <a:gd name="T84" fmla="*/ 1907 w 2245"/>
                              <a:gd name="T85" fmla="*/ 94 h 303"/>
                              <a:gd name="T86" fmla="*/ 1882 w 2245"/>
                              <a:gd name="T87" fmla="*/ 87 h 303"/>
                              <a:gd name="T88" fmla="*/ 1961 w 2245"/>
                              <a:gd name="T89" fmla="*/ 101 h 303"/>
                              <a:gd name="T90" fmla="*/ 1992 w 2245"/>
                              <a:gd name="T91" fmla="*/ 119 h 303"/>
                              <a:gd name="T92" fmla="*/ 1949 w 2245"/>
                              <a:gd name="T93" fmla="*/ 106 h 303"/>
                              <a:gd name="T94" fmla="*/ 2064 w 2245"/>
                              <a:gd name="T95" fmla="*/ 137 h 303"/>
                              <a:gd name="T96" fmla="*/ 2085 w 2245"/>
                              <a:gd name="T97" fmla="*/ 155 h 303"/>
                              <a:gd name="T98" fmla="*/ 2051 w 2245"/>
                              <a:gd name="T99" fmla="*/ 140 h 303"/>
                              <a:gd name="T100" fmla="*/ 2132 w 2245"/>
                              <a:gd name="T101" fmla="*/ 170 h 303"/>
                              <a:gd name="T102" fmla="*/ 2160 w 2245"/>
                              <a:gd name="T103" fmla="*/ 197 h 303"/>
                              <a:gd name="T104" fmla="*/ 2135 w 2245"/>
                              <a:gd name="T105" fmla="*/ 181 h 303"/>
                              <a:gd name="T106" fmla="*/ 2219 w 2245"/>
                              <a:gd name="T107" fmla="*/ 237 h 303"/>
                              <a:gd name="T108" fmla="*/ 2211 w 2245"/>
                              <a:gd name="T109" fmla="*/ 241 h 303"/>
                              <a:gd name="T110" fmla="*/ 2235 w 2245"/>
                              <a:gd name="T111" fmla="*/ 303 h 3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2245" h="303">
                                <a:moveTo>
                                  <a:pt x="0" y="301"/>
                                </a:moveTo>
                                <a:lnTo>
                                  <a:pt x="15" y="255"/>
                                </a:lnTo>
                                <a:lnTo>
                                  <a:pt x="24" y="257"/>
                                </a:lnTo>
                                <a:lnTo>
                                  <a:pt x="9" y="303"/>
                                </a:lnTo>
                                <a:lnTo>
                                  <a:pt x="0" y="301"/>
                                </a:lnTo>
                                <a:close/>
                                <a:moveTo>
                                  <a:pt x="35" y="226"/>
                                </a:moveTo>
                                <a:lnTo>
                                  <a:pt x="43" y="218"/>
                                </a:lnTo>
                                <a:lnTo>
                                  <a:pt x="77" y="191"/>
                                </a:lnTo>
                                <a:lnTo>
                                  <a:pt x="84" y="197"/>
                                </a:lnTo>
                                <a:lnTo>
                                  <a:pt x="50" y="224"/>
                                </a:lnTo>
                                <a:lnTo>
                                  <a:pt x="51" y="223"/>
                                </a:lnTo>
                                <a:lnTo>
                                  <a:pt x="43" y="231"/>
                                </a:lnTo>
                                <a:lnTo>
                                  <a:pt x="35" y="226"/>
                                </a:lnTo>
                                <a:close/>
                                <a:moveTo>
                                  <a:pt x="108" y="172"/>
                                </a:moveTo>
                                <a:lnTo>
                                  <a:pt x="112" y="170"/>
                                </a:lnTo>
                                <a:lnTo>
                                  <a:pt x="121" y="165"/>
                                </a:lnTo>
                                <a:lnTo>
                                  <a:pt x="129" y="161"/>
                                </a:lnTo>
                                <a:lnTo>
                                  <a:pt x="138" y="156"/>
                                </a:lnTo>
                                <a:lnTo>
                                  <a:pt x="146" y="152"/>
                                </a:lnTo>
                                <a:lnTo>
                                  <a:pt x="155" y="148"/>
                                </a:lnTo>
                                <a:lnTo>
                                  <a:pt x="159" y="146"/>
                                </a:lnTo>
                                <a:lnTo>
                                  <a:pt x="164" y="153"/>
                                </a:lnTo>
                                <a:lnTo>
                                  <a:pt x="160" y="155"/>
                                </a:lnTo>
                                <a:lnTo>
                                  <a:pt x="160" y="155"/>
                                </a:lnTo>
                                <a:lnTo>
                                  <a:pt x="151" y="159"/>
                                </a:lnTo>
                                <a:lnTo>
                                  <a:pt x="151" y="159"/>
                                </a:lnTo>
                                <a:lnTo>
                                  <a:pt x="143" y="163"/>
                                </a:lnTo>
                                <a:lnTo>
                                  <a:pt x="143" y="163"/>
                                </a:lnTo>
                                <a:lnTo>
                                  <a:pt x="134" y="167"/>
                                </a:lnTo>
                                <a:lnTo>
                                  <a:pt x="134" y="167"/>
                                </a:lnTo>
                                <a:lnTo>
                                  <a:pt x="126" y="172"/>
                                </a:lnTo>
                                <a:lnTo>
                                  <a:pt x="126" y="172"/>
                                </a:lnTo>
                                <a:lnTo>
                                  <a:pt x="117" y="176"/>
                                </a:lnTo>
                                <a:lnTo>
                                  <a:pt x="118" y="176"/>
                                </a:lnTo>
                                <a:lnTo>
                                  <a:pt x="114" y="178"/>
                                </a:lnTo>
                                <a:lnTo>
                                  <a:pt x="108" y="172"/>
                                </a:lnTo>
                                <a:close/>
                                <a:moveTo>
                                  <a:pt x="195" y="131"/>
                                </a:moveTo>
                                <a:lnTo>
                                  <a:pt x="198" y="130"/>
                                </a:lnTo>
                                <a:lnTo>
                                  <a:pt x="206" y="127"/>
                                </a:lnTo>
                                <a:lnTo>
                                  <a:pt x="223" y="120"/>
                                </a:lnTo>
                                <a:lnTo>
                                  <a:pt x="232" y="117"/>
                                </a:lnTo>
                                <a:lnTo>
                                  <a:pt x="240" y="114"/>
                                </a:lnTo>
                                <a:lnTo>
                                  <a:pt x="249" y="111"/>
                                </a:lnTo>
                                <a:lnTo>
                                  <a:pt x="249" y="111"/>
                                </a:lnTo>
                                <a:lnTo>
                                  <a:pt x="253" y="119"/>
                                </a:lnTo>
                                <a:lnTo>
                                  <a:pt x="253" y="119"/>
                                </a:lnTo>
                                <a:lnTo>
                                  <a:pt x="253" y="119"/>
                                </a:lnTo>
                                <a:lnTo>
                                  <a:pt x="244" y="122"/>
                                </a:lnTo>
                                <a:lnTo>
                                  <a:pt x="244" y="122"/>
                                </a:lnTo>
                                <a:lnTo>
                                  <a:pt x="236" y="125"/>
                                </a:lnTo>
                                <a:lnTo>
                                  <a:pt x="236" y="125"/>
                                </a:lnTo>
                                <a:lnTo>
                                  <a:pt x="227" y="128"/>
                                </a:lnTo>
                                <a:lnTo>
                                  <a:pt x="227" y="128"/>
                                </a:lnTo>
                                <a:lnTo>
                                  <a:pt x="210" y="134"/>
                                </a:lnTo>
                                <a:lnTo>
                                  <a:pt x="210" y="134"/>
                                </a:lnTo>
                                <a:lnTo>
                                  <a:pt x="202" y="137"/>
                                </a:lnTo>
                                <a:lnTo>
                                  <a:pt x="202" y="137"/>
                                </a:lnTo>
                                <a:lnTo>
                                  <a:pt x="199" y="138"/>
                                </a:lnTo>
                                <a:lnTo>
                                  <a:pt x="195" y="131"/>
                                </a:lnTo>
                                <a:close/>
                                <a:moveTo>
                                  <a:pt x="286" y="100"/>
                                </a:moveTo>
                                <a:lnTo>
                                  <a:pt x="292" y="98"/>
                                </a:lnTo>
                                <a:lnTo>
                                  <a:pt x="300" y="96"/>
                                </a:lnTo>
                                <a:lnTo>
                                  <a:pt x="326" y="89"/>
                                </a:lnTo>
                                <a:lnTo>
                                  <a:pt x="334" y="86"/>
                                </a:lnTo>
                                <a:lnTo>
                                  <a:pt x="343" y="84"/>
                                </a:lnTo>
                                <a:lnTo>
                                  <a:pt x="346" y="92"/>
                                </a:lnTo>
                                <a:lnTo>
                                  <a:pt x="337" y="94"/>
                                </a:lnTo>
                                <a:lnTo>
                                  <a:pt x="337" y="94"/>
                                </a:lnTo>
                                <a:lnTo>
                                  <a:pt x="329" y="96"/>
                                </a:lnTo>
                                <a:lnTo>
                                  <a:pt x="329" y="96"/>
                                </a:lnTo>
                                <a:lnTo>
                                  <a:pt x="303" y="103"/>
                                </a:lnTo>
                                <a:lnTo>
                                  <a:pt x="303" y="103"/>
                                </a:lnTo>
                                <a:lnTo>
                                  <a:pt x="295" y="106"/>
                                </a:lnTo>
                                <a:lnTo>
                                  <a:pt x="295" y="106"/>
                                </a:lnTo>
                                <a:lnTo>
                                  <a:pt x="290" y="107"/>
                                </a:lnTo>
                                <a:lnTo>
                                  <a:pt x="286" y="100"/>
                                </a:lnTo>
                                <a:close/>
                                <a:moveTo>
                                  <a:pt x="381" y="75"/>
                                </a:moveTo>
                                <a:lnTo>
                                  <a:pt x="385" y="74"/>
                                </a:lnTo>
                                <a:lnTo>
                                  <a:pt x="394" y="72"/>
                                </a:lnTo>
                                <a:lnTo>
                                  <a:pt x="402" y="70"/>
                                </a:lnTo>
                                <a:lnTo>
                                  <a:pt x="411" y="68"/>
                                </a:lnTo>
                                <a:lnTo>
                                  <a:pt x="428" y="64"/>
                                </a:lnTo>
                                <a:lnTo>
                                  <a:pt x="437" y="62"/>
                                </a:lnTo>
                                <a:lnTo>
                                  <a:pt x="438" y="62"/>
                                </a:lnTo>
                                <a:lnTo>
                                  <a:pt x="440" y="70"/>
                                </a:lnTo>
                                <a:lnTo>
                                  <a:pt x="439" y="70"/>
                                </a:lnTo>
                                <a:lnTo>
                                  <a:pt x="439" y="70"/>
                                </a:lnTo>
                                <a:lnTo>
                                  <a:pt x="431" y="72"/>
                                </a:lnTo>
                                <a:lnTo>
                                  <a:pt x="431" y="72"/>
                                </a:lnTo>
                                <a:lnTo>
                                  <a:pt x="414" y="75"/>
                                </a:lnTo>
                                <a:lnTo>
                                  <a:pt x="414" y="75"/>
                                </a:lnTo>
                                <a:lnTo>
                                  <a:pt x="405" y="77"/>
                                </a:lnTo>
                                <a:lnTo>
                                  <a:pt x="405" y="77"/>
                                </a:lnTo>
                                <a:lnTo>
                                  <a:pt x="397" y="79"/>
                                </a:lnTo>
                                <a:lnTo>
                                  <a:pt x="397" y="79"/>
                                </a:lnTo>
                                <a:lnTo>
                                  <a:pt x="388" y="81"/>
                                </a:lnTo>
                                <a:lnTo>
                                  <a:pt x="388" y="81"/>
                                </a:lnTo>
                                <a:lnTo>
                                  <a:pt x="383" y="82"/>
                                </a:lnTo>
                                <a:lnTo>
                                  <a:pt x="381" y="75"/>
                                </a:lnTo>
                                <a:close/>
                                <a:moveTo>
                                  <a:pt x="477" y="54"/>
                                </a:moveTo>
                                <a:lnTo>
                                  <a:pt x="505" y="49"/>
                                </a:lnTo>
                                <a:lnTo>
                                  <a:pt x="513" y="48"/>
                                </a:lnTo>
                                <a:lnTo>
                                  <a:pt x="522" y="46"/>
                                </a:lnTo>
                                <a:lnTo>
                                  <a:pt x="530" y="45"/>
                                </a:lnTo>
                                <a:lnTo>
                                  <a:pt x="535" y="44"/>
                                </a:lnTo>
                                <a:lnTo>
                                  <a:pt x="537" y="52"/>
                                </a:lnTo>
                                <a:lnTo>
                                  <a:pt x="532" y="53"/>
                                </a:lnTo>
                                <a:lnTo>
                                  <a:pt x="532" y="53"/>
                                </a:lnTo>
                                <a:lnTo>
                                  <a:pt x="524" y="54"/>
                                </a:lnTo>
                                <a:lnTo>
                                  <a:pt x="524" y="54"/>
                                </a:lnTo>
                                <a:lnTo>
                                  <a:pt x="515" y="56"/>
                                </a:lnTo>
                                <a:lnTo>
                                  <a:pt x="515" y="56"/>
                                </a:lnTo>
                                <a:lnTo>
                                  <a:pt x="507" y="57"/>
                                </a:lnTo>
                                <a:lnTo>
                                  <a:pt x="507" y="57"/>
                                </a:lnTo>
                                <a:lnTo>
                                  <a:pt x="479" y="62"/>
                                </a:lnTo>
                                <a:lnTo>
                                  <a:pt x="477" y="54"/>
                                </a:lnTo>
                                <a:close/>
                                <a:moveTo>
                                  <a:pt x="574" y="38"/>
                                </a:moveTo>
                                <a:lnTo>
                                  <a:pt x="581" y="37"/>
                                </a:lnTo>
                                <a:lnTo>
                                  <a:pt x="590" y="36"/>
                                </a:lnTo>
                                <a:lnTo>
                                  <a:pt x="607" y="33"/>
                                </a:lnTo>
                                <a:lnTo>
                                  <a:pt x="615" y="32"/>
                                </a:lnTo>
                                <a:lnTo>
                                  <a:pt x="633" y="30"/>
                                </a:lnTo>
                                <a:lnTo>
                                  <a:pt x="634" y="38"/>
                                </a:lnTo>
                                <a:lnTo>
                                  <a:pt x="617" y="40"/>
                                </a:lnTo>
                                <a:lnTo>
                                  <a:pt x="617" y="40"/>
                                </a:lnTo>
                                <a:lnTo>
                                  <a:pt x="609" y="41"/>
                                </a:lnTo>
                                <a:lnTo>
                                  <a:pt x="609" y="41"/>
                                </a:lnTo>
                                <a:lnTo>
                                  <a:pt x="592" y="43"/>
                                </a:lnTo>
                                <a:lnTo>
                                  <a:pt x="592" y="43"/>
                                </a:lnTo>
                                <a:lnTo>
                                  <a:pt x="583" y="45"/>
                                </a:lnTo>
                                <a:lnTo>
                                  <a:pt x="583" y="45"/>
                                </a:lnTo>
                                <a:lnTo>
                                  <a:pt x="576" y="46"/>
                                </a:lnTo>
                                <a:lnTo>
                                  <a:pt x="574" y="38"/>
                                </a:lnTo>
                                <a:close/>
                                <a:moveTo>
                                  <a:pt x="672" y="25"/>
                                </a:moveTo>
                                <a:lnTo>
                                  <a:pt x="675" y="25"/>
                                </a:lnTo>
                                <a:lnTo>
                                  <a:pt x="684" y="23"/>
                                </a:lnTo>
                                <a:lnTo>
                                  <a:pt x="701" y="22"/>
                                </a:lnTo>
                                <a:lnTo>
                                  <a:pt x="709" y="21"/>
                                </a:lnTo>
                                <a:lnTo>
                                  <a:pt x="731" y="19"/>
                                </a:lnTo>
                                <a:lnTo>
                                  <a:pt x="732" y="26"/>
                                </a:lnTo>
                                <a:lnTo>
                                  <a:pt x="710" y="29"/>
                                </a:lnTo>
                                <a:lnTo>
                                  <a:pt x="711" y="29"/>
                                </a:lnTo>
                                <a:lnTo>
                                  <a:pt x="702" y="30"/>
                                </a:lnTo>
                                <a:lnTo>
                                  <a:pt x="702" y="30"/>
                                </a:lnTo>
                                <a:lnTo>
                                  <a:pt x="685" y="31"/>
                                </a:lnTo>
                                <a:lnTo>
                                  <a:pt x="685" y="31"/>
                                </a:lnTo>
                                <a:lnTo>
                                  <a:pt x="677" y="32"/>
                                </a:lnTo>
                                <a:lnTo>
                                  <a:pt x="677" y="32"/>
                                </a:lnTo>
                                <a:lnTo>
                                  <a:pt x="673" y="33"/>
                                </a:lnTo>
                                <a:lnTo>
                                  <a:pt x="672" y="25"/>
                                </a:lnTo>
                                <a:close/>
                                <a:moveTo>
                                  <a:pt x="770" y="15"/>
                                </a:moveTo>
                                <a:lnTo>
                                  <a:pt x="820" y="11"/>
                                </a:lnTo>
                                <a:lnTo>
                                  <a:pt x="828" y="10"/>
                                </a:lnTo>
                                <a:lnTo>
                                  <a:pt x="830" y="10"/>
                                </a:lnTo>
                                <a:lnTo>
                                  <a:pt x="830" y="18"/>
                                </a:lnTo>
                                <a:lnTo>
                                  <a:pt x="829" y="18"/>
                                </a:lnTo>
                                <a:lnTo>
                                  <a:pt x="829" y="18"/>
                                </a:lnTo>
                                <a:lnTo>
                                  <a:pt x="821" y="19"/>
                                </a:lnTo>
                                <a:lnTo>
                                  <a:pt x="821" y="19"/>
                                </a:lnTo>
                                <a:lnTo>
                                  <a:pt x="771" y="23"/>
                                </a:lnTo>
                                <a:lnTo>
                                  <a:pt x="770" y="15"/>
                                </a:lnTo>
                                <a:close/>
                                <a:moveTo>
                                  <a:pt x="869" y="7"/>
                                </a:moveTo>
                                <a:lnTo>
                                  <a:pt x="880" y="7"/>
                                </a:lnTo>
                                <a:lnTo>
                                  <a:pt x="888" y="6"/>
                                </a:lnTo>
                                <a:lnTo>
                                  <a:pt x="928" y="4"/>
                                </a:lnTo>
                                <a:lnTo>
                                  <a:pt x="929" y="12"/>
                                </a:lnTo>
                                <a:lnTo>
                                  <a:pt x="889" y="14"/>
                                </a:lnTo>
                                <a:lnTo>
                                  <a:pt x="889" y="14"/>
                                </a:lnTo>
                                <a:lnTo>
                                  <a:pt x="880" y="15"/>
                                </a:lnTo>
                                <a:lnTo>
                                  <a:pt x="880" y="15"/>
                                </a:lnTo>
                                <a:lnTo>
                                  <a:pt x="870" y="15"/>
                                </a:lnTo>
                                <a:lnTo>
                                  <a:pt x="869" y="7"/>
                                </a:lnTo>
                                <a:close/>
                                <a:moveTo>
                                  <a:pt x="968" y="3"/>
                                </a:moveTo>
                                <a:lnTo>
                                  <a:pt x="999" y="1"/>
                                </a:lnTo>
                                <a:lnTo>
                                  <a:pt x="1007" y="1"/>
                                </a:lnTo>
                                <a:lnTo>
                                  <a:pt x="1028" y="1"/>
                                </a:lnTo>
                                <a:lnTo>
                                  <a:pt x="1028" y="9"/>
                                </a:lnTo>
                                <a:lnTo>
                                  <a:pt x="1008" y="9"/>
                                </a:lnTo>
                                <a:lnTo>
                                  <a:pt x="1008" y="9"/>
                                </a:lnTo>
                                <a:lnTo>
                                  <a:pt x="999" y="9"/>
                                </a:lnTo>
                                <a:lnTo>
                                  <a:pt x="999" y="9"/>
                                </a:lnTo>
                                <a:lnTo>
                                  <a:pt x="969" y="10"/>
                                </a:lnTo>
                                <a:lnTo>
                                  <a:pt x="968" y="3"/>
                                </a:lnTo>
                                <a:close/>
                                <a:moveTo>
                                  <a:pt x="1067" y="0"/>
                                </a:moveTo>
                                <a:lnTo>
                                  <a:pt x="1118" y="0"/>
                                </a:lnTo>
                                <a:lnTo>
                                  <a:pt x="1126" y="0"/>
                                </a:lnTo>
                                <a:lnTo>
                                  <a:pt x="1127" y="0"/>
                                </a:lnTo>
                                <a:lnTo>
                                  <a:pt x="1127" y="8"/>
                                </a:lnTo>
                                <a:lnTo>
                                  <a:pt x="1126" y="8"/>
                                </a:lnTo>
                                <a:lnTo>
                                  <a:pt x="1126" y="8"/>
                                </a:lnTo>
                                <a:lnTo>
                                  <a:pt x="1118" y="8"/>
                                </a:lnTo>
                                <a:lnTo>
                                  <a:pt x="1118" y="8"/>
                                </a:lnTo>
                                <a:lnTo>
                                  <a:pt x="1067" y="8"/>
                                </a:lnTo>
                                <a:lnTo>
                                  <a:pt x="1067" y="0"/>
                                </a:lnTo>
                                <a:close/>
                                <a:moveTo>
                                  <a:pt x="1167" y="0"/>
                                </a:moveTo>
                                <a:lnTo>
                                  <a:pt x="1178" y="0"/>
                                </a:lnTo>
                                <a:lnTo>
                                  <a:pt x="1186" y="0"/>
                                </a:lnTo>
                                <a:lnTo>
                                  <a:pt x="1195" y="0"/>
                                </a:lnTo>
                                <a:lnTo>
                                  <a:pt x="1203" y="0"/>
                                </a:lnTo>
                                <a:lnTo>
                                  <a:pt x="1226" y="1"/>
                                </a:lnTo>
                                <a:lnTo>
                                  <a:pt x="1226" y="9"/>
                                </a:lnTo>
                                <a:lnTo>
                                  <a:pt x="1203" y="8"/>
                                </a:lnTo>
                                <a:lnTo>
                                  <a:pt x="1203" y="8"/>
                                </a:lnTo>
                                <a:lnTo>
                                  <a:pt x="1194" y="8"/>
                                </a:lnTo>
                                <a:lnTo>
                                  <a:pt x="1186" y="8"/>
                                </a:lnTo>
                                <a:lnTo>
                                  <a:pt x="1177" y="8"/>
                                </a:lnTo>
                                <a:lnTo>
                                  <a:pt x="1177" y="8"/>
                                </a:lnTo>
                                <a:lnTo>
                                  <a:pt x="1167" y="8"/>
                                </a:lnTo>
                                <a:lnTo>
                                  <a:pt x="1167" y="0"/>
                                </a:lnTo>
                                <a:close/>
                                <a:moveTo>
                                  <a:pt x="1266" y="2"/>
                                </a:moveTo>
                                <a:lnTo>
                                  <a:pt x="1297" y="3"/>
                                </a:lnTo>
                                <a:lnTo>
                                  <a:pt x="1305" y="4"/>
                                </a:lnTo>
                                <a:lnTo>
                                  <a:pt x="1325" y="5"/>
                                </a:lnTo>
                                <a:lnTo>
                                  <a:pt x="1325" y="13"/>
                                </a:lnTo>
                                <a:lnTo>
                                  <a:pt x="1305" y="12"/>
                                </a:lnTo>
                                <a:lnTo>
                                  <a:pt x="1305" y="12"/>
                                </a:lnTo>
                                <a:lnTo>
                                  <a:pt x="1296" y="11"/>
                                </a:lnTo>
                                <a:lnTo>
                                  <a:pt x="1296" y="11"/>
                                </a:lnTo>
                                <a:lnTo>
                                  <a:pt x="1265" y="10"/>
                                </a:lnTo>
                                <a:lnTo>
                                  <a:pt x="1266" y="2"/>
                                </a:lnTo>
                                <a:close/>
                                <a:moveTo>
                                  <a:pt x="1365" y="7"/>
                                </a:moveTo>
                                <a:lnTo>
                                  <a:pt x="1382" y="8"/>
                                </a:lnTo>
                                <a:lnTo>
                                  <a:pt x="1390" y="8"/>
                                </a:lnTo>
                                <a:lnTo>
                                  <a:pt x="1416" y="10"/>
                                </a:lnTo>
                                <a:lnTo>
                                  <a:pt x="1424" y="11"/>
                                </a:lnTo>
                                <a:lnTo>
                                  <a:pt x="1423" y="19"/>
                                </a:lnTo>
                                <a:lnTo>
                                  <a:pt x="1415" y="18"/>
                                </a:lnTo>
                                <a:lnTo>
                                  <a:pt x="1415" y="18"/>
                                </a:lnTo>
                                <a:lnTo>
                                  <a:pt x="1390" y="16"/>
                                </a:lnTo>
                                <a:lnTo>
                                  <a:pt x="1390" y="16"/>
                                </a:lnTo>
                                <a:lnTo>
                                  <a:pt x="1381" y="16"/>
                                </a:lnTo>
                                <a:lnTo>
                                  <a:pt x="1381" y="16"/>
                                </a:lnTo>
                                <a:lnTo>
                                  <a:pt x="1364" y="15"/>
                                </a:lnTo>
                                <a:lnTo>
                                  <a:pt x="1365" y="7"/>
                                </a:lnTo>
                                <a:close/>
                                <a:moveTo>
                                  <a:pt x="1464" y="14"/>
                                </a:moveTo>
                                <a:lnTo>
                                  <a:pt x="1476" y="15"/>
                                </a:lnTo>
                                <a:lnTo>
                                  <a:pt x="1484" y="16"/>
                                </a:lnTo>
                                <a:lnTo>
                                  <a:pt x="1493" y="17"/>
                                </a:lnTo>
                                <a:lnTo>
                                  <a:pt x="1523" y="20"/>
                                </a:lnTo>
                                <a:lnTo>
                                  <a:pt x="1522" y="27"/>
                                </a:lnTo>
                                <a:lnTo>
                                  <a:pt x="1491" y="24"/>
                                </a:lnTo>
                                <a:lnTo>
                                  <a:pt x="1491" y="24"/>
                                </a:lnTo>
                                <a:lnTo>
                                  <a:pt x="1483" y="24"/>
                                </a:lnTo>
                                <a:lnTo>
                                  <a:pt x="1474" y="23"/>
                                </a:lnTo>
                                <a:lnTo>
                                  <a:pt x="1474" y="23"/>
                                </a:lnTo>
                                <a:lnTo>
                                  <a:pt x="1463" y="22"/>
                                </a:lnTo>
                                <a:lnTo>
                                  <a:pt x="1464" y="14"/>
                                </a:lnTo>
                                <a:close/>
                                <a:moveTo>
                                  <a:pt x="1562" y="24"/>
                                </a:moveTo>
                                <a:lnTo>
                                  <a:pt x="1569" y="25"/>
                                </a:lnTo>
                                <a:lnTo>
                                  <a:pt x="1595" y="28"/>
                                </a:lnTo>
                                <a:lnTo>
                                  <a:pt x="1603" y="29"/>
                                </a:lnTo>
                                <a:lnTo>
                                  <a:pt x="1621" y="31"/>
                                </a:lnTo>
                                <a:lnTo>
                                  <a:pt x="1620" y="39"/>
                                </a:lnTo>
                                <a:lnTo>
                                  <a:pt x="1602" y="37"/>
                                </a:lnTo>
                                <a:lnTo>
                                  <a:pt x="1602" y="37"/>
                                </a:lnTo>
                                <a:lnTo>
                                  <a:pt x="1593" y="35"/>
                                </a:lnTo>
                                <a:lnTo>
                                  <a:pt x="1593" y="35"/>
                                </a:lnTo>
                                <a:lnTo>
                                  <a:pt x="1568" y="32"/>
                                </a:lnTo>
                                <a:lnTo>
                                  <a:pt x="1568" y="32"/>
                                </a:lnTo>
                                <a:lnTo>
                                  <a:pt x="1561" y="32"/>
                                </a:lnTo>
                                <a:lnTo>
                                  <a:pt x="1562" y="24"/>
                                </a:lnTo>
                                <a:close/>
                                <a:moveTo>
                                  <a:pt x="1660" y="36"/>
                                </a:moveTo>
                                <a:lnTo>
                                  <a:pt x="1663" y="37"/>
                                </a:lnTo>
                                <a:lnTo>
                                  <a:pt x="1680" y="39"/>
                                </a:lnTo>
                                <a:lnTo>
                                  <a:pt x="1689" y="41"/>
                                </a:lnTo>
                                <a:lnTo>
                                  <a:pt x="1714" y="45"/>
                                </a:lnTo>
                                <a:lnTo>
                                  <a:pt x="1719" y="46"/>
                                </a:lnTo>
                                <a:lnTo>
                                  <a:pt x="1717" y="53"/>
                                </a:lnTo>
                                <a:lnTo>
                                  <a:pt x="1712" y="53"/>
                                </a:lnTo>
                                <a:lnTo>
                                  <a:pt x="1712" y="53"/>
                                </a:lnTo>
                                <a:lnTo>
                                  <a:pt x="1687" y="49"/>
                                </a:lnTo>
                                <a:lnTo>
                                  <a:pt x="1687" y="49"/>
                                </a:lnTo>
                                <a:lnTo>
                                  <a:pt x="1678" y="47"/>
                                </a:lnTo>
                                <a:lnTo>
                                  <a:pt x="1678" y="47"/>
                                </a:lnTo>
                                <a:lnTo>
                                  <a:pt x="1661" y="45"/>
                                </a:lnTo>
                                <a:lnTo>
                                  <a:pt x="1661" y="45"/>
                                </a:lnTo>
                                <a:lnTo>
                                  <a:pt x="1658" y="44"/>
                                </a:lnTo>
                                <a:lnTo>
                                  <a:pt x="1660" y="36"/>
                                </a:lnTo>
                                <a:close/>
                                <a:moveTo>
                                  <a:pt x="1758" y="52"/>
                                </a:moveTo>
                                <a:lnTo>
                                  <a:pt x="1774" y="56"/>
                                </a:lnTo>
                                <a:lnTo>
                                  <a:pt x="1782" y="57"/>
                                </a:lnTo>
                                <a:lnTo>
                                  <a:pt x="1808" y="62"/>
                                </a:lnTo>
                                <a:lnTo>
                                  <a:pt x="1815" y="64"/>
                                </a:lnTo>
                                <a:lnTo>
                                  <a:pt x="1813" y="72"/>
                                </a:lnTo>
                                <a:lnTo>
                                  <a:pt x="1805" y="70"/>
                                </a:lnTo>
                                <a:lnTo>
                                  <a:pt x="1805" y="70"/>
                                </a:lnTo>
                                <a:lnTo>
                                  <a:pt x="1780" y="65"/>
                                </a:lnTo>
                                <a:lnTo>
                                  <a:pt x="1780" y="65"/>
                                </a:lnTo>
                                <a:lnTo>
                                  <a:pt x="1771" y="63"/>
                                </a:lnTo>
                                <a:lnTo>
                                  <a:pt x="1771" y="63"/>
                                </a:lnTo>
                                <a:lnTo>
                                  <a:pt x="1755" y="60"/>
                                </a:lnTo>
                                <a:lnTo>
                                  <a:pt x="1758" y="52"/>
                                </a:lnTo>
                                <a:close/>
                                <a:moveTo>
                                  <a:pt x="1854" y="72"/>
                                </a:moveTo>
                                <a:lnTo>
                                  <a:pt x="1859" y="74"/>
                                </a:lnTo>
                                <a:lnTo>
                                  <a:pt x="1885" y="80"/>
                                </a:lnTo>
                                <a:lnTo>
                                  <a:pt x="1893" y="82"/>
                                </a:lnTo>
                                <a:lnTo>
                                  <a:pt x="1902" y="84"/>
                                </a:lnTo>
                                <a:lnTo>
                                  <a:pt x="1910" y="86"/>
                                </a:lnTo>
                                <a:lnTo>
                                  <a:pt x="1911" y="86"/>
                                </a:lnTo>
                                <a:lnTo>
                                  <a:pt x="1908" y="94"/>
                                </a:lnTo>
                                <a:lnTo>
                                  <a:pt x="1907" y="94"/>
                                </a:lnTo>
                                <a:lnTo>
                                  <a:pt x="1907" y="94"/>
                                </a:lnTo>
                                <a:lnTo>
                                  <a:pt x="1899" y="92"/>
                                </a:lnTo>
                                <a:lnTo>
                                  <a:pt x="1899" y="92"/>
                                </a:lnTo>
                                <a:lnTo>
                                  <a:pt x="1890" y="89"/>
                                </a:lnTo>
                                <a:lnTo>
                                  <a:pt x="1890" y="89"/>
                                </a:lnTo>
                                <a:lnTo>
                                  <a:pt x="1882" y="87"/>
                                </a:lnTo>
                                <a:lnTo>
                                  <a:pt x="1882" y="87"/>
                                </a:lnTo>
                                <a:lnTo>
                                  <a:pt x="1856" y="81"/>
                                </a:lnTo>
                                <a:lnTo>
                                  <a:pt x="1856" y="81"/>
                                </a:lnTo>
                                <a:lnTo>
                                  <a:pt x="1851" y="80"/>
                                </a:lnTo>
                                <a:lnTo>
                                  <a:pt x="1854" y="72"/>
                                </a:lnTo>
                                <a:close/>
                                <a:moveTo>
                                  <a:pt x="1948" y="97"/>
                                </a:moveTo>
                                <a:lnTo>
                                  <a:pt x="1953" y="98"/>
                                </a:lnTo>
                                <a:lnTo>
                                  <a:pt x="1961" y="101"/>
                                </a:lnTo>
                                <a:lnTo>
                                  <a:pt x="1970" y="103"/>
                                </a:lnTo>
                                <a:lnTo>
                                  <a:pt x="1978" y="106"/>
                                </a:lnTo>
                                <a:lnTo>
                                  <a:pt x="1995" y="111"/>
                                </a:lnTo>
                                <a:lnTo>
                                  <a:pt x="2004" y="114"/>
                                </a:lnTo>
                                <a:lnTo>
                                  <a:pt x="2000" y="122"/>
                                </a:lnTo>
                                <a:lnTo>
                                  <a:pt x="1992" y="119"/>
                                </a:lnTo>
                                <a:lnTo>
                                  <a:pt x="1992" y="119"/>
                                </a:lnTo>
                                <a:lnTo>
                                  <a:pt x="1975" y="113"/>
                                </a:lnTo>
                                <a:lnTo>
                                  <a:pt x="1975" y="113"/>
                                </a:lnTo>
                                <a:lnTo>
                                  <a:pt x="1966" y="111"/>
                                </a:lnTo>
                                <a:lnTo>
                                  <a:pt x="1966" y="111"/>
                                </a:lnTo>
                                <a:lnTo>
                                  <a:pt x="1958" y="108"/>
                                </a:lnTo>
                                <a:lnTo>
                                  <a:pt x="1958" y="108"/>
                                </a:lnTo>
                                <a:lnTo>
                                  <a:pt x="1949" y="106"/>
                                </a:lnTo>
                                <a:lnTo>
                                  <a:pt x="1949" y="106"/>
                                </a:lnTo>
                                <a:lnTo>
                                  <a:pt x="1945" y="104"/>
                                </a:lnTo>
                                <a:lnTo>
                                  <a:pt x="1948" y="97"/>
                                </a:lnTo>
                                <a:close/>
                                <a:moveTo>
                                  <a:pt x="2040" y="128"/>
                                </a:moveTo>
                                <a:lnTo>
                                  <a:pt x="2047" y="130"/>
                                </a:lnTo>
                                <a:lnTo>
                                  <a:pt x="2055" y="133"/>
                                </a:lnTo>
                                <a:lnTo>
                                  <a:pt x="2064" y="137"/>
                                </a:lnTo>
                                <a:lnTo>
                                  <a:pt x="2072" y="140"/>
                                </a:lnTo>
                                <a:lnTo>
                                  <a:pt x="2081" y="144"/>
                                </a:lnTo>
                                <a:lnTo>
                                  <a:pt x="2090" y="148"/>
                                </a:lnTo>
                                <a:lnTo>
                                  <a:pt x="2093" y="150"/>
                                </a:lnTo>
                                <a:lnTo>
                                  <a:pt x="2088" y="157"/>
                                </a:lnTo>
                                <a:lnTo>
                                  <a:pt x="2085" y="155"/>
                                </a:lnTo>
                                <a:lnTo>
                                  <a:pt x="2085" y="155"/>
                                </a:lnTo>
                                <a:lnTo>
                                  <a:pt x="2076" y="151"/>
                                </a:lnTo>
                                <a:lnTo>
                                  <a:pt x="2076" y="151"/>
                                </a:lnTo>
                                <a:lnTo>
                                  <a:pt x="2068" y="147"/>
                                </a:lnTo>
                                <a:lnTo>
                                  <a:pt x="2068" y="147"/>
                                </a:lnTo>
                                <a:lnTo>
                                  <a:pt x="2059" y="144"/>
                                </a:lnTo>
                                <a:lnTo>
                                  <a:pt x="2059" y="144"/>
                                </a:lnTo>
                                <a:lnTo>
                                  <a:pt x="2051" y="140"/>
                                </a:lnTo>
                                <a:lnTo>
                                  <a:pt x="2051" y="140"/>
                                </a:lnTo>
                                <a:lnTo>
                                  <a:pt x="2042" y="137"/>
                                </a:lnTo>
                                <a:lnTo>
                                  <a:pt x="2042" y="137"/>
                                </a:lnTo>
                                <a:lnTo>
                                  <a:pt x="2036" y="135"/>
                                </a:lnTo>
                                <a:lnTo>
                                  <a:pt x="2040" y="128"/>
                                </a:lnTo>
                                <a:close/>
                                <a:moveTo>
                                  <a:pt x="2127" y="167"/>
                                </a:moveTo>
                                <a:lnTo>
                                  <a:pt x="2132" y="170"/>
                                </a:lnTo>
                                <a:lnTo>
                                  <a:pt x="2141" y="174"/>
                                </a:lnTo>
                                <a:lnTo>
                                  <a:pt x="2150" y="180"/>
                                </a:lnTo>
                                <a:lnTo>
                                  <a:pt x="2158" y="185"/>
                                </a:lnTo>
                                <a:lnTo>
                                  <a:pt x="2167" y="191"/>
                                </a:lnTo>
                                <a:lnTo>
                                  <a:pt x="2174" y="197"/>
                                </a:lnTo>
                                <a:lnTo>
                                  <a:pt x="2167" y="202"/>
                                </a:lnTo>
                                <a:lnTo>
                                  <a:pt x="2160" y="197"/>
                                </a:lnTo>
                                <a:lnTo>
                                  <a:pt x="2160" y="197"/>
                                </a:lnTo>
                                <a:lnTo>
                                  <a:pt x="2152" y="191"/>
                                </a:lnTo>
                                <a:lnTo>
                                  <a:pt x="2152" y="191"/>
                                </a:lnTo>
                                <a:lnTo>
                                  <a:pt x="2144" y="186"/>
                                </a:lnTo>
                                <a:lnTo>
                                  <a:pt x="2144" y="186"/>
                                </a:lnTo>
                                <a:lnTo>
                                  <a:pt x="2135" y="181"/>
                                </a:lnTo>
                                <a:lnTo>
                                  <a:pt x="2135" y="181"/>
                                </a:lnTo>
                                <a:lnTo>
                                  <a:pt x="2127" y="176"/>
                                </a:lnTo>
                                <a:lnTo>
                                  <a:pt x="2127" y="176"/>
                                </a:lnTo>
                                <a:lnTo>
                                  <a:pt x="2122" y="173"/>
                                </a:lnTo>
                                <a:lnTo>
                                  <a:pt x="2127" y="167"/>
                                </a:lnTo>
                                <a:close/>
                                <a:moveTo>
                                  <a:pt x="2203" y="220"/>
                                </a:moveTo>
                                <a:lnTo>
                                  <a:pt x="2210" y="227"/>
                                </a:lnTo>
                                <a:lnTo>
                                  <a:pt x="2219" y="237"/>
                                </a:lnTo>
                                <a:lnTo>
                                  <a:pt x="2228" y="249"/>
                                </a:lnTo>
                                <a:lnTo>
                                  <a:pt x="2232" y="262"/>
                                </a:lnTo>
                                <a:lnTo>
                                  <a:pt x="2222" y="264"/>
                                </a:lnTo>
                                <a:lnTo>
                                  <a:pt x="2218" y="252"/>
                                </a:lnTo>
                                <a:lnTo>
                                  <a:pt x="2219" y="253"/>
                                </a:lnTo>
                                <a:lnTo>
                                  <a:pt x="2210" y="241"/>
                                </a:lnTo>
                                <a:lnTo>
                                  <a:pt x="2211" y="241"/>
                                </a:lnTo>
                                <a:lnTo>
                                  <a:pt x="2202" y="232"/>
                                </a:lnTo>
                                <a:lnTo>
                                  <a:pt x="2202" y="232"/>
                                </a:lnTo>
                                <a:lnTo>
                                  <a:pt x="2195" y="225"/>
                                </a:lnTo>
                                <a:lnTo>
                                  <a:pt x="2203" y="220"/>
                                </a:lnTo>
                                <a:close/>
                                <a:moveTo>
                                  <a:pt x="2242" y="293"/>
                                </a:moveTo>
                                <a:lnTo>
                                  <a:pt x="2245" y="301"/>
                                </a:lnTo>
                                <a:lnTo>
                                  <a:pt x="2235" y="303"/>
                                </a:lnTo>
                                <a:lnTo>
                                  <a:pt x="2232" y="295"/>
                                </a:lnTo>
                                <a:lnTo>
                                  <a:pt x="2242" y="29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Freeform 175"/>
                        <wps:cNvSpPr>
                          <a:spLocks/>
                        </wps:cNvSpPr>
                        <wps:spPr bwMode="auto">
                          <a:xfrm>
                            <a:off x="127000" y="1220470"/>
                            <a:ext cx="1419860" cy="189865"/>
                          </a:xfrm>
                          <a:custGeom>
                            <a:avLst/>
                            <a:gdLst>
                              <a:gd name="T0" fmla="*/ 26 w 2236"/>
                              <a:gd name="T1" fmla="*/ 63 h 299"/>
                              <a:gd name="T2" fmla="*/ 77 w 2236"/>
                              <a:gd name="T3" fmla="*/ 109 h 299"/>
                              <a:gd name="T4" fmla="*/ 102 w 2236"/>
                              <a:gd name="T5" fmla="*/ 125 h 299"/>
                              <a:gd name="T6" fmla="*/ 128 w 2236"/>
                              <a:gd name="T7" fmla="*/ 138 h 299"/>
                              <a:gd name="T8" fmla="*/ 153 w 2236"/>
                              <a:gd name="T9" fmla="*/ 151 h 299"/>
                              <a:gd name="T10" fmla="*/ 179 w 2236"/>
                              <a:gd name="T11" fmla="*/ 162 h 299"/>
                              <a:gd name="T12" fmla="*/ 204 w 2236"/>
                              <a:gd name="T13" fmla="*/ 172 h 299"/>
                              <a:gd name="T14" fmla="*/ 238 w 2236"/>
                              <a:gd name="T15" fmla="*/ 184 h 299"/>
                              <a:gd name="T16" fmla="*/ 272 w 2236"/>
                              <a:gd name="T17" fmla="*/ 195 h 299"/>
                              <a:gd name="T18" fmla="*/ 298 w 2236"/>
                              <a:gd name="T19" fmla="*/ 203 h 299"/>
                              <a:gd name="T20" fmla="*/ 340 w 2236"/>
                              <a:gd name="T21" fmla="*/ 215 h 299"/>
                              <a:gd name="T22" fmla="*/ 383 w 2236"/>
                              <a:gd name="T23" fmla="*/ 225 h 299"/>
                              <a:gd name="T24" fmla="*/ 408 w 2236"/>
                              <a:gd name="T25" fmla="*/ 231 h 299"/>
                              <a:gd name="T26" fmla="*/ 459 w 2236"/>
                              <a:gd name="T27" fmla="*/ 241 h 299"/>
                              <a:gd name="T28" fmla="*/ 510 w 2236"/>
                              <a:gd name="T29" fmla="*/ 251 h 299"/>
                              <a:gd name="T30" fmla="*/ 553 w 2236"/>
                              <a:gd name="T31" fmla="*/ 258 h 299"/>
                              <a:gd name="T32" fmla="*/ 587 w 2236"/>
                              <a:gd name="T33" fmla="*/ 263 h 299"/>
                              <a:gd name="T34" fmla="*/ 638 w 2236"/>
                              <a:gd name="T35" fmla="*/ 270 h 299"/>
                              <a:gd name="T36" fmla="*/ 680 w 2236"/>
                              <a:gd name="T37" fmla="*/ 275 h 299"/>
                              <a:gd name="T38" fmla="*/ 748 w 2236"/>
                              <a:gd name="T39" fmla="*/ 282 h 299"/>
                              <a:gd name="T40" fmla="*/ 816 w 2236"/>
                              <a:gd name="T41" fmla="*/ 288 h 299"/>
                              <a:gd name="T42" fmla="*/ 859 w 2236"/>
                              <a:gd name="T43" fmla="*/ 291 h 299"/>
                              <a:gd name="T44" fmla="*/ 935 w 2236"/>
                              <a:gd name="T45" fmla="*/ 295 h 299"/>
                              <a:gd name="T46" fmla="*/ 1003 w 2236"/>
                              <a:gd name="T47" fmla="*/ 297 h 299"/>
                              <a:gd name="T48" fmla="*/ 1054 w 2236"/>
                              <a:gd name="T49" fmla="*/ 298 h 299"/>
                              <a:gd name="T50" fmla="*/ 1122 w 2236"/>
                              <a:gd name="T51" fmla="*/ 299 h 299"/>
                              <a:gd name="T52" fmla="*/ 1190 w 2236"/>
                              <a:gd name="T53" fmla="*/ 298 h 299"/>
                              <a:gd name="T54" fmla="*/ 1241 w 2236"/>
                              <a:gd name="T55" fmla="*/ 297 h 299"/>
                              <a:gd name="T56" fmla="*/ 1352 w 2236"/>
                              <a:gd name="T57" fmla="*/ 292 h 299"/>
                              <a:gd name="T58" fmla="*/ 1386 w 2236"/>
                              <a:gd name="T59" fmla="*/ 290 h 299"/>
                              <a:gd name="T60" fmla="*/ 1471 w 2236"/>
                              <a:gd name="T61" fmla="*/ 283 h 299"/>
                              <a:gd name="T62" fmla="*/ 1531 w 2236"/>
                              <a:gd name="T63" fmla="*/ 278 h 299"/>
                              <a:gd name="T64" fmla="*/ 1564 w 2236"/>
                              <a:gd name="T65" fmla="*/ 274 h 299"/>
                              <a:gd name="T66" fmla="*/ 1624 w 2236"/>
                              <a:gd name="T67" fmla="*/ 266 h 299"/>
                              <a:gd name="T68" fmla="*/ 1658 w 2236"/>
                              <a:gd name="T69" fmla="*/ 262 h 299"/>
                              <a:gd name="T70" fmla="*/ 1709 w 2236"/>
                              <a:gd name="T71" fmla="*/ 254 h 299"/>
                              <a:gd name="T72" fmla="*/ 1735 w 2236"/>
                              <a:gd name="T73" fmla="*/ 249 h 299"/>
                              <a:gd name="T74" fmla="*/ 1803 w 2236"/>
                              <a:gd name="T75" fmla="*/ 236 h 299"/>
                              <a:gd name="T76" fmla="*/ 1837 w 2236"/>
                              <a:gd name="T77" fmla="*/ 229 h 299"/>
                              <a:gd name="T78" fmla="*/ 1879 w 2236"/>
                              <a:gd name="T79" fmla="*/ 219 h 299"/>
                              <a:gd name="T80" fmla="*/ 1905 w 2236"/>
                              <a:gd name="T81" fmla="*/ 212 h 299"/>
                              <a:gd name="T82" fmla="*/ 1947 w 2236"/>
                              <a:gd name="T83" fmla="*/ 200 h 299"/>
                              <a:gd name="T84" fmla="*/ 1973 w 2236"/>
                              <a:gd name="T85" fmla="*/ 193 h 299"/>
                              <a:gd name="T86" fmla="*/ 2007 w 2236"/>
                              <a:gd name="T87" fmla="*/ 181 h 299"/>
                              <a:gd name="T88" fmla="*/ 2041 w 2236"/>
                              <a:gd name="T89" fmla="*/ 169 h 299"/>
                              <a:gd name="T90" fmla="*/ 2066 w 2236"/>
                              <a:gd name="T91" fmla="*/ 158 h 299"/>
                              <a:gd name="T92" fmla="*/ 2092 w 2236"/>
                              <a:gd name="T93" fmla="*/ 147 h 299"/>
                              <a:gd name="T94" fmla="*/ 2117 w 2236"/>
                              <a:gd name="T95" fmla="*/ 134 h 299"/>
                              <a:gd name="T96" fmla="*/ 2143 w 2236"/>
                              <a:gd name="T97" fmla="*/ 119 h 299"/>
                              <a:gd name="T98" fmla="*/ 2194 w 2236"/>
                              <a:gd name="T99" fmla="*/ 81 h 299"/>
                              <a:gd name="T100" fmla="*/ 2219 w 2236"/>
                              <a:gd name="T101" fmla="*/ 52 h 2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2236" h="299">
                                <a:moveTo>
                                  <a:pt x="0" y="0"/>
                                </a:moveTo>
                                <a:lnTo>
                                  <a:pt x="17" y="52"/>
                                </a:lnTo>
                                <a:lnTo>
                                  <a:pt x="26" y="63"/>
                                </a:lnTo>
                                <a:lnTo>
                                  <a:pt x="34" y="73"/>
                                </a:lnTo>
                                <a:lnTo>
                                  <a:pt x="43" y="81"/>
                                </a:lnTo>
                                <a:lnTo>
                                  <a:pt x="77" y="109"/>
                                </a:lnTo>
                                <a:lnTo>
                                  <a:pt x="85" y="114"/>
                                </a:lnTo>
                                <a:lnTo>
                                  <a:pt x="94" y="119"/>
                                </a:lnTo>
                                <a:lnTo>
                                  <a:pt x="102" y="125"/>
                                </a:lnTo>
                                <a:lnTo>
                                  <a:pt x="111" y="129"/>
                                </a:lnTo>
                                <a:lnTo>
                                  <a:pt x="119" y="134"/>
                                </a:lnTo>
                                <a:lnTo>
                                  <a:pt x="128" y="138"/>
                                </a:lnTo>
                                <a:lnTo>
                                  <a:pt x="136" y="143"/>
                                </a:lnTo>
                                <a:lnTo>
                                  <a:pt x="145" y="147"/>
                                </a:lnTo>
                                <a:lnTo>
                                  <a:pt x="153" y="151"/>
                                </a:lnTo>
                                <a:lnTo>
                                  <a:pt x="162" y="155"/>
                                </a:lnTo>
                                <a:lnTo>
                                  <a:pt x="170" y="158"/>
                                </a:lnTo>
                                <a:lnTo>
                                  <a:pt x="179" y="162"/>
                                </a:lnTo>
                                <a:lnTo>
                                  <a:pt x="187" y="165"/>
                                </a:lnTo>
                                <a:lnTo>
                                  <a:pt x="196" y="169"/>
                                </a:lnTo>
                                <a:lnTo>
                                  <a:pt x="204" y="172"/>
                                </a:lnTo>
                                <a:lnTo>
                                  <a:pt x="221" y="178"/>
                                </a:lnTo>
                                <a:lnTo>
                                  <a:pt x="230" y="181"/>
                                </a:lnTo>
                                <a:lnTo>
                                  <a:pt x="238" y="184"/>
                                </a:lnTo>
                                <a:lnTo>
                                  <a:pt x="247" y="187"/>
                                </a:lnTo>
                                <a:lnTo>
                                  <a:pt x="264" y="193"/>
                                </a:lnTo>
                                <a:lnTo>
                                  <a:pt x="272" y="195"/>
                                </a:lnTo>
                                <a:lnTo>
                                  <a:pt x="281" y="198"/>
                                </a:lnTo>
                                <a:lnTo>
                                  <a:pt x="289" y="200"/>
                                </a:lnTo>
                                <a:lnTo>
                                  <a:pt x="298" y="203"/>
                                </a:lnTo>
                                <a:lnTo>
                                  <a:pt x="323" y="210"/>
                                </a:lnTo>
                                <a:lnTo>
                                  <a:pt x="332" y="212"/>
                                </a:lnTo>
                                <a:lnTo>
                                  <a:pt x="340" y="215"/>
                                </a:lnTo>
                                <a:lnTo>
                                  <a:pt x="349" y="217"/>
                                </a:lnTo>
                                <a:lnTo>
                                  <a:pt x="357" y="219"/>
                                </a:lnTo>
                                <a:lnTo>
                                  <a:pt x="383" y="225"/>
                                </a:lnTo>
                                <a:lnTo>
                                  <a:pt x="391" y="227"/>
                                </a:lnTo>
                                <a:lnTo>
                                  <a:pt x="400" y="229"/>
                                </a:lnTo>
                                <a:lnTo>
                                  <a:pt x="408" y="231"/>
                                </a:lnTo>
                                <a:lnTo>
                                  <a:pt x="425" y="234"/>
                                </a:lnTo>
                                <a:lnTo>
                                  <a:pt x="434" y="236"/>
                                </a:lnTo>
                                <a:lnTo>
                                  <a:pt x="459" y="241"/>
                                </a:lnTo>
                                <a:lnTo>
                                  <a:pt x="468" y="243"/>
                                </a:lnTo>
                                <a:lnTo>
                                  <a:pt x="502" y="249"/>
                                </a:lnTo>
                                <a:lnTo>
                                  <a:pt x="510" y="251"/>
                                </a:lnTo>
                                <a:lnTo>
                                  <a:pt x="519" y="252"/>
                                </a:lnTo>
                                <a:lnTo>
                                  <a:pt x="527" y="254"/>
                                </a:lnTo>
                                <a:lnTo>
                                  <a:pt x="553" y="258"/>
                                </a:lnTo>
                                <a:lnTo>
                                  <a:pt x="561" y="259"/>
                                </a:lnTo>
                                <a:lnTo>
                                  <a:pt x="578" y="262"/>
                                </a:lnTo>
                                <a:lnTo>
                                  <a:pt x="587" y="263"/>
                                </a:lnTo>
                                <a:lnTo>
                                  <a:pt x="604" y="265"/>
                                </a:lnTo>
                                <a:lnTo>
                                  <a:pt x="612" y="266"/>
                                </a:lnTo>
                                <a:lnTo>
                                  <a:pt x="638" y="270"/>
                                </a:lnTo>
                                <a:lnTo>
                                  <a:pt x="646" y="271"/>
                                </a:lnTo>
                                <a:lnTo>
                                  <a:pt x="672" y="274"/>
                                </a:lnTo>
                                <a:lnTo>
                                  <a:pt x="680" y="275"/>
                                </a:lnTo>
                                <a:lnTo>
                                  <a:pt x="697" y="277"/>
                                </a:lnTo>
                                <a:lnTo>
                                  <a:pt x="706" y="278"/>
                                </a:lnTo>
                                <a:lnTo>
                                  <a:pt x="748" y="282"/>
                                </a:lnTo>
                                <a:lnTo>
                                  <a:pt x="757" y="283"/>
                                </a:lnTo>
                                <a:lnTo>
                                  <a:pt x="765" y="283"/>
                                </a:lnTo>
                                <a:lnTo>
                                  <a:pt x="816" y="288"/>
                                </a:lnTo>
                                <a:lnTo>
                                  <a:pt x="825" y="288"/>
                                </a:lnTo>
                                <a:lnTo>
                                  <a:pt x="850" y="290"/>
                                </a:lnTo>
                                <a:lnTo>
                                  <a:pt x="859" y="291"/>
                                </a:lnTo>
                                <a:lnTo>
                                  <a:pt x="876" y="292"/>
                                </a:lnTo>
                                <a:lnTo>
                                  <a:pt x="884" y="292"/>
                                </a:lnTo>
                                <a:lnTo>
                                  <a:pt x="935" y="295"/>
                                </a:lnTo>
                                <a:lnTo>
                                  <a:pt x="944" y="295"/>
                                </a:lnTo>
                                <a:lnTo>
                                  <a:pt x="995" y="297"/>
                                </a:lnTo>
                                <a:lnTo>
                                  <a:pt x="1003" y="297"/>
                                </a:lnTo>
                                <a:lnTo>
                                  <a:pt x="1037" y="298"/>
                                </a:lnTo>
                                <a:lnTo>
                                  <a:pt x="1046" y="298"/>
                                </a:lnTo>
                                <a:lnTo>
                                  <a:pt x="1054" y="298"/>
                                </a:lnTo>
                                <a:lnTo>
                                  <a:pt x="1063" y="298"/>
                                </a:lnTo>
                                <a:lnTo>
                                  <a:pt x="1114" y="299"/>
                                </a:lnTo>
                                <a:lnTo>
                                  <a:pt x="1122" y="299"/>
                                </a:lnTo>
                                <a:lnTo>
                                  <a:pt x="1173" y="298"/>
                                </a:lnTo>
                                <a:lnTo>
                                  <a:pt x="1182" y="298"/>
                                </a:lnTo>
                                <a:lnTo>
                                  <a:pt x="1190" y="298"/>
                                </a:lnTo>
                                <a:lnTo>
                                  <a:pt x="1199" y="298"/>
                                </a:lnTo>
                                <a:lnTo>
                                  <a:pt x="1233" y="297"/>
                                </a:lnTo>
                                <a:lnTo>
                                  <a:pt x="1241" y="297"/>
                                </a:lnTo>
                                <a:lnTo>
                                  <a:pt x="1292" y="295"/>
                                </a:lnTo>
                                <a:lnTo>
                                  <a:pt x="1301" y="295"/>
                                </a:lnTo>
                                <a:lnTo>
                                  <a:pt x="1352" y="292"/>
                                </a:lnTo>
                                <a:lnTo>
                                  <a:pt x="1360" y="292"/>
                                </a:lnTo>
                                <a:lnTo>
                                  <a:pt x="1377" y="291"/>
                                </a:lnTo>
                                <a:lnTo>
                                  <a:pt x="1386" y="290"/>
                                </a:lnTo>
                                <a:lnTo>
                                  <a:pt x="1411" y="288"/>
                                </a:lnTo>
                                <a:lnTo>
                                  <a:pt x="1420" y="288"/>
                                </a:lnTo>
                                <a:lnTo>
                                  <a:pt x="1471" y="283"/>
                                </a:lnTo>
                                <a:lnTo>
                                  <a:pt x="1479" y="283"/>
                                </a:lnTo>
                                <a:lnTo>
                                  <a:pt x="1488" y="282"/>
                                </a:lnTo>
                                <a:lnTo>
                                  <a:pt x="1531" y="278"/>
                                </a:lnTo>
                                <a:lnTo>
                                  <a:pt x="1539" y="277"/>
                                </a:lnTo>
                                <a:lnTo>
                                  <a:pt x="1556" y="275"/>
                                </a:lnTo>
                                <a:lnTo>
                                  <a:pt x="1564" y="274"/>
                                </a:lnTo>
                                <a:lnTo>
                                  <a:pt x="1590" y="271"/>
                                </a:lnTo>
                                <a:lnTo>
                                  <a:pt x="1598" y="270"/>
                                </a:lnTo>
                                <a:lnTo>
                                  <a:pt x="1624" y="266"/>
                                </a:lnTo>
                                <a:lnTo>
                                  <a:pt x="1632" y="265"/>
                                </a:lnTo>
                                <a:lnTo>
                                  <a:pt x="1650" y="263"/>
                                </a:lnTo>
                                <a:lnTo>
                                  <a:pt x="1658" y="262"/>
                                </a:lnTo>
                                <a:lnTo>
                                  <a:pt x="1675" y="259"/>
                                </a:lnTo>
                                <a:lnTo>
                                  <a:pt x="1684" y="258"/>
                                </a:lnTo>
                                <a:lnTo>
                                  <a:pt x="1709" y="254"/>
                                </a:lnTo>
                                <a:lnTo>
                                  <a:pt x="1718" y="252"/>
                                </a:lnTo>
                                <a:lnTo>
                                  <a:pt x="1726" y="251"/>
                                </a:lnTo>
                                <a:lnTo>
                                  <a:pt x="1735" y="249"/>
                                </a:lnTo>
                                <a:lnTo>
                                  <a:pt x="1769" y="243"/>
                                </a:lnTo>
                                <a:lnTo>
                                  <a:pt x="1777" y="241"/>
                                </a:lnTo>
                                <a:lnTo>
                                  <a:pt x="1803" y="236"/>
                                </a:lnTo>
                                <a:lnTo>
                                  <a:pt x="1811" y="234"/>
                                </a:lnTo>
                                <a:lnTo>
                                  <a:pt x="1828" y="231"/>
                                </a:lnTo>
                                <a:lnTo>
                                  <a:pt x="1837" y="229"/>
                                </a:lnTo>
                                <a:lnTo>
                                  <a:pt x="1845" y="227"/>
                                </a:lnTo>
                                <a:lnTo>
                                  <a:pt x="1854" y="225"/>
                                </a:lnTo>
                                <a:lnTo>
                                  <a:pt x="1879" y="219"/>
                                </a:lnTo>
                                <a:lnTo>
                                  <a:pt x="1888" y="217"/>
                                </a:lnTo>
                                <a:lnTo>
                                  <a:pt x="1896" y="215"/>
                                </a:lnTo>
                                <a:lnTo>
                                  <a:pt x="1905" y="212"/>
                                </a:lnTo>
                                <a:lnTo>
                                  <a:pt x="1913" y="210"/>
                                </a:lnTo>
                                <a:lnTo>
                                  <a:pt x="1939" y="203"/>
                                </a:lnTo>
                                <a:lnTo>
                                  <a:pt x="1947" y="200"/>
                                </a:lnTo>
                                <a:lnTo>
                                  <a:pt x="1956" y="198"/>
                                </a:lnTo>
                                <a:lnTo>
                                  <a:pt x="1964" y="195"/>
                                </a:lnTo>
                                <a:lnTo>
                                  <a:pt x="1973" y="193"/>
                                </a:lnTo>
                                <a:lnTo>
                                  <a:pt x="1990" y="187"/>
                                </a:lnTo>
                                <a:lnTo>
                                  <a:pt x="1998" y="184"/>
                                </a:lnTo>
                                <a:lnTo>
                                  <a:pt x="2007" y="181"/>
                                </a:lnTo>
                                <a:lnTo>
                                  <a:pt x="2015" y="178"/>
                                </a:lnTo>
                                <a:lnTo>
                                  <a:pt x="2032" y="172"/>
                                </a:lnTo>
                                <a:lnTo>
                                  <a:pt x="2041" y="169"/>
                                </a:lnTo>
                                <a:lnTo>
                                  <a:pt x="2049" y="165"/>
                                </a:lnTo>
                                <a:lnTo>
                                  <a:pt x="2058" y="162"/>
                                </a:lnTo>
                                <a:lnTo>
                                  <a:pt x="2066" y="158"/>
                                </a:lnTo>
                                <a:lnTo>
                                  <a:pt x="2075" y="155"/>
                                </a:lnTo>
                                <a:lnTo>
                                  <a:pt x="2083" y="151"/>
                                </a:lnTo>
                                <a:lnTo>
                                  <a:pt x="2092" y="147"/>
                                </a:lnTo>
                                <a:lnTo>
                                  <a:pt x="2100" y="143"/>
                                </a:lnTo>
                                <a:lnTo>
                                  <a:pt x="2109" y="138"/>
                                </a:lnTo>
                                <a:lnTo>
                                  <a:pt x="2117" y="134"/>
                                </a:lnTo>
                                <a:lnTo>
                                  <a:pt x="2126" y="129"/>
                                </a:lnTo>
                                <a:lnTo>
                                  <a:pt x="2134" y="125"/>
                                </a:lnTo>
                                <a:lnTo>
                                  <a:pt x="2143" y="119"/>
                                </a:lnTo>
                                <a:lnTo>
                                  <a:pt x="2151" y="114"/>
                                </a:lnTo>
                                <a:lnTo>
                                  <a:pt x="2160" y="109"/>
                                </a:lnTo>
                                <a:lnTo>
                                  <a:pt x="2194" y="81"/>
                                </a:lnTo>
                                <a:lnTo>
                                  <a:pt x="2202" y="73"/>
                                </a:lnTo>
                                <a:lnTo>
                                  <a:pt x="2211" y="63"/>
                                </a:lnTo>
                                <a:lnTo>
                                  <a:pt x="2219" y="52"/>
                                </a:lnTo>
                                <a:lnTo>
                                  <a:pt x="2236" y="0"/>
                                </a:lnTo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Line 176"/>
                        <wps:cNvCnPr/>
                        <wps:spPr bwMode="auto">
                          <a:xfrm flipV="1">
                            <a:off x="127000" y="176530"/>
                            <a:ext cx="709930" cy="104394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177"/>
                        <wps:cNvCnPr/>
                        <wps:spPr bwMode="auto">
                          <a:xfrm>
                            <a:off x="836930" y="176530"/>
                            <a:ext cx="709930" cy="104394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Freeform 178"/>
                        <wps:cNvSpPr>
                          <a:spLocks noEditPoints="1"/>
                        </wps:cNvSpPr>
                        <wps:spPr bwMode="auto">
                          <a:xfrm>
                            <a:off x="127000" y="1217930"/>
                            <a:ext cx="1419860" cy="5080"/>
                          </a:xfrm>
                          <a:custGeom>
                            <a:avLst/>
                            <a:gdLst>
                              <a:gd name="T0" fmla="*/ 60 w 2236"/>
                              <a:gd name="T1" fmla="*/ 0 h 8"/>
                              <a:gd name="T2" fmla="*/ 0 w 2236"/>
                              <a:gd name="T3" fmla="*/ 8 h 8"/>
                              <a:gd name="T4" fmla="*/ 100 w 2236"/>
                              <a:gd name="T5" fmla="*/ 0 h 8"/>
                              <a:gd name="T6" fmla="*/ 159 w 2236"/>
                              <a:gd name="T7" fmla="*/ 8 h 8"/>
                              <a:gd name="T8" fmla="*/ 100 w 2236"/>
                              <a:gd name="T9" fmla="*/ 0 h 8"/>
                              <a:gd name="T10" fmla="*/ 258 w 2236"/>
                              <a:gd name="T11" fmla="*/ 0 h 8"/>
                              <a:gd name="T12" fmla="*/ 199 w 2236"/>
                              <a:gd name="T13" fmla="*/ 8 h 8"/>
                              <a:gd name="T14" fmla="*/ 298 w 2236"/>
                              <a:gd name="T15" fmla="*/ 0 h 8"/>
                              <a:gd name="T16" fmla="*/ 357 w 2236"/>
                              <a:gd name="T17" fmla="*/ 8 h 8"/>
                              <a:gd name="T18" fmla="*/ 298 w 2236"/>
                              <a:gd name="T19" fmla="*/ 0 h 8"/>
                              <a:gd name="T20" fmla="*/ 456 w 2236"/>
                              <a:gd name="T21" fmla="*/ 0 h 8"/>
                              <a:gd name="T22" fmla="*/ 397 w 2236"/>
                              <a:gd name="T23" fmla="*/ 8 h 8"/>
                              <a:gd name="T24" fmla="*/ 496 w 2236"/>
                              <a:gd name="T25" fmla="*/ 0 h 8"/>
                              <a:gd name="T26" fmla="*/ 555 w 2236"/>
                              <a:gd name="T27" fmla="*/ 8 h 8"/>
                              <a:gd name="T28" fmla="*/ 496 w 2236"/>
                              <a:gd name="T29" fmla="*/ 0 h 8"/>
                              <a:gd name="T30" fmla="*/ 655 w 2236"/>
                              <a:gd name="T31" fmla="*/ 0 h 8"/>
                              <a:gd name="T32" fmla="*/ 595 w 2236"/>
                              <a:gd name="T33" fmla="*/ 8 h 8"/>
                              <a:gd name="T34" fmla="*/ 694 w 2236"/>
                              <a:gd name="T35" fmla="*/ 0 h 8"/>
                              <a:gd name="T36" fmla="*/ 754 w 2236"/>
                              <a:gd name="T37" fmla="*/ 8 h 8"/>
                              <a:gd name="T38" fmla="*/ 694 w 2236"/>
                              <a:gd name="T39" fmla="*/ 0 h 8"/>
                              <a:gd name="T40" fmla="*/ 853 w 2236"/>
                              <a:gd name="T41" fmla="*/ 0 h 8"/>
                              <a:gd name="T42" fmla="*/ 793 w 2236"/>
                              <a:gd name="T43" fmla="*/ 8 h 8"/>
                              <a:gd name="T44" fmla="*/ 892 w 2236"/>
                              <a:gd name="T45" fmla="*/ 0 h 8"/>
                              <a:gd name="T46" fmla="*/ 952 w 2236"/>
                              <a:gd name="T47" fmla="*/ 8 h 8"/>
                              <a:gd name="T48" fmla="*/ 892 w 2236"/>
                              <a:gd name="T49" fmla="*/ 0 h 8"/>
                              <a:gd name="T50" fmla="*/ 1051 w 2236"/>
                              <a:gd name="T51" fmla="*/ 0 h 8"/>
                              <a:gd name="T52" fmla="*/ 992 w 2236"/>
                              <a:gd name="T53" fmla="*/ 8 h 8"/>
                              <a:gd name="T54" fmla="*/ 1091 w 2236"/>
                              <a:gd name="T55" fmla="*/ 0 h 8"/>
                              <a:gd name="T56" fmla="*/ 1150 w 2236"/>
                              <a:gd name="T57" fmla="*/ 8 h 8"/>
                              <a:gd name="T58" fmla="*/ 1091 w 2236"/>
                              <a:gd name="T59" fmla="*/ 0 h 8"/>
                              <a:gd name="T60" fmla="*/ 1249 w 2236"/>
                              <a:gd name="T61" fmla="*/ 0 h 8"/>
                              <a:gd name="T62" fmla="*/ 1190 w 2236"/>
                              <a:gd name="T63" fmla="*/ 8 h 8"/>
                              <a:gd name="T64" fmla="*/ 1289 w 2236"/>
                              <a:gd name="T65" fmla="*/ 0 h 8"/>
                              <a:gd name="T66" fmla="*/ 1348 w 2236"/>
                              <a:gd name="T67" fmla="*/ 8 h 8"/>
                              <a:gd name="T68" fmla="*/ 1289 w 2236"/>
                              <a:gd name="T69" fmla="*/ 0 h 8"/>
                              <a:gd name="T70" fmla="*/ 1447 w 2236"/>
                              <a:gd name="T71" fmla="*/ 0 h 8"/>
                              <a:gd name="T72" fmla="*/ 1388 w 2236"/>
                              <a:gd name="T73" fmla="*/ 8 h 8"/>
                              <a:gd name="T74" fmla="*/ 1487 w 2236"/>
                              <a:gd name="T75" fmla="*/ 0 h 8"/>
                              <a:gd name="T76" fmla="*/ 1547 w 2236"/>
                              <a:gd name="T77" fmla="*/ 8 h 8"/>
                              <a:gd name="T78" fmla="*/ 1487 w 2236"/>
                              <a:gd name="T79" fmla="*/ 0 h 8"/>
                              <a:gd name="T80" fmla="*/ 1646 w 2236"/>
                              <a:gd name="T81" fmla="*/ 0 h 8"/>
                              <a:gd name="T82" fmla="*/ 1586 w 2236"/>
                              <a:gd name="T83" fmla="*/ 8 h 8"/>
                              <a:gd name="T84" fmla="*/ 1685 w 2236"/>
                              <a:gd name="T85" fmla="*/ 0 h 8"/>
                              <a:gd name="T86" fmla="*/ 1745 w 2236"/>
                              <a:gd name="T87" fmla="*/ 8 h 8"/>
                              <a:gd name="T88" fmla="*/ 1685 w 2236"/>
                              <a:gd name="T89" fmla="*/ 0 h 8"/>
                              <a:gd name="T90" fmla="*/ 1844 w 2236"/>
                              <a:gd name="T91" fmla="*/ 0 h 8"/>
                              <a:gd name="T92" fmla="*/ 1784 w 2236"/>
                              <a:gd name="T93" fmla="*/ 8 h 8"/>
                              <a:gd name="T94" fmla="*/ 1884 w 2236"/>
                              <a:gd name="T95" fmla="*/ 0 h 8"/>
                              <a:gd name="T96" fmla="*/ 1943 w 2236"/>
                              <a:gd name="T97" fmla="*/ 8 h 8"/>
                              <a:gd name="T98" fmla="*/ 1884 w 2236"/>
                              <a:gd name="T99" fmla="*/ 0 h 8"/>
                              <a:gd name="T100" fmla="*/ 2042 w 2236"/>
                              <a:gd name="T101" fmla="*/ 0 h 8"/>
                              <a:gd name="T102" fmla="*/ 1983 w 2236"/>
                              <a:gd name="T103" fmla="*/ 8 h 8"/>
                              <a:gd name="T104" fmla="*/ 2082 w 2236"/>
                              <a:gd name="T105" fmla="*/ 0 h 8"/>
                              <a:gd name="T106" fmla="*/ 2141 w 2236"/>
                              <a:gd name="T107" fmla="*/ 8 h 8"/>
                              <a:gd name="T108" fmla="*/ 2082 w 2236"/>
                              <a:gd name="T109" fmla="*/ 0 h 8"/>
                              <a:gd name="T110" fmla="*/ 2236 w 2236"/>
                              <a:gd name="T111" fmla="*/ 0 h 8"/>
                              <a:gd name="T112" fmla="*/ 2181 w 2236"/>
                              <a:gd name="T11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2236" h="8">
                                <a:moveTo>
                                  <a:pt x="0" y="0"/>
                                </a:moveTo>
                                <a:lnTo>
                                  <a:pt x="60" y="0"/>
                                </a:lnTo>
                                <a:lnTo>
                                  <a:pt x="60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0" y="0"/>
                                </a:moveTo>
                                <a:lnTo>
                                  <a:pt x="159" y="0"/>
                                </a:lnTo>
                                <a:lnTo>
                                  <a:pt x="159" y="8"/>
                                </a:lnTo>
                                <a:lnTo>
                                  <a:pt x="100" y="8"/>
                                </a:lnTo>
                                <a:lnTo>
                                  <a:pt x="100" y="0"/>
                                </a:lnTo>
                                <a:close/>
                                <a:moveTo>
                                  <a:pt x="199" y="0"/>
                                </a:moveTo>
                                <a:lnTo>
                                  <a:pt x="258" y="0"/>
                                </a:lnTo>
                                <a:lnTo>
                                  <a:pt x="258" y="8"/>
                                </a:lnTo>
                                <a:lnTo>
                                  <a:pt x="199" y="8"/>
                                </a:lnTo>
                                <a:lnTo>
                                  <a:pt x="199" y="0"/>
                                </a:lnTo>
                                <a:close/>
                                <a:moveTo>
                                  <a:pt x="298" y="0"/>
                                </a:moveTo>
                                <a:lnTo>
                                  <a:pt x="357" y="0"/>
                                </a:lnTo>
                                <a:lnTo>
                                  <a:pt x="357" y="8"/>
                                </a:lnTo>
                                <a:lnTo>
                                  <a:pt x="298" y="8"/>
                                </a:lnTo>
                                <a:lnTo>
                                  <a:pt x="298" y="0"/>
                                </a:lnTo>
                                <a:close/>
                                <a:moveTo>
                                  <a:pt x="397" y="0"/>
                                </a:moveTo>
                                <a:lnTo>
                                  <a:pt x="456" y="0"/>
                                </a:lnTo>
                                <a:lnTo>
                                  <a:pt x="456" y="8"/>
                                </a:lnTo>
                                <a:lnTo>
                                  <a:pt x="397" y="8"/>
                                </a:lnTo>
                                <a:lnTo>
                                  <a:pt x="397" y="0"/>
                                </a:lnTo>
                                <a:close/>
                                <a:moveTo>
                                  <a:pt x="496" y="0"/>
                                </a:moveTo>
                                <a:lnTo>
                                  <a:pt x="555" y="0"/>
                                </a:lnTo>
                                <a:lnTo>
                                  <a:pt x="555" y="8"/>
                                </a:lnTo>
                                <a:lnTo>
                                  <a:pt x="496" y="8"/>
                                </a:lnTo>
                                <a:lnTo>
                                  <a:pt x="496" y="0"/>
                                </a:lnTo>
                                <a:close/>
                                <a:moveTo>
                                  <a:pt x="595" y="0"/>
                                </a:moveTo>
                                <a:lnTo>
                                  <a:pt x="655" y="0"/>
                                </a:lnTo>
                                <a:lnTo>
                                  <a:pt x="655" y="8"/>
                                </a:lnTo>
                                <a:lnTo>
                                  <a:pt x="595" y="8"/>
                                </a:lnTo>
                                <a:lnTo>
                                  <a:pt x="595" y="0"/>
                                </a:lnTo>
                                <a:close/>
                                <a:moveTo>
                                  <a:pt x="694" y="0"/>
                                </a:moveTo>
                                <a:lnTo>
                                  <a:pt x="754" y="0"/>
                                </a:lnTo>
                                <a:lnTo>
                                  <a:pt x="754" y="8"/>
                                </a:lnTo>
                                <a:lnTo>
                                  <a:pt x="694" y="8"/>
                                </a:lnTo>
                                <a:lnTo>
                                  <a:pt x="694" y="0"/>
                                </a:lnTo>
                                <a:close/>
                                <a:moveTo>
                                  <a:pt x="793" y="0"/>
                                </a:moveTo>
                                <a:lnTo>
                                  <a:pt x="853" y="0"/>
                                </a:lnTo>
                                <a:lnTo>
                                  <a:pt x="853" y="8"/>
                                </a:lnTo>
                                <a:lnTo>
                                  <a:pt x="793" y="8"/>
                                </a:lnTo>
                                <a:lnTo>
                                  <a:pt x="793" y="0"/>
                                </a:lnTo>
                                <a:close/>
                                <a:moveTo>
                                  <a:pt x="892" y="0"/>
                                </a:moveTo>
                                <a:lnTo>
                                  <a:pt x="952" y="0"/>
                                </a:lnTo>
                                <a:lnTo>
                                  <a:pt x="952" y="8"/>
                                </a:lnTo>
                                <a:lnTo>
                                  <a:pt x="892" y="8"/>
                                </a:lnTo>
                                <a:lnTo>
                                  <a:pt x="892" y="0"/>
                                </a:lnTo>
                                <a:close/>
                                <a:moveTo>
                                  <a:pt x="992" y="0"/>
                                </a:moveTo>
                                <a:lnTo>
                                  <a:pt x="1051" y="0"/>
                                </a:lnTo>
                                <a:lnTo>
                                  <a:pt x="1051" y="8"/>
                                </a:lnTo>
                                <a:lnTo>
                                  <a:pt x="992" y="8"/>
                                </a:lnTo>
                                <a:lnTo>
                                  <a:pt x="992" y="0"/>
                                </a:lnTo>
                                <a:close/>
                                <a:moveTo>
                                  <a:pt x="1091" y="0"/>
                                </a:moveTo>
                                <a:lnTo>
                                  <a:pt x="1150" y="0"/>
                                </a:lnTo>
                                <a:lnTo>
                                  <a:pt x="1150" y="8"/>
                                </a:lnTo>
                                <a:lnTo>
                                  <a:pt x="1091" y="8"/>
                                </a:lnTo>
                                <a:lnTo>
                                  <a:pt x="1091" y="0"/>
                                </a:lnTo>
                                <a:close/>
                                <a:moveTo>
                                  <a:pt x="1190" y="0"/>
                                </a:moveTo>
                                <a:lnTo>
                                  <a:pt x="1249" y="0"/>
                                </a:lnTo>
                                <a:lnTo>
                                  <a:pt x="1249" y="8"/>
                                </a:lnTo>
                                <a:lnTo>
                                  <a:pt x="1190" y="8"/>
                                </a:lnTo>
                                <a:lnTo>
                                  <a:pt x="1190" y="0"/>
                                </a:lnTo>
                                <a:close/>
                                <a:moveTo>
                                  <a:pt x="1289" y="0"/>
                                </a:moveTo>
                                <a:lnTo>
                                  <a:pt x="1348" y="0"/>
                                </a:lnTo>
                                <a:lnTo>
                                  <a:pt x="1348" y="8"/>
                                </a:lnTo>
                                <a:lnTo>
                                  <a:pt x="1289" y="8"/>
                                </a:lnTo>
                                <a:lnTo>
                                  <a:pt x="1289" y="0"/>
                                </a:lnTo>
                                <a:close/>
                                <a:moveTo>
                                  <a:pt x="1388" y="0"/>
                                </a:moveTo>
                                <a:lnTo>
                                  <a:pt x="1447" y="0"/>
                                </a:lnTo>
                                <a:lnTo>
                                  <a:pt x="1447" y="8"/>
                                </a:lnTo>
                                <a:lnTo>
                                  <a:pt x="1388" y="8"/>
                                </a:lnTo>
                                <a:lnTo>
                                  <a:pt x="1388" y="0"/>
                                </a:lnTo>
                                <a:close/>
                                <a:moveTo>
                                  <a:pt x="1487" y="0"/>
                                </a:moveTo>
                                <a:lnTo>
                                  <a:pt x="1547" y="0"/>
                                </a:lnTo>
                                <a:lnTo>
                                  <a:pt x="1547" y="8"/>
                                </a:lnTo>
                                <a:lnTo>
                                  <a:pt x="1487" y="8"/>
                                </a:lnTo>
                                <a:lnTo>
                                  <a:pt x="1487" y="0"/>
                                </a:lnTo>
                                <a:close/>
                                <a:moveTo>
                                  <a:pt x="1586" y="0"/>
                                </a:moveTo>
                                <a:lnTo>
                                  <a:pt x="1646" y="0"/>
                                </a:lnTo>
                                <a:lnTo>
                                  <a:pt x="1646" y="8"/>
                                </a:lnTo>
                                <a:lnTo>
                                  <a:pt x="1586" y="8"/>
                                </a:lnTo>
                                <a:lnTo>
                                  <a:pt x="1586" y="0"/>
                                </a:lnTo>
                                <a:close/>
                                <a:moveTo>
                                  <a:pt x="1685" y="0"/>
                                </a:moveTo>
                                <a:lnTo>
                                  <a:pt x="1745" y="0"/>
                                </a:lnTo>
                                <a:lnTo>
                                  <a:pt x="1745" y="8"/>
                                </a:lnTo>
                                <a:lnTo>
                                  <a:pt x="1685" y="8"/>
                                </a:lnTo>
                                <a:lnTo>
                                  <a:pt x="1685" y="0"/>
                                </a:lnTo>
                                <a:close/>
                                <a:moveTo>
                                  <a:pt x="1784" y="0"/>
                                </a:moveTo>
                                <a:lnTo>
                                  <a:pt x="1844" y="0"/>
                                </a:lnTo>
                                <a:lnTo>
                                  <a:pt x="1844" y="8"/>
                                </a:lnTo>
                                <a:lnTo>
                                  <a:pt x="1784" y="8"/>
                                </a:lnTo>
                                <a:lnTo>
                                  <a:pt x="1784" y="0"/>
                                </a:lnTo>
                                <a:close/>
                                <a:moveTo>
                                  <a:pt x="1884" y="0"/>
                                </a:moveTo>
                                <a:lnTo>
                                  <a:pt x="1943" y="0"/>
                                </a:lnTo>
                                <a:lnTo>
                                  <a:pt x="1943" y="8"/>
                                </a:lnTo>
                                <a:lnTo>
                                  <a:pt x="1884" y="8"/>
                                </a:lnTo>
                                <a:lnTo>
                                  <a:pt x="1884" y="0"/>
                                </a:lnTo>
                                <a:close/>
                                <a:moveTo>
                                  <a:pt x="1983" y="0"/>
                                </a:moveTo>
                                <a:lnTo>
                                  <a:pt x="2042" y="0"/>
                                </a:lnTo>
                                <a:lnTo>
                                  <a:pt x="2042" y="8"/>
                                </a:lnTo>
                                <a:lnTo>
                                  <a:pt x="1983" y="8"/>
                                </a:lnTo>
                                <a:lnTo>
                                  <a:pt x="1983" y="0"/>
                                </a:lnTo>
                                <a:close/>
                                <a:moveTo>
                                  <a:pt x="2082" y="0"/>
                                </a:moveTo>
                                <a:lnTo>
                                  <a:pt x="2141" y="0"/>
                                </a:lnTo>
                                <a:lnTo>
                                  <a:pt x="2141" y="8"/>
                                </a:lnTo>
                                <a:lnTo>
                                  <a:pt x="2082" y="8"/>
                                </a:lnTo>
                                <a:lnTo>
                                  <a:pt x="2082" y="0"/>
                                </a:lnTo>
                                <a:close/>
                                <a:moveTo>
                                  <a:pt x="2181" y="0"/>
                                </a:moveTo>
                                <a:lnTo>
                                  <a:pt x="2236" y="0"/>
                                </a:lnTo>
                                <a:lnTo>
                                  <a:pt x="2236" y="8"/>
                                </a:lnTo>
                                <a:lnTo>
                                  <a:pt x="2181" y="8"/>
                                </a:lnTo>
                                <a:lnTo>
                                  <a:pt x="218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Freeform 179"/>
                        <wps:cNvSpPr>
                          <a:spLocks noEditPoints="1"/>
                        </wps:cNvSpPr>
                        <wps:spPr bwMode="auto">
                          <a:xfrm>
                            <a:off x="833755" y="176530"/>
                            <a:ext cx="6350" cy="1038860"/>
                          </a:xfrm>
                          <a:custGeom>
                            <a:avLst/>
                            <a:gdLst>
                              <a:gd name="T0" fmla="*/ 10 w 10"/>
                              <a:gd name="T1" fmla="*/ 48 h 1636"/>
                              <a:gd name="T2" fmla="*/ 0 w 10"/>
                              <a:gd name="T3" fmla="*/ 0 h 1636"/>
                              <a:gd name="T4" fmla="*/ 10 w 10"/>
                              <a:gd name="T5" fmla="*/ 79 h 1636"/>
                              <a:gd name="T6" fmla="*/ 0 w 10"/>
                              <a:gd name="T7" fmla="*/ 127 h 1636"/>
                              <a:gd name="T8" fmla="*/ 10 w 10"/>
                              <a:gd name="T9" fmla="*/ 79 h 1636"/>
                              <a:gd name="T10" fmla="*/ 10 w 10"/>
                              <a:gd name="T11" fmla="*/ 207 h 1636"/>
                              <a:gd name="T12" fmla="*/ 0 w 10"/>
                              <a:gd name="T13" fmla="*/ 159 h 1636"/>
                              <a:gd name="T14" fmla="*/ 10 w 10"/>
                              <a:gd name="T15" fmla="*/ 238 h 1636"/>
                              <a:gd name="T16" fmla="*/ 0 w 10"/>
                              <a:gd name="T17" fmla="*/ 286 h 1636"/>
                              <a:gd name="T18" fmla="*/ 10 w 10"/>
                              <a:gd name="T19" fmla="*/ 238 h 1636"/>
                              <a:gd name="T20" fmla="*/ 10 w 10"/>
                              <a:gd name="T21" fmla="*/ 365 h 1636"/>
                              <a:gd name="T22" fmla="*/ 0 w 10"/>
                              <a:gd name="T23" fmla="*/ 318 h 1636"/>
                              <a:gd name="T24" fmla="*/ 10 w 10"/>
                              <a:gd name="T25" fmla="*/ 397 h 1636"/>
                              <a:gd name="T26" fmla="*/ 0 w 10"/>
                              <a:gd name="T27" fmla="*/ 445 h 1636"/>
                              <a:gd name="T28" fmla="*/ 10 w 10"/>
                              <a:gd name="T29" fmla="*/ 397 h 1636"/>
                              <a:gd name="T30" fmla="*/ 10 w 10"/>
                              <a:gd name="T31" fmla="*/ 524 h 1636"/>
                              <a:gd name="T32" fmla="*/ 0 w 10"/>
                              <a:gd name="T33" fmla="*/ 477 h 1636"/>
                              <a:gd name="T34" fmla="*/ 10 w 10"/>
                              <a:gd name="T35" fmla="*/ 556 h 1636"/>
                              <a:gd name="T36" fmla="*/ 0 w 10"/>
                              <a:gd name="T37" fmla="*/ 604 h 1636"/>
                              <a:gd name="T38" fmla="*/ 10 w 10"/>
                              <a:gd name="T39" fmla="*/ 556 h 1636"/>
                              <a:gd name="T40" fmla="*/ 10 w 10"/>
                              <a:gd name="T41" fmla="*/ 683 h 1636"/>
                              <a:gd name="T42" fmla="*/ 0 w 10"/>
                              <a:gd name="T43" fmla="*/ 635 h 1636"/>
                              <a:gd name="T44" fmla="*/ 10 w 10"/>
                              <a:gd name="T45" fmla="*/ 715 h 1636"/>
                              <a:gd name="T46" fmla="*/ 0 w 10"/>
                              <a:gd name="T47" fmla="*/ 762 h 1636"/>
                              <a:gd name="T48" fmla="*/ 10 w 10"/>
                              <a:gd name="T49" fmla="*/ 715 h 1636"/>
                              <a:gd name="T50" fmla="*/ 10 w 10"/>
                              <a:gd name="T51" fmla="*/ 842 h 1636"/>
                              <a:gd name="T52" fmla="*/ 0 w 10"/>
                              <a:gd name="T53" fmla="*/ 794 h 1636"/>
                              <a:gd name="T54" fmla="*/ 10 w 10"/>
                              <a:gd name="T55" fmla="*/ 874 h 1636"/>
                              <a:gd name="T56" fmla="*/ 0 w 10"/>
                              <a:gd name="T57" fmla="*/ 921 h 1636"/>
                              <a:gd name="T58" fmla="*/ 10 w 10"/>
                              <a:gd name="T59" fmla="*/ 874 h 1636"/>
                              <a:gd name="T60" fmla="*/ 10 w 10"/>
                              <a:gd name="T61" fmla="*/ 1001 h 1636"/>
                              <a:gd name="T62" fmla="*/ 0 w 10"/>
                              <a:gd name="T63" fmla="*/ 953 h 1636"/>
                              <a:gd name="T64" fmla="*/ 10 w 10"/>
                              <a:gd name="T65" fmla="*/ 1033 h 1636"/>
                              <a:gd name="T66" fmla="*/ 0 w 10"/>
                              <a:gd name="T67" fmla="*/ 1080 h 1636"/>
                              <a:gd name="T68" fmla="*/ 10 w 10"/>
                              <a:gd name="T69" fmla="*/ 1033 h 1636"/>
                              <a:gd name="T70" fmla="*/ 10 w 10"/>
                              <a:gd name="T71" fmla="*/ 1160 h 1636"/>
                              <a:gd name="T72" fmla="*/ 0 w 10"/>
                              <a:gd name="T73" fmla="*/ 1112 h 1636"/>
                              <a:gd name="T74" fmla="*/ 10 w 10"/>
                              <a:gd name="T75" fmla="*/ 1191 h 1636"/>
                              <a:gd name="T76" fmla="*/ 0 w 10"/>
                              <a:gd name="T77" fmla="*/ 1239 h 1636"/>
                              <a:gd name="T78" fmla="*/ 10 w 10"/>
                              <a:gd name="T79" fmla="*/ 1191 h 1636"/>
                              <a:gd name="T80" fmla="*/ 10 w 10"/>
                              <a:gd name="T81" fmla="*/ 1318 h 1636"/>
                              <a:gd name="T82" fmla="*/ 0 w 10"/>
                              <a:gd name="T83" fmla="*/ 1271 h 1636"/>
                              <a:gd name="T84" fmla="*/ 10 w 10"/>
                              <a:gd name="T85" fmla="*/ 1350 h 1636"/>
                              <a:gd name="T86" fmla="*/ 0 w 10"/>
                              <a:gd name="T87" fmla="*/ 1398 h 1636"/>
                              <a:gd name="T88" fmla="*/ 10 w 10"/>
                              <a:gd name="T89" fmla="*/ 1350 h 1636"/>
                              <a:gd name="T90" fmla="*/ 10 w 10"/>
                              <a:gd name="T91" fmla="*/ 1477 h 1636"/>
                              <a:gd name="T92" fmla="*/ 0 w 10"/>
                              <a:gd name="T93" fmla="*/ 1430 h 1636"/>
                              <a:gd name="T94" fmla="*/ 10 w 10"/>
                              <a:gd name="T95" fmla="*/ 1509 h 1636"/>
                              <a:gd name="T96" fmla="*/ 0 w 10"/>
                              <a:gd name="T97" fmla="*/ 1557 h 1636"/>
                              <a:gd name="T98" fmla="*/ 10 w 10"/>
                              <a:gd name="T99" fmla="*/ 1509 h 1636"/>
                              <a:gd name="T100" fmla="*/ 10 w 10"/>
                              <a:gd name="T101" fmla="*/ 1636 h 1636"/>
                              <a:gd name="T102" fmla="*/ 0 w 10"/>
                              <a:gd name="T103" fmla="*/ 1589 h 16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0" h="1636">
                                <a:moveTo>
                                  <a:pt x="10" y="0"/>
                                </a:moveTo>
                                <a:lnTo>
                                  <a:pt x="10" y="48"/>
                                </a:lnTo>
                                <a:lnTo>
                                  <a:pt x="0" y="48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79"/>
                                </a:moveTo>
                                <a:lnTo>
                                  <a:pt x="10" y="127"/>
                                </a:lnTo>
                                <a:lnTo>
                                  <a:pt x="0" y="127"/>
                                </a:lnTo>
                                <a:lnTo>
                                  <a:pt x="0" y="79"/>
                                </a:lnTo>
                                <a:lnTo>
                                  <a:pt x="10" y="79"/>
                                </a:lnTo>
                                <a:close/>
                                <a:moveTo>
                                  <a:pt x="10" y="159"/>
                                </a:moveTo>
                                <a:lnTo>
                                  <a:pt x="10" y="207"/>
                                </a:lnTo>
                                <a:lnTo>
                                  <a:pt x="0" y="207"/>
                                </a:lnTo>
                                <a:lnTo>
                                  <a:pt x="0" y="159"/>
                                </a:lnTo>
                                <a:lnTo>
                                  <a:pt x="10" y="159"/>
                                </a:lnTo>
                                <a:close/>
                                <a:moveTo>
                                  <a:pt x="10" y="238"/>
                                </a:moveTo>
                                <a:lnTo>
                                  <a:pt x="10" y="286"/>
                                </a:lnTo>
                                <a:lnTo>
                                  <a:pt x="0" y="286"/>
                                </a:lnTo>
                                <a:lnTo>
                                  <a:pt x="0" y="238"/>
                                </a:lnTo>
                                <a:lnTo>
                                  <a:pt x="10" y="238"/>
                                </a:lnTo>
                                <a:close/>
                                <a:moveTo>
                                  <a:pt x="10" y="318"/>
                                </a:moveTo>
                                <a:lnTo>
                                  <a:pt x="10" y="365"/>
                                </a:lnTo>
                                <a:lnTo>
                                  <a:pt x="0" y="365"/>
                                </a:lnTo>
                                <a:lnTo>
                                  <a:pt x="0" y="318"/>
                                </a:lnTo>
                                <a:lnTo>
                                  <a:pt x="10" y="318"/>
                                </a:lnTo>
                                <a:close/>
                                <a:moveTo>
                                  <a:pt x="10" y="397"/>
                                </a:moveTo>
                                <a:lnTo>
                                  <a:pt x="10" y="445"/>
                                </a:lnTo>
                                <a:lnTo>
                                  <a:pt x="0" y="445"/>
                                </a:lnTo>
                                <a:lnTo>
                                  <a:pt x="0" y="397"/>
                                </a:lnTo>
                                <a:lnTo>
                                  <a:pt x="10" y="397"/>
                                </a:lnTo>
                                <a:close/>
                                <a:moveTo>
                                  <a:pt x="10" y="477"/>
                                </a:moveTo>
                                <a:lnTo>
                                  <a:pt x="10" y="524"/>
                                </a:lnTo>
                                <a:lnTo>
                                  <a:pt x="0" y="524"/>
                                </a:lnTo>
                                <a:lnTo>
                                  <a:pt x="0" y="477"/>
                                </a:lnTo>
                                <a:lnTo>
                                  <a:pt x="10" y="477"/>
                                </a:lnTo>
                                <a:close/>
                                <a:moveTo>
                                  <a:pt x="10" y="556"/>
                                </a:moveTo>
                                <a:lnTo>
                                  <a:pt x="10" y="604"/>
                                </a:lnTo>
                                <a:lnTo>
                                  <a:pt x="0" y="604"/>
                                </a:lnTo>
                                <a:lnTo>
                                  <a:pt x="0" y="556"/>
                                </a:lnTo>
                                <a:lnTo>
                                  <a:pt x="10" y="556"/>
                                </a:lnTo>
                                <a:close/>
                                <a:moveTo>
                                  <a:pt x="10" y="635"/>
                                </a:moveTo>
                                <a:lnTo>
                                  <a:pt x="10" y="683"/>
                                </a:lnTo>
                                <a:lnTo>
                                  <a:pt x="0" y="683"/>
                                </a:lnTo>
                                <a:lnTo>
                                  <a:pt x="0" y="635"/>
                                </a:lnTo>
                                <a:lnTo>
                                  <a:pt x="10" y="635"/>
                                </a:lnTo>
                                <a:close/>
                                <a:moveTo>
                                  <a:pt x="10" y="715"/>
                                </a:moveTo>
                                <a:lnTo>
                                  <a:pt x="10" y="762"/>
                                </a:lnTo>
                                <a:lnTo>
                                  <a:pt x="0" y="762"/>
                                </a:lnTo>
                                <a:lnTo>
                                  <a:pt x="0" y="715"/>
                                </a:lnTo>
                                <a:lnTo>
                                  <a:pt x="10" y="715"/>
                                </a:lnTo>
                                <a:close/>
                                <a:moveTo>
                                  <a:pt x="10" y="794"/>
                                </a:moveTo>
                                <a:lnTo>
                                  <a:pt x="10" y="842"/>
                                </a:lnTo>
                                <a:lnTo>
                                  <a:pt x="0" y="842"/>
                                </a:lnTo>
                                <a:lnTo>
                                  <a:pt x="0" y="794"/>
                                </a:lnTo>
                                <a:lnTo>
                                  <a:pt x="10" y="794"/>
                                </a:lnTo>
                                <a:close/>
                                <a:moveTo>
                                  <a:pt x="10" y="874"/>
                                </a:moveTo>
                                <a:lnTo>
                                  <a:pt x="10" y="921"/>
                                </a:lnTo>
                                <a:lnTo>
                                  <a:pt x="0" y="921"/>
                                </a:lnTo>
                                <a:lnTo>
                                  <a:pt x="0" y="874"/>
                                </a:lnTo>
                                <a:lnTo>
                                  <a:pt x="10" y="874"/>
                                </a:lnTo>
                                <a:close/>
                                <a:moveTo>
                                  <a:pt x="10" y="953"/>
                                </a:moveTo>
                                <a:lnTo>
                                  <a:pt x="10" y="1001"/>
                                </a:lnTo>
                                <a:lnTo>
                                  <a:pt x="0" y="1001"/>
                                </a:lnTo>
                                <a:lnTo>
                                  <a:pt x="0" y="953"/>
                                </a:lnTo>
                                <a:lnTo>
                                  <a:pt x="10" y="953"/>
                                </a:lnTo>
                                <a:close/>
                                <a:moveTo>
                                  <a:pt x="10" y="1033"/>
                                </a:moveTo>
                                <a:lnTo>
                                  <a:pt x="10" y="1080"/>
                                </a:lnTo>
                                <a:lnTo>
                                  <a:pt x="0" y="1080"/>
                                </a:lnTo>
                                <a:lnTo>
                                  <a:pt x="0" y="1033"/>
                                </a:lnTo>
                                <a:lnTo>
                                  <a:pt x="10" y="1033"/>
                                </a:lnTo>
                                <a:close/>
                                <a:moveTo>
                                  <a:pt x="10" y="1112"/>
                                </a:moveTo>
                                <a:lnTo>
                                  <a:pt x="10" y="1160"/>
                                </a:lnTo>
                                <a:lnTo>
                                  <a:pt x="0" y="1160"/>
                                </a:lnTo>
                                <a:lnTo>
                                  <a:pt x="0" y="1112"/>
                                </a:lnTo>
                                <a:lnTo>
                                  <a:pt x="10" y="1112"/>
                                </a:lnTo>
                                <a:close/>
                                <a:moveTo>
                                  <a:pt x="10" y="1191"/>
                                </a:moveTo>
                                <a:lnTo>
                                  <a:pt x="10" y="1239"/>
                                </a:lnTo>
                                <a:lnTo>
                                  <a:pt x="0" y="1239"/>
                                </a:lnTo>
                                <a:lnTo>
                                  <a:pt x="0" y="1191"/>
                                </a:lnTo>
                                <a:lnTo>
                                  <a:pt x="10" y="1191"/>
                                </a:lnTo>
                                <a:close/>
                                <a:moveTo>
                                  <a:pt x="10" y="1271"/>
                                </a:moveTo>
                                <a:lnTo>
                                  <a:pt x="10" y="1318"/>
                                </a:lnTo>
                                <a:lnTo>
                                  <a:pt x="0" y="1318"/>
                                </a:lnTo>
                                <a:lnTo>
                                  <a:pt x="0" y="1271"/>
                                </a:lnTo>
                                <a:lnTo>
                                  <a:pt x="10" y="1271"/>
                                </a:lnTo>
                                <a:close/>
                                <a:moveTo>
                                  <a:pt x="10" y="1350"/>
                                </a:moveTo>
                                <a:lnTo>
                                  <a:pt x="10" y="1398"/>
                                </a:lnTo>
                                <a:lnTo>
                                  <a:pt x="0" y="1398"/>
                                </a:lnTo>
                                <a:lnTo>
                                  <a:pt x="0" y="1350"/>
                                </a:lnTo>
                                <a:lnTo>
                                  <a:pt x="10" y="1350"/>
                                </a:lnTo>
                                <a:close/>
                                <a:moveTo>
                                  <a:pt x="10" y="1430"/>
                                </a:moveTo>
                                <a:lnTo>
                                  <a:pt x="10" y="1477"/>
                                </a:lnTo>
                                <a:lnTo>
                                  <a:pt x="0" y="1477"/>
                                </a:lnTo>
                                <a:lnTo>
                                  <a:pt x="0" y="1430"/>
                                </a:lnTo>
                                <a:lnTo>
                                  <a:pt x="10" y="1430"/>
                                </a:lnTo>
                                <a:close/>
                                <a:moveTo>
                                  <a:pt x="10" y="1509"/>
                                </a:moveTo>
                                <a:lnTo>
                                  <a:pt x="10" y="1557"/>
                                </a:lnTo>
                                <a:lnTo>
                                  <a:pt x="0" y="1557"/>
                                </a:lnTo>
                                <a:lnTo>
                                  <a:pt x="0" y="1509"/>
                                </a:lnTo>
                                <a:lnTo>
                                  <a:pt x="10" y="1509"/>
                                </a:lnTo>
                                <a:close/>
                                <a:moveTo>
                                  <a:pt x="10" y="1589"/>
                                </a:moveTo>
                                <a:lnTo>
                                  <a:pt x="10" y="1636"/>
                                </a:lnTo>
                                <a:lnTo>
                                  <a:pt x="0" y="1636"/>
                                </a:lnTo>
                                <a:lnTo>
                                  <a:pt x="0" y="1589"/>
                                </a:lnTo>
                                <a:lnTo>
                                  <a:pt x="10" y="15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Line 180"/>
                        <wps:cNvCnPr/>
                        <wps:spPr bwMode="auto">
                          <a:xfrm>
                            <a:off x="836930" y="1160145"/>
                            <a:ext cx="6921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81"/>
                        <wps:cNvCnPr/>
                        <wps:spPr bwMode="auto">
                          <a:xfrm>
                            <a:off x="906145" y="1160145"/>
                            <a:ext cx="635" cy="603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Freeform 182"/>
                        <wps:cNvSpPr>
                          <a:spLocks noEditPoints="1"/>
                        </wps:cNvSpPr>
                        <wps:spPr bwMode="auto">
                          <a:xfrm>
                            <a:off x="576580" y="1218565"/>
                            <a:ext cx="262255" cy="180340"/>
                          </a:xfrm>
                          <a:custGeom>
                            <a:avLst/>
                            <a:gdLst>
                              <a:gd name="T0" fmla="*/ 413 w 413"/>
                              <a:gd name="T1" fmla="*/ 6 h 284"/>
                              <a:gd name="T2" fmla="*/ 368 w 413"/>
                              <a:gd name="T3" fmla="*/ 37 h 284"/>
                              <a:gd name="T4" fmla="*/ 362 w 413"/>
                              <a:gd name="T5" fmla="*/ 31 h 284"/>
                              <a:gd name="T6" fmla="*/ 407 w 413"/>
                              <a:gd name="T7" fmla="*/ 0 h 284"/>
                              <a:gd name="T8" fmla="*/ 413 w 413"/>
                              <a:gd name="T9" fmla="*/ 6 h 284"/>
                              <a:gd name="T10" fmla="*/ 338 w 413"/>
                              <a:gd name="T11" fmla="*/ 58 h 284"/>
                              <a:gd name="T12" fmla="*/ 293 w 413"/>
                              <a:gd name="T13" fmla="*/ 89 h 284"/>
                              <a:gd name="T14" fmla="*/ 286 w 413"/>
                              <a:gd name="T15" fmla="*/ 83 h 284"/>
                              <a:gd name="T16" fmla="*/ 332 w 413"/>
                              <a:gd name="T17" fmla="*/ 52 h 284"/>
                              <a:gd name="T18" fmla="*/ 338 w 413"/>
                              <a:gd name="T19" fmla="*/ 58 h 284"/>
                              <a:gd name="T20" fmla="*/ 263 w 413"/>
                              <a:gd name="T21" fmla="*/ 109 h 284"/>
                              <a:gd name="T22" fmla="*/ 217 w 413"/>
                              <a:gd name="T23" fmla="*/ 140 h 284"/>
                              <a:gd name="T24" fmla="*/ 211 w 413"/>
                              <a:gd name="T25" fmla="*/ 134 h 284"/>
                              <a:gd name="T26" fmla="*/ 256 w 413"/>
                              <a:gd name="T27" fmla="*/ 103 h 284"/>
                              <a:gd name="T28" fmla="*/ 263 w 413"/>
                              <a:gd name="T29" fmla="*/ 109 h 284"/>
                              <a:gd name="T30" fmla="*/ 187 w 413"/>
                              <a:gd name="T31" fmla="*/ 161 h 284"/>
                              <a:gd name="T32" fmla="*/ 142 w 413"/>
                              <a:gd name="T33" fmla="*/ 192 h 284"/>
                              <a:gd name="T34" fmla="*/ 135 w 413"/>
                              <a:gd name="T35" fmla="*/ 186 h 284"/>
                              <a:gd name="T36" fmla="*/ 181 w 413"/>
                              <a:gd name="T37" fmla="*/ 155 h 284"/>
                              <a:gd name="T38" fmla="*/ 187 w 413"/>
                              <a:gd name="T39" fmla="*/ 161 h 284"/>
                              <a:gd name="T40" fmla="*/ 112 w 413"/>
                              <a:gd name="T41" fmla="*/ 212 h 284"/>
                              <a:gd name="T42" fmla="*/ 67 w 413"/>
                              <a:gd name="T43" fmla="*/ 243 h 284"/>
                              <a:gd name="T44" fmla="*/ 60 w 413"/>
                              <a:gd name="T45" fmla="*/ 237 h 284"/>
                              <a:gd name="T46" fmla="*/ 105 w 413"/>
                              <a:gd name="T47" fmla="*/ 206 h 284"/>
                              <a:gd name="T48" fmla="*/ 112 w 413"/>
                              <a:gd name="T49" fmla="*/ 212 h 284"/>
                              <a:gd name="T50" fmla="*/ 36 w 413"/>
                              <a:gd name="T51" fmla="*/ 264 h 284"/>
                              <a:gd name="T52" fmla="*/ 6 w 413"/>
                              <a:gd name="T53" fmla="*/ 284 h 284"/>
                              <a:gd name="T54" fmla="*/ 0 w 413"/>
                              <a:gd name="T55" fmla="*/ 278 h 284"/>
                              <a:gd name="T56" fmla="*/ 30 w 413"/>
                              <a:gd name="T57" fmla="*/ 258 h 284"/>
                              <a:gd name="T58" fmla="*/ 36 w 413"/>
                              <a:gd name="T59" fmla="*/ 264 h 2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413" h="284">
                                <a:moveTo>
                                  <a:pt x="413" y="6"/>
                                </a:moveTo>
                                <a:lnTo>
                                  <a:pt x="368" y="37"/>
                                </a:lnTo>
                                <a:lnTo>
                                  <a:pt x="362" y="31"/>
                                </a:lnTo>
                                <a:lnTo>
                                  <a:pt x="407" y="0"/>
                                </a:lnTo>
                                <a:lnTo>
                                  <a:pt x="413" y="6"/>
                                </a:lnTo>
                                <a:close/>
                                <a:moveTo>
                                  <a:pt x="338" y="58"/>
                                </a:moveTo>
                                <a:lnTo>
                                  <a:pt x="293" y="89"/>
                                </a:lnTo>
                                <a:lnTo>
                                  <a:pt x="286" y="83"/>
                                </a:lnTo>
                                <a:lnTo>
                                  <a:pt x="332" y="52"/>
                                </a:lnTo>
                                <a:lnTo>
                                  <a:pt x="338" y="58"/>
                                </a:lnTo>
                                <a:close/>
                                <a:moveTo>
                                  <a:pt x="263" y="109"/>
                                </a:moveTo>
                                <a:lnTo>
                                  <a:pt x="217" y="140"/>
                                </a:lnTo>
                                <a:lnTo>
                                  <a:pt x="211" y="134"/>
                                </a:lnTo>
                                <a:lnTo>
                                  <a:pt x="256" y="103"/>
                                </a:lnTo>
                                <a:lnTo>
                                  <a:pt x="263" y="109"/>
                                </a:lnTo>
                                <a:close/>
                                <a:moveTo>
                                  <a:pt x="187" y="161"/>
                                </a:moveTo>
                                <a:lnTo>
                                  <a:pt x="142" y="192"/>
                                </a:lnTo>
                                <a:lnTo>
                                  <a:pt x="135" y="186"/>
                                </a:lnTo>
                                <a:lnTo>
                                  <a:pt x="181" y="155"/>
                                </a:lnTo>
                                <a:lnTo>
                                  <a:pt x="187" y="161"/>
                                </a:lnTo>
                                <a:close/>
                                <a:moveTo>
                                  <a:pt x="112" y="212"/>
                                </a:moveTo>
                                <a:lnTo>
                                  <a:pt x="67" y="243"/>
                                </a:lnTo>
                                <a:lnTo>
                                  <a:pt x="60" y="237"/>
                                </a:lnTo>
                                <a:lnTo>
                                  <a:pt x="105" y="206"/>
                                </a:lnTo>
                                <a:lnTo>
                                  <a:pt x="112" y="212"/>
                                </a:lnTo>
                                <a:close/>
                                <a:moveTo>
                                  <a:pt x="36" y="264"/>
                                </a:moveTo>
                                <a:lnTo>
                                  <a:pt x="6" y="284"/>
                                </a:lnTo>
                                <a:lnTo>
                                  <a:pt x="0" y="278"/>
                                </a:lnTo>
                                <a:lnTo>
                                  <a:pt x="30" y="258"/>
                                </a:lnTo>
                                <a:lnTo>
                                  <a:pt x="36" y="26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Freeform 183"/>
                        <wps:cNvSpPr>
                          <a:spLocks noEditPoints="1"/>
                        </wps:cNvSpPr>
                        <wps:spPr bwMode="auto">
                          <a:xfrm>
                            <a:off x="577850" y="1219835"/>
                            <a:ext cx="958850" cy="179705"/>
                          </a:xfrm>
                          <a:custGeom>
                            <a:avLst/>
                            <a:gdLst>
                              <a:gd name="T0" fmla="*/ 58 w 1510"/>
                              <a:gd name="T1" fmla="*/ 265 h 283"/>
                              <a:gd name="T2" fmla="*/ 2 w 1510"/>
                              <a:gd name="T3" fmla="*/ 283 h 283"/>
                              <a:gd name="T4" fmla="*/ 97 w 1510"/>
                              <a:gd name="T5" fmla="*/ 258 h 283"/>
                              <a:gd name="T6" fmla="*/ 157 w 1510"/>
                              <a:gd name="T7" fmla="*/ 255 h 283"/>
                              <a:gd name="T8" fmla="*/ 97 w 1510"/>
                              <a:gd name="T9" fmla="*/ 258 h 283"/>
                              <a:gd name="T10" fmla="*/ 251 w 1510"/>
                              <a:gd name="T11" fmla="*/ 230 h 283"/>
                              <a:gd name="T12" fmla="*/ 196 w 1510"/>
                              <a:gd name="T13" fmla="*/ 248 h 283"/>
                              <a:gd name="T14" fmla="*/ 290 w 1510"/>
                              <a:gd name="T15" fmla="*/ 222 h 283"/>
                              <a:gd name="T16" fmla="*/ 350 w 1510"/>
                              <a:gd name="T17" fmla="*/ 220 h 283"/>
                              <a:gd name="T18" fmla="*/ 290 w 1510"/>
                              <a:gd name="T19" fmla="*/ 222 h 283"/>
                              <a:gd name="T20" fmla="*/ 445 w 1510"/>
                              <a:gd name="T21" fmla="*/ 194 h 283"/>
                              <a:gd name="T22" fmla="*/ 389 w 1510"/>
                              <a:gd name="T23" fmla="*/ 213 h 283"/>
                              <a:gd name="T24" fmla="*/ 483 w 1510"/>
                              <a:gd name="T25" fmla="*/ 187 h 283"/>
                              <a:gd name="T26" fmla="*/ 544 w 1510"/>
                              <a:gd name="T27" fmla="*/ 184 h 283"/>
                              <a:gd name="T28" fmla="*/ 483 w 1510"/>
                              <a:gd name="T29" fmla="*/ 187 h 283"/>
                              <a:gd name="T30" fmla="*/ 638 w 1510"/>
                              <a:gd name="T31" fmla="*/ 159 h 283"/>
                              <a:gd name="T32" fmla="*/ 582 w 1510"/>
                              <a:gd name="T33" fmla="*/ 177 h 283"/>
                              <a:gd name="T34" fmla="*/ 677 w 1510"/>
                              <a:gd name="T35" fmla="*/ 152 h 283"/>
                              <a:gd name="T36" fmla="*/ 737 w 1510"/>
                              <a:gd name="T37" fmla="*/ 149 h 283"/>
                              <a:gd name="T38" fmla="*/ 677 w 1510"/>
                              <a:gd name="T39" fmla="*/ 152 h 283"/>
                              <a:gd name="T40" fmla="*/ 831 w 1510"/>
                              <a:gd name="T41" fmla="*/ 124 h 283"/>
                              <a:gd name="T42" fmla="*/ 775 w 1510"/>
                              <a:gd name="T43" fmla="*/ 142 h 283"/>
                              <a:gd name="T44" fmla="*/ 870 w 1510"/>
                              <a:gd name="T45" fmla="*/ 117 h 283"/>
                              <a:gd name="T46" fmla="*/ 930 w 1510"/>
                              <a:gd name="T47" fmla="*/ 114 h 283"/>
                              <a:gd name="T48" fmla="*/ 870 w 1510"/>
                              <a:gd name="T49" fmla="*/ 117 h 283"/>
                              <a:gd name="T50" fmla="*/ 1024 w 1510"/>
                              <a:gd name="T51" fmla="*/ 88 h 283"/>
                              <a:gd name="T52" fmla="*/ 969 w 1510"/>
                              <a:gd name="T53" fmla="*/ 107 h 283"/>
                              <a:gd name="T54" fmla="*/ 1063 w 1510"/>
                              <a:gd name="T55" fmla="*/ 82 h 283"/>
                              <a:gd name="T56" fmla="*/ 1123 w 1510"/>
                              <a:gd name="T57" fmla="*/ 79 h 283"/>
                              <a:gd name="T58" fmla="*/ 1063 w 1510"/>
                              <a:gd name="T59" fmla="*/ 82 h 283"/>
                              <a:gd name="T60" fmla="*/ 1218 w 1510"/>
                              <a:gd name="T61" fmla="*/ 53 h 283"/>
                              <a:gd name="T62" fmla="*/ 1162 w 1510"/>
                              <a:gd name="T63" fmla="*/ 72 h 283"/>
                              <a:gd name="T64" fmla="*/ 1256 w 1510"/>
                              <a:gd name="T65" fmla="*/ 46 h 283"/>
                              <a:gd name="T66" fmla="*/ 1317 w 1510"/>
                              <a:gd name="T67" fmla="*/ 43 h 283"/>
                              <a:gd name="T68" fmla="*/ 1256 w 1510"/>
                              <a:gd name="T69" fmla="*/ 46 h 283"/>
                              <a:gd name="T70" fmla="*/ 1411 w 1510"/>
                              <a:gd name="T71" fmla="*/ 18 h 283"/>
                              <a:gd name="T72" fmla="*/ 1355 w 1510"/>
                              <a:gd name="T73" fmla="*/ 36 h 283"/>
                              <a:gd name="T74" fmla="*/ 1450 w 1510"/>
                              <a:gd name="T75" fmla="*/ 11 h 283"/>
                              <a:gd name="T76" fmla="*/ 1510 w 1510"/>
                              <a:gd name="T77" fmla="*/ 8 h 283"/>
                              <a:gd name="T78" fmla="*/ 1450 w 1510"/>
                              <a:gd name="T79" fmla="*/ 11 h 2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510" h="283">
                                <a:moveTo>
                                  <a:pt x="0" y="275"/>
                                </a:moveTo>
                                <a:lnTo>
                                  <a:pt x="58" y="265"/>
                                </a:lnTo>
                                <a:lnTo>
                                  <a:pt x="60" y="273"/>
                                </a:lnTo>
                                <a:lnTo>
                                  <a:pt x="2" y="283"/>
                                </a:lnTo>
                                <a:lnTo>
                                  <a:pt x="0" y="275"/>
                                </a:lnTo>
                                <a:close/>
                                <a:moveTo>
                                  <a:pt x="97" y="258"/>
                                </a:moveTo>
                                <a:lnTo>
                                  <a:pt x="155" y="247"/>
                                </a:lnTo>
                                <a:lnTo>
                                  <a:pt x="157" y="255"/>
                                </a:lnTo>
                                <a:lnTo>
                                  <a:pt x="99" y="265"/>
                                </a:lnTo>
                                <a:lnTo>
                                  <a:pt x="97" y="258"/>
                                </a:lnTo>
                                <a:close/>
                                <a:moveTo>
                                  <a:pt x="193" y="240"/>
                                </a:moveTo>
                                <a:lnTo>
                                  <a:pt x="251" y="230"/>
                                </a:lnTo>
                                <a:lnTo>
                                  <a:pt x="254" y="237"/>
                                </a:lnTo>
                                <a:lnTo>
                                  <a:pt x="196" y="248"/>
                                </a:lnTo>
                                <a:lnTo>
                                  <a:pt x="193" y="240"/>
                                </a:lnTo>
                                <a:close/>
                                <a:moveTo>
                                  <a:pt x="290" y="222"/>
                                </a:moveTo>
                                <a:lnTo>
                                  <a:pt x="348" y="212"/>
                                </a:lnTo>
                                <a:lnTo>
                                  <a:pt x="350" y="220"/>
                                </a:lnTo>
                                <a:lnTo>
                                  <a:pt x="292" y="230"/>
                                </a:lnTo>
                                <a:lnTo>
                                  <a:pt x="290" y="222"/>
                                </a:lnTo>
                                <a:close/>
                                <a:moveTo>
                                  <a:pt x="387" y="205"/>
                                </a:moveTo>
                                <a:lnTo>
                                  <a:pt x="445" y="194"/>
                                </a:lnTo>
                                <a:lnTo>
                                  <a:pt x="447" y="202"/>
                                </a:lnTo>
                                <a:lnTo>
                                  <a:pt x="389" y="213"/>
                                </a:lnTo>
                                <a:lnTo>
                                  <a:pt x="387" y="205"/>
                                </a:lnTo>
                                <a:close/>
                                <a:moveTo>
                                  <a:pt x="483" y="187"/>
                                </a:moveTo>
                                <a:lnTo>
                                  <a:pt x="541" y="177"/>
                                </a:lnTo>
                                <a:lnTo>
                                  <a:pt x="544" y="184"/>
                                </a:lnTo>
                                <a:lnTo>
                                  <a:pt x="486" y="195"/>
                                </a:lnTo>
                                <a:lnTo>
                                  <a:pt x="483" y="187"/>
                                </a:lnTo>
                                <a:close/>
                                <a:moveTo>
                                  <a:pt x="580" y="170"/>
                                </a:moveTo>
                                <a:lnTo>
                                  <a:pt x="638" y="159"/>
                                </a:lnTo>
                                <a:lnTo>
                                  <a:pt x="640" y="167"/>
                                </a:lnTo>
                                <a:lnTo>
                                  <a:pt x="582" y="177"/>
                                </a:lnTo>
                                <a:lnTo>
                                  <a:pt x="580" y="170"/>
                                </a:lnTo>
                                <a:close/>
                                <a:moveTo>
                                  <a:pt x="677" y="152"/>
                                </a:moveTo>
                                <a:lnTo>
                                  <a:pt x="735" y="141"/>
                                </a:lnTo>
                                <a:lnTo>
                                  <a:pt x="737" y="149"/>
                                </a:lnTo>
                                <a:lnTo>
                                  <a:pt x="679" y="160"/>
                                </a:lnTo>
                                <a:lnTo>
                                  <a:pt x="677" y="152"/>
                                </a:lnTo>
                                <a:close/>
                                <a:moveTo>
                                  <a:pt x="773" y="134"/>
                                </a:moveTo>
                                <a:lnTo>
                                  <a:pt x="831" y="124"/>
                                </a:lnTo>
                                <a:lnTo>
                                  <a:pt x="833" y="132"/>
                                </a:lnTo>
                                <a:lnTo>
                                  <a:pt x="775" y="142"/>
                                </a:lnTo>
                                <a:lnTo>
                                  <a:pt x="773" y="134"/>
                                </a:lnTo>
                                <a:close/>
                                <a:moveTo>
                                  <a:pt x="870" y="117"/>
                                </a:moveTo>
                                <a:lnTo>
                                  <a:pt x="928" y="106"/>
                                </a:lnTo>
                                <a:lnTo>
                                  <a:pt x="930" y="114"/>
                                </a:lnTo>
                                <a:lnTo>
                                  <a:pt x="872" y="124"/>
                                </a:lnTo>
                                <a:lnTo>
                                  <a:pt x="870" y="117"/>
                                </a:lnTo>
                                <a:close/>
                                <a:moveTo>
                                  <a:pt x="966" y="99"/>
                                </a:moveTo>
                                <a:lnTo>
                                  <a:pt x="1024" y="88"/>
                                </a:lnTo>
                                <a:lnTo>
                                  <a:pt x="1027" y="96"/>
                                </a:lnTo>
                                <a:lnTo>
                                  <a:pt x="969" y="107"/>
                                </a:lnTo>
                                <a:lnTo>
                                  <a:pt x="966" y="99"/>
                                </a:lnTo>
                                <a:close/>
                                <a:moveTo>
                                  <a:pt x="1063" y="82"/>
                                </a:moveTo>
                                <a:lnTo>
                                  <a:pt x="1121" y="71"/>
                                </a:lnTo>
                                <a:lnTo>
                                  <a:pt x="1123" y="79"/>
                                </a:lnTo>
                                <a:lnTo>
                                  <a:pt x="1065" y="89"/>
                                </a:lnTo>
                                <a:lnTo>
                                  <a:pt x="1063" y="82"/>
                                </a:lnTo>
                                <a:close/>
                                <a:moveTo>
                                  <a:pt x="1160" y="64"/>
                                </a:moveTo>
                                <a:lnTo>
                                  <a:pt x="1218" y="53"/>
                                </a:lnTo>
                                <a:lnTo>
                                  <a:pt x="1220" y="61"/>
                                </a:lnTo>
                                <a:lnTo>
                                  <a:pt x="1162" y="72"/>
                                </a:lnTo>
                                <a:lnTo>
                                  <a:pt x="1160" y="64"/>
                                </a:lnTo>
                                <a:close/>
                                <a:moveTo>
                                  <a:pt x="1256" y="46"/>
                                </a:moveTo>
                                <a:lnTo>
                                  <a:pt x="1314" y="36"/>
                                </a:lnTo>
                                <a:lnTo>
                                  <a:pt x="1317" y="43"/>
                                </a:lnTo>
                                <a:lnTo>
                                  <a:pt x="1259" y="54"/>
                                </a:lnTo>
                                <a:lnTo>
                                  <a:pt x="1256" y="46"/>
                                </a:lnTo>
                                <a:close/>
                                <a:moveTo>
                                  <a:pt x="1353" y="29"/>
                                </a:moveTo>
                                <a:lnTo>
                                  <a:pt x="1411" y="18"/>
                                </a:lnTo>
                                <a:lnTo>
                                  <a:pt x="1413" y="26"/>
                                </a:lnTo>
                                <a:lnTo>
                                  <a:pt x="1355" y="36"/>
                                </a:lnTo>
                                <a:lnTo>
                                  <a:pt x="1353" y="29"/>
                                </a:lnTo>
                                <a:close/>
                                <a:moveTo>
                                  <a:pt x="1450" y="11"/>
                                </a:moveTo>
                                <a:lnTo>
                                  <a:pt x="1508" y="0"/>
                                </a:lnTo>
                                <a:lnTo>
                                  <a:pt x="1510" y="8"/>
                                </a:lnTo>
                                <a:lnTo>
                                  <a:pt x="1452" y="19"/>
                                </a:lnTo>
                                <a:lnTo>
                                  <a:pt x="1450" y="1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Freeform 184"/>
                        <wps:cNvSpPr>
                          <a:spLocks noEditPoints="1"/>
                        </wps:cNvSpPr>
                        <wps:spPr bwMode="auto">
                          <a:xfrm>
                            <a:off x="833755" y="175895"/>
                            <a:ext cx="230505" cy="1126490"/>
                          </a:xfrm>
                          <a:custGeom>
                            <a:avLst/>
                            <a:gdLst>
                              <a:gd name="T0" fmla="*/ 19 w 363"/>
                              <a:gd name="T1" fmla="*/ 47 h 1774"/>
                              <a:gd name="T2" fmla="*/ 0 w 363"/>
                              <a:gd name="T3" fmla="*/ 2 h 1774"/>
                              <a:gd name="T4" fmla="*/ 26 w 363"/>
                              <a:gd name="T5" fmla="*/ 79 h 1774"/>
                              <a:gd name="T6" fmla="*/ 25 w 363"/>
                              <a:gd name="T7" fmla="*/ 127 h 1774"/>
                              <a:gd name="T8" fmla="*/ 26 w 363"/>
                              <a:gd name="T9" fmla="*/ 79 h 1774"/>
                              <a:gd name="T10" fmla="*/ 51 w 363"/>
                              <a:gd name="T11" fmla="*/ 204 h 1774"/>
                              <a:gd name="T12" fmla="*/ 32 w 363"/>
                              <a:gd name="T13" fmla="*/ 158 h 1774"/>
                              <a:gd name="T14" fmla="*/ 57 w 363"/>
                              <a:gd name="T15" fmla="*/ 236 h 1774"/>
                              <a:gd name="T16" fmla="*/ 57 w 363"/>
                              <a:gd name="T17" fmla="*/ 284 h 1774"/>
                              <a:gd name="T18" fmla="*/ 57 w 363"/>
                              <a:gd name="T19" fmla="*/ 236 h 1774"/>
                              <a:gd name="T20" fmla="*/ 82 w 363"/>
                              <a:gd name="T21" fmla="*/ 361 h 1774"/>
                              <a:gd name="T22" fmla="*/ 63 w 363"/>
                              <a:gd name="T23" fmla="*/ 315 h 1774"/>
                              <a:gd name="T24" fmla="*/ 88 w 363"/>
                              <a:gd name="T25" fmla="*/ 393 h 1774"/>
                              <a:gd name="T26" fmla="*/ 88 w 363"/>
                              <a:gd name="T27" fmla="*/ 441 h 1774"/>
                              <a:gd name="T28" fmla="*/ 88 w 363"/>
                              <a:gd name="T29" fmla="*/ 393 h 1774"/>
                              <a:gd name="T30" fmla="*/ 113 w 363"/>
                              <a:gd name="T31" fmla="*/ 518 h 1774"/>
                              <a:gd name="T32" fmla="*/ 94 w 363"/>
                              <a:gd name="T33" fmla="*/ 472 h 1774"/>
                              <a:gd name="T34" fmla="*/ 119 w 363"/>
                              <a:gd name="T35" fmla="*/ 549 h 1774"/>
                              <a:gd name="T36" fmla="*/ 119 w 363"/>
                              <a:gd name="T37" fmla="*/ 598 h 1774"/>
                              <a:gd name="T38" fmla="*/ 119 w 363"/>
                              <a:gd name="T39" fmla="*/ 549 h 1774"/>
                              <a:gd name="T40" fmla="*/ 144 w 363"/>
                              <a:gd name="T41" fmla="*/ 675 h 1774"/>
                              <a:gd name="T42" fmla="*/ 125 w 363"/>
                              <a:gd name="T43" fmla="*/ 629 h 1774"/>
                              <a:gd name="T44" fmla="*/ 151 w 363"/>
                              <a:gd name="T45" fmla="*/ 706 h 1774"/>
                              <a:gd name="T46" fmla="*/ 150 w 363"/>
                              <a:gd name="T47" fmla="*/ 755 h 1774"/>
                              <a:gd name="T48" fmla="*/ 151 w 363"/>
                              <a:gd name="T49" fmla="*/ 706 h 1774"/>
                              <a:gd name="T50" fmla="*/ 176 w 363"/>
                              <a:gd name="T51" fmla="*/ 832 h 1774"/>
                              <a:gd name="T52" fmla="*/ 157 w 363"/>
                              <a:gd name="T53" fmla="*/ 786 h 1774"/>
                              <a:gd name="T54" fmla="*/ 182 w 363"/>
                              <a:gd name="T55" fmla="*/ 863 h 1774"/>
                              <a:gd name="T56" fmla="*/ 182 w 363"/>
                              <a:gd name="T57" fmla="*/ 911 h 1774"/>
                              <a:gd name="T58" fmla="*/ 182 w 363"/>
                              <a:gd name="T59" fmla="*/ 863 h 1774"/>
                              <a:gd name="T60" fmla="*/ 207 w 363"/>
                              <a:gd name="T61" fmla="*/ 989 h 1774"/>
                              <a:gd name="T62" fmla="*/ 188 w 363"/>
                              <a:gd name="T63" fmla="*/ 943 h 1774"/>
                              <a:gd name="T64" fmla="*/ 213 w 363"/>
                              <a:gd name="T65" fmla="*/ 1020 h 1774"/>
                              <a:gd name="T66" fmla="*/ 213 w 363"/>
                              <a:gd name="T67" fmla="*/ 1068 h 1774"/>
                              <a:gd name="T68" fmla="*/ 213 w 363"/>
                              <a:gd name="T69" fmla="*/ 1020 h 1774"/>
                              <a:gd name="T70" fmla="*/ 238 w 363"/>
                              <a:gd name="T71" fmla="*/ 1146 h 1774"/>
                              <a:gd name="T72" fmla="*/ 219 w 363"/>
                              <a:gd name="T73" fmla="*/ 1100 h 1774"/>
                              <a:gd name="T74" fmla="*/ 245 w 363"/>
                              <a:gd name="T75" fmla="*/ 1177 h 1774"/>
                              <a:gd name="T76" fmla="*/ 244 w 363"/>
                              <a:gd name="T77" fmla="*/ 1225 h 1774"/>
                              <a:gd name="T78" fmla="*/ 245 w 363"/>
                              <a:gd name="T79" fmla="*/ 1177 h 1774"/>
                              <a:gd name="T80" fmla="*/ 270 w 363"/>
                              <a:gd name="T81" fmla="*/ 1302 h 1774"/>
                              <a:gd name="T82" fmla="*/ 250 w 363"/>
                              <a:gd name="T83" fmla="*/ 1257 h 1774"/>
                              <a:gd name="T84" fmla="*/ 276 w 363"/>
                              <a:gd name="T85" fmla="*/ 1334 h 1774"/>
                              <a:gd name="T86" fmla="*/ 275 w 363"/>
                              <a:gd name="T87" fmla="*/ 1382 h 1774"/>
                              <a:gd name="T88" fmla="*/ 276 w 363"/>
                              <a:gd name="T89" fmla="*/ 1334 h 1774"/>
                              <a:gd name="T90" fmla="*/ 301 w 363"/>
                              <a:gd name="T91" fmla="*/ 1459 h 1774"/>
                              <a:gd name="T92" fmla="*/ 282 w 363"/>
                              <a:gd name="T93" fmla="*/ 1413 h 1774"/>
                              <a:gd name="T94" fmla="*/ 307 w 363"/>
                              <a:gd name="T95" fmla="*/ 1491 h 1774"/>
                              <a:gd name="T96" fmla="*/ 307 w 363"/>
                              <a:gd name="T97" fmla="*/ 1539 h 1774"/>
                              <a:gd name="T98" fmla="*/ 307 w 363"/>
                              <a:gd name="T99" fmla="*/ 1491 h 1774"/>
                              <a:gd name="T100" fmla="*/ 332 w 363"/>
                              <a:gd name="T101" fmla="*/ 1616 h 1774"/>
                              <a:gd name="T102" fmla="*/ 313 w 363"/>
                              <a:gd name="T103" fmla="*/ 1570 h 1774"/>
                              <a:gd name="T104" fmla="*/ 338 w 363"/>
                              <a:gd name="T105" fmla="*/ 1648 h 1774"/>
                              <a:gd name="T106" fmla="*/ 338 w 363"/>
                              <a:gd name="T107" fmla="*/ 1696 h 1774"/>
                              <a:gd name="T108" fmla="*/ 338 w 363"/>
                              <a:gd name="T109" fmla="*/ 1648 h 1774"/>
                              <a:gd name="T110" fmla="*/ 363 w 363"/>
                              <a:gd name="T111" fmla="*/ 1773 h 1774"/>
                              <a:gd name="T112" fmla="*/ 344 w 363"/>
                              <a:gd name="T113" fmla="*/ 1727 h 17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363" h="1774">
                                <a:moveTo>
                                  <a:pt x="10" y="0"/>
                                </a:moveTo>
                                <a:lnTo>
                                  <a:pt x="19" y="47"/>
                                </a:lnTo>
                                <a:lnTo>
                                  <a:pt x="10" y="49"/>
                                </a:lnTo>
                                <a:lnTo>
                                  <a:pt x="0" y="2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26" y="79"/>
                                </a:moveTo>
                                <a:lnTo>
                                  <a:pt x="35" y="126"/>
                                </a:lnTo>
                                <a:lnTo>
                                  <a:pt x="25" y="127"/>
                                </a:lnTo>
                                <a:lnTo>
                                  <a:pt x="16" y="80"/>
                                </a:lnTo>
                                <a:lnTo>
                                  <a:pt x="26" y="79"/>
                                </a:lnTo>
                                <a:close/>
                                <a:moveTo>
                                  <a:pt x="41" y="157"/>
                                </a:moveTo>
                                <a:lnTo>
                                  <a:pt x="51" y="204"/>
                                </a:lnTo>
                                <a:lnTo>
                                  <a:pt x="41" y="206"/>
                                </a:lnTo>
                                <a:lnTo>
                                  <a:pt x="32" y="158"/>
                                </a:lnTo>
                                <a:lnTo>
                                  <a:pt x="41" y="157"/>
                                </a:lnTo>
                                <a:close/>
                                <a:moveTo>
                                  <a:pt x="57" y="236"/>
                                </a:moveTo>
                                <a:lnTo>
                                  <a:pt x="66" y="283"/>
                                </a:lnTo>
                                <a:lnTo>
                                  <a:pt x="57" y="284"/>
                                </a:lnTo>
                                <a:lnTo>
                                  <a:pt x="47" y="237"/>
                                </a:lnTo>
                                <a:lnTo>
                                  <a:pt x="57" y="236"/>
                                </a:lnTo>
                                <a:close/>
                                <a:moveTo>
                                  <a:pt x="73" y="314"/>
                                </a:moveTo>
                                <a:lnTo>
                                  <a:pt x="82" y="361"/>
                                </a:lnTo>
                                <a:lnTo>
                                  <a:pt x="72" y="362"/>
                                </a:lnTo>
                                <a:lnTo>
                                  <a:pt x="63" y="315"/>
                                </a:lnTo>
                                <a:lnTo>
                                  <a:pt x="73" y="314"/>
                                </a:lnTo>
                                <a:close/>
                                <a:moveTo>
                                  <a:pt x="88" y="393"/>
                                </a:moveTo>
                                <a:lnTo>
                                  <a:pt x="98" y="440"/>
                                </a:lnTo>
                                <a:lnTo>
                                  <a:pt x="88" y="441"/>
                                </a:lnTo>
                                <a:lnTo>
                                  <a:pt x="78" y="394"/>
                                </a:lnTo>
                                <a:lnTo>
                                  <a:pt x="88" y="393"/>
                                </a:lnTo>
                                <a:close/>
                                <a:moveTo>
                                  <a:pt x="104" y="471"/>
                                </a:moveTo>
                                <a:lnTo>
                                  <a:pt x="113" y="518"/>
                                </a:lnTo>
                                <a:lnTo>
                                  <a:pt x="103" y="519"/>
                                </a:lnTo>
                                <a:lnTo>
                                  <a:pt x="94" y="472"/>
                                </a:lnTo>
                                <a:lnTo>
                                  <a:pt x="104" y="471"/>
                                </a:lnTo>
                                <a:close/>
                                <a:moveTo>
                                  <a:pt x="119" y="549"/>
                                </a:moveTo>
                                <a:lnTo>
                                  <a:pt x="129" y="596"/>
                                </a:lnTo>
                                <a:lnTo>
                                  <a:pt x="119" y="598"/>
                                </a:lnTo>
                                <a:lnTo>
                                  <a:pt x="110" y="551"/>
                                </a:lnTo>
                                <a:lnTo>
                                  <a:pt x="119" y="549"/>
                                </a:lnTo>
                                <a:close/>
                                <a:moveTo>
                                  <a:pt x="135" y="628"/>
                                </a:moveTo>
                                <a:lnTo>
                                  <a:pt x="144" y="675"/>
                                </a:lnTo>
                                <a:lnTo>
                                  <a:pt x="135" y="676"/>
                                </a:lnTo>
                                <a:lnTo>
                                  <a:pt x="125" y="629"/>
                                </a:lnTo>
                                <a:lnTo>
                                  <a:pt x="135" y="628"/>
                                </a:lnTo>
                                <a:close/>
                                <a:moveTo>
                                  <a:pt x="151" y="706"/>
                                </a:moveTo>
                                <a:lnTo>
                                  <a:pt x="160" y="753"/>
                                </a:lnTo>
                                <a:lnTo>
                                  <a:pt x="150" y="755"/>
                                </a:lnTo>
                                <a:lnTo>
                                  <a:pt x="141" y="708"/>
                                </a:lnTo>
                                <a:lnTo>
                                  <a:pt x="151" y="706"/>
                                </a:lnTo>
                                <a:close/>
                                <a:moveTo>
                                  <a:pt x="166" y="785"/>
                                </a:moveTo>
                                <a:lnTo>
                                  <a:pt x="176" y="832"/>
                                </a:lnTo>
                                <a:lnTo>
                                  <a:pt x="166" y="833"/>
                                </a:lnTo>
                                <a:lnTo>
                                  <a:pt x="157" y="786"/>
                                </a:lnTo>
                                <a:lnTo>
                                  <a:pt x="166" y="785"/>
                                </a:lnTo>
                                <a:close/>
                                <a:moveTo>
                                  <a:pt x="182" y="863"/>
                                </a:moveTo>
                                <a:lnTo>
                                  <a:pt x="191" y="910"/>
                                </a:lnTo>
                                <a:lnTo>
                                  <a:pt x="182" y="911"/>
                                </a:lnTo>
                                <a:lnTo>
                                  <a:pt x="172" y="864"/>
                                </a:lnTo>
                                <a:lnTo>
                                  <a:pt x="182" y="863"/>
                                </a:lnTo>
                                <a:close/>
                                <a:moveTo>
                                  <a:pt x="198" y="942"/>
                                </a:moveTo>
                                <a:lnTo>
                                  <a:pt x="207" y="989"/>
                                </a:lnTo>
                                <a:lnTo>
                                  <a:pt x="197" y="990"/>
                                </a:lnTo>
                                <a:lnTo>
                                  <a:pt x="188" y="943"/>
                                </a:lnTo>
                                <a:lnTo>
                                  <a:pt x="198" y="942"/>
                                </a:lnTo>
                                <a:close/>
                                <a:moveTo>
                                  <a:pt x="213" y="1020"/>
                                </a:moveTo>
                                <a:lnTo>
                                  <a:pt x="223" y="1067"/>
                                </a:lnTo>
                                <a:lnTo>
                                  <a:pt x="213" y="1068"/>
                                </a:lnTo>
                                <a:lnTo>
                                  <a:pt x="203" y="1021"/>
                                </a:lnTo>
                                <a:lnTo>
                                  <a:pt x="213" y="1020"/>
                                </a:lnTo>
                                <a:close/>
                                <a:moveTo>
                                  <a:pt x="229" y="1098"/>
                                </a:moveTo>
                                <a:lnTo>
                                  <a:pt x="238" y="1146"/>
                                </a:lnTo>
                                <a:lnTo>
                                  <a:pt x="229" y="1147"/>
                                </a:lnTo>
                                <a:lnTo>
                                  <a:pt x="219" y="1100"/>
                                </a:lnTo>
                                <a:lnTo>
                                  <a:pt x="229" y="1098"/>
                                </a:lnTo>
                                <a:close/>
                                <a:moveTo>
                                  <a:pt x="245" y="1177"/>
                                </a:moveTo>
                                <a:lnTo>
                                  <a:pt x="254" y="1224"/>
                                </a:lnTo>
                                <a:lnTo>
                                  <a:pt x="244" y="1225"/>
                                </a:lnTo>
                                <a:lnTo>
                                  <a:pt x="235" y="1178"/>
                                </a:lnTo>
                                <a:lnTo>
                                  <a:pt x="245" y="1177"/>
                                </a:lnTo>
                                <a:close/>
                                <a:moveTo>
                                  <a:pt x="260" y="1255"/>
                                </a:moveTo>
                                <a:lnTo>
                                  <a:pt x="270" y="1302"/>
                                </a:lnTo>
                                <a:lnTo>
                                  <a:pt x="260" y="1304"/>
                                </a:lnTo>
                                <a:lnTo>
                                  <a:pt x="250" y="1257"/>
                                </a:lnTo>
                                <a:lnTo>
                                  <a:pt x="260" y="1255"/>
                                </a:lnTo>
                                <a:close/>
                                <a:moveTo>
                                  <a:pt x="276" y="1334"/>
                                </a:moveTo>
                                <a:lnTo>
                                  <a:pt x="285" y="1381"/>
                                </a:lnTo>
                                <a:lnTo>
                                  <a:pt x="275" y="1382"/>
                                </a:lnTo>
                                <a:lnTo>
                                  <a:pt x="266" y="1335"/>
                                </a:lnTo>
                                <a:lnTo>
                                  <a:pt x="276" y="1334"/>
                                </a:lnTo>
                                <a:close/>
                                <a:moveTo>
                                  <a:pt x="291" y="1412"/>
                                </a:moveTo>
                                <a:lnTo>
                                  <a:pt x="301" y="1459"/>
                                </a:lnTo>
                                <a:lnTo>
                                  <a:pt x="291" y="1461"/>
                                </a:lnTo>
                                <a:lnTo>
                                  <a:pt x="282" y="1413"/>
                                </a:lnTo>
                                <a:lnTo>
                                  <a:pt x="291" y="1412"/>
                                </a:lnTo>
                                <a:close/>
                                <a:moveTo>
                                  <a:pt x="307" y="1491"/>
                                </a:moveTo>
                                <a:lnTo>
                                  <a:pt x="316" y="1538"/>
                                </a:lnTo>
                                <a:lnTo>
                                  <a:pt x="307" y="1539"/>
                                </a:lnTo>
                                <a:lnTo>
                                  <a:pt x="297" y="1492"/>
                                </a:lnTo>
                                <a:lnTo>
                                  <a:pt x="307" y="1491"/>
                                </a:lnTo>
                                <a:close/>
                                <a:moveTo>
                                  <a:pt x="323" y="1569"/>
                                </a:moveTo>
                                <a:lnTo>
                                  <a:pt x="332" y="1616"/>
                                </a:lnTo>
                                <a:lnTo>
                                  <a:pt x="322" y="1617"/>
                                </a:lnTo>
                                <a:lnTo>
                                  <a:pt x="313" y="1570"/>
                                </a:lnTo>
                                <a:lnTo>
                                  <a:pt x="323" y="1569"/>
                                </a:lnTo>
                                <a:close/>
                                <a:moveTo>
                                  <a:pt x="338" y="1648"/>
                                </a:moveTo>
                                <a:lnTo>
                                  <a:pt x="348" y="1695"/>
                                </a:lnTo>
                                <a:lnTo>
                                  <a:pt x="338" y="1696"/>
                                </a:lnTo>
                                <a:lnTo>
                                  <a:pt x="329" y="1649"/>
                                </a:lnTo>
                                <a:lnTo>
                                  <a:pt x="338" y="1648"/>
                                </a:lnTo>
                                <a:close/>
                                <a:moveTo>
                                  <a:pt x="354" y="1726"/>
                                </a:moveTo>
                                <a:lnTo>
                                  <a:pt x="363" y="1773"/>
                                </a:lnTo>
                                <a:lnTo>
                                  <a:pt x="353" y="1774"/>
                                </a:lnTo>
                                <a:lnTo>
                                  <a:pt x="344" y="1727"/>
                                </a:lnTo>
                                <a:lnTo>
                                  <a:pt x="354" y="172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Line 185"/>
                        <wps:cNvCnPr/>
                        <wps:spPr bwMode="auto">
                          <a:xfrm flipH="1">
                            <a:off x="578485" y="176530"/>
                            <a:ext cx="258445" cy="12204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Freeform 186"/>
                        <wps:cNvSpPr>
                          <a:spLocks noEditPoints="1"/>
                        </wps:cNvSpPr>
                        <wps:spPr bwMode="auto">
                          <a:xfrm>
                            <a:off x="835660" y="1218565"/>
                            <a:ext cx="206375" cy="83820"/>
                          </a:xfrm>
                          <a:custGeom>
                            <a:avLst/>
                            <a:gdLst>
                              <a:gd name="T0" fmla="*/ 4 w 325"/>
                              <a:gd name="T1" fmla="*/ 0 h 132"/>
                              <a:gd name="T2" fmla="*/ 58 w 325"/>
                              <a:gd name="T3" fmla="*/ 21 h 132"/>
                              <a:gd name="T4" fmla="*/ 53 w 325"/>
                              <a:gd name="T5" fmla="*/ 28 h 132"/>
                              <a:gd name="T6" fmla="*/ 0 w 325"/>
                              <a:gd name="T7" fmla="*/ 7 h 132"/>
                              <a:gd name="T8" fmla="*/ 4 w 325"/>
                              <a:gd name="T9" fmla="*/ 0 h 132"/>
                              <a:gd name="T10" fmla="*/ 93 w 325"/>
                              <a:gd name="T11" fmla="*/ 34 h 132"/>
                              <a:gd name="T12" fmla="*/ 147 w 325"/>
                              <a:gd name="T13" fmla="*/ 55 h 132"/>
                              <a:gd name="T14" fmla="*/ 142 w 325"/>
                              <a:gd name="T15" fmla="*/ 62 h 132"/>
                              <a:gd name="T16" fmla="*/ 89 w 325"/>
                              <a:gd name="T17" fmla="*/ 42 h 132"/>
                              <a:gd name="T18" fmla="*/ 93 w 325"/>
                              <a:gd name="T19" fmla="*/ 34 h 132"/>
                              <a:gd name="T20" fmla="*/ 182 w 325"/>
                              <a:gd name="T21" fmla="*/ 69 h 132"/>
                              <a:gd name="T22" fmla="*/ 236 w 325"/>
                              <a:gd name="T23" fmla="*/ 90 h 132"/>
                              <a:gd name="T24" fmla="*/ 232 w 325"/>
                              <a:gd name="T25" fmla="*/ 97 h 132"/>
                              <a:gd name="T26" fmla="*/ 178 w 325"/>
                              <a:gd name="T27" fmla="*/ 76 h 132"/>
                              <a:gd name="T28" fmla="*/ 182 w 325"/>
                              <a:gd name="T29" fmla="*/ 69 h 132"/>
                              <a:gd name="T30" fmla="*/ 271 w 325"/>
                              <a:gd name="T31" fmla="*/ 104 h 132"/>
                              <a:gd name="T32" fmla="*/ 325 w 325"/>
                              <a:gd name="T33" fmla="*/ 125 h 132"/>
                              <a:gd name="T34" fmla="*/ 321 w 325"/>
                              <a:gd name="T35" fmla="*/ 132 h 132"/>
                              <a:gd name="T36" fmla="*/ 267 w 325"/>
                              <a:gd name="T37" fmla="*/ 111 h 132"/>
                              <a:gd name="T38" fmla="*/ 271 w 325"/>
                              <a:gd name="T39" fmla="*/ 104 h 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325" h="132">
                                <a:moveTo>
                                  <a:pt x="4" y="0"/>
                                </a:moveTo>
                                <a:lnTo>
                                  <a:pt x="58" y="21"/>
                                </a:lnTo>
                                <a:lnTo>
                                  <a:pt x="53" y="28"/>
                                </a:lnTo>
                                <a:lnTo>
                                  <a:pt x="0" y="7"/>
                                </a:lnTo>
                                <a:lnTo>
                                  <a:pt x="4" y="0"/>
                                </a:lnTo>
                                <a:close/>
                                <a:moveTo>
                                  <a:pt x="93" y="34"/>
                                </a:moveTo>
                                <a:lnTo>
                                  <a:pt x="147" y="55"/>
                                </a:lnTo>
                                <a:lnTo>
                                  <a:pt x="142" y="62"/>
                                </a:lnTo>
                                <a:lnTo>
                                  <a:pt x="89" y="42"/>
                                </a:lnTo>
                                <a:lnTo>
                                  <a:pt x="93" y="34"/>
                                </a:lnTo>
                                <a:close/>
                                <a:moveTo>
                                  <a:pt x="182" y="69"/>
                                </a:moveTo>
                                <a:lnTo>
                                  <a:pt x="236" y="90"/>
                                </a:lnTo>
                                <a:lnTo>
                                  <a:pt x="232" y="97"/>
                                </a:lnTo>
                                <a:lnTo>
                                  <a:pt x="178" y="76"/>
                                </a:lnTo>
                                <a:lnTo>
                                  <a:pt x="182" y="69"/>
                                </a:lnTo>
                                <a:close/>
                                <a:moveTo>
                                  <a:pt x="271" y="104"/>
                                </a:moveTo>
                                <a:lnTo>
                                  <a:pt x="325" y="125"/>
                                </a:lnTo>
                                <a:lnTo>
                                  <a:pt x="321" y="132"/>
                                </a:lnTo>
                                <a:lnTo>
                                  <a:pt x="267" y="111"/>
                                </a:lnTo>
                                <a:lnTo>
                                  <a:pt x="271" y="1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Line 187"/>
                        <wps:cNvCnPr/>
                        <wps:spPr bwMode="auto">
                          <a:xfrm flipV="1">
                            <a:off x="951865" y="1287145"/>
                            <a:ext cx="55880" cy="101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188"/>
                        <wps:cNvCnPr/>
                        <wps:spPr bwMode="auto">
                          <a:xfrm>
                            <a:off x="951865" y="1297305"/>
                            <a:ext cx="55245" cy="2159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Rectangle 189"/>
                        <wps:cNvSpPr>
                          <a:spLocks noChangeArrowheads="1"/>
                        </wps:cNvSpPr>
                        <wps:spPr bwMode="auto">
                          <a:xfrm>
                            <a:off x="1076325" y="1311910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7" name="Rectangle 190"/>
                        <wps:cNvSpPr>
                          <a:spLocks noChangeArrowheads="1"/>
                        </wps:cNvSpPr>
                        <wps:spPr bwMode="auto">
                          <a:xfrm>
                            <a:off x="488950" y="140652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8" name="Rectangle 191"/>
                        <wps:cNvSpPr>
                          <a:spLocks noChangeArrowheads="1"/>
                        </wps:cNvSpPr>
                        <wps:spPr bwMode="auto">
                          <a:xfrm>
                            <a:off x="712470" y="107061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9" name="Rectangle 192"/>
                        <wps:cNvSpPr>
                          <a:spLocks noChangeArrowheads="1"/>
                        </wps:cNvSpPr>
                        <wps:spPr bwMode="auto">
                          <a:xfrm>
                            <a:off x="801370" y="2159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0" name="Rectangle 193"/>
                        <wps:cNvSpPr>
                          <a:spLocks noChangeArrowheads="1"/>
                        </wps:cNvSpPr>
                        <wps:spPr bwMode="auto">
                          <a:xfrm>
                            <a:off x="1585595" y="109728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81" name="Group 194"/>
                        <wpg:cNvGrpSpPr>
                          <a:grpSpLocks/>
                        </wpg:cNvGrpSpPr>
                        <wpg:grpSpPr bwMode="auto">
                          <a:xfrm>
                            <a:off x="1050290" y="1298575"/>
                            <a:ext cx="24765" cy="20320"/>
                            <a:chOff x="1654" y="2045"/>
                            <a:chExt cx="39" cy="32"/>
                          </a:xfrm>
                        </wpg:grpSpPr>
                        <wps:wsp>
                          <wps:cNvPr id="182" name="Oval 195"/>
                          <wps:cNvSpPr>
                            <a:spLocks noChangeArrowheads="1"/>
                          </wps:cNvSpPr>
                          <wps:spPr bwMode="auto">
                            <a:xfrm>
                              <a:off x="1654" y="2045"/>
                              <a:ext cx="39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" name="Oval 19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54" y="2045"/>
                              <a:ext cx="39" cy="32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84" name="Group 197"/>
                        <wpg:cNvGrpSpPr>
                          <a:grpSpLocks/>
                        </wpg:cNvGrpSpPr>
                        <wpg:grpSpPr bwMode="auto">
                          <a:xfrm>
                            <a:off x="824230" y="1210310"/>
                            <a:ext cx="25400" cy="20320"/>
                            <a:chOff x="1298" y="1906"/>
                            <a:chExt cx="40" cy="32"/>
                          </a:xfrm>
                        </wpg:grpSpPr>
                        <wps:wsp>
                          <wps:cNvPr id="185" name="Oval 19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8" y="1906"/>
                              <a:ext cx="40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Oval 1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8" y="1906"/>
                              <a:ext cx="40" cy="32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87" name="Group 200"/>
                        <wpg:cNvGrpSpPr>
                          <a:grpSpLocks/>
                        </wpg:cNvGrpSpPr>
                        <wpg:grpSpPr bwMode="auto">
                          <a:xfrm>
                            <a:off x="114935" y="1210310"/>
                            <a:ext cx="24765" cy="20320"/>
                            <a:chOff x="181" y="1906"/>
                            <a:chExt cx="39" cy="32"/>
                          </a:xfrm>
                        </wpg:grpSpPr>
                        <wps:wsp>
                          <wps:cNvPr id="188" name="Oval 201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" y="1906"/>
                              <a:ext cx="39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202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" y="1906"/>
                              <a:ext cx="39" cy="32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0" name="Group 203"/>
                        <wpg:cNvGrpSpPr>
                          <a:grpSpLocks/>
                        </wpg:cNvGrpSpPr>
                        <wpg:grpSpPr bwMode="auto">
                          <a:xfrm>
                            <a:off x="824230" y="166370"/>
                            <a:ext cx="25400" cy="20320"/>
                            <a:chOff x="1298" y="262"/>
                            <a:chExt cx="40" cy="32"/>
                          </a:xfrm>
                        </wpg:grpSpPr>
                        <wps:wsp>
                          <wps:cNvPr id="191" name="Oval 2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8" y="262"/>
                              <a:ext cx="40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Oval 205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8" y="262"/>
                              <a:ext cx="40" cy="32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3" name="Group 206"/>
                        <wpg:cNvGrpSpPr>
                          <a:grpSpLocks/>
                        </wpg:cNvGrpSpPr>
                        <wpg:grpSpPr bwMode="auto">
                          <a:xfrm>
                            <a:off x="1534160" y="1210310"/>
                            <a:ext cx="25400" cy="20320"/>
                            <a:chOff x="2416" y="1906"/>
                            <a:chExt cx="40" cy="32"/>
                          </a:xfrm>
                        </wpg:grpSpPr>
                        <wps:wsp>
                          <wps:cNvPr id="194" name="Oval 207"/>
                          <wps:cNvSpPr>
                            <a:spLocks noChangeArrowheads="1"/>
                          </wps:cNvSpPr>
                          <wps:spPr bwMode="auto">
                            <a:xfrm>
                              <a:off x="2416" y="1906"/>
                              <a:ext cx="40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" name="Oval 20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16" y="1906"/>
                              <a:ext cx="40" cy="32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6" name="Group 209"/>
                        <wpg:cNvGrpSpPr>
                          <a:grpSpLocks/>
                        </wpg:cNvGrpSpPr>
                        <wpg:grpSpPr bwMode="auto">
                          <a:xfrm>
                            <a:off x="565785" y="1386840"/>
                            <a:ext cx="25400" cy="20320"/>
                            <a:chOff x="891" y="2184"/>
                            <a:chExt cx="40" cy="32"/>
                          </a:xfrm>
                        </wpg:grpSpPr>
                        <wps:wsp>
                          <wps:cNvPr id="197" name="Oval 210"/>
                          <wps:cNvSpPr>
                            <a:spLocks noChangeArrowheads="1"/>
                          </wps:cNvSpPr>
                          <wps:spPr bwMode="auto">
                            <a:xfrm>
                              <a:off x="891" y="2184"/>
                              <a:ext cx="40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Oval 211"/>
                          <wps:cNvSpPr>
                            <a:spLocks noChangeArrowheads="1"/>
                          </wps:cNvSpPr>
                          <wps:spPr bwMode="auto">
                            <a:xfrm>
                              <a:off x="891" y="2184"/>
                              <a:ext cx="40" cy="32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99" o:spid="_x0000_s1194" editas="canvas" style="position:absolute;left:0;text-align:left;margin-left:262.1pt;margin-top:7.9pt;width:139.25pt;height:133.15pt;z-index:-251649024" coordsize="17684,1691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jHxOOh0AAAGTBAQAOAAAAZHJzL2Uyb0RvYy54bWzsfd2THLeR5/tF3P/QMY8XQbOruvqLYXrD S4p7jpDvFOe+fW/ONDkTO5we94xI2Rv7v98vgUwUsguJBCXae1q3HlQjVXYiv4AC8gu//aefPt3P Ph9OT3fHh9dX3W/mV7PDw/Xx5u7h4+ur/7t792JzNXt63j/c7O+PD4fXV385PF390+/++3/77ZfH V4f+eHu8vzmcZkDy8PTqy+Prq9vn58dXL18+Xd8ePu2ffnN8PDzg5Yfj6dP+Gf95+vjy5rT/Auyf 7l/28/nq5Zfj6ebxdLw+PD3h/76NL69+F/B/+HC4fv7fHz48HZ5n96+vQNtz+Pcp/Ps9/fvl7367 f/XxtH+8vbtmMvY/g4pP+7sHDJpQvd0/72c/nu4mqD7dXZ+OT8cPz7+5Pn56efzw4e76EHgAN938 jJs3+4fP+6fAzDWkIwTir2+I9/1Hovvh+O7u/h7SeAnsr+j/0fML9HOg1/cPGij+nwDLMF8eocCn x6TKp19G4p9u94+HwPnTq+v/9fmH0+zuBva16q5mD/tPMKR3p8OBzGLWrQfSIo0PwD89/nAiUp8e vz9e/9vT7OH43c3d8w/Hu4dnUNQRJKjOQOk/nvCj2fsvfzzeAPH+x+djUOVPH06fCBWUNPsJv+2H YQUT+gv+nPeb9ZyN5/DT8+ya3g/9crleXs2uCWLbD/NlGG3/ShBd//j0/C+HY0C6//z903M0vhv8 ReN8vGHWdhjlw6d72OH/eDkbFrMvs74fArIcCJJIQH23md3OFvMF23PC1GdA3XxjoFrkUOu+jGrI gZZbAxX4T1R1w6qMaqWALAbXOdRqUUaF5WUcrxsMqrY51NqQVZeLHeozcHW54DsMWRR8l0selmMh U6LvDdF3uez7eW8hU8JfrA3Kcukv+pWFLBf/ZmvgysW/6C2j6HL5bw2j6HPxLzadQVefi3+9LNPV 59IfFpbd97n0V4bw+1z4g2lifS58ky4l+41l+b2SvUVXLvvlYmnJK5c97LBorYtc9svOwrXIZb80 9LjIZb/cWtNokct+YeHKZb+aW/a1yGU/dAaPueyXa2tGLnLZw3LK8splv15YE3KRyx4zrYhryGW/ Wq8NPQ657DFiGVcu+83Ckv2Qy76bG7hy2a/XJq5c9rCcMl257DdYTcqftCGXvbWyDrnsu/ncFFgu fMMmlrnstyuLrmUue0tey1z2XWcurMtc+IZ9LXPZdx2+WGWBLXPhG3pc5rLv+rm16Cxz4Vt0Kdn3 K+vjscxlb9gq7aXGT3ePz0KZR9ryjXCGIldK+ENnIsuFb2lypaRvf4pWufQxZNH0V0r8w9YS/yoX f2d8u1dK/oO5iK2U/I2t01opYNVbX9x1roCFoYC1UsByZVnsOleAtYxhR5+pfG1+c2m3nUxjMNae tVLAypxL61wBg6GAtVLA2lTAOleA9aXcKAWsN9YSu8kVsDLY3CgFbMwN+iZXAOgvGu1GKWBrrrGb XAFbC5lSwGZjfS03uQI2hgI2SgHblWW0m1wB3dyw2q3SwHZrkbbNNdB1xm54q1SwHazPyTZXQTc3 Fo5troN+vrI2LNtcB52169/mSujnG2uLt82V0C0NY9vmWujnS0sLW6UFHKmK1oaPeDaP+87cT0GP GWCHPYmBL1dE362sidXhwDwuIN3WsLlurlTRmXvtDkf+DB/OMAZ9Shk97Kn86evmuTZ6S7c42GfD 9n1nqaOb5/rorZ1yp0/Cvc2vOgvD/TDy+5JcFezY2N+Kr+P6pwf+f/hrticf4Tz4Wh6PT+RjIc8H vCe76KfZvwIUeUYMYGiZgIPTA+PVgaFCAhafTB0Y+iHgNTtw6sAQPgFvm4BJtAQNyZEryqOa3AgB vI1JchQE8DY2O+aza2O0Y05xnG+hnQ70RAxO7E3gzCoO5U3gzCrO3U3gzCqO1k3gzGrfxiqdn4lV HJBbsNMROYC3sbpgVnHMbcLOrOIk2wTOrOKw2gJOx1WiHefRJnBmFUfOJnBmNbo73ekxMKs4ODZh Z1aHNlbpdEis4vjXgp0OgAG8jVU64wXwNq3SMS6At7G6ZFZxEmuhnR3bOxy2msCZ1VUbq3SgItpx YGrCzqziSNQEzqzi0NMCTsceIgbHmiZwZhUHlyZwZhVHkyZwZhWHjyZwZhXHixZwOmAQqzhANIEz qzgiNIEzqzgENIEzq9jmN4Ezq9jIt4DTTp5YxU69CZxZxVa8CZxZxV67CZxZxWa6CZxZxW65BTxs l4lX2g63/YC5pf1u2w+YX9rQtv2AOaYda9sPmGfakjb9YNw4KabjJ4I3lSeEe88DvaerGQK972mQ /avH/TPtReXP2ZfXVyG0Nrt9fUXRM3rx6fj5sDsGkGfak0bDWiRZj+/vH3K4Dnt/aAVBQGZIXsvz MaCjcEIAE0HJa3lGMGzUAcURPTApb+UZoc5pk7fX98enQ+B4pDb+glzlNHy/YipHAPlxBCQfMQFi 0xf1I6/lGcHIawKwLs07eS3PCEYOhQBW55q/uNBJdVDyxwYmxJxlMHlqFtKuTF7LM4JNRCKvbSmG ExfxA7dXlI4lRjiCI+f47NTk2FFcizCmb6RQIc9IbIcdaYSTaSDv5clwizjBOuwbquPyFqrD7qUK R65mog/u9zoc0we8VTjeE3Rwh9fhoo3DFfFt4Nh2urQxErnJk+XXCsfzpEtbIcEjT8bXCseb/S5t fgSPPEW/PKM8OEz0oLdkqYJHnoyvFQ5nxYjP0S8fFju4X6v65SMrYhx1OPJxqBkn9FdmKbnG6Ddp ATBnKTm0AmR9lsINF+HSMVKokGeUZk+RZcKHM3CN+55Pggjx1OH41IV0AweOZ19yLwhd8mT6cAIK 9HlwFKwiPtKRX/DIk/F9a7iBrRuB/Kr8WuEWorf6KtK3wlGEPui3brV9KxzvbjrM/iq/rXBz/uok H4DoS56st0a4jhy5YX7U+e0mM07Gs2dpv2HdxIQq7HWsWdqTgx1UYLLWhLQgdzKB1VcepL4EsHTA EFLlGUW04AUZVFYH5fUdG506WBwUnFTBKAuBWHCwNYLxnsEVSFSyB0ZOc7KFdJgQgcmTBdcI14vN YG2tyaQdjncM6SgidMmTbX9id/LetlXEggPv6XRvmeqCImMQUsxNNPfvCwryEFjdHAaeps4eciB3 PLAhSlwT5NDHjx12YFUwNi6E1utgjM0B4y+YxwKlzJBA6t/NoRWM1eXQRnlNDVrgrUpSvtiLPKNd IUUsYqt/aig9NAxa//I3gi0obkcsyGlaaJInz8lGMIqyAlvyGwkWeTK2VrC4YCBCXTOkydySwezp OPDpE67UiNmajksWdnL8Cm55RoaWXaTUOeMsKb0Q4nGOOEuOCiRftgwmTx6Uz5/YytTEs+Tp6JzT lryjdI5VrWDsrUgCFtLlySw0grGLxDmSIv8wiNcDo+AotIC8parc2sAGytgANm+1O7c4EYRtpEg1 DJhxIHeMlD8uUHSVIXZ1YqtaA1sx38izrIKxsGE2VTBK14R4YNJ1sDNeRTzyjPay4kMkvglVbI1g FNWm6Vj3iCB9tAVsyZtM7OdqtLWCUboN0Vb/GCwbwSiXibDVVT+xOJG+baQryt8C5hRNtVbSFeVc 5YCCW56sYXb4pWCuvJZnBFtTQgdhq1vfmlWXIsmCRZ6Mjb/jzmEV+bpx0LoU13zWSiFgGUyePChv ujww3sI5E2jdBrbi7WVybAhN8hQtRGV5YLyoeWtAKxgvFfUJNLE4Id02UiQhB8VhyYpT0zLSDace ON6NDW+EoejaVEcedRy2EUzWeWFInlEnG3HgfiOwOIEck9+Id7m+PVxTqidNx7rqJnoQDm3VbSgj FZjl02ZqjkOWAieY5cky5I1nfQJvWb31fdVW9FFfgpC0Ho2gjq0Z7MyShT95Cp9tYOfzQrDIk7Gd 6UDe2lrbUr4xtCbmYGltK+6h6jyiXP0oQwdMpmUbWN2kMWjk4ZuACaN1ZI1QrA5n9TnXga81ZJRG Oct6Zamt69hJL4CCW57RbqiWIejNBdPDChZ5JmwRrL7+pUG/ERhz6mFrAxMBO9gE7Fxu9oTrKOxD M05+YquOMtEzQBGyPEXY7OQSfPJangLGPjgHDMUjLYNScJloq+/HOwGrTyaqWAnYHGE3gnXscXOw dSw3D4y3RN8IjJXvYTuzEdFlxaxQqRNkKN8406x6dhDJii+45cn2shB/Sn2JXlBRJAxB9muCRZ6C jcHgfantwzoZFSH1bwKHmqNop56htsJRQRDZvTeNzrQh4qgocMGoZV9kKnBBdSCgwbGhBTsRHDAU UjVxNLADyNlwo0Q+zmVnu9oN7JXAclzVdCucsAt2qvia4dhV4+JrhUvZEA59Z2bQYDmDoJaNq2k6 A3sX0vFKsMuTp+sgyTyOMFHrFo1HjFbwyJPxLdkonFg5MlT43O7gG6haB1PASSLqmuHYOePiY0ef c3rqULYX6XOWuwEpJYEPZ7mbaFjkW1lPllQwmcvItIolb1OTZ0iwy1O0yFsIbN6rU2zFn3PHX9Kh HjFQ6PguABfPSCl9XeiSJ9O3Es+KYz2tcEu27pSUL+PJM8klatGFk7OWo22UVka5uHAsPxfuzBKE /or1rDhdPLmgTetZsQ07Pu1uxed+V4t8DHd8vR1qRoOUHL8r4Ngp7Kxla3ZFO2EV4IvS/FZwKyqK xDx1AleQXyMcHxtSwYRoW54yW1rhqDqb6HO2eKtWOK5bcIJh3cQChf6K1a4Zd4qgmVaLut7AlROB Qs4aa9tZUzbsg3CCS92Gtz1OZB5wcU1x0ga6jcSYnQ1pKxxKlINcvBzVZjj2N3q5k+KXdOE4SRXL U/UbNLGEBuvZcL1OkrlpPai9DlKCEVWp2LATH0Ktw/GXxomfd1v+wjkpSEjVjlp0MpoAF+e2Cyce NodflJEHuThJTeCjDW7DXkcnl6prh2O5OA6JjZydPDg5inmrQyscliNaa52sjG7TDMf69ezv3PIb ZsuWurSA1lQBY86WLaeOOkl9HUr9A8ax6EXIkCd/urbiDcdGszqvtvyNg7/UAZQMNed4i36E8bvh punOOUURPjBv6PiF8RJwkaDZCsgB3M7ztmybAdmdAXeyw0wzIH+pqcyirsJmQEl4dnXdDijOHm/Z O58KYq/2VqWfS753Ok1Z8wegcbWEd6wqK3RpYIKdjBBqNRFnmrNp7+ecNNA5eRxoN8Fz19nW9XNe Wr0qEwCybwEVQzULwdBxIeqcNCFqiRG5dgpNvgIw+VPq8wJyZC9bKjQWE5FnXNqgGWbG2b5/BSDv VTpXM+2AomtPM1Jh41rPwEuba4/NgJLm7xzKC/NQNFKZvJ0k/cNPH23TnLxodRKNzsl37eERZcD6 atN3XEKHvX99YnSydMLuqzNIQlJeiV9PjVjpm48+Km0Y0cnSA4w7sgaMrYBcpO8z0wyImRO4drbJ UGErICeE4pjniKcZUCwSC01d1+2AYrj1TVY/nQwNM0hieX1yCZszqOfDDFXaVFlDl52gJ3TRcQA5 /aB3fC6o8Yoy6J1jfY9/4tDOuR6de+L63icXhQhLnvwhSMw4fiZgjBMDvX4crvmw5wPyKZO4rwu8 FVCKhnrHxQxrEIf4+dpWWY17/ij02DFEem1bgheLpvJY6y1il6eInyeeV549mghOEHVhTaiUIYU1 1JBQ9XroGZTK2PE/86bST8f7uxvq403V60+nj+/f3J9mn/fU+jz8wzQosPsHqoLHNIWhXO/Rgf3D /f45FMIrsEZsj6en57f7p9s4asBAg+5fvT98PlB78f2r28P+5ruHm/D38/7uPv4dSmS4Nze1444N vd8fb/6C1tynY+zbjj7z+OP2ePrr1ewLera/vnr684/70+Fqdv+HB7T33mKNBRvP4T+G5ZpCA6f8 zfv8zf7hGqheXz1foRMV/fnmOTaG//HxdPfxFiN1QQ4Px9+jJfiHO2rXHXqHR6r4P9DzPNL6d2h+ jmVk0vw8GJbqaJ6anwu9qS36V/Q6R3vzuHLgiIojRphw+1djr/Nuu6EgQOh1vsHfYt+/qNc590yN YQWr13noBN7HXhk5DISTekFyF90pIiwgCQitJ9CvrIAJ3+kMKPYEnKLCWjFC9dQor4AKG/sMKDbF nKLCCW6ECj2HC6jwaRiBlrGN6BQVPnIZFDWgK6Cij8IItY7t56a46JMwgoX+2CVkueBhK6GXXQGZ En1oMl9Clsu+58bdBWRK+BtqPFlClku/x5DUZa+ATIl/a2iSPs1JGP3WUiXtMkaw0BGvQBktTAlq wa3mp5RRCDSBYWtfZpN2FwlqwU3FC8hyBeBbayDLFTDwjQEFZLkC+tAUtsRmroCBW5IWkOUKiF0J S8hyBSzRu7esTUrnTdLo0ZmyaBqU0p2gluZsooKCBNYvqStygTLaByaoJTqXlilTHc97axmjcuOE bGXOANqBJDB8vA3KcgUgxmpRphQQmteX2MwVsB6sGUClmSNl6PZalBl9pxPUhvs1T02Djr0JrN8Y CqDNU4KS1rcFZGoGbA3ToGNaQrbl3pcFZEoB1qpB3VUSMuQiW8s2OfESHJLwDKHlGkBvJmutJR9m hs2QGnkKEhTyba31kfw0CQ52UaaNzssJCu5qy9bI3Z/gaB0tmgeFHBIUbl6JHU2nWiCfZoIz5UYB kQSF9q0mp1oLhumS4yTDtom9xgu0aS0YU5R2USO2YW1xSuGPBNdjlS/KjdJ6EhR665jYlBbCjSiF GU+O4AwbtyCeckpZaQmuD02lS9iUFla9Zb2U3jpiQ4/5MqdKCyuszeVVl9KXMmyGTun0k6DQWNja Eqle6D0mYJE28otn2Mw1RDVDh7/BwKa0sDHXEIrXpFGxzzGwKS1s0FO4LDfKbB6x4WqXMqdKCxtz K6n6ocN7UcZG6QVpTCwhsUn11N4onJDg4GIysCktbNHSvcwppfeN2ObGPKWkxwQFh6S1klMYIYMz 5imllycoxA1N2nItwCFocJprAVtwa9ZT8lQatcN1F0WdUgwmQSGUYK1vuim6tTmiuGSGjVusT3VK AZ0EhxxJg7ZcC2h0bcmNIrYjtoUxTymvO0HBQWvplJLiE1xs/15Y33RTdBQaGPZGaQsJm6XS0OQx QcGPZ61Iuic6Pm1Jp3CpXFpwF3qMs0v00oJ70n2d/dS7lMFcb3zOSf+75Ld1wDHb4F3dJU+9A45F LYBLmk0dnIt0Ly24J1pl1/IudTSoC5LDVLuU0umAs1ZTSNoBZ62m4EodnKOZlxbcE61yAv8u5UTW Bck5HZcW3BNBcvLFDhtecph7NzJw0tgudVqqy50zZi8tuCdy54S1XYrL1QXJdZu7FElzwHlZSrkI DjgvSzGs4BpB2J3Rx2nMRgz44w9/UTdq7IypGzXtLylaNgYrY+wRe3OMK/HP8a2ECyOUVCs4Idoo o7SCCA55Rlzc/zD1v5e38oxQ0v6wHmbmctmx6bcgkWdEJqlYTrdTNgk3N5ID0V3ap8ho8mShcQic WizHlUDey1PgsIGHErxmnR0nEnSp85PgkSfjI5UTvvSBlvfyZDgOT+NwVKePM2o7J50MpVNxXCfj De4QhnOyMbmFFuGtyo9rVdxW11J2CxdODR8OvJG+lJovcpNnlB8OUQxX56OXfi9e/o202HYS7nty 7pJ+080HQpc8mT7Ju0wroryXJ8NJ2mVaCuW9PBlOsi6d1Oqea6rghqjLmQ644IPSMGr6WEg9Jw5a VTjJn3HquREfi+M6hakLTt1FIlp9XLrpkvhwqpARSotwzrqxkHrTdLARPcgz6mPgiHrvrC+IusVx ndJH3DfOcPWcwIFXcA594hsldMmT6eMUTy8FaOAs1N5Zr5aSAJT2+jKePOO4iOVFPpz1aikZXE52 1JKT2OCerdoBwn48bn09WHLlQQ/51Ox5yVtDLx8MEcI4rvPhXfG61qfkCpGbPKP8VlxzSE0eavQh mBjHjdkcph2sKGhF8yPdkCPjyZPH5XUIDv/6uLwH7uGgrtJHbrYwbn3+rrkJew951/AhRBnxOYVT a1kPMN+r+CjMQfQ5cIhmMlydvo3MX6So18bd8CG4h2O2Dhf3Jb13FwefeKiddhUf1/l7cIiRRn6d 79GWPQvUyLk27hbvg5zT3l3sTp7R/iic2giInM+IsS5pXPTIqnM+mRR7bcSISd40NNUMRcD6KkOB 2kZACi+RvXrMdFyA5gNyeUYDoJiiI/Ce+4pS35maTVAImJnxAPlc6VkZ6mUEY90cKV7MQ9fnS7fg snhvwuCSVrHH+nEJJwexx/rUR3kAM+OsJejAwh9bF1B6ATqrHU4jrGsXkEtxemc9prB1FLizwAOQ h06+G1kh5MkrxZJLIr1PEG7L4VnofNNwfQzL0flIArDtq4tTEw/tfMZx0wzbo7MvwPmKaXQ2GgBk Gr2T29j91VmkVvLtAObqvE6tXZ3NGjorMI3O7g9XMvGccbaT3Vq+W87+FFfYsJk5G95uLfPaybZH cQ4vzTEOam7FEPHlqYA9fFWO0ssUuXgOoHwLnVNIt2F3g1dZgXpjNlznnITzL8vROXh1G1kpnJMc SrtZ187RkHIJ4pLinDVRF8SacQ6v3VbWHuc0jDgwL/bO8RplEJEZpFbXVbhNjgLny4UshcA1iHUw 8mrmuShQZhxnIayjipFSGuLQnhNlzj0vvAug4HVgd5Xn5kH+Qxza9xtFe/QcUSidZa6d9ZGSJeLQ zrKHks9oj961Zqg2ZRU6qxkqYlk8jncQFUHxq+C5GwHI4nH8l5SGEbl2Filk6rB4nLUHV8DHJcVz 2VLORhzaWVKQPM1G4fiU6bb4iBHc11ZceI8ijZ6BU5UjbcMdBzq8k5FC52NNqSABn/MdDJnuNK7e OeJT45YRPRyphgjMk6eIqoNWC9pJ/A2rgz7dPR9Os/u7T+hukSqVnFKhUI3CoRaqS/nxdPf66t+3 8+13m+82w4uhX333Ypi/ffvi9+/eDC9W77r18u3i7Zs3b7v/oMhKN7y6vbu5OTwQr7OfPt0/PL3C /0R50fPz46uXL5+ubw+f9k+/+XR3fTo+HT88/+b6+Onl8cOHu+vDy5vT/svdw8eX/bybv/y0v3sI sRq7YOpd+IftKQN7qckI4UfwIs/AXSg5upRE3e4fD5AyVzqhKOzuBi51Ol3Hkqjv7x4OM75tkIHe PPxwghXXq55mH+7vHv8VqIIKoV+685XK4WSZXK/oIpcwG6T8CZvWLQUJQvXTHJcRpRJ2KX+iOrh/ ORw/zeiP11f3IC7g33+GTuOyIiA0zcozjt5kxtJc0vdfYzYlmfzsSUJyJuX/PUv08E1Q9hi8FV9j j6R0tsLNYhXMDIs4DPtihf8Za/qv0wqxuZwUioZDBVvin0KFbSoUnT0cv7u5e/7hePfwjDLaeIJU oPQf9A2avf/yx+PN4fXVHiWxYUWTFa+wciIQR/arlk54qsbK0eU8dakQNHk5syyWWR7rxxtmbIfl N6XHrqxiE+yoEhDldQcZWEWjFhJ8YhISKleZIMGcTwDYXRtpv9BJgirSgr1xAoDbyECDrXaCKlKD o0oCsKnBHjJBFamhoFyCoNK3cvI8bVoTWBkRtr8JAgdIC5ErZnKQJ0RUOWRQ5Aqa4jMJ0WJp5ZDT qSaBFUX9c2pCizJS9aDD0sq4V/WgZUS5sHEpoCEjitDXWSNnZIIYtiZFrrDpyJcQLZdWSQfFbBNY UdiUTZMgKhS5lk07t4RoZVKkaj+LwtZ1nygBLBukqvssskan3ZEis3BA1XyWKcqFvTbrA8kFmMYr U5QLe2VT5Apb13mahbaqzrPImqrxxHfFEDb5A+qsqfrOjVmPQt7PhKhMUS7srVlUSO6/hKgobIpT jxA2Ra6w6ZSeECFGadUBkS8kwRV5o5BXgkBvQUPaqpizyBv5hhMieJRMklxx6yJO9LmyaHLlTd68 JppcgeviTargKy8BqnizKHDKxRtpsstn6cCb4IoSJ+dwgkAOokmTK3FyZo6YFmbFtyrYLNOkJF6h yZW4LtQczKI+VahZlDhlr2Tcoba8rDvyoSe4InfU9yxBoHWh9dVVBZplmpTElzZ3ro1TLlITTa7E dVEmkoMMOVG2YRqxyB2lGSQI9J8zMbkSp+jiiAm3IVo0uTauCjHRwc7E5EqcYlZNNLkSp2DMiGkz mIWErsQpJjBiWqNRStnGVfFl0cbJ2T1i2tiYXImroks40a0vOWWDpRHLNCmJV2hyJR5iImkwJBRb HzxdbVm08o78/QkXTrsWgx0FgRNgkUMkJGUgCAbZdLlypzbH43CInFif4o5Cdx5dueirdPmy1ydN KlwvGyn1Fx7pKsueUiET6WinZ/JIYd4EmGSP6MilZPZSMguH6w5n7einrxcOXUpmX0FAaKA3qe/i EO4Op9YWQXIRzC6156zLnXOZd+nCmDo4lxDsUmKOA45lhIwgJfw44FilA3gbq5xkukuRegc71tqA XQLSdXBO+rqUzE4sks5YJMgUYa8LkrNsLiWzE0FeSmatRY8T13YoqWpZ9Djtapcy9usWySk+/6VK ZkO9den7EfbRNF1pn9wizLBZjj9oW4fDjjj+QJLK6/Kn+yjCCjIWsDo/4NIm9Bpp204gu59HSNdz hBGwMcXzWxQWb0LUbiwcjhnSOHFCEJIqNL7VedScGiVg8lKeXBYUcdVzGNthzgeTfsjT0mhJbJNf WFwgtqa4FfLlKTnjEarOh4zZBiWUyUgVXqhJUINGEJhTcIJZnpEXgXKo5DHboNp5oWqRFl4QiVNw woM8Iy8CVadSxmyDaucFITVFo2VjiOEpOOFBnpEXgapTKWO2QbXzghiaotHiBUE7BSc8yDPyIlB1 KmXMNqh2XpZcMya/sHhBuK+BF4GqUyljtkEJZSI1e+4j3KZotHhBfE/BCWZ5Rr0IVJ1KGbMNqp0X BOoUjRYvG67FPceseRGoOpUyZhvU+Yi2XhArbOIFoUAFJzzIM+pFoOpUyphtUO28yHVh8gtLLxRE bGAmgdXplFHboIQ2kZutGYorKipNduR6nHPcMkbUTSdgdULTsI1g54NWGEIAsI0huqUk/7gKI/Jk hgTMoVSGbQT7CoakyYT8xNQQwowtDAmYQ6kM2wgm1In0Khpa8FFPfmIyhBhlC0MC5lAqwzaCCXUN DCFuqeg0GUJYUgEKbnmyyQmYQ6kM2wj2FQwhwKjoNBmShgfnuM8YEjCHUhm2Eex80IrJIc7ZxhDC mApQGJEna0jAHEpl2Eawr2AIAUlFp6khxEAVoDAiT2ZIwBxKZdhGsK9gCDFIRafJEMKeClAYkScz JGAOpTJsI9hXMITopaLTYohCpgpQGJFnZCiBOZTKsI1g7QxRqFLRaTKE+KgCFEbkyQwJWJ3SNGwj 2FcwRLfE5RsAkyFq/5MDCiPyZIYEzKFUhm0EsxhqKUf7OSUwl1utnn81t1rBLCfFCsF9rioQ/hbF CpvFYs0OgVKBDZc9wg0HF/SG7ruKbuhfVKsQLq6JxeV5IQImcUpHQKLd7QylbaGdUw6EpSsBUfrj FE2e1UAZEiUs+EQlLAY12D4kEPT0L+OB3hJQmRrsExMESuoMPNjvj1BlRDjjJBCTHpVHYjCmUkhQ hW2QpNJIyiSpBBIq1ygLSRUtWETl4qZLrwxUvsBVyUKPBDsDU4PIqco4ydwmSlUuGPypsoXFim6e KtmluseqLHRVt7DoLEmp4gWLqFzoVClhEOULXZUuDMggNDA1CB118aPQbaJUBYPBnypfWPZ0A0JJ 6KqGoSx0Vb8w4Go9A1PDuqIqGNCUx0LlC12VMKBTnoWpQejqwiqbKFXJYAhdlTGswiU9JaGrWoay 0FUdAz5EBn+qmMEiKrf0dbhFrkiUL3RVyrAOFwIWMTUIndxWaXmxiTqraCh+81Q1wwapm2X7VCUN ZaGrcoY1ql4MTA2WTtuKxN8mXIlUEpUqajCIyr+i256ugCliahA6BT4biNJVDWWqVEUDoqAWWaqu wUCVb1q2KBEqM6jrGgxUudSxaTNx+bauihoQ+Ld2U9QMNcnUmIHqDqoKWbq4ocyiKmzo0K3EEJcq bzBQ5YJHhoI1c3R9g4FLSR5tlCyyfMlTE61Rov3C2lrpEgeDrNzi0SjcIksXOZRxqQKHzt59qDIH A5WSPBqtGtLSdQ4GLiV5dGqxcPmSJw/wKPlFuJyvtNboUgeDLCV5myxd7FDGRdGdkS57C6LKHQxU SvLDwpKWrncwcCnJL8N1wiVxqYoHA5WS/BI1yeVFkFIpRkkYuJTkbbJ00YOxdOmCB+LOoEyXPZQp o0yujPwlatNGNi+59+U86jGFrC0LLvo3dzp/zM6yw14mpMA1psxhEQngjQlzMNcA3pYOSYdJAr/k 3lMuHnWCeTw+UT+iHfe+2+Es1pIKecm9txJ0L7n3lmQ4k3CXutzXU1s5F3SHg0CLRV5y7y250+6a Fr3UHb8u90vuvSXIS+69JRnJUj6/rsreFXDPyvPc+1+chk6bGdxuFXbJ9H0bo5Ux/MibHYm0jK91 lJLBkCoU1x55K8+ILO4mmoBkQEEgzyJV8rKSqhGHTnfEOXwgNtLASBtUGlOolKdiZQLl8kJZ81HY DjOIqjQw0wY1DipcyFNxMwVz2UFEo5EdZBH5RoZYSwtUGlTYkKdiZ6RNXrvswBvRxg7CLw2ENkKl QYVOeSp2Rtrktc9Oug7CMTaEWxrYaYOiPPuapnnRmYK57MBj0aYdxGmqJMRlpQ1qHFTELk+lnSmY yw7dptC0FNANRjWJRnbaoMZBhQ15KnamYC47iK40suPccMHstEGlQYUNeSp2RtrktcsOgilt7CCA 06CdRqg0qNApT8XOSJu89tmBJ67J2BD5aWCnDQqxnyouXgqmYC47CAW1sYNIT5WEaGxtUOOgInZ5 Ku1MwVx2EK5pY4dCRA38NIKNwwoj8lQMTcFchig608pRal4qg8szEhE1RKGjJsbTuIJFnoqljD55 7/NEVaVNc4jiSS3EtoKlcYVWeWqeRvrkfQNPqWba2SJ0iCC18NQIhhhSFRsvDRRrOoPzeRpv3PN4 mu6pRHLK9hrBxnEFizy1nqZwPk90dUCb7SHedCYxTQXPp1awNK5gkafmaaRP3vs8IWzUyNN0dyWj KD21gqVxBYs8NU8jffLe5wlxokaeEJ1q0VMrWBpXaJWn5mmkT9438JTaMHjziZMt4d8Q7PJUemoE Q2CrKiFZI6ZwwtMlL/pq9vlwwtUJt8fTX69mX077x9dXT3/+cX86XM3u//CANuXbbqCcrOfwH8Ny TdGjU/7mff5m/3ANVK+vnn81edEICedXCcRtBOdEN11tYVwlgI93F4/N4QqV2TUCTCtsJBHNpgst xiOH5DnLTRWXyyx+9tUwv85rBBC9VRYYdjQ/0wK38xVZHYU6aJc5tUDKDQ32h4u+5AR7scBvdjnR r9MCkcpyXhsSbw/9m9eGLHHjCmWFkb2ikeQy+k3HFRO3fPeU5BnuAMJ9jvgUxW2u2OzPusli6Khb KP5NyPLSjzwDilJweqSGnYHk1SGLFbUzLuDJE3AWlGVUQJSnty6Q5VtEBNZTItKC8tcKiPKMswHF FkVEeeYTZWMV8ORJT6aE8qwnQ0K07xqJRqFFkSBVI4KLL4okqQqRPrSjL0hbFYmEbKcCd6pEhIo2 ylTlAg+Z5SVUucQXC0N1qkoEfevLDOZCX5iyyqVuyUrViPQrw8JVlQhaK5TJUkUiuGCmLCxVJ9IN hlmpMhFcv2fgygWPiwkNunLJ9+EGj4I9qFIRuHIMXLnobXnlojflpUtFQmvyAl2qWKRbGdNZ1Yrg JumyvFS5SIerA4rmpa68wBXbBi4l+1DPVLB6KmxN0zr2/C3xmC80uHfToCuXPa5DNehSsrfkpStG kF5dnNiqZgRXZJbpUiUjK4MsVTTSo7N2UfSqZiRcnVSQFm3Vkkx780uhJD83tKjKRnBHqkGWkrwp rVzyprRU2UhoKF1gUdWN9CtjYquyEWNtVnUjMNAyg+oqDEqQLdGkxL42Pj6qagQpzGVUub3TBU5F Y1B3YZiSUkLPJXVJ2r0k7cZN8iVpd9Im95K0ayWkcTuXXcreqOc8XpJ2LUGWk3Z/cZoefZkoT482 W6U0vfCefIV85rXc6ziGhhN0auouXnV5Ru86DpkR7DxkpsFwhAxgctKWt/KMyM5pk7fiWp8mHeJ0 E/BCmPVIFc55AdBx71MyGPkNnEQQnM/isBKcFUrlycI5p05e2wzhzBAw41TgcSRXtyf3hWCXZyRC Lieni9mjjOS9PBmO+55SpU8VbkKh4LG5wm48cpVSzi2zw9kkQqIgrEYFzh0Rzsnek2Y3ODXU8U0o bOCKPAkwFuxlGbfFFVWkEmC6lECQyzOqgBPzsWev0zqPvGM/Xoeb0CfD2ZriTkPYU3ssRY6iL8sJ vvWo96wpk066JJ40i4VOefJ0inNzpE1eCzuX0Ns/fOiN6rAnbuewoP0d3M7rDZ1eYclwO6MPWlhx RrfzdrkJ74Pbeb1dYxbHSfGL3M7het9uCf8okFlu5z50bunjVy0HwgI2ugpwGC0hyv3OQBEOoxMn d+54DnfXljCpEzIfayeYlF8i3PBbQqVPyNEjNEGVuyVMotQB2SJKuZ/7cDtniSrlf+5DhXJB6MoB 3YULeovIlOBDZ6kSslzy/TZU75asQcm+j66qicDOrlc2kSnp99FHO0WWi79CmVKARZlyRFOnnrKt ak90aANSkJnyRC/CNZslBShXdI/wDrlhJmwqV/QQrowrIssVQN7JMrLc+pfh+sAislwBHXutppTl CqhQlivApEx5o1chqFCiTLujQ2+tgsyUO3oZrsYrIstnQBfaF5WQ5TNgBaiyadCGMa11HcdOJjJT Duk1nKcGMqUAXB5b1CZt/9OQFcqUAizKlEt6g7hdmTLlk+766NCcsKl80uu1NZ2UV5rCBkU2lVd6 s7ZWDeWX7hD/KSPLZ8A2eEhLpqEc011nsZkroEKZUoBFmfJMo2cC3chZIk05p3E3bZFN5Zveruim 3yIuNQNC07vCDFDuaVyNQ2G6IrZ8CmDWlSnLFYD0XhNZPgVCZ78SZbkCapTlGrAo082NENk32FQN jkJTogJlqrsR0looxFOSmbq1eW3ITDc4ijHEIrJcAbiOt6iAs7ubQ6C0iCxXAEeMJhNd9ziqUJYr wKJMNzkaQti1RJludGTMANXlCMd5aw1SlziHHiYFbeo+R0O4YbxIWa4A0F9UANVpp2WbsBimobod WVyqCVAhLJd/TtglTHMJ01zCNAgylC6au4RprOjCJUxjSYbd3LtUClEPYJXDNGb7hUtvFUvu9L2H a2yH73l0e9Xl/p/RW+UXB9/CliNG3xbF6Bs7ulPDGCtgwFYHv13VcS4BgyRT8YjLMzrOOUzhBLXO aRMc4l2fRt/4Rr3Rb2+xQ9GXGABxIht8jyCl59YCBnzdoSeeCX0+Sx3HCfsUVbN4ghcw8uRUdvV8 15sb1eE7/Xqn68mUQp8reN8irfB8RblaXMnlTGNMS7DLk2Mx7Onu4Ziraarnm9fgDHXgzimU8Wzz W3DMrk+edIsr6iIR/PJOcbjc5NSjiU6NK/gMozxTqz6hVp4spQmF8t7mCo66SCt+W9fVku85gWes Si38iIxRgnpChTwjtQMHvzvcyFjjfkqh4LG5Sgn5OEPWuYJvMVKbutYIdnlGalfkEKNYC4KrNWrh XoxwnpSkZCBRKOPZXMGnx7SKvVgWuJZ4NXRWoxYux4gRXbZrcCu0AYrcizyFWnmylCYUynubqzUd uUmyKWPA4gpuyAjpND/BbR2MUeQkVMgzUgtPZIRzGkJMKRQ8Nldw/0XcyJuoW+C2Zwt04uvwTjLG +rza8NYH3tiqTqcU+lxtyVsEXeGLWGeKHJYBEr3WaoYFuGiB+BzV4OCzjMw7PaMmBPo8kZ8wkirW Ytkf3JPRAOFxqhFLbsyAcdI8S6iJ9oeRowE6aUJTCgWPbX+hQQOpyk2toKKlQG3q0CHY5cnU0sc3 YPS45yQt2GFdSryfTBTKeBWu4FIMNCDRL+I2dbWgahnwHy/HMVNG0J47GqCTLNP11BMf+LC/qnI1 obCBqwXlhQM3bvVwuIIXNEB6DbUkt60XOQkV8mSdwhHaJqVzCgVPRVdwP0ZaxV5MXS3n0QLrH5d4 3IGYnCVl4Gt1cTFNVVMT+s55uiT4XBJ8MN0mCT5hBfibJ/ioO8fQACLsksf8HhxxlpSZF/J7OmSp 4dAVzf0XJfh0FBtc4IsIXHnqDuSQghRDaDq/jg2qcqA8v4fCGAU8WOgSHgpv4TQRxJmjySPsPVXS FPCA84QnXvRVQJRHVnqK+BQQYfVPiPjqsQImrE8JyiIJ34cEY5KkUntCZk+BJp3YE+8sKhClMntC DWcJVy7xLmQclWSuaktDHlQJVy513P9o6E/l9Zi4csHHUqgiXbnkTVy56G26VFZPSAMp8Khyehah Yq9El0rqCSHwEq5c9ot4oVJBjyqnByH8op2i1cFoXgvUEZfnDj74I5iJK5f9MIRLRUp05bI3ceWy t+lSCT1dKF4vCEzl8yzjtW0FwlRCD9KuigJT5aVDiKWXFKnrS63lT6XzLEMGThFZLn109jIoy8W/ jJenlLjMxW8jy+VvU6byedAPp0yZSudZIVGnbGQqnwc7YwNZbv2rPlzhUWBT5fNgj2cgy81/HUpD SwqgAqC0CHchMF8wM5XOg4s9LTaVAkzKcgXYlOl8nrX1Wcu/sxus6WUFqHyezloWVbXpOl7yWFCA zuex1kU6KCTJbrDiGZQpBZjI8hmwDQkIJW1SXCKN2ZnIcgXYlKl8HrrRs7hqqGyebbx3piAznc9j rY0qmwdXdBsyU/k8lPlZpixXAPwm4UKiEmm5BmxsuQbgYKCEkpIKVEaPjS1XQYU2ldJDd4UWOdUJ PV3IDyrRpnJ6kANvYMuXoQ59Qw1OVVJPH3J+C0sHuQxHkwRVFjalBWu9JXfpiA19Yixs+USwaVNa sGkj13MatQ8ZlAVOz24xm1trkbrFrLeWXAozpDHxybDkpi4y661lcqO0sAi9NkoWQiGGNGofEk9L nCotLLDOlOeCus3Mpk1pwaZN3We2wL2IxblwdqNZvD64MOvVjWa9tVRSuDHJAzfSWyuSutRsYa2V OJLm2OKdeSXaci3Y2JQWlvE2vxK2fC7Y2JQWBpO2cONFEknshFMwkfPbzTrz7EMXYoz4rMWcyh5H MHzBrVWpQ2f0ETC21ynSp3SxijeDF6SHpb4Nn9LGCmUj5TmBrsVt+JQ+KvSpAzI4LU8LXEKZDYup b1kydQzO5GctxDiRZGDdus/Xp0tSZDkfjlQFd+wOuoiep3qODdeH7lIU2wGP/vtdahjvgMOuAzES b3PAYbYBXJzEdXAOfVx6V1x6V1ztUqiobjOXpEgrOe+SFGlJhttg7BDubllSOclglwLSdYv8FSRF mqmunC+zw7GkRTKchrNLWYh1ydCxgz4HOFg0YeePTUqacrDzxybF+evgnD63SxcDOOAx42iHzX0L 7bS3J1ZT2pWDnVlNdx454MxqyhCpg4ftd/gOp1s/vB8wt2PjEO8Hso9IeXveD2QnkXJNvB/IXiJ1 UXF+MG6c2ow5bGKDlPTe6RdnENNJIlyzRyeFUv8eplRCi2YEH7t70Ae/arRAiaTLU/JdIpSsbfJW nhEqbiqd3JEIJGQJAjsZgcIiIDAl5FiMSN6ckzdBwRig8y7ao0AYwLB01cRyTpvPjWRipqICix1J Gnau12J8XocXrn9BELHKz4Q6nyFJxE7JOhZDnH/GNXlmVo/gc/rFUBwA+vFypQVbos5niHMaKQkp qt5iiL9TCDRWZcpfbup/VTMlzmRDqLEKNqHOZ4jvTEWAz2GILp6HTOnGhRqljA/BxyoYWvkQtoWT ST2hzmcoOFaI0LR3slQUfAOARDyySmvw6QS4+gLHH2CEJB108cM1EtjAFHKeSF6IAzJukynkmgVI J/EScUeGc5jnL8USS05N7wlforCBK16VV8iUrc8mBDYDtQhd1qkQjCi+rVLLCz2il3U4wZcobOCK F2eEDD2uOFFy7WVocsIdIpp1anmFXsN3V+V+QmEDV7xCozmRxxVfUI0oZ50KxkhZ3XVq42qOQGcd bkJhA1e8TCO66HFFDnvMwC3mQ5VaxojgZx2OV/7NJEtWqOa91YRCeW9vitA1KtKa8t+t1YIu4Q1c pROMYJcnU8E1UNuUjCbv5SnUysgiT3kvT8EncOc2YnOFIGWglcKQjrJ6ztOGU7y+cx1x4oBeU2tP fn2oH4PX9TpiTFQK6xXWeNFGu0Yhw9SY1LUgfFqnWHB2zu4dAdbIGp3ZqjIQjCOVDaxJzRR8+Z7W uMSt650Kh14qkRBYrVMs2/7OaR2I0CvLIFHZwBov34h6Chmm1qRqZOGUhPWCc+Fs7RGQjRQj5FqX gWAcqWxgjdfwDmFOT2sUs6WZsUgeHMEvzzjnEaYVwPNJfwbICzkGF7kKgDwFYzyHZVQKQGWu8UKO KKmQYWkNwdtI8eAUkfUJp7PdRwCXMaYDv1AsT2YtYUxUCoDNGoKmjB2/jjPZZI2PsN0S60lt0iec CNxWAXv+RHSD03M1YUTw9gxjhTVZ0ZfJg2qyJsfZFXisska5nmS5q1TLJTKWZ1TGQr48COc6GPkr MVIpmCqsyYqO4CljN1kDRKQ4OfkEvzyZ4oTTOQYsZE1HnnmdtYQxUSlDVliTFX2d/C4ma3zEpZBv nRCuWJG0ENNXsJCvBIK+DsZ4uEB0+NxghDUM8rh/vv3db/mP75+ew9/5FU9Px/u7m3e4rov8bU+n j+/f3J9mn/f3r6/m4R+mQYHdP8y+BHcTFvNruuDww/3+OTjsFFgjNrqm7+3+6TaOGjDQoPtX7w+f D/fhr9vD/ua7h5vw9/P+7j7+HWQIhqj24enxh9Pvfkt/vT/e/OWH0+x0xCWMoO8f/DZG2q+ru/DC t4mrRZpuY5x9uL97/J9Qd1Dw8cOHGe5dXK43g3xBceFYrG/PqkGWm1B1HqpBUKg3pBVIqkEudzM+ vdp3A+4J/ce6m5F8fZMKprB+/R0qmJartKss3YyHylva7JHRbpB2Jx9NMdl81dx/xloalqOPN2FV zQuGsOqklKuQ2R73+zlIni4Ucq2i1yEHwcRNWEKfY75eMoeBMBNMH+ompnjwlUgw6AeItL4pOeA6 wfQh93aKB5vWBBOqqaZosI9LICFjaYoFO4EEYsgG57oEYsiGvHsJJlxiV2BK5WTFnMwpPSofC2fO snxoJ5XGiwn6BVS5pOM1YyWqclmj8SLy2AqocmGHFr0lTLm4Q3vSEqZc4KakcpFbksJ8GGXA2e9T E1D1SujsWWRPVStRgVTRKFUHYvR2LqPKhd7HqrMCVbnQ0Qy7jCoXOo7eBlW51JEQXEaVS92WVS52 S1aqUgkX2ZepUpVKiCWUyYKhjSqERRm4cmOncpoii6pQaYHFp6hD8mSkiQPzNHDlku/DLXEFe6fm ICOuWKUxnTq04U9Qtrxy0St5YVOZlvT9razyiKDzMo+/Ss34MDnw2djJ0bAecY8HuJ2cGOrAcZe/ E59CHRiCJDLk5FAHhqQIWE5QdWAOqFyyKycph3we32G9wo4A9lMXJHci2cVVygdnlabToIOdlYoD cgsx3MRlh/WjCVwst41VWiPIwpJDrE47tR8P4G3my0f7XfLwBOxRoDxZT4fr5xkdZa9m8TR4en11 upq9f331Ph4x6XjMsPQnHWtp5QlJKFhbSjkokSfZHFqOAelhJ3IVr4M8o8ND2liIB0XeyjNCxbVF hCLv5BlhNFXyThwBhe51WOQha9dPSm54Aky+YkEtzzi83FzkJARw57AU4BEk8ozIuAtdok3e2tzg ExuodL1s2GwEQCcghI1EBKsLnfzzJBwvbHtOnc8QPlwBM6UFxIlpGVowV9CADzVDCnZ5RqHiEx0x xk8mpom8l2eEw+c3wjmRwCmFgkfUhCEu3qfDCQvP7fH016vZlxO5yp7+/OP+dLia3f/h4YnispSZ MnsO/zEs17TJPuVv3udv9g/XQPX66vkKWxD6880z/gs/+fHxdPfxFiNFJ83D8fc/Ph8/3NEJNXjH ok+M/+PL02P0lOGP2U+f7h+eXuHs3eaJ+HI83bzs5938Jf31eDpeH56e7h4+/ul2/3jAcsmHePjf 7m5ADRUxKu9TmE9f7X36V2GMvU9b5L5wr6qu36w7hMHA6eh+WuKyIUgleJ/mHc78cQrJQf7ie/oH 9T3hw66sMXx2v8YaychKNrhdo/3NuQ2G6CzZYN8t0/fmYoMINfCq8w/p/8T+I9rg/8HedP/w8f4w 62IaCxvin0IkA7GYx++P1//2NHs4vrkF3OH3p9PxCwVCsFTHXaX6Af0HBUFm77/88XhzeH21xycg bGDF5Nhwu/l6lTYNCyTAxdSgcfUcVpQvE1ZPNMIZUrqw4DlbPmmPHcYRnyh99xHS+ZfD8RPNl4cj RZfC+nz/oP5H2IPwus2b8MNPz7MfT3evr/59O99+t/luM7wY+tV3L4b527cvfv/uzfBi9a5bL98u 3r5587b7Dxq3G17d3t3cHB5omG9jWXYU6134h78nGdhLTUY4BoIXZk5YQg/M+T/32xfvVpv1i+Hd sHyBi/A2L+bd9p+3q/mwHd6+0yx9f/dw+OUs0almu8T+kMjJiG6O9326ez6cZvd3nyh5nP6JS50V lUsaIfJHUUDdEElQ9FnI7vmn9z+FDUPcw5Ipu1G8h+ND2kXBWuMOCn/E3RP+iDsn/NG6a3p6pF3T u/8Pdk3YgU/WiPgFUVP+b7dGDBs0eIPo6FwxoC1o1Mu4RGz+H3tXu5s2EARfJeoT2CY2Bqn9lSr/ mmdALoJIaUH0I6/f2d27Bcc+oFG9tfD+SxQ7Qqtj5nZmbi+rKHrE5OYQ0bbNHSKGhQg1CycNERAe uhDB2wIjiJiDzGI8MENo/O0uAgBC4r9DRE+yxiFiWIhQlWHSEAGLqwsRHB41gog6y2cBIrQFPu4h 5hVdEu0A0Re9c4AYFiBU+JkyQJBE2gUIdvaMAAJHd8uSxnZRn5Et5oVoDUeMqJH+x6f0TYRvIgJM 2kkRbKDTF2GsGLFZvm6OBg5iCddESVMGzuNh92sPgeh1v1k2X35HA4emLgpG8AN3uZx8Dk89HvZR rdzQjyxYiufE/0X/Ts/zE1fpk2UWr+zKi0VdyuHZIyig7yDzh0Ehm8ExY22x2T5JNDmvQnwfseOg yTfbz9AVG+SWkRXgF9UEFVETepR+QCtvjExhKe0T4vaoLH9YK+TtFomk1zMlOoq6d6TufvywfkEu /AeZfqtlQvp9j9YoZwuyd2uVWMfhoEBKnoTxHZxQPzTQb9vSdNTW0lTNBdAQv/GD+RMmS7PlSpBA Xs2w0zASyHkFMqDdqu2R1vovsulIAhJMCSBYoUQDptWoRGTaoGK0mRTp1H/GtHVxTzdT8u67wLiQ txIeLu+E1ZMmWpCzvLyQmRFIPirRUqqFGHoMRIvNQgvNtPuzQLNukSLRJkrkRDudfBQNBG8tTW06 bmZpOtEiHieRuW+r5+8Xthh/Lfw50XISsS+TmGpp1V0Xoi0kzjBoS4vpAqR1k8zVS7QXOlrqwund Hp4dU0OrniQ3tEiJUmdu1dB2ahRpNlEhp9kJ0axaYWFlWrpgucXKdJZ1lj2b97duZylBKjvbyLLB WLJpZysc5Q/CcOSBa7vZQs4wjbSZpQFLJx0DNG5Lko3NrNYoFtd72clPmqErn1or09TPsFiZTrJO suMiWfVpIskGo2Y4ksXkvXs6UZfuZc+LxgXeTjazCRb5H+4sTcVuoZlmCg2UuZ4iOdH6SLdwqJYC U62laeln2CxNZ1pn2nExrRo1kWmDUzMc05YVhiwG0XhWVzXIkYNOkQku9LN1GMVb5HLryFj7WVXj RZoTD9pINO7WKBY3sRNx0Xg6ojGFG05pVuah3NLKdJZ1lr2SZdGCNZgS0/Bp7g0G2Wyfm4fVz9Xp 7xyqXK6L3Xb38nV9+PQHAAD//wMAUEsDBBQABgAIAAAAIQAWqTiw3QAAAAoBAAAPAAAAZHJzL2Rv d25yZXYueG1sTI/BTsMwEETvSPyDtUjcqF2rpVGIU1GkHitBWqlXxzZxRLyOYrcNf89yguNqnmbf VNs5DOzqptRHVLBcCGAOTbQ9dgpOx/1TASxljVYPEZ2Cb5dgW9/fVbq08YYf7trkjlEJplIr8DmP JefJeBd0WsTRIWWfcQo60zl13E76RuVh4FKIZx50j/TB69G9eWe+mktQsDpi/37YFbvz/mxyYw6t FX6j1OPD/PoCLLs5/8Hwq0/qUJNTGy9oExsUrOVKEkrBmiYQUAi5AdYqkIVcAq8r/n9C/QMAAP// AwBQSwECLQAUAAYACAAAACEAtoM4kv4AAADhAQAAEwAAAAAAAAAAAAAAAAAAAAAAW0NvbnRlbnRf VHlwZXNdLnhtbFBLAQItABQABgAIAAAAIQA4/SH/1gAAAJQBAAALAAAAAAAAAAAAAAAAAC8BAABf cmVscy8ucmVsc1BLAQItABQABgAIAAAAIQAjHxOOh0AAAGTBAQAOAAAAAAAAAAAAAAAAAC4CAABk cnMvZTJvRG9jLnhtbFBLAQItABQABgAIAAAAIQAWqTiw3QAAAAoBAAAPAAAAAAAAAAAAAAAAAOFC AABkcnMvZG93bnJldi54bWxQSwUGAAAAAAQABADzAAAA60MAAAAA ">
                <v:shape id="_x0000_s1195" type="#_x0000_t75" style="position:absolute;width:17684;height:16910;visibility:visible;mso-wrap-style:square">
                  <v:fill o:detectmouseclick="t"/>
                  <v:path o:connecttype="none"/>
                </v:shape>
                <v:shape id="Freeform 174" o:spid="_x0000_s1196" style="position:absolute;left:1244;top:10287;width:14256;height:1924;visibility:visible;mso-wrap-style:square;v-text-anchor:top" coordsize="2245,30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NlrTcQA AADcAAAADwAAAGRycy9kb3ducmV2LnhtbERPTWvCQBC9C/0PyxS8iG7SQ5DUVUJKS8CLVSn1NmSn SdrsbNjdavz3bkHobR7vc1ab0fTiTM53lhWkiwQEcW11x42C4+F1vgThA7LG3jIpuJKHzfphssJc 2wu/03kfGhFD2OeooA1hyKX0dUsG/cIOxJH7ss5giNA1Uju8xHDTy6ckyaTBjmNDiwOVLdU/+1+j oCjl8SMZZ9u37+uucv3ny8lmB6Wmj2PxDCLQGP7Fd3el4/wshb9n4gVyf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PTZa03EAAAA3AAAAA8AAAAAAAAAAAAAAAAAmAIAAGRycy9k b3ducmV2LnhtbFBLBQYAAAAABAAEAPUAAACJAwAAAAA= " path="m,301l15,255r9,2l9,303,,301xm35,226r8,-8l77,191r7,6l50,224r1,-1l43,231r-8,-5xm108,172r4,-2l121,165r8,-4l138,156r8,-4l155,148r4,-2l164,153r-4,2l160,155r-9,4l151,159r-8,4l143,163r-9,4l134,167r-8,5l126,172r-9,4l118,176r-4,2l108,172xm195,131r3,-1l206,127r17,-7l232,117r8,-3l249,111r,l253,119r,l253,119r-9,3l244,122r-8,3l236,125r-9,3l227,128r-17,6l210,134r-8,3l202,137r-3,1l195,131xm286,100r6,-2l300,96r26,-7l334,86r9,-2l346,92r-9,2l337,94r-8,2l329,96r-26,7l303,103r-8,3l295,106r-5,1l286,100xm381,75r4,-1l394,72r8,-2l411,68r17,-4l437,62r1,l440,70r-1,l439,70r-8,2l431,72r-17,3l414,75r-9,2l405,77r-8,2l397,79r-9,2l388,81r-5,1l381,75xm477,54r28,-5l513,48r9,-2l530,45r5,-1l537,52r-5,1l532,53r-8,1l524,54r-9,2l515,56r-8,1l507,57r-28,5l477,54xm574,38r7,-1l590,36r17,-3l615,32r18,-2l634,38r-17,2l617,40r-8,1l609,41r-17,2l592,43r-9,2l583,45r-7,1l574,38xm672,25r3,l684,23r17,-1l709,21r22,-2l732,26r-22,3l711,29r-9,1l702,30r-17,1l685,31r-8,1l677,32r-4,1l672,25xm770,15r50,-4l828,10r2,l830,18r-1,l829,18r-8,1l821,19r-50,4l770,15xm869,7r11,l888,6,928,4r1,8l889,14r,l880,15r,l870,15,869,7xm968,3l999,1r8,l1028,1r,8l1008,9r,l999,9r,l969,10,968,3xm1067,r51,l1126,r1,l1127,8r-1,l1126,8r-8,l1118,8r-51,l1067,xm1167,r11,l1186,r9,l1203,r23,1l1226,9,1203,8r,l1194,8r-8,l1177,8r,l1167,8r,-8xm1266,2r31,1l1305,4r20,1l1325,13r-20,-1l1305,12r-9,-1l1296,11r-31,-1l1266,2xm1365,7r17,1l1390,8r26,2l1424,11r-1,8l1415,18r,l1390,16r,l1381,16r,l1364,15r1,-8xm1464,14r12,1l1484,16r9,1l1523,20r-1,7l1491,24r,l1483,24r-9,-1l1474,23r-11,-1l1464,14xm1562,24r7,1l1595,28r8,1l1621,31r-1,8l1602,37r,l1593,35r,l1568,32r,l1561,32r1,-8xm1660,36r3,1l1680,39r9,2l1714,45r5,1l1717,53r-5,l1712,53r-25,-4l1687,49r-9,-2l1678,47r-17,-2l1661,45r-3,-1l1660,36xm1758,52r16,4l1782,57r26,5l1815,64r-2,8l1805,70r,l1780,65r,l1771,63r,l1755,60r3,-8xm1854,72r5,2l1885,80r8,2l1902,84r8,2l1911,86r-3,8l1907,94r,l1899,92r,l1890,89r,l1882,87r,l1856,81r,l1851,80r3,-8xm1948,97r5,1l1961,101r9,2l1978,106r17,5l2004,114r-4,8l1992,119r,l1975,113r,l1966,111r,l1958,108r,l1949,106r,l1945,104r3,-7xm2040,128r7,2l2055,133r9,4l2072,140r9,4l2090,148r3,2l2088,157r-3,-2l2085,155r-9,-4l2076,151r-8,-4l2068,147r-9,-3l2059,144r-8,-4l2051,140r-9,-3l2042,137r-6,-2l2040,128xm2127,167r5,3l2141,174r9,6l2158,185r9,6l2174,197r-7,5l2160,197r,l2152,191r,l2144,186r,l2135,181r,l2127,176r,l2122,173r5,-6xm2203,220r7,7l2219,237r9,12l2232,262r-10,2l2218,252r1,1l2210,241r1,l2202,232r,l2195,225r8,-5xm2242,293r3,8l2235,303r-3,-8l2242,293xe" fillcolor="black" strokeweight=".1pt">
                  <v:stroke joinstyle="bevel"/>
                  <v:path arrowok="t" o:connecttype="custom" o:connectlocs="27305,138430;68580,109220;100965,92710;90805,103505;72390,113030;152400,72390;154940,77470;128270,86995;207010,56515;208915,60960;241935,47625;278130,39370;262890,47625;243205,52070;339725,27940;327025,35560;374650,22860;386715,26035;364490,24130;464820,16510;429895,20320;527050,6350;488950,9525;564515,8890;639445,635;615315,6350;715010,5080;748030,0;763905,5080;803910,1270;822960,6985;899160,6350;876935,10160;948055,10795;935990,14605;1029335,19685;995680,20320;1088390,28575;1065530,29845;1126490,35560;1130300,41275;1180465,46990;1210945,59690;1195070,55245;1245235,64135;1264920,75565;1237615,67310;1310640,86995;1323975,98425;1302385,88900;1353820,107950;1371600,125095;1355725,114935;1409065,150495;1403985,153035;1419225,192405" o:connectangles="0,0,0,0,0,0,0,0,0,0,0,0,0,0,0,0,0,0,0,0,0,0,0,0,0,0,0,0,0,0,0,0,0,0,0,0,0,0,0,0,0,0,0,0,0,0,0,0,0,0,0,0,0,0,0,0"/>
                  <o:lock v:ext="edit" verticies="t"/>
                </v:shape>
                <v:shape id="Freeform 175" o:spid="_x0000_s1197" style="position:absolute;left:1270;top:12204;width:14198;height:1899;visibility:visible;mso-wrap-style:square;v-text-anchor:top" coordsize="2236,29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OVqRMIA AADcAAAADwAAAGRycy9kb3ducmV2LnhtbERPS2sCMRC+C/6HMIVepCbdgrarUaRQLHjycbC3YTNu lm4myyau6783guBtPr7nzJe9q0VHbag8a3gfKxDEhTcVlxoO+5+3TxAhIhusPZOGKwVYLoaDOebG X3hL3S6WIoVwyFGDjbHJpQyFJYdh7BvixJ186zAm2JbStHhJ4a6WmVIT6bDi1GCxoW9Lxf/u7DQc Zdiq83XKf9mXLT/23VStRxutX1/61QxEpD4+xQ/3r0nzJxncn0kXyMUNAAD//wMAUEsBAi0AFAAG AAgAAAAhAPD3irv9AAAA4gEAABMAAAAAAAAAAAAAAAAAAAAAAFtDb250ZW50X1R5cGVzXS54bWxQ SwECLQAUAAYACAAAACEAMd1fYdIAAACPAQAACwAAAAAAAAAAAAAAAAAuAQAAX3JlbHMvLnJlbHNQ SwECLQAUAAYACAAAACEAMy8FnkEAAAA5AAAAEAAAAAAAAAAAAAAAAAApAgAAZHJzL3NoYXBleG1s LnhtbFBLAQItABQABgAIAAAAIQDo5WpEwgAAANwAAAAPAAAAAAAAAAAAAAAAAJgCAABkcnMvZG93 bnJldi54bWxQSwUGAAAAAAQABAD1AAAAhwMAAAAA " path="m,l17,52r9,11l34,73r9,8l77,109r8,5l94,119r8,6l111,129r8,5l128,138r8,5l145,147r8,4l162,155r8,3l179,162r8,3l196,169r8,3l221,178r9,3l238,184r9,3l264,193r8,2l281,198r8,2l298,203r25,7l332,212r8,3l349,217r8,2l383,225r8,2l400,229r8,2l425,234r9,2l459,241r9,2l502,249r8,2l519,252r8,2l553,258r8,1l578,262r9,1l604,265r8,1l638,270r8,1l672,274r8,1l697,277r9,1l748,282r9,1l765,283r51,5l825,288r25,2l859,291r17,1l884,292r51,3l944,295r51,2l1003,297r34,1l1046,298r8,l1063,298r51,1l1122,299r51,-1l1182,298r8,l1199,298r34,-1l1241,297r51,-2l1301,295r51,-3l1360,292r17,-1l1386,290r25,-2l1420,288r51,-5l1479,283r9,-1l1531,278r8,-1l1556,275r8,-1l1590,271r8,-1l1624,266r8,-1l1650,263r8,-1l1675,259r9,-1l1709,254r9,-2l1726,251r9,-2l1769,243r8,-2l1803,236r8,-2l1828,231r9,-2l1845,227r9,-2l1879,219r9,-2l1896,215r9,-3l1913,210r26,-7l1947,200r9,-2l1964,195r9,-2l1990,187r8,-3l2007,181r8,-3l2032,172r9,-3l2049,165r9,-3l2066,158r9,-3l2083,151r9,-4l2100,143r9,-5l2117,134r9,-5l2134,125r9,-6l2151,114r9,-5l2194,81r8,-8l2211,63r8,-11l2236,e" filled="f" strokeweight=".5pt">
                  <v:stroke joinstyle="miter"/>
                  <v:path arrowok="t" o:connecttype="custom" o:connectlocs="16510,40005;48895,69215;64770,79375;81280,87630;97155,95885;113665,102870;129540,109220;151130,116840;172720,123825;189230,128905;215900,136525;243205,142875;259080,146685;291465,153035;323850,159385;351155,163830;372745,167005;405130,171450;431800,174625;474980,179070;518160,182880;545465,184785;593725,187325;636905,188595;669290,189230;712470,189865;755650,189230;788035,188595;858520,185420;880110,184150;934085,179705;972185,176530;993140,173990;1031240,168910;1052830,166370;1085215,161290;1101725,158115;1144905,149860;1166495,145415;1193165,139065;1209675,134620;1236345,127000;1252855,122555;1274445,114935;1296035,107315;1311910,100330;1328420,93345;1344295,85090;1360805,75565;1393190,51435;1409065,33020" o:connectangles="0,0,0,0,0,0,0,0,0,0,0,0,0,0,0,0,0,0,0,0,0,0,0,0,0,0,0,0,0,0,0,0,0,0,0,0,0,0,0,0,0,0,0,0,0,0,0,0,0,0,0"/>
                </v:shape>
                <v:line id="Line 176" o:spid="_x0000_s1198" style="position:absolute;flip:y;visibility:visible;mso-wrap-style:square" from="1270,1765" to="8369,122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cPATMEAAADcAAAADwAAAGRycy9kb3ducmV2LnhtbERP3WrCMBS+H+wdwhnsbqbboEpnFBls FIYXtT7AMTk2nc1JaTLbvb0RBO/Ox/d7luvJdeJMQ2g9K3idZSCItTctNwr29dfLAkSIyAY7z6Tg nwKsV48PSyyMH7mi8y42IoVwKFCBjbEvpAzaksMw8z1x4o5+cBgTHBppBhxTuOvkW5bl0mHLqcFi T5+W9Gn35xRsF3WFP2U1R0PHEn+/D5b1Qannp2nzASLSFO/im7s0aX7+Dtdn0gVydQ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Nw8BMwQAAANwAAAAPAAAAAAAAAAAAAAAA AKECAABkcnMvZG93bnJldi54bWxQSwUGAAAAAAQABAD5AAAAjwMAAAAA " strokeweight=".5pt">
                  <v:stroke joinstyle="miter"/>
                </v:line>
                <v:line id="Line 177" o:spid="_x0000_s1199" style="position:absolute;visibility:visible;mso-wrap-style:square" from="8369,1765" to="15468,122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8gDZr4AAADcAAAADwAAAGRycy9kb3ducmV2LnhtbERPTYvCMBC9L/gfwgje1lRR0WoUEQTx ptb70IxttZmUJGr7742wsLd5vM9ZbVpTixc5X1lWMBomIIhzqysuFGSX/e8chA/IGmvLpKAjD5t1 72eFqbZvPtHrHAoRQ9inqKAMoUml9HlJBv3QNsSRu1lnMEToCqkdvmO4qeU4SWbSYMWxocSGdiXl j/PTKMBjcrxm3WV6q9FM7l22cPqulRr02+0SRKA2/Iv/3Acd588m8H0mXiDXHwA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BnyANmvgAAANwAAAAPAAAAAAAAAAAAAAAAAKEC AABkcnMvZG93bnJldi54bWxQSwUGAAAAAAQABAD5AAAAjAMAAAAA " strokeweight=".5pt">
                  <v:stroke joinstyle="miter"/>
                </v:line>
                <v:shape id="Freeform 178" o:spid="_x0000_s1200" style="position:absolute;left:1270;top:12179;width:14198;height:51;visibility:visible;mso-wrap-style:square;v-text-anchor:top" coordsize="2236,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NSqAsIA AADcAAAADwAAAGRycy9kb3ducmV2LnhtbERPTWsCMRC9C/6HMEJvmrVQkdUoIlg8tIeuuuBt2Iy7 i8lk3URN/31TKPQ2j/c5y3W0Rjyo961jBdNJBoK4crrlWsHxsBvPQfiArNE4JgXf5GG9Gg6WmGv3 5C96FKEWKYR9jgqaELpcSl81ZNFPXEecuIvrLYYE+1rqHp8p3Br5mmUzabHl1NBgR9uGqmtxtwrM uzxPzemjuGWxNOXnMQZZRqVeRnGzABEohn/xn3uv0/zZG/w+ky6Qq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o1KoCwgAAANwAAAAPAAAAAAAAAAAAAAAAAJgCAABkcnMvZG93 bnJldi54bWxQSwUGAAAAAAQABAD1AAAAhwMAAAAA " path="m,l60,r,8l,8,,xm100,r59,l159,8r-59,l100,xm199,r59,l258,8r-59,l199,xm298,r59,l357,8r-59,l298,xm397,r59,l456,8r-59,l397,xm496,r59,l555,8r-59,l496,xm595,r60,l655,8r-60,l595,xm694,r60,l754,8r-60,l694,xm793,r60,l853,8r-60,l793,xm892,r60,l952,8r-60,l892,xm992,r59,l1051,8r-59,l992,xm1091,r59,l1150,8r-59,l1091,xm1190,r59,l1249,8r-59,l1190,xm1289,r59,l1348,8r-59,l1289,xm1388,r59,l1447,8r-59,l1388,xm1487,r60,l1547,8r-60,l1487,xm1586,r60,l1646,8r-60,l1586,xm1685,r60,l1745,8r-60,l1685,xm1784,r60,l1844,8r-60,l1784,xm1884,r59,l1943,8r-59,l1884,xm1983,r59,l2042,8r-59,l1983,xm2082,r59,l2141,8r-59,l2082,xm2181,r55,l2236,8r-55,l2181,xe" fillcolor="black" strokeweight=".1pt">
                  <v:stroke joinstyle="bevel"/>
                  <v:path arrowok="t" o:connecttype="custom" o:connectlocs="38100,0;0,5080;63500,0;100965,5080;63500,0;163830,0;126365,5080;189230,0;226695,5080;189230,0;289560,0;252095,5080;314960,0;352425,5080;314960,0;415925,0;377825,5080;440690,0;478790,5080;440690,0;541655,0;503555,5080;566420,0;604520,5080;566420,0;667385,0;629920,5080;692785,0;730250,5080;692785,0;793115,0;755650,5080;818515,0;855980,5080;818515,0;918845,0;881380,5080;944245,0;982345,5080;944245,0;1045210,0;1007110,5080;1069975,0;1108075,5080;1069975,0;1170940,0;1132840,5080;1196340,0;1233805,5080;1196340,0;1296670,0;1259205,5080;1322070,0;1359535,5080;1322070,0;1419860,0;1384935,5080" o:connectangles="0,0,0,0,0,0,0,0,0,0,0,0,0,0,0,0,0,0,0,0,0,0,0,0,0,0,0,0,0,0,0,0,0,0,0,0,0,0,0,0,0,0,0,0,0,0,0,0,0,0,0,0,0,0,0,0,0"/>
                  <o:lock v:ext="edit" verticies="t"/>
                </v:shape>
                <v:shape id="Freeform 179" o:spid="_x0000_s1201" style="position:absolute;left:8337;top:1765;width:64;height:10388;visibility:visible;mso-wrap-style:square;v-text-anchor:top" coordsize="10,163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K0VJsMA AADcAAAADwAAAGRycy9kb3ducmV2LnhtbERPTWsCMRC9C/0PYYRepCZtZSlbo5Si0vbkqgi9DZtx d3EzWZKo6783hYK3ebzPmc5724oz+dA41vA8ViCIS2carjTstsunNxAhIhtsHZOGKwWYzx4GU8yN u3BB502sRArhkKOGOsYulzKUNVkMY9cRJ+7gvMWYoK+k8XhJ4baVL0pl0mLDqaHGjj5rKo+bk9Ww Kn5ej4UqF34fRt+4VpNfpInWj8P+4x1EpD7exf/uL5PmZxn8PZMukLMb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K0VJsMAAADcAAAADwAAAAAAAAAAAAAAAACYAgAAZHJzL2Rv d25yZXYueG1sUEsFBgAAAAAEAAQA9QAAAIgDAAAAAA== " path="m10,r,48l,48,,,10,xm10,79r,48l,127,,79r10,xm10,159r,48l,207,,159r10,xm10,238r,48l,286,,238r10,xm10,318r,47l,365,,318r10,xm10,397r,48l,445,,397r10,xm10,477r,47l,524,,477r10,xm10,556r,48l,604,,556r10,xm10,635r,48l,683,,635r10,xm10,715r,47l,762,,715r10,xm10,794r,48l,842,,794r10,xm10,874r,47l,921,,874r10,xm10,953r,48l,1001,,953r10,xm10,1033r,47l,1080r,-47l10,1033xm10,1112r,48l,1160r,-48l10,1112xm10,1191r,48l,1239r,-48l10,1191xm10,1271r,47l,1318r,-47l10,1271xm10,1350r,48l,1398r,-48l10,1350xm10,1430r,47l,1477r,-47l10,1430xm10,1509r,48l,1557r,-48l10,1509xm10,1589r,47l,1636r,-47l10,1589xe" fillcolor="black" strokeweight=".1pt">
                  <v:stroke joinstyle="bevel"/>
                  <v:path arrowok="t" o:connecttype="custom" o:connectlocs="6350,30480;0,0;6350,50165;0,80645;6350,50165;6350,131445;0,100965;6350,151130;0,181610;6350,151130;6350,231775;0,201930;6350,252095;0,282575;6350,252095;6350,332740;0,302895;6350,353060;0,383540;6350,353060;6350,433705;0,403225;6350,454025;0,483870;6350,454025;6350,534670;0,504190;6350,554990;0,584835;6350,554990;6350,635635;0,605155;6350,655955;0,685800;6350,655955;6350,736600;0,706120;6350,756285;0,786765;6350,756285;6350,836930;0,807085;6350,857250;0,887730;6350,857250;6350,937895;0,908050;6350,958215;0,988695;6350,958215;6350,1038860;0,1009015" o:connectangles="0,0,0,0,0,0,0,0,0,0,0,0,0,0,0,0,0,0,0,0,0,0,0,0,0,0,0,0,0,0,0,0,0,0,0,0,0,0,0,0,0,0,0,0,0,0,0,0,0,0,0,0"/>
                  <o:lock v:ext="edit" verticies="t"/>
                </v:shape>
                <v:line id="Line 180" o:spid="_x0000_s1202" style="position:absolute;visibility:visible;mso-wrap-style:square" from="8369,11601" to="9061,116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xqdEcAAAADcAAAADwAAAGRycy9kb3ducmV2LnhtbERPyWrDMBC9F/IPYgK91XJCm8WJEkKh UHyr49wHa7wk1shIamL/fVUo9DaPt87+OJpe3Mn5zrKCRZKCIK6s7rhRUJ4/XjYgfEDW2FsmBRN5 OB5mT3vMtH3wF92L0IgYwj5DBW0IQyalr1oy6BM7EEeuts5giNA1Ujt8xHDTy2WarqTBjmNDiwO9 t1Tdim+jAPM0v5TT+a3u0bxep3Lr9FUr9TwfTzsQgcbwL/5zf+o4f7WG32fiBfLw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JcanRHAAAAA3AAAAA8AAAAAAAAAAAAAAAAA oQIAAGRycy9kb3ducmV2LnhtbFBLBQYAAAAABAAEAPkAAACOAwAAAAA= " strokeweight=".5pt">
                  <v:stroke joinstyle="miter"/>
                </v:line>
                <v:line id="Line 181" o:spid="_x0000_s1203" style="position:absolute;visibility:visible;mso-wrap-style:square" from="9061,11601" to="9067,122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oUJY8IAAADcAAAADwAAAGRycy9kb3ducmV2LnhtbESPQWvCQBCF74L/YZlCb7ppUdHUVaRQ EG9qvA/ZMYnNzobdrSb/vnMQvM3w3rz3zXrbu1bdKcTGs4GPaQaKuPS24cpAcf6ZLEHFhGyx9UwG Boqw3YxHa8ytf/CR7qdUKQnhmKOBOqUu1zqWNTmMU98Ri3b1wWGSNVTaBnxIuGv1Z5YttMOGpaHG jr5rKn9Pf84AHrLDpRjO82uLbnYbilWwN2vM+1u/+wKVqE8v8/N6bwV/IbTyjEygN/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oUJY8IAAADcAAAADwAAAAAAAAAAAAAA AAChAgAAZHJzL2Rvd25yZXYueG1sUEsFBgAAAAAEAAQA+QAAAJADAAAAAA== " strokeweight=".5pt">
                  <v:stroke joinstyle="miter"/>
                </v:line>
                <v:shape id="Freeform 182" o:spid="_x0000_s1204" style="position:absolute;left:5765;top:12185;width:2623;height:1804;visibility:visible;mso-wrap-style:square;v-text-anchor:top" coordsize="413,28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CpXhsIA AADcAAAADwAAAGRycy9kb3ducmV2LnhtbERPTYvCMBC9C/sfwix403SLFO0aRQVlQViwKngcmrEt NpPSRNv992ZB8DaP9znzZW9q8aDWVZYVfI0jEMS51RUXCk7H7WgKwnlkjbVlUvBHDpaLj8EcU207 PtAj84UIIexSVFB636RSurwkg25sG+LAXW1r0AfYFlK32IVwU8s4ihJpsOLQUGJDm5LyW3Y3CrL7 ZJ/szuvV7Ko3k0t3jPPfW6zU8LNffYPw1Pu3+OX+0WF+MoP/Z8IFcvEEAAD//wMAUEsBAi0AFAAG AAgAAAAhAPD3irv9AAAA4gEAABMAAAAAAAAAAAAAAAAAAAAAAFtDb250ZW50X1R5cGVzXS54bWxQ SwECLQAUAAYACAAAACEAMd1fYdIAAACPAQAACwAAAAAAAAAAAAAAAAAuAQAAX3JlbHMvLnJlbHNQ SwECLQAUAAYACAAAACEAMy8FnkEAAAA5AAAAEAAAAAAAAAAAAAAAAAApAgAAZHJzL3NoYXBleG1s LnhtbFBLAQItABQABgAIAAAAIQB0KleGwgAAANwAAAAPAAAAAAAAAAAAAAAAAJgCAABkcnMvZG93 bnJldi54bWxQSwUGAAAAAAQABAD1AAAAhwMAAAAA " path="m413,6l368,37r-6,-6l407,r6,6xm338,58l293,89r-7,-6l332,52r6,6xm263,109r-46,31l211,134r45,-31l263,109xm187,161r-45,31l135,186r46,-31l187,161xm112,212l67,243r-7,-6l105,206r7,6xm36,264l6,284,,278,30,258r6,6xe" fillcolor="black" strokeweight=".1pt">
                  <v:stroke joinstyle="bevel"/>
                  <v:path arrowok="t" o:connecttype="custom" o:connectlocs="262255,3810;233680,23495;229870,19685;258445,0;262255,3810;214630,36830;186055,56515;181610,52705;210820,33020;214630,36830;167005,69215;137795,88900;133985,85090;162560,65405;167005,69215;118745,102235;90170,121920;85725,118110;114935,98425;118745,102235;71120,134620;42545,154305;38100,150495;66675,130810;71120,134620;22860,167640;3810,180340;0,176530;19050,163830;22860,167640" o:connectangles="0,0,0,0,0,0,0,0,0,0,0,0,0,0,0,0,0,0,0,0,0,0,0,0,0,0,0,0,0,0"/>
                  <o:lock v:ext="edit" verticies="t"/>
                </v:shape>
                <v:shape id="Freeform 183" o:spid="_x0000_s1205" style="position:absolute;left:5778;top:12198;width:9589;height:1797;visibility:visible;mso-wrap-style:square;v-text-anchor:top" coordsize="1510,28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TCBH8QA AADcAAAADwAAAGRycy9kb3ducmV2LnhtbESPQW/CMAyF70j7D5En7UbTcRioIyBA6zQxLhS0s9V4 TbXGqZoA3b+fD5O42XrP731erkffqSsNsQ1s4DnLQRHXwbbcGDifyukCVEzIFrvAZOCXIqxXD5Ml Fjbc+EjXKjVKQjgWaMCl1Bdax9qRx5iFnli07zB4TLIOjbYD3iTcd3qW5y/aY8vS4LCnnaP6p7p4 A/tLVXY5u23Z+s/qsHt7P3zNvDFPj+PmFVSiMd3N/9cfVvDngi/PyAR69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AEwgR/EAAAA3AAAAA8AAAAAAAAAAAAAAAAAmAIAAGRycy9k b3ducmV2LnhtbFBLBQYAAAAABAAEAPUAAACJAwAAAAA= " path="m,275l58,265r2,8l2,283,,275xm97,258r58,-11l157,255,99,265r-2,-7xm193,240r58,-10l254,237r-58,11l193,240xm290,222r58,-10l350,220r-58,10l290,222xm387,205r58,-11l447,202r-58,11l387,205xm483,187r58,-10l544,184r-58,11l483,187xm580,170r58,-11l640,167r-58,10l580,170xm677,152r58,-11l737,149r-58,11l677,152xm773,134r58,-10l833,132r-58,10l773,134xm870,117r58,-11l930,114r-58,10l870,117xm966,99r58,-11l1027,96r-58,11l966,99xm1063,82r58,-11l1123,79r-58,10l1063,82xm1160,64r58,-11l1220,61r-58,11l1160,64xm1256,46r58,-10l1317,43r-58,11l1256,46xm1353,29r58,-11l1413,26r-58,10l1353,29xm1450,11l1508,r2,8l1452,19r-2,-8xe" fillcolor="black" strokeweight=".1pt">
                  <v:stroke joinstyle="bevel"/>
                  <v:path arrowok="t" o:connecttype="custom" o:connectlocs="36830,168275;1270,179705;61595,163830;99695,161925;61595,163830;159385,146050;124460,157480;184150,140970;222250,139700;184150,140970;282575,123190;247015,135255;306705,118745;345440,116840;306705,118745;405130,100965;369570,112395;429895,96520;467995,94615;429895,96520;527685,78740;492125,90170;552450,74295;590550,72390;552450,74295;650240,55880;615315,67945;675005,52070;713105,50165;675005,52070;773430,33655;737870,45720;797560,29210;836295,27305;797560,29210;895985,11430;860425,22860;920750,6985;958850,5080;920750,6985" o:connectangles="0,0,0,0,0,0,0,0,0,0,0,0,0,0,0,0,0,0,0,0,0,0,0,0,0,0,0,0,0,0,0,0,0,0,0,0,0,0,0,0"/>
                  <o:lock v:ext="edit" verticies="t"/>
                </v:shape>
                <v:shape id="Freeform 184" o:spid="_x0000_s1206" style="position:absolute;left:8337;top:1758;width:2305;height:11265;visibility:visible;mso-wrap-style:square;v-text-anchor:top" coordsize="363,177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iAVocEA AADcAAAADwAAAGRycy9kb3ducmV2LnhtbERP22rCQBB9L/gPywh9q5sI3qKriCBYqHfxeciOSTA7 G7LbGP36bqHQtzmc68wWrSlFQ7UrLCuIexEI4tTqgjMFl/P6YwzCeWSNpWVS8CQHi3nnbYaJtg8+ UnPymQgh7BJUkHtfJVK6NCeDrmcr4sDdbG3QB1hnUtf4COGmlP0oGkqDBYeGHCta5ZTeT99GgbtZ evn+bnsdNOOJiQ/7z6/lXqn3brucgvDU+n/xn3ujw/xRDL/PhAvk/AcAAP//AwBQSwECLQAUAAYA CAAAACEA8PeKu/0AAADiAQAAEwAAAAAAAAAAAAAAAAAAAAAAW0NvbnRlbnRfVHlwZXNdLnhtbFBL AQItABQABgAIAAAAIQAx3V9h0gAAAI8BAAALAAAAAAAAAAAAAAAAAC4BAABfcmVscy8ucmVsc1BL AQItABQABgAIAAAAIQAzLwWeQQAAADkAAAAQAAAAAAAAAAAAAAAAACkCAABkcnMvc2hhcGV4bWwu eG1sUEsBAi0AFAAGAAgAAAAhAEYgFaHBAAAA3AAAAA8AAAAAAAAAAAAAAAAAmAIAAGRycy9kb3du cmV2LnhtbFBLBQYAAAAABAAEAPUAAACGAwAAAAA= " path="m10,r9,47l10,49,,2,10,xm26,79r9,47l25,127,16,80,26,79xm41,157r10,47l41,206,32,158r9,-1xm57,236r9,47l57,284,47,237r10,-1xm73,314r9,47l72,362,63,315r10,-1xm88,393r10,47l88,441,78,394r10,-1xm104,471r9,47l103,519,94,472r10,-1xm119,549r10,47l119,598r-9,-47l119,549xm135,628r9,47l135,676,125,629r10,-1xm151,706r9,47l150,755r-9,-47l151,706xm166,785r10,47l166,833r-9,-47l166,785xm182,863r9,47l182,911,172,864r10,-1xm198,942r9,47l197,990r-9,-47l198,942xm213,1020r10,47l213,1068r-10,-47l213,1020xm229,1098r9,48l229,1147r-10,-47l229,1098xm245,1177r9,47l244,1225r-9,-47l245,1177xm260,1255r10,47l260,1304r-10,-47l260,1255xm276,1334r9,47l275,1382r-9,-47l276,1334xm291,1412r10,47l291,1461r-9,-48l291,1412xm307,1491r9,47l307,1539r-10,-47l307,1491xm323,1569r9,47l322,1617r-9,-47l323,1569xm338,1648r10,47l338,1696r-9,-47l338,1648xm354,1726r9,47l353,1774r-9,-47l354,1726xe" fillcolor="black" strokeweight=".1pt">
                  <v:stroke joinstyle="bevel"/>
                  <v:path arrowok="t" o:connecttype="custom" o:connectlocs="12065,29845;0,1270;16510,50165;15875,80645;16510,50165;32385,129540;20320,100330;36195,149860;36195,180340;36195,149860;52070,229235;40005,200025;55880,249555;55880,280035;55880,249555;71755,328930;59690,299720;75565,348615;75565,379730;75565,348615;91440,428625;79375,399415;95885,448310;95250,479425;95885,448310;111760,528320;99695,499110;115570,548005;115570,578485;115570,548005;131445,628015;119380,598805;135255,647700;135255,678180;135255,647700;151130,727710;139065,698500;155575,747395;154940,777875;155575,747395;171450,826770;158750,798195;175260,847090;174625,877570;175260,847090;191135,926465;179070,897255;194945,946785;194945,977265;194945,946785;210820,1026160;198755,996950;214630,1046480;214630,1076960;214630,1046480;230505,1125855;218440,1096645" o:connectangles="0,0,0,0,0,0,0,0,0,0,0,0,0,0,0,0,0,0,0,0,0,0,0,0,0,0,0,0,0,0,0,0,0,0,0,0,0,0,0,0,0,0,0,0,0,0,0,0,0,0,0,0,0,0,0,0,0"/>
                  <o:lock v:ext="edit" verticies="t"/>
                </v:shape>
                <v:line id="Line 185" o:spid="_x0000_s1207" style="position:absolute;flip:x;visibility:visible;mso-wrap-style:square" from="5784,1765" to="8369,1397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1bzCsEAAADcAAAADwAAAGRycy9kb3ducmV2LnhtbERPzWrCQBC+F/oOyxS81Y0eTIiuIkJL oPSQ6AOM2TEbzc6G7Nakb98tCN7m4/udzW6ynbjT4FvHChbzBARx7XTLjYLT8eM9A+EDssbOMSn4 JQ+77evLBnPtRi7pXoVGxBD2OSowIfS5lL42ZNHPXU8cuYsbLIYIh0bqAccYbju5TJKVtNhybDDY 08FQfat+rILv7FjiV1GmqOlS4PXzbLg+KzV7m/ZrEIGm8BQ/3IWO89Ml/D8TL5DbP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nVvMKwQAAANwAAAAPAAAAAAAAAAAAAAAA AKECAABkcnMvZG93bnJldi54bWxQSwUGAAAAAAQABAD5AAAAjwMAAAAA " strokeweight=".5pt">
                  <v:stroke joinstyle="miter"/>
                </v:line>
                <v:shape id="Freeform 186" o:spid="_x0000_s1208" style="position:absolute;left:8356;top:12185;width:2064;height:838;visibility:visible;mso-wrap-style:square;v-text-anchor:top" coordsize="325,13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gCt+MMA AADcAAAADwAAAGRycy9kb3ducmV2LnhtbERPS2vCQBC+C/0PyxS8mY1VqqSuoS0UBE8+Wq/T7JiE ZGfD7jZGf323UPA2H99zVvlgWtGT87VlBdMkBUFcWF1zqeB4+JgsQfiArLG1TAqu5CFfP4xWmGl7 4R31+1CKGMI+QwVVCF0mpS8qMugT2xFH7mydwRChK6V2eInhppVPafosDdYcGyrs6L2iotn/GAXf 8rTdzUqct9fP5mtu3ry7HbxS48fh9QVEoCHcxf/ujY7zFzP4eyZeINe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gCt+MMAAADcAAAADwAAAAAAAAAAAAAAAACYAgAAZHJzL2Rv d25yZXYueG1sUEsFBgAAAAAEAAQA9QAAAIgDAAAAAA== " path="m4,l58,21r-5,7l,7,4,xm93,34r54,21l142,62,89,42r4,-8xm182,69r54,21l232,97,178,76r4,-7xm271,104r54,21l321,132,267,111r4,-7xe" fillcolor="black" strokeweight=".1pt">
                  <v:stroke joinstyle="bevel"/>
                  <v:path arrowok="t" o:connecttype="custom" o:connectlocs="2540,0;36830,13335;33655,17780;0,4445;2540,0;59055,21590;93345,34925;90170,39370;56515,26670;59055,21590;115570,43815;149860,57150;147320,61595;113030,48260;115570,43815;172085,66040;206375,79375;203835,83820;169545,70485;172085,66040" o:connectangles="0,0,0,0,0,0,0,0,0,0,0,0,0,0,0,0,0,0,0,0"/>
                  <o:lock v:ext="edit" verticies="t"/>
                </v:shape>
                <v:line id="Line 187" o:spid="_x0000_s1209" style="position:absolute;flip:y;visibility:visible;mso-wrap-style:square" from="9518,12871" to="10077,129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/PO5cEAAADcAAAADwAAAGRycy9kb3ducmV2LnhtbERPS2rDMBDdF3oHMYXuarmhJMaNYkIh xVC6cJwDTKyJ5cYaGUt13NtXgUB283jfWRez7cVEo+8cK3hNUhDEjdMdtwoO9e4lA+EDssbeMSn4 Iw/F5vFhjbl2F65o2odWxBD2OSowIQy5lL4xZNEnbiCO3MmNFkOEYyv1iJcYbnu5SNOltNhxbDA4 0Ieh5rz/tQq+s7rCr7JaoaZTiT+fR8PNUannp3n7DiLQHO7im7vUcf7qDa7PxAvk5h8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H887lwQAAANwAAAAPAAAAAAAAAAAAAAAA AKECAABkcnMvZG93bnJldi54bWxQSwUGAAAAAAQABAD5AAAAjwMAAAAA " strokeweight=".5pt">
                  <v:stroke joinstyle="miter"/>
                </v:line>
                <v:line id="Line 188" o:spid="_x0000_s1210" style="position:absolute;visibility:visible;mso-wrap-style:square" from="9518,12973" to="10071,131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V0wIL4AAADcAAAADwAAAGRycy9kb3ducmV2LnhtbERPTYvCMBC9C/6HMMLeNFV01WoUWRAW b2q9D83YVptJSbLa/nsjCHubx/uc9bY1tXiQ85VlBeNRAoI4t7riQkF23g8XIHxA1lhbJgUdedhu +r01pto++UiPUyhEDGGfooIyhCaV0uclGfQj2xBH7mqdwRChK6R2+IzhppaTJPmWBiuODSU29FNS fj/9GQV4SA6XrDvPrjWa6a3Llk7ftFJfg3a3AhGoDf/ij/tXx/nzGbyfiRfIzQs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CNXTAgvgAAANwAAAAPAAAAAAAAAAAAAAAAAKEC AABkcnMvZG93bnJldi54bWxQSwUGAAAAAAQABAD5AAAAjAMAAAAA " strokeweight=".5pt">
                  <v:stroke joinstyle="miter"/>
                </v:line>
                <v:rect id="Rectangle 189" o:spid="_x0000_s1211" style="position:absolute;left:10763;top:13119;width:470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LjxfL8A AADcAAAADwAAAGRycy9kb3ducmV2LnhtbERPzYrCMBC+L/gOYQRva6oHV6pRRBBc8WL1AYZm+oPJ pCTRdt/eCMLe5uP7nfV2sEY8yYfWsYLZNANBXDrdcq3gdj18L0GEiKzROCYFfxRguxl9rTHXrucL PYtYixTCIUcFTYxdLmUoG7IYpq4jTlzlvMWYoK+l9tincGvkPMsW0mLLqaHBjvYNlffiYRXIa3Ho l4XxmTvNq7P5PV4qckpNxsNuBSLSEP/FH/dRp/k/C3g/ky6Qmx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QuPF8vwAAANwAAAAPAAAAAAAAAAAAAAAAAJgCAABkcnMvZG93bnJl di54bWxQSwUGAAAAAAQABAD1AAAAhAMAAAAA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190" o:spid="_x0000_s1212" style="position:absolute;left:4889;top:14065;width:80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/RU578A AADcAAAADwAAAGRycy9kb3ducmV2LnhtbERPzYrCMBC+L/gOYQRva6oHlWoUEQRXvFh9gKGZ/mAy KUm03bc3wsLe5uP7nc1usEa8yIfWsYLZNANBXDrdcq3gfjt+r0CEiKzROCYFvxRgtx19bTDXrucr vYpYixTCIUcFTYxdLmUoG7IYpq4jTlzlvMWYoK+l9tincGvkPMsW0mLLqaHBjg4NlY/iaRXIW3Hs V4XxmTvPq4v5OV0rckpNxsN+DSLSEP/Ff+6TTvOXS/g8ky6Q2z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C/9FTnvwAAANwAAAAPAAAAAAAAAAAAAAAAAJgCAABkcnMvZG93bnJl di54bWxQSwUGAAAAAAQABAD1AAAAhAMAAAAA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91" o:spid="_x0000_s1213" style="position:absolute;left:7124;top:10706;width:896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mvAlcMA AADcAAAADwAAAGRycy9kb3ducmV2LnhtbESPT2sCMRDF70K/Q5hCb5qthypbo5SCoMWLqx9g2Mz+ oclkSVJ3/fadg+Bthvfmvd9sdpN36kYx9YENvC8KUMR1sD23Bq6X/XwNKmVkiy4wGbhTgt32ZbbB 0oaRz3SrcqskhFOJBrqch1LrVHfkMS3CQCxaE6LHLGtstY04Srh3elkUH9pjz9LQ4UDfHdW/1Z83 oC/VflxXLhbhZ9mc3PFwbigY8/Y6fX2CyjTlp/lxfbCCvxJaeUYm0Nt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mvAlcMAAADcAAAADwAAAAAAAAAAAAAAAACYAgAAZHJzL2Rv d25yZXYueG1sUEsFBgAAAAAEAAQA9QAAAIgDAAAAAA=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192" o:spid="_x0000_s1214" style="position:absolute;left:8013;top:215;width:769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SdlDr8A AADcAAAADwAAAGRycy9kb3ducmV2LnhtbERPzYrCMBC+L/gOYQRva6oHV6tRRBBU9mL1AYZm+oPJ pCRZ2317IyzsbT6+39nsBmvEk3xoHSuYTTMQxKXTLdcK7rfj5xJEiMgajWNS8EsBdtvRxwZz7Xq+ 0rOItUghHHJU0MTY5VKGsiGLYeo64sRVzluMCfpaao99CrdGzrNsIS22nBoa7OjQUPkofqwCeSuO /bIwPnOXefVtzqdrRU6pyXjYr0FEGuK/+M990mn+1wrez6QL5PYFAAD//wMAUEsBAi0AFAAGAAgA AAAhAPD3irv9AAAA4gEAABMAAAAAAAAAAAAAAAAAAAAAAFtDb250ZW50X1R5cGVzXS54bWxQSwEC LQAUAAYACAAAACEAMd1fYdIAAACPAQAACwAAAAAAAAAAAAAAAAAuAQAAX3JlbHMvLnJlbHNQSwEC LQAUAAYACAAAACEAMy8FnkEAAAA5AAAAEAAAAAAAAAAAAAAAAAApAgAAZHJzL3NoYXBleG1sLnht bFBLAQItABQABgAIAAAAIQChJ2UOvwAAANwAAAAPAAAAAAAAAAAAAAAAAJgCAABkcnMvZG93bnJl di54bWxQSwUGAAAAAAQABAD1AAAAhAMAAAAA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193" o:spid="_x0000_s1215" style="position:absolute;left:15855;top:10972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ci8tMMA AADcAAAADwAAAGRycy9kb3ducmV2LnhtbESPzWoDMQyE74G8g1Ght8TbHMKyjRNKIZCGXLLpA4i1 9ofa8mI72e3bR4dCbxIzmvm0O8zeqQfFNAQ28LYuQBE3wQ7cGfi+HVclqJSRLbrAZOCXEhz2y8UO KxsmvtKjzp2SEE4VGuhzHiutU9OTx7QOI7FobYges6yx0zbiJOHe6U1RbLXHgaWhx5E+e2p+6rs3 oG/1cSprF4tw3rQX93W6thSMeX2ZP95BZZrzv/nv+mQFvxR8eUYm0Psn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ci8tMMAAADcAAAADwAAAAAAAAAAAAAAAACYAgAAZHJzL2Rv d25yZXYueG1sUEsFBgAAAAAEAAQA9QAAAIgDAAAAAA=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group id="Group 194" o:spid="_x0000_s1216" style="position:absolute;left:10502;top:12985;width:248;height:203" coordorigin="1654,2045" coordsize="39,3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Vs8ncEAAADcAAAADwAAAGRycy9kb3ducmV2LnhtbERPTYvCMBC9C/6HMMLe NK2yItUoIip7EEFdWLwNzdgWm0lpYlv//UYQvM3jfc5i1ZlSNFS7wrKCeBSBIE6tLjhT8HvZDWcg nEfWWFomBU9ysFr2ewtMtG35RM3ZZyKEsEtQQe59lUjp0pwMupGtiAN3s7VBH2CdSV1jG8JNKcdR NJUGCw4NOVa0ySm9nx9Gwb7Fdj2Jt83hfts8r5fv498hJqW+Bt16DsJT5z/it/tHh/mzGF7PhAvk 8h8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SVs8ncEAAADcAAAADwAA AAAAAAAAAAAAAACqAgAAZHJzL2Rvd25yZXYueG1sUEsFBgAAAAAEAAQA+gAAAJgDAAAAAA== ">
                  <v:oval id="Oval 195" o:spid="_x0000_s1217" style="position:absolute;left:1654;top:2045;width:39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vfGDcAA AADcAAAADwAAAGRycy9kb3ducmV2LnhtbERPTWsCMRC9F/wPYQRvNasHka1RRBCWntQWeh2S6Wbb zWRN4rr115uC4G0e73NWm8G1oqcQG88KZtMCBLH2puFawefH/nUJIiZkg61nUvBHETbr0csKS+Ov fKT+lGqRQziWqMCm1JVSRm3JYZz6jjhz3z44TBmGWpqA1xzuWjkvioV02HBusNjRzpL+PV2cgnfX H3TV2YB6uzh8/dhzdZNnpSbjYfsGItGQnuKHuzJ5/nIO/8/kC+T6DgAA//8DAFBLAQItABQABgAI AAAAIQDw94q7/QAAAOIBAAATAAAAAAAAAAAAAAAAAAAAAABbQ29udGVudF9UeXBlc10ueG1sUEsB Ai0AFAAGAAgAAAAhADHdX2HSAAAAjwEAAAsAAAAAAAAAAAAAAAAALgEAAF9yZWxzLy5yZWxzUEsB Ai0AFAAGAAgAAAAhADMvBZ5BAAAAOQAAABAAAAAAAAAAAAAAAAAAKQIAAGRycy9zaGFwZXhtbC54 bWxQSwECLQAUAAYACAAAACEALvfGDcAAAADcAAAADwAAAAAAAAAAAAAAAACYAgAAZHJzL2Rvd25y ZXYueG1sUEsFBgAAAAAEAAQA9QAAAIUDAAAAAA== " fillcolor="black" strokeweight="0"/>
                  <v:oval id="Oval 196" o:spid="_x0000_s1218" style="position:absolute;left:1654;top:2045;width:39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wrYQMMA AADcAAAADwAAAGRycy9kb3ducmV2LnhtbERP22rCQBB9L/gPywh9KbqphSjRVaQoDUUEox8wZsck mJ0N2dWk/fpuQfBtDuc6i1VvanGn1lWWFbyPIxDEudUVFwpOx+1oBsJ5ZI21ZVLwQw5Wy8HLAhNt Oz7QPfOFCCHsElRQet8kUrq8JINubBviwF1sa9AH2BZSt9iFcFPLSRTF0mDFoaHEhj5Lyq/ZzSjY fO87W6W7NObf/Vf0ps81xlOlXof9eg7CU++f4oc71WH+7AP+nwkXyOU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swrYQMMAAADcAAAADwAAAAAAAAAAAAAAAACYAgAAZHJzL2Rv d25yZXYueG1sUEsFBgAAAAAEAAQA9QAAAIgDAAAAAA== " filled="f" strokeweight=".5pt">
                    <v:stroke joinstyle="miter"/>
                  </v:oval>
                </v:group>
                <v:group id="Group 197" o:spid="_x0000_s1219" style="position:absolute;left:8242;top:12103;width:254;height:203" coordorigin="1298,1906" coordsize="40,3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SyfBcQAAADcAAAADwAAAGRycy9kb3ducmV2LnhtbERPS2uDQBC+F/Iflink 1qwmbQg2q0hoQg+hkAeU3gZ3oqI7K+5Wzb/vFgq9zcf3nG02mVYM1LvasoJ4EYEgLqyuuVRwveyf NiCcR9bYWiYFd3KQpbOHLSbajnyi4exLEULYJaig8r5LpHRFRQbdwnbEgbvZ3qAPsC+l7nEM4aaV yyhaS4M1h4YKO9pVVDTnb6PgMOKYr+K34djcdvevy8vH5zEmpeaPU/4KwtPk/8V/7ncd5m+e4feZ cIFMf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WSyfBcQAAADcAAAA DwAAAAAAAAAAAAAAAACqAgAAZHJzL2Rvd25yZXYueG1sUEsFBgAAAAAEAAQA+gAAAJsDAAAAAA== ">
                  <v:oval id="Oval 198" o:spid="_x0000_s1220" style="position:absolute;left:1298;top:1906;width:40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R5eecEA AADcAAAADwAAAGRycy9kb3ducmV2LnhtbERPS2sCMRC+F/wPYQRvNWtBka1RpCAsnnwUeh2S6Wbb zWRN0nX11zcFobf5+J6z2gyuFT2F2HhWMJsWIIi1Nw3XCt7Pu+cliJiQDbaeScGNImzWo6cVlsZf +Uj9KdUih3AsUYFNqSuljNqSwzj1HXHmPn1wmDIMtTQBrznctfKlKBbSYcO5wWJHb5b09+nHKdi7 /qCrzgbU28Xh48teqru8KDUZD9tXEImG9C9+uCuT5y/n8PdMvkCufwEAAP//AwBQSwECLQAUAAYA CAAAACEA8PeKu/0AAADiAQAAEwAAAAAAAAAAAAAAAAAAAAAAW0NvbnRlbnRfVHlwZXNdLnhtbFBL AQItABQABgAIAAAAIQAx3V9h0gAAAI8BAAALAAAAAAAAAAAAAAAAAC4BAABfcmVscy8ucmVsc1BL AQItABQABgAIAAAAIQAzLwWeQQAAADkAAAAQAAAAAAAAAAAAAAAAACkCAABkcnMvc2hhcGV4bWwu eG1sUEsBAi0AFAAGAAgAAAAhAKEeXnnBAAAA3AAAAA8AAAAAAAAAAAAAAAAAmAIAAGRycy9kb3du cmV2LnhtbFBLBQYAAAAABAAEAPUAAACGAwAAAAA= " fillcolor="black" strokeweight="0"/>
                  <v:oval id="Oval 199" o:spid="_x0000_s1221" style="position:absolute;left:1298;top:1906;width:40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3172MMA AADcAAAADwAAAGRycy9kb3ducmV2LnhtbERPzWrCQBC+C77DMkIvopv2kEqaTRCxGEoRavsAY3aa BLOzIbsm0afvFgq9zcf3O2k+mVYM1LvGsoLHdQSCuLS64UrB1+fragPCeWSNrWVScCMHeTafpZho O/IHDSdfiRDCLkEFtfddIqUrazLo1rYjDty37Q36APtK6h7HEG5a+RRFsTTYcGiosaNdTeXldDUK 9m/H0TbFexHz/XiIlvrcYvys1MNi2r6A8DT5f/Gfu9Bh/iaG32fCBTL7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o3172MMAAADcAAAADwAAAAAAAAAAAAAAAACYAgAAZHJzL2Rv d25yZXYueG1sUEsFBgAAAAAEAAQA9QAAAIgDAAAAAA== " filled="f" strokeweight=".5pt">
                    <v:stroke joinstyle="miter"/>
                  </v:oval>
                </v:group>
                <v:group id="Group 200" o:spid="_x0000_s1222" style="position:absolute;left:1149;top:12103;width:248;height:203" coordorigin="181,1906" coordsize="39,3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f4BcsQAAADcAAAADwAAAGRycy9kb3ducmV2LnhtbERPS2uDQBC+F/Iflink 1qwmtAk2q0hoQg+hkAeU3gZ3oqI7K+5Wzb/vFgq9zcf3nG02mVYM1LvasoJ4EYEgLqyuuVRwveyf NiCcR9bYWiYFd3KQpbOHLSbajnyi4exLEULYJaig8r5LpHRFRQbdwnbEgbvZ3qAPsC+l7nEM4aaV yyh6kQZrDg0VdrSrqGjO30bBYcQxX8Vvw7G57e5fl+ePz2NMSs0fp/wVhKfJ/4v/3O86zN+s4feZ cIFMf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qf4BcsQAAADcAAAA DwAAAAAAAAAAAAAAAACqAgAAZHJzL2Rvd25yZXYueG1sUEsFBgAAAAAEAAQA+gAAAJsDAAAAAA== ">
                  <v:oval id="Oval 201" o:spid="_x0000_s1223" style="position:absolute;left:181;top:1906;width:39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x/x58QA AADcAAAADwAAAGRycy9kb3ducmV2LnhtbESPQWvDMAyF74P+B6PCbqvTHUrJ6pYyGISdum6wq7C1 OG0sp7abZvv102Gwm8R7eu/TZjeFXo2UchfZwHJRgSK20XXcGvh4f3lYg8oF2WEfmQx8U4bddna3 wdrFG7/ReCytkhDONRrwpQy11tl6CpgXcSAW7SumgEXW1GqX8CbhodePVbXSATuWBo8DPXuy5+M1 GHgN48E2g09o96vD58lfmh99MeZ+Pu2fQBWayr/577pxgr8WWnlGJtDb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8f8efEAAAA3AAAAA8AAAAAAAAAAAAAAAAAmAIAAGRycy9k b3ducmV2LnhtbFBLBQYAAAAABAAEAPUAAACJAwAAAAA= " fillcolor="black" strokeweight="0"/>
                  <v:oval id="Oval 202" o:spid="_x0000_s1224" style="position:absolute;left:181;top:1906;width:39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uLvqsIA AADcAAAADwAAAGRycy9kb3ducmV2LnhtbERPzWrCQBC+C77DMoIX0Y0eUk1dRUQxlCKofYBpdpoE s7Mhu5ro03cLBW/z8f3Oct2ZStypcaVlBdNJBII4s7rkXMHXZT+eg3AeWWNlmRQ8yMF61e8tMdG2 5RPdzz4XIYRdggoK7+tESpcVZNBNbE0cuB/bGPQBNrnUDbYh3FRyFkWxNFhyaCiwpm1B2fV8Mwp2 H8fWlulnGvPzeIhG+rvC+E2p4aDbvIPw1PmX+N+d6jB/voC/Z8IFcvULAAD//wMAUEsBAi0AFAAG AAgAAAAhAPD3irv9AAAA4gEAABMAAAAAAAAAAAAAAAAAAAAAAFtDb250ZW50X1R5cGVzXS54bWxQ SwECLQAUAAYACAAAACEAMd1fYdIAAACPAQAACwAAAAAAAAAAAAAAAAAuAQAAX3JlbHMvLnJlbHNQ SwECLQAUAAYACAAAACEAMy8FnkEAAAA5AAAAEAAAAAAAAAAAAAAAAAApAgAAZHJzL3NoYXBleG1s LnhtbFBLAQItABQABgAIAAAAIQDS4u+qwgAAANwAAAAPAAAAAAAAAAAAAAAAAJgCAABkcnMvZG93 bnJldi54bWxQSwUGAAAAAAQABAD1AAAAhwMAAAAA " filled="f" strokeweight=".5pt">
                    <v:stroke joinstyle="miter"/>
                  </v:oval>
                </v:group>
                <v:group id="Group 203" o:spid="_x0000_s1225" style="position:absolute;left:8242;top:1663;width:254;height:203" coordorigin="1298,262" coordsize="40,3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84P28YAAADcAAAADwAAAGRycy9kb3ducmV2LnhtbESPT2vCQBDF74V+h2UK vdVNLC02uoqIigcp+AeKtyE7JsHsbMiuSfz2nUOhtxnem/d+M1sMrlYdtaHybCAdJaCIc28rLgyc T5u3CagQkS3WnsnAgwIs5s9PM8ys7/lA3TEWSkI4ZGigjLHJtA55SQ7DyDfEol196zDK2hbatthL uKv1OEk+tcOKpaHEhlYl5bfj3RnY9tgv39N1t79dV4/L6eP7Z5+SMa8vw3IKKtIQ/81/1zsr+F+C L8/IBHr+C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jzg/bxgAAANwA AAAPAAAAAAAAAAAAAAAAAKoCAABkcnMvZG93bnJldi54bWxQSwUGAAAAAAQABAD6AAAAnQMAAAAA ">
                  <v:oval id="Oval 204" o:spid="_x0000_s1226" style="position:absolute;left:1298;top:262;width:40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/zOp8EA AADcAAAADwAAAGRycy9kb3ducmV2LnhtbERPTWsCMRC9F/wPYQRvNasHaVejSEFYPKkteB2S6Wbb zWRN4rr665tCobd5vM9ZbQbXip5CbDwrmE0LEMTam4ZrBR/vu+cXEDEhG2w9k4I7RdisR08rLI2/ 8ZH6U6pFDuFYogKbUldKGbUlh3HqO+LMffrgMGUYamkC3nK4a+W8KBbSYcO5wWJHb5b09+nqFOxd f9BVZwPq7eJw/rKX6iEvSk3Gw3YJItGQ/sV/7srk+a8z+H0mXyDX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Fv8zqfBAAAA3AAAAA8AAAAAAAAAAAAAAAAAmAIAAGRycy9kb3du cmV2LnhtbFBLBQYAAAAABAAEAPUAAACGAwAAAAA= " fillcolor="black" strokeweight="0"/>
                  <v:oval id="Oval 205" o:spid="_x0000_s1227" style="position:absolute;left:1298;top:262;width:40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Z/rBsMA AADcAAAADwAAAGRycy9kb3ducmV2LnhtbERPzWrCQBC+C77DMkIvopt6SNvoJpTS0iAiNPUBxuyY BLOzIbs1aZ/eFQre5uP7nU02mlZcqHeNZQWPywgEcWl1w5WCw/fH4hmE88gaW8uk4JccZOl0ssFE 24G/6FL4SoQQdgkqqL3vEildWZNBt7QdceBOtjfoA+wrqXscQrhp5SqKYmmw4dBQY0dvNZXn4sco eN/uB9vkuzzmv/1nNNfHFuMnpR5m4+sahKfR38X/7lyH+S8ruD0TLpDpFQAA//8DAFBLAQItABQA BgAIAAAAIQDw94q7/QAAAOIBAAATAAAAAAAAAAAAAAAAAAAAAABbQ29udGVudF9UeXBlc10ueG1s UEsBAi0AFAAGAAgAAAAhADHdX2HSAAAAjwEAAAsAAAAAAAAAAAAAAAAALgEAAF9yZWxzLy5yZWxz UEsBAi0AFAAGAAgAAAAhADMvBZ5BAAAAOQAAABAAAAAAAAAAAAAAAAAAKQIAAGRycy9zaGFwZXht bC54bWxQSwECLQAUAAYACAAAACEAWZ/rBsMAAADcAAAADwAAAAAAAAAAAAAAAACYAgAAZHJzL2Rv d25yZXYueG1sUEsFBgAAAAAEAAQA9QAAAIgDAAAAAA== " filled="f" strokeweight=".5pt">
                    <v:stroke joinstyle="miter"/>
                  </v:oval>
                </v:group>
                <v:group id="Group 206" o:spid="_x0000_s1228" style="position:absolute;left:15341;top:12103;width:254;height:203" coordorigin="2416,1906" coordsize="40,3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xyRrMQAAADcAAAADwAAAGRycy9kb3ducmV2LnhtbERPS2vCQBC+C/0PyxR6 M5s0VNo0q4jU0oMU1ELpbciOSTA7G7JrHv/eFQre5uN7Tr4aTSN66lxtWUESxSCIC6trLhX8HLfz VxDOI2tsLJOCiRyslg+zHDNtB95Tf/ClCCHsMlRQed9mUrqiIoMusi1x4E62M+gD7EqpOxxCuGnk cxwvpMGaQ0OFLW0qKs6Hi1HwOeCwTpOPfnc+baa/48v37y4hpZ4ex/U7CE+jv4v/3V86zH9L4fZM uEAur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UxyRrMQAAADcAAAA DwAAAAAAAAAAAAAAAACqAgAAZHJzL2Rvd25yZXYueG1sUEsFBgAAAAAEAAQA+gAAAJsDAAAAAA== ">
                  <v:oval id="Oval 207" o:spid="_x0000_s1229" style="position:absolute;left:2416;top:1906;width:40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4ttP8EA AADcAAAADwAAAGRycy9kb3ducmV2LnhtbERPTWsCMRC9F/wPYYTearZFpK5GEUFYPKkt9Dok0822 m8mapOvWX2+EQm/zeJ+zXA+uFT2F2HhW8DwpQBBrbxquFby/7Z5eQcSEbLD1TAp+KcJ6NXpYYmn8 hY/Un1ItcgjHEhXYlLpSyqgtOYwT3xFn7tMHhynDUEsT8JLDXStfimImHTacGyx2tLWkv08/TsHe 9QdddTag3swOH1/2XF3lWanH8bBZgEg0pH/xn7syef58Cvdn8gVyd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EuLbT/BAAAA3AAAAA8AAAAAAAAAAAAAAAAAmAIAAGRycy9kb3du cmV2LnhtbFBLBQYAAAAABAAEAPUAAACGAwAAAAA= " fillcolor="black" strokeweight="0"/>
                  <v:oval id="Oval 208" o:spid="_x0000_s1230" style="position:absolute;left:2416;top:1906;width:40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nZzcsMA AADcAAAADwAAAGRycy9kb3ducmV2LnhtbERP22rCQBB9F/yHZYS+iG5aMK0xGymlYhARqn7AmJ0m odnZkF1N2q/vFoS+zeFcJ10PphE36lxtWcHjPAJBXFhdc6ngfNrMXkA4j6yxsUwKvsnBOhuPUky0 7fmDbkdfihDCLkEFlfdtIqUrKjLo5rYlDtyn7Qz6ALtS6g77EG4a+RRFsTRYc2iosKW3ioqv49Uo eN8delvn+zzmn8M2mupLg/GzUg+T4XUFwtPg/8V3d67D/OUC/p4JF8js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1nZzcsMAAADcAAAADwAAAAAAAAAAAAAAAACYAgAAZHJzL2Rv d25yZXYueG1sUEsFBgAAAAAEAAQA9QAAAIgDAAAAAA== " filled="f" strokeweight=".5pt">
                    <v:stroke joinstyle="miter"/>
                  </v:oval>
                </v:group>
                <v:group id="Group 209" o:spid="_x0000_s1231" style="position:absolute;left:5657;top:13868;width:254;height:203" coordorigin="891,2184" coordsize="40,3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2syNMMAAADcAAAADwAAAGRycy9kb3ducmV2LnhtbERPS4vCMBC+C/6HMIK3 Na2y4naNIqLiQRZ8wLK3oRnbYjMpTWzrv98Igrf5+J4zX3amFA3VrrCsIB5FIIhTqwvOFFzO248Z COeRNZaWScGDHCwX/d4cE21bPlJz8pkIIewSVJB7XyVSujQng25kK+LAXW1t0AdYZ1LX2IZwU8px FE2lwYJDQ44VrXNKb6e7UbBrsV1N4k1zuF3Xj7/z58/vISalhoNu9Q3CU+ff4pd7r8P8ryk8nwkX yMU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DazI0wwAAANwAAAAP AAAAAAAAAAAAAAAAAKoCAABkcnMvZG93bnJldi54bWxQSwUGAAAAAAQABAD6AAAAmgMAAAAA ">
                  <v:oval id="Oval 210" o:spid="_x0000_s1232" style="position:absolute;left:891;top:2184;width:40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1nzSMEA AADcAAAADwAAAGRycy9kb3ducmV2LnhtbERPTWsCMRC9F/ofwhS81awetN0aRQRh8WRtodchGTer m8maxHXbX98Ihd7m8T5nsRpcK3oKsfGsYDIuQBBrbxquFXx+bJ9fQMSEbLD1TAq+KcJq+fiwwNL4 G79Tf0i1yCEcS1RgU+pKKaO25DCOfUecuaMPDlOGoZYm4C2Hu1ZOi2ImHTacGyx2tLGkz4erU7Bz /V5XnQ2o17P918leqh95UWr0NKzfQCQa0r/4z12ZPP91Dvdn8gVy+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LtZ80jBAAAA3AAAAA8AAAAAAAAAAAAAAAAAmAIAAGRycy9kb3du cmV2LnhtbFBLBQYAAAAABAAEAPUAAACGAwAAAAA= " fillcolor="black" strokeweight="0"/>
                  <v:oval id="Oval 211" o:spid="_x0000_s1233" style="position:absolute;left:891;top:2184;width:40;height: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Hfc7MYA AADcAAAADwAAAGRycy9kb3ducmV2LnhtbESPQWvCQBCF74L/YRmhF9FNe0jb1FVKqRikCLX+gGl2 TILZ2ZBdTeyv7xwEbzO8N+99s1gNrlEX6kLt2cDjPAFFXHhbc2ng8LOevYAKEdli45kMXCnAajke LTCzvudvuuxjqSSEQ4YGqhjbTOtQVOQwzH1LLNrRdw6jrF2pbYe9hLtGPyVJqh3WLA0VtvRRUXHa n52Bz+2u93X+laf8t9skU/vbYPpszMNkeH8DFWmId/PtOreC/yq08oxMoJf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OHfc7MYAAADcAAAADwAAAAAAAAAAAAAAAACYAgAAZHJz L2Rvd25yZXYueG1sUEsFBgAAAAAEAAQA9QAAAIsDAAAAAA== " filled="f" strokeweight=".5pt">
                    <v:stroke joinstyle="miter"/>
                  </v:oval>
                </v:group>
              </v:group>
            </w:pict>
          </mc:Fallback>
        </mc:AlternateConten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Câu 9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85" type="#_x0000_t75" style="width:9pt;height:11.25pt" o:ole="">
            <v:imagedata r:id="rId409" o:title=""/>
          </v:shape>
          <o:OLEObject Type="Embed" ProgID="Equation.DSMT4" ShapeID="_x0000_i1085" DrawAspect="Content" ObjectID="_1625147981" r:id="rId410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là trung điểm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360" w:dyaOrig="220">
          <v:shape id="_x0000_i1086" type="#_x0000_t75" style="width:18pt;height:11.25pt" o:ole="">
            <v:imagedata r:id="rId411" o:title=""/>
          </v:shape>
          <o:OLEObject Type="Embed" ProgID="Equation.DSMT4" ShapeID="_x0000_i1086" DrawAspect="Content" ObjectID="_1625147982" r:id="rId41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suy ra </w:t>
      </w:r>
      <w:r w:rsidRPr="008102E1">
        <w:rPr>
          <w:rFonts w:ascii="Times New Roman" w:hAnsi="Times New Roman" w:cs="Times New Roman"/>
          <w:position w:val="-8"/>
          <w:sz w:val="26"/>
          <w:szCs w:val="26"/>
        </w:rPr>
        <w:object w:dxaOrig="1680" w:dyaOrig="260">
          <v:shape id="_x0000_i1087" type="#_x0000_t75" style="width:84pt;height:12.75pt" o:ole="">
            <v:imagedata r:id="rId413" o:title=""/>
          </v:shape>
          <o:OLEObject Type="Embed" ProgID="Equation.DSMT4" ShapeID="_x0000_i1087" DrawAspect="Content" ObjectID="_1625147983" r:id="rId41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39" w:dyaOrig="240">
          <v:shape id="_x0000_i1088" type="#_x0000_t75" style="width:32.25pt;height:12pt" o:ole="">
            <v:imagedata r:id="rId415" o:title=""/>
          </v:shape>
          <o:OLEObject Type="Embed" ProgID="Equation.DSMT4" ShapeID="_x0000_i1088" DrawAspect="Content" ObjectID="_1625147984" r:id="rId416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40">
          <v:shape id="_x0000_i1089" type="#_x0000_t75" style="width:23.25pt;height:12pt" o:ole="">
            <v:imagedata r:id="rId417" o:title=""/>
          </v:shape>
          <o:OLEObject Type="Embed" ProgID="Equation.DSMT4" ShapeID="_x0000_i1089" DrawAspect="Content" ObjectID="_1625147985" r:id="rId41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380" w:dyaOrig="580">
          <v:shape id="_x0000_i1090" type="#_x0000_t75" style="width:119.25pt;height:29.25pt" o:ole="">
            <v:imagedata r:id="rId419" o:title=""/>
          </v:shape>
          <o:OLEObject Type="Embed" ProgID="Equation.DSMT4" ShapeID="_x0000_i1090" DrawAspect="Content" ObjectID="_1625147986" r:id="rId420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lastRenderedPageBreak/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80" w:dyaOrig="240">
          <v:shape id="_x0000_i1091" type="#_x0000_t75" style="width:18.75pt;height:12pt" o:ole="">
            <v:imagedata r:id="rId421" o:title=""/>
          </v:shape>
          <o:OLEObject Type="Embed" ProgID="Equation.DSMT4" ShapeID="_x0000_i1091" DrawAspect="Content" ObjectID="_1625147987" r:id="rId42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060" w:dyaOrig="540">
          <v:shape id="_x0000_i1092" type="#_x0000_t75" style="width:102.75pt;height:27pt" o:ole="">
            <v:imagedata r:id="rId423" o:title=""/>
          </v:shape>
          <o:OLEObject Type="Embed" ProgID="Equation.DSMT4" ShapeID="_x0000_i1092" DrawAspect="Content" ObjectID="_1625147988" r:id="rId424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00" w:dyaOrig="240">
          <v:shape id="_x0000_i1093" type="#_x0000_t75" style="width:20.25pt;height:12pt" o:ole="">
            <v:imagedata r:id="rId425" o:title=""/>
          </v:shape>
          <o:OLEObject Type="Embed" ProgID="Equation.DSMT4" ShapeID="_x0000_i1093" DrawAspect="Content" ObjectID="_1625147989" r:id="rId42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4580" w:dyaOrig="540">
          <v:shape id="_x0000_i1094" type="#_x0000_t75" style="width:228.75pt;height:27pt" o:ole="">
            <v:imagedata r:id="rId427" o:title=""/>
          </v:shape>
          <o:OLEObject Type="Embed" ProgID="Equation.DSMT4" ShapeID="_x0000_i1094" DrawAspect="Content" ObjectID="_1625147990" r:id="rId428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Chọn B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0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 Vì góc ở đỉnh l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60">
          <v:shape id="_x0000_i1095" type="#_x0000_t75" style="width:18pt;height:12.75pt" o:ole="">
            <v:imagedata r:id="rId429" o:title=""/>
          </v:shape>
          <o:OLEObject Type="Embed" ProgID="Equation.DSMT4" ShapeID="_x0000_i1095" DrawAspect="Content" ObjectID="_1625147991" r:id="rId43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nên thiết diện qua trụ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40">
          <v:shape id="_x0000_i1096" type="#_x0000_t75" style="width:23.25pt;height:12pt" o:ole="">
            <v:imagedata r:id="rId431" o:title=""/>
          </v:shape>
          <o:OLEObject Type="Embed" ProgID="Equation.DSMT4" ShapeID="_x0000_i1096" DrawAspect="Content" ObjectID="_1625147992" r:id="rId43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là tam giác đều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cạnh </w:t>
      </w:r>
      <w:proofErr w:type="gramEnd"/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340" w:dyaOrig="240">
          <v:shape id="_x0000_i1097" type="#_x0000_t75" style="width:17.25pt;height:12pt" o:ole="">
            <v:imagedata r:id="rId433" o:title=""/>
          </v:shape>
          <o:OLEObject Type="Embed" ProgID="Equation.DSMT4" ShapeID="_x0000_i1097" DrawAspect="Content" ObjectID="_1625147993" r:id="rId434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Suy ra đường cao của hình nón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20" w:dyaOrig="300">
          <v:shape id="_x0000_i1098" type="#_x0000_t75" style="width:45.75pt;height:15pt" o:ole="">
            <v:imagedata r:id="rId435" o:title=""/>
          </v:shape>
          <o:OLEObject Type="Embed" ProgID="Equation.DSMT4" ShapeID="_x0000_i1098" DrawAspect="Content" ObjectID="_1625147994" r:id="rId436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8480" behindDoc="1" locked="0" layoutInCell="1" allowOverlap="1" wp14:anchorId="4E931617" wp14:editId="7BC33DD4">
                <wp:simplePos x="0" y="0"/>
                <wp:positionH relativeFrom="column">
                  <wp:posOffset>3248025</wp:posOffset>
                </wp:positionH>
                <wp:positionV relativeFrom="paragraph">
                  <wp:posOffset>205740</wp:posOffset>
                </wp:positionV>
                <wp:extent cx="1776730" cy="2368550"/>
                <wp:effectExtent l="0" t="0" r="0" b="12700"/>
                <wp:wrapNone/>
                <wp:docPr id="160" name="Canvas 1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21" name="Freeform 214"/>
                        <wps:cNvSpPr>
                          <a:spLocks noEditPoints="1"/>
                        </wps:cNvSpPr>
                        <wps:spPr bwMode="auto">
                          <a:xfrm>
                            <a:off x="191770" y="1506855"/>
                            <a:ext cx="1369060" cy="282575"/>
                          </a:xfrm>
                          <a:custGeom>
                            <a:avLst/>
                            <a:gdLst>
                              <a:gd name="T0" fmla="*/ 42 w 2156"/>
                              <a:gd name="T1" fmla="*/ 320 h 445"/>
                              <a:gd name="T2" fmla="*/ 105 w 2156"/>
                              <a:gd name="T3" fmla="*/ 252 h 445"/>
                              <a:gd name="T4" fmla="*/ 153 w 2156"/>
                              <a:gd name="T5" fmla="*/ 214 h 445"/>
                              <a:gd name="T6" fmla="*/ 138 w 2156"/>
                              <a:gd name="T7" fmla="*/ 239 h 445"/>
                              <a:gd name="T8" fmla="*/ 110 w 2156"/>
                              <a:gd name="T9" fmla="*/ 261 h 445"/>
                              <a:gd name="T10" fmla="*/ 231 w 2156"/>
                              <a:gd name="T11" fmla="*/ 168 h 445"/>
                              <a:gd name="T12" fmla="*/ 235 w 2156"/>
                              <a:gd name="T13" fmla="*/ 179 h 445"/>
                              <a:gd name="T14" fmla="*/ 194 w 2156"/>
                              <a:gd name="T15" fmla="*/ 201 h 445"/>
                              <a:gd name="T16" fmla="*/ 313 w 2156"/>
                              <a:gd name="T17" fmla="*/ 130 h 445"/>
                              <a:gd name="T18" fmla="*/ 316 w 2156"/>
                              <a:gd name="T19" fmla="*/ 141 h 445"/>
                              <a:gd name="T20" fmla="*/ 366 w 2156"/>
                              <a:gd name="T21" fmla="*/ 110 h 445"/>
                              <a:gd name="T22" fmla="*/ 421 w 2156"/>
                              <a:gd name="T23" fmla="*/ 91 h 445"/>
                              <a:gd name="T24" fmla="*/ 398 w 2156"/>
                              <a:gd name="T25" fmla="*/ 111 h 445"/>
                              <a:gd name="T26" fmla="*/ 369 w 2156"/>
                              <a:gd name="T27" fmla="*/ 121 h 445"/>
                              <a:gd name="T28" fmla="*/ 514 w 2156"/>
                              <a:gd name="T29" fmla="*/ 65 h 445"/>
                              <a:gd name="T30" fmla="*/ 495 w 2156"/>
                              <a:gd name="T31" fmla="*/ 82 h 445"/>
                              <a:gd name="T32" fmla="*/ 567 w 2156"/>
                              <a:gd name="T33" fmla="*/ 52 h 445"/>
                              <a:gd name="T34" fmla="*/ 585 w 2156"/>
                              <a:gd name="T35" fmla="*/ 60 h 445"/>
                              <a:gd name="T36" fmla="*/ 551 w 2156"/>
                              <a:gd name="T37" fmla="*/ 56 h 445"/>
                              <a:gd name="T38" fmla="*/ 703 w 2156"/>
                              <a:gd name="T39" fmla="*/ 39 h 445"/>
                              <a:gd name="T40" fmla="*/ 650 w 2156"/>
                              <a:gd name="T41" fmla="*/ 48 h 445"/>
                              <a:gd name="T42" fmla="*/ 797 w 2156"/>
                              <a:gd name="T43" fmla="*/ 15 h 445"/>
                              <a:gd name="T44" fmla="*/ 740 w 2156"/>
                              <a:gd name="T45" fmla="*/ 22 h 445"/>
                              <a:gd name="T46" fmla="*/ 854 w 2156"/>
                              <a:gd name="T47" fmla="*/ 21 h 445"/>
                              <a:gd name="T48" fmla="*/ 968 w 2156"/>
                              <a:gd name="T49" fmla="*/ 2 h 445"/>
                              <a:gd name="T50" fmla="*/ 931 w 2156"/>
                              <a:gd name="T51" fmla="*/ 16 h 445"/>
                              <a:gd name="T52" fmla="*/ 1082 w 2156"/>
                              <a:gd name="T53" fmla="*/ 11 h 445"/>
                              <a:gd name="T54" fmla="*/ 1131 w 2156"/>
                              <a:gd name="T55" fmla="*/ 0 h 445"/>
                              <a:gd name="T56" fmla="*/ 1155 w 2156"/>
                              <a:gd name="T57" fmla="*/ 13 h 445"/>
                              <a:gd name="T58" fmla="*/ 1216 w 2156"/>
                              <a:gd name="T59" fmla="*/ 4 h 445"/>
                              <a:gd name="T60" fmla="*/ 1245 w 2156"/>
                              <a:gd name="T61" fmla="*/ 17 h 445"/>
                              <a:gd name="T62" fmla="*/ 1360 w 2156"/>
                              <a:gd name="T63" fmla="*/ 15 h 445"/>
                              <a:gd name="T64" fmla="*/ 1327 w 2156"/>
                              <a:gd name="T65" fmla="*/ 23 h 445"/>
                              <a:gd name="T66" fmla="*/ 1434 w 2156"/>
                              <a:gd name="T67" fmla="*/ 25 h 445"/>
                              <a:gd name="T68" fmla="*/ 1416 w 2156"/>
                              <a:gd name="T69" fmla="*/ 34 h 445"/>
                              <a:gd name="T70" fmla="*/ 1557 w 2156"/>
                              <a:gd name="T71" fmla="*/ 46 h 445"/>
                              <a:gd name="T72" fmla="*/ 1506 w 2156"/>
                              <a:gd name="T73" fmla="*/ 48 h 445"/>
                              <a:gd name="T74" fmla="*/ 1646 w 2156"/>
                              <a:gd name="T75" fmla="*/ 66 h 445"/>
                              <a:gd name="T76" fmla="*/ 1612 w 2156"/>
                              <a:gd name="T77" fmla="*/ 69 h 445"/>
                              <a:gd name="T78" fmla="*/ 1704 w 2156"/>
                              <a:gd name="T79" fmla="*/ 82 h 445"/>
                              <a:gd name="T80" fmla="*/ 1709 w 2156"/>
                              <a:gd name="T81" fmla="*/ 95 h 445"/>
                              <a:gd name="T82" fmla="*/ 1786 w 2156"/>
                              <a:gd name="T83" fmla="*/ 108 h 445"/>
                              <a:gd name="T84" fmla="*/ 1832 w 2156"/>
                              <a:gd name="T85" fmla="*/ 138 h 445"/>
                              <a:gd name="T86" fmla="*/ 1807 w 2156"/>
                              <a:gd name="T87" fmla="*/ 128 h 445"/>
                              <a:gd name="T88" fmla="*/ 1884 w 2156"/>
                              <a:gd name="T89" fmla="*/ 148 h 445"/>
                              <a:gd name="T90" fmla="*/ 1913 w 2156"/>
                              <a:gd name="T91" fmla="*/ 175 h 445"/>
                              <a:gd name="T92" fmla="*/ 1872 w 2156"/>
                              <a:gd name="T93" fmla="*/ 155 h 445"/>
                              <a:gd name="T94" fmla="*/ 1982 w 2156"/>
                              <a:gd name="T95" fmla="*/ 201 h 445"/>
                              <a:gd name="T96" fmla="*/ 2002 w 2156"/>
                              <a:gd name="T97" fmla="*/ 227 h 445"/>
                              <a:gd name="T98" fmla="*/ 1970 w 2156"/>
                              <a:gd name="T99" fmla="*/ 206 h 445"/>
                              <a:gd name="T100" fmla="*/ 2048 w 2156"/>
                              <a:gd name="T101" fmla="*/ 249 h 445"/>
                              <a:gd name="T102" fmla="*/ 2075 w 2156"/>
                              <a:gd name="T103" fmla="*/ 288 h 445"/>
                              <a:gd name="T104" fmla="*/ 2051 w 2156"/>
                              <a:gd name="T105" fmla="*/ 265 h 445"/>
                              <a:gd name="T106" fmla="*/ 2131 w 2156"/>
                              <a:gd name="T107" fmla="*/ 348 h 445"/>
                              <a:gd name="T108" fmla="*/ 2123 w 2156"/>
                              <a:gd name="T109" fmla="*/ 354 h 445"/>
                              <a:gd name="T110" fmla="*/ 2147 w 2156"/>
                              <a:gd name="T111" fmla="*/ 445 h 4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2156" h="445">
                                <a:moveTo>
                                  <a:pt x="0" y="442"/>
                                </a:moveTo>
                                <a:lnTo>
                                  <a:pt x="15" y="374"/>
                                </a:lnTo>
                                <a:lnTo>
                                  <a:pt x="24" y="377"/>
                                </a:lnTo>
                                <a:lnTo>
                                  <a:pt x="9" y="445"/>
                                </a:lnTo>
                                <a:lnTo>
                                  <a:pt x="0" y="442"/>
                                </a:lnTo>
                                <a:close/>
                                <a:moveTo>
                                  <a:pt x="34" y="332"/>
                                </a:moveTo>
                                <a:lnTo>
                                  <a:pt x="42" y="320"/>
                                </a:lnTo>
                                <a:lnTo>
                                  <a:pt x="74" y="281"/>
                                </a:lnTo>
                                <a:lnTo>
                                  <a:pt x="81" y="289"/>
                                </a:lnTo>
                                <a:lnTo>
                                  <a:pt x="49" y="328"/>
                                </a:lnTo>
                                <a:lnTo>
                                  <a:pt x="49" y="328"/>
                                </a:lnTo>
                                <a:lnTo>
                                  <a:pt x="42" y="339"/>
                                </a:lnTo>
                                <a:lnTo>
                                  <a:pt x="34" y="332"/>
                                </a:lnTo>
                                <a:close/>
                                <a:moveTo>
                                  <a:pt x="105" y="252"/>
                                </a:moveTo>
                                <a:lnTo>
                                  <a:pt x="108" y="249"/>
                                </a:lnTo>
                                <a:lnTo>
                                  <a:pt x="116" y="242"/>
                                </a:lnTo>
                                <a:lnTo>
                                  <a:pt x="124" y="236"/>
                                </a:lnTo>
                                <a:lnTo>
                                  <a:pt x="133" y="229"/>
                                </a:lnTo>
                                <a:lnTo>
                                  <a:pt x="141" y="223"/>
                                </a:lnTo>
                                <a:lnTo>
                                  <a:pt x="149" y="217"/>
                                </a:lnTo>
                                <a:lnTo>
                                  <a:pt x="153" y="214"/>
                                </a:lnTo>
                                <a:lnTo>
                                  <a:pt x="158" y="224"/>
                                </a:lnTo>
                                <a:lnTo>
                                  <a:pt x="154" y="227"/>
                                </a:lnTo>
                                <a:lnTo>
                                  <a:pt x="154" y="227"/>
                                </a:lnTo>
                                <a:lnTo>
                                  <a:pt x="146" y="233"/>
                                </a:lnTo>
                                <a:lnTo>
                                  <a:pt x="146" y="233"/>
                                </a:lnTo>
                                <a:lnTo>
                                  <a:pt x="138" y="239"/>
                                </a:lnTo>
                                <a:lnTo>
                                  <a:pt x="138" y="239"/>
                                </a:lnTo>
                                <a:lnTo>
                                  <a:pt x="129" y="245"/>
                                </a:lnTo>
                                <a:lnTo>
                                  <a:pt x="129" y="245"/>
                                </a:lnTo>
                                <a:lnTo>
                                  <a:pt x="121" y="252"/>
                                </a:lnTo>
                                <a:lnTo>
                                  <a:pt x="121" y="252"/>
                                </a:lnTo>
                                <a:lnTo>
                                  <a:pt x="113" y="258"/>
                                </a:lnTo>
                                <a:lnTo>
                                  <a:pt x="113" y="258"/>
                                </a:lnTo>
                                <a:lnTo>
                                  <a:pt x="110" y="261"/>
                                </a:lnTo>
                                <a:lnTo>
                                  <a:pt x="105" y="252"/>
                                </a:lnTo>
                                <a:close/>
                                <a:moveTo>
                                  <a:pt x="187" y="193"/>
                                </a:moveTo>
                                <a:lnTo>
                                  <a:pt x="190" y="191"/>
                                </a:lnTo>
                                <a:lnTo>
                                  <a:pt x="198" y="186"/>
                                </a:lnTo>
                                <a:lnTo>
                                  <a:pt x="215" y="177"/>
                                </a:lnTo>
                                <a:lnTo>
                                  <a:pt x="223" y="172"/>
                                </a:lnTo>
                                <a:lnTo>
                                  <a:pt x="231" y="168"/>
                                </a:lnTo>
                                <a:lnTo>
                                  <a:pt x="239" y="164"/>
                                </a:lnTo>
                                <a:lnTo>
                                  <a:pt x="240" y="164"/>
                                </a:lnTo>
                                <a:lnTo>
                                  <a:pt x="243" y="174"/>
                                </a:lnTo>
                                <a:lnTo>
                                  <a:pt x="243" y="175"/>
                                </a:lnTo>
                                <a:lnTo>
                                  <a:pt x="243" y="175"/>
                                </a:lnTo>
                                <a:lnTo>
                                  <a:pt x="235" y="179"/>
                                </a:lnTo>
                                <a:lnTo>
                                  <a:pt x="235" y="179"/>
                                </a:lnTo>
                                <a:lnTo>
                                  <a:pt x="227" y="183"/>
                                </a:lnTo>
                                <a:lnTo>
                                  <a:pt x="227" y="183"/>
                                </a:lnTo>
                                <a:lnTo>
                                  <a:pt x="219" y="187"/>
                                </a:lnTo>
                                <a:lnTo>
                                  <a:pt x="219" y="187"/>
                                </a:lnTo>
                                <a:lnTo>
                                  <a:pt x="202" y="197"/>
                                </a:lnTo>
                                <a:lnTo>
                                  <a:pt x="202" y="197"/>
                                </a:lnTo>
                                <a:lnTo>
                                  <a:pt x="194" y="201"/>
                                </a:lnTo>
                                <a:lnTo>
                                  <a:pt x="194" y="201"/>
                                </a:lnTo>
                                <a:lnTo>
                                  <a:pt x="192" y="203"/>
                                </a:lnTo>
                                <a:lnTo>
                                  <a:pt x="187" y="193"/>
                                </a:lnTo>
                                <a:close/>
                                <a:moveTo>
                                  <a:pt x="275" y="147"/>
                                </a:moveTo>
                                <a:lnTo>
                                  <a:pt x="280" y="144"/>
                                </a:lnTo>
                                <a:lnTo>
                                  <a:pt x="289" y="141"/>
                                </a:lnTo>
                                <a:lnTo>
                                  <a:pt x="313" y="130"/>
                                </a:lnTo>
                                <a:lnTo>
                                  <a:pt x="321" y="127"/>
                                </a:lnTo>
                                <a:lnTo>
                                  <a:pt x="329" y="124"/>
                                </a:lnTo>
                                <a:lnTo>
                                  <a:pt x="332" y="135"/>
                                </a:lnTo>
                                <a:lnTo>
                                  <a:pt x="324" y="138"/>
                                </a:lnTo>
                                <a:lnTo>
                                  <a:pt x="324" y="138"/>
                                </a:lnTo>
                                <a:lnTo>
                                  <a:pt x="316" y="141"/>
                                </a:lnTo>
                                <a:lnTo>
                                  <a:pt x="316" y="141"/>
                                </a:lnTo>
                                <a:lnTo>
                                  <a:pt x="292" y="152"/>
                                </a:lnTo>
                                <a:lnTo>
                                  <a:pt x="292" y="152"/>
                                </a:lnTo>
                                <a:lnTo>
                                  <a:pt x="284" y="155"/>
                                </a:lnTo>
                                <a:lnTo>
                                  <a:pt x="284" y="155"/>
                                </a:lnTo>
                                <a:lnTo>
                                  <a:pt x="279" y="157"/>
                                </a:lnTo>
                                <a:lnTo>
                                  <a:pt x="275" y="147"/>
                                </a:lnTo>
                                <a:close/>
                                <a:moveTo>
                                  <a:pt x="366" y="110"/>
                                </a:moveTo>
                                <a:lnTo>
                                  <a:pt x="370" y="108"/>
                                </a:lnTo>
                                <a:lnTo>
                                  <a:pt x="379" y="105"/>
                                </a:lnTo>
                                <a:lnTo>
                                  <a:pt x="387" y="102"/>
                                </a:lnTo>
                                <a:lnTo>
                                  <a:pt x="395" y="100"/>
                                </a:lnTo>
                                <a:lnTo>
                                  <a:pt x="411" y="94"/>
                                </a:lnTo>
                                <a:lnTo>
                                  <a:pt x="420" y="92"/>
                                </a:lnTo>
                                <a:lnTo>
                                  <a:pt x="421" y="91"/>
                                </a:lnTo>
                                <a:lnTo>
                                  <a:pt x="423" y="102"/>
                                </a:lnTo>
                                <a:lnTo>
                                  <a:pt x="422" y="103"/>
                                </a:lnTo>
                                <a:lnTo>
                                  <a:pt x="422" y="103"/>
                                </a:lnTo>
                                <a:lnTo>
                                  <a:pt x="414" y="105"/>
                                </a:lnTo>
                                <a:lnTo>
                                  <a:pt x="414" y="105"/>
                                </a:lnTo>
                                <a:lnTo>
                                  <a:pt x="398" y="111"/>
                                </a:lnTo>
                                <a:lnTo>
                                  <a:pt x="398" y="111"/>
                                </a:lnTo>
                                <a:lnTo>
                                  <a:pt x="389" y="114"/>
                                </a:lnTo>
                                <a:lnTo>
                                  <a:pt x="389" y="114"/>
                                </a:lnTo>
                                <a:lnTo>
                                  <a:pt x="381" y="116"/>
                                </a:lnTo>
                                <a:lnTo>
                                  <a:pt x="381" y="116"/>
                                </a:lnTo>
                                <a:lnTo>
                                  <a:pt x="373" y="119"/>
                                </a:lnTo>
                                <a:lnTo>
                                  <a:pt x="373" y="119"/>
                                </a:lnTo>
                                <a:lnTo>
                                  <a:pt x="369" y="121"/>
                                </a:lnTo>
                                <a:lnTo>
                                  <a:pt x="366" y="110"/>
                                </a:lnTo>
                                <a:close/>
                                <a:moveTo>
                                  <a:pt x="458" y="80"/>
                                </a:moveTo>
                                <a:lnTo>
                                  <a:pt x="485" y="73"/>
                                </a:lnTo>
                                <a:lnTo>
                                  <a:pt x="493" y="70"/>
                                </a:lnTo>
                                <a:lnTo>
                                  <a:pt x="502" y="68"/>
                                </a:lnTo>
                                <a:lnTo>
                                  <a:pt x="510" y="66"/>
                                </a:lnTo>
                                <a:lnTo>
                                  <a:pt x="514" y="65"/>
                                </a:lnTo>
                                <a:lnTo>
                                  <a:pt x="516" y="76"/>
                                </a:lnTo>
                                <a:lnTo>
                                  <a:pt x="512" y="78"/>
                                </a:lnTo>
                                <a:lnTo>
                                  <a:pt x="512" y="78"/>
                                </a:lnTo>
                                <a:lnTo>
                                  <a:pt x="503" y="80"/>
                                </a:lnTo>
                                <a:lnTo>
                                  <a:pt x="503" y="80"/>
                                </a:lnTo>
                                <a:lnTo>
                                  <a:pt x="495" y="82"/>
                                </a:lnTo>
                                <a:lnTo>
                                  <a:pt x="495" y="82"/>
                                </a:lnTo>
                                <a:lnTo>
                                  <a:pt x="487" y="84"/>
                                </a:lnTo>
                                <a:lnTo>
                                  <a:pt x="487" y="84"/>
                                </a:lnTo>
                                <a:lnTo>
                                  <a:pt x="460" y="91"/>
                                </a:lnTo>
                                <a:lnTo>
                                  <a:pt x="458" y="80"/>
                                </a:lnTo>
                                <a:close/>
                                <a:moveTo>
                                  <a:pt x="551" y="56"/>
                                </a:moveTo>
                                <a:lnTo>
                                  <a:pt x="559" y="54"/>
                                </a:lnTo>
                                <a:lnTo>
                                  <a:pt x="567" y="52"/>
                                </a:lnTo>
                                <a:lnTo>
                                  <a:pt x="583" y="49"/>
                                </a:lnTo>
                                <a:lnTo>
                                  <a:pt x="591" y="47"/>
                                </a:lnTo>
                                <a:lnTo>
                                  <a:pt x="608" y="44"/>
                                </a:lnTo>
                                <a:lnTo>
                                  <a:pt x="609" y="56"/>
                                </a:lnTo>
                                <a:lnTo>
                                  <a:pt x="593" y="59"/>
                                </a:lnTo>
                                <a:lnTo>
                                  <a:pt x="593" y="59"/>
                                </a:lnTo>
                                <a:lnTo>
                                  <a:pt x="585" y="60"/>
                                </a:lnTo>
                                <a:lnTo>
                                  <a:pt x="585" y="60"/>
                                </a:lnTo>
                                <a:lnTo>
                                  <a:pt x="569" y="64"/>
                                </a:lnTo>
                                <a:lnTo>
                                  <a:pt x="569" y="64"/>
                                </a:lnTo>
                                <a:lnTo>
                                  <a:pt x="560" y="66"/>
                                </a:lnTo>
                                <a:lnTo>
                                  <a:pt x="561" y="66"/>
                                </a:lnTo>
                                <a:lnTo>
                                  <a:pt x="553" y="68"/>
                                </a:lnTo>
                                <a:lnTo>
                                  <a:pt x="551" y="56"/>
                                </a:lnTo>
                                <a:close/>
                                <a:moveTo>
                                  <a:pt x="645" y="37"/>
                                </a:moveTo>
                                <a:lnTo>
                                  <a:pt x="649" y="36"/>
                                </a:lnTo>
                                <a:lnTo>
                                  <a:pt x="657" y="35"/>
                                </a:lnTo>
                                <a:lnTo>
                                  <a:pt x="673" y="32"/>
                                </a:lnTo>
                                <a:lnTo>
                                  <a:pt x="681" y="31"/>
                                </a:lnTo>
                                <a:lnTo>
                                  <a:pt x="702" y="28"/>
                                </a:lnTo>
                                <a:lnTo>
                                  <a:pt x="703" y="39"/>
                                </a:lnTo>
                                <a:lnTo>
                                  <a:pt x="683" y="42"/>
                                </a:lnTo>
                                <a:lnTo>
                                  <a:pt x="683" y="42"/>
                                </a:lnTo>
                                <a:lnTo>
                                  <a:pt x="675" y="44"/>
                                </a:lnTo>
                                <a:lnTo>
                                  <a:pt x="675" y="44"/>
                                </a:lnTo>
                                <a:lnTo>
                                  <a:pt x="658" y="46"/>
                                </a:lnTo>
                                <a:lnTo>
                                  <a:pt x="658" y="46"/>
                                </a:lnTo>
                                <a:lnTo>
                                  <a:pt x="650" y="48"/>
                                </a:lnTo>
                                <a:lnTo>
                                  <a:pt x="650" y="48"/>
                                </a:lnTo>
                                <a:lnTo>
                                  <a:pt x="647" y="48"/>
                                </a:lnTo>
                                <a:lnTo>
                                  <a:pt x="645" y="37"/>
                                </a:lnTo>
                                <a:close/>
                                <a:moveTo>
                                  <a:pt x="740" y="22"/>
                                </a:moveTo>
                                <a:lnTo>
                                  <a:pt x="788" y="16"/>
                                </a:lnTo>
                                <a:lnTo>
                                  <a:pt x="796" y="15"/>
                                </a:lnTo>
                                <a:lnTo>
                                  <a:pt x="797" y="15"/>
                                </a:lnTo>
                                <a:lnTo>
                                  <a:pt x="798" y="27"/>
                                </a:lnTo>
                                <a:lnTo>
                                  <a:pt x="797" y="27"/>
                                </a:lnTo>
                                <a:lnTo>
                                  <a:pt x="797" y="27"/>
                                </a:lnTo>
                                <a:lnTo>
                                  <a:pt x="789" y="28"/>
                                </a:lnTo>
                                <a:lnTo>
                                  <a:pt x="789" y="28"/>
                                </a:lnTo>
                                <a:lnTo>
                                  <a:pt x="741" y="34"/>
                                </a:lnTo>
                                <a:lnTo>
                                  <a:pt x="740" y="22"/>
                                </a:lnTo>
                                <a:close/>
                                <a:moveTo>
                                  <a:pt x="835" y="11"/>
                                </a:moveTo>
                                <a:lnTo>
                                  <a:pt x="845" y="10"/>
                                </a:lnTo>
                                <a:lnTo>
                                  <a:pt x="853" y="10"/>
                                </a:lnTo>
                                <a:lnTo>
                                  <a:pt x="892" y="7"/>
                                </a:lnTo>
                                <a:lnTo>
                                  <a:pt x="893" y="18"/>
                                </a:lnTo>
                                <a:lnTo>
                                  <a:pt x="854" y="21"/>
                                </a:lnTo>
                                <a:lnTo>
                                  <a:pt x="854" y="21"/>
                                </a:lnTo>
                                <a:lnTo>
                                  <a:pt x="846" y="22"/>
                                </a:lnTo>
                                <a:lnTo>
                                  <a:pt x="846" y="22"/>
                                </a:lnTo>
                                <a:lnTo>
                                  <a:pt x="836" y="23"/>
                                </a:lnTo>
                                <a:lnTo>
                                  <a:pt x="835" y="11"/>
                                </a:lnTo>
                                <a:close/>
                                <a:moveTo>
                                  <a:pt x="930" y="4"/>
                                </a:moveTo>
                                <a:lnTo>
                                  <a:pt x="959" y="2"/>
                                </a:lnTo>
                                <a:lnTo>
                                  <a:pt x="968" y="2"/>
                                </a:lnTo>
                                <a:lnTo>
                                  <a:pt x="987" y="1"/>
                                </a:lnTo>
                                <a:lnTo>
                                  <a:pt x="988" y="13"/>
                                </a:lnTo>
                                <a:lnTo>
                                  <a:pt x="968" y="14"/>
                                </a:lnTo>
                                <a:lnTo>
                                  <a:pt x="968" y="14"/>
                                </a:lnTo>
                                <a:lnTo>
                                  <a:pt x="960" y="14"/>
                                </a:lnTo>
                                <a:lnTo>
                                  <a:pt x="960" y="14"/>
                                </a:lnTo>
                                <a:lnTo>
                                  <a:pt x="931" y="16"/>
                                </a:lnTo>
                                <a:lnTo>
                                  <a:pt x="930" y="4"/>
                                </a:lnTo>
                                <a:close/>
                                <a:moveTo>
                                  <a:pt x="1025" y="0"/>
                                </a:moveTo>
                                <a:lnTo>
                                  <a:pt x="1074" y="0"/>
                                </a:lnTo>
                                <a:lnTo>
                                  <a:pt x="1082" y="0"/>
                                </a:lnTo>
                                <a:lnTo>
                                  <a:pt x="1083" y="0"/>
                                </a:lnTo>
                                <a:lnTo>
                                  <a:pt x="1083" y="11"/>
                                </a:lnTo>
                                <a:lnTo>
                                  <a:pt x="1082" y="11"/>
                                </a:lnTo>
                                <a:lnTo>
                                  <a:pt x="1082" y="11"/>
                                </a:lnTo>
                                <a:lnTo>
                                  <a:pt x="1074" y="11"/>
                                </a:lnTo>
                                <a:lnTo>
                                  <a:pt x="1074" y="11"/>
                                </a:lnTo>
                                <a:lnTo>
                                  <a:pt x="1025" y="12"/>
                                </a:lnTo>
                                <a:lnTo>
                                  <a:pt x="1025" y="0"/>
                                </a:lnTo>
                                <a:close/>
                                <a:moveTo>
                                  <a:pt x="1121" y="0"/>
                                </a:moveTo>
                                <a:lnTo>
                                  <a:pt x="1131" y="0"/>
                                </a:lnTo>
                                <a:lnTo>
                                  <a:pt x="1139" y="1"/>
                                </a:lnTo>
                                <a:lnTo>
                                  <a:pt x="1148" y="1"/>
                                </a:lnTo>
                                <a:lnTo>
                                  <a:pt x="1156" y="1"/>
                                </a:lnTo>
                                <a:lnTo>
                                  <a:pt x="1178" y="2"/>
                                </a:lnTo>
                                <a:lnTo>
                                  <a:pt x="1177" y="13"/>
                                </a:lnTo>
                                <a:lnTo>
                                  <a:pt x="1155" y="13"/>
                                </a:lnTo>
                                <a:lnTo>
                                  <a:pt x="1155" y="13"/>
                                </a:lnTo>
                                <a:lnTo>
                                  <a:pt x="1147" y="12"/>
                                </a:lnTo>
                                <a:lnTo>
                                  <a:pt x="1139" y="12"/>
                                </a:lnTo>
                                <a:lnTo>
                                  <a:pt x="1131" y="12"/>
                                </a:lnTo>
                                <a:lnTo>
                                  <a:pt x="1131" y="12"/>
                                </a:lnTo>
                                <a:lnTo>
                                  <a:pt x="1121" y="12"/>
                                </a:lnTo>
                                <a:lnTo>
                                  <a:pt x="1121" y="0"/>
                                </a:lnTo>
                                <a:close/>
                                <a:moveTo>
                                  <a:pt x="1216" y="4"/>
                                </a:moveTo>
                                <a:lnTo>
                                  <a:pt x="1246" y="5"/>
                                </a:lnTo>
                                <a:lnTo>
                                  <a:pt x="1254" y="6"/>
                                </a:lnTo>
                                <a:lnTo>
                                  <a:pt x="1273" y="7"/>
                                </a:lnTo>
                                <a:lnTo>
                                  <a:pt x="1272" y="19"/>
                                </a:lnTo>
                                <a:lnTo>
                                  <a:pt x="1253" y="17"/>
                                </a:lnTo>
                                <a:lnTo>
                                  <a:pt x="1253" y="17"/>
                                </a:lnTo>
                                <a:lnTo>
                                  <a:pt x="1245" y="17"/>
                                </a:lnTo>
                                <a:lnTo>
                                  <a:pt x="1245" y="17"/>
                                </a:lnTo>
                                <a:lnTo>
                                  <a:pt x="1215" y="15"/>
                                </a:lnTo>
                                <a:lnTo>
                                  <a:pt x="1216" y="4"/>
                                </a:lnTo>
                                <a:close/>
                                <a:moveTo>
                                  <a:pt x="1311" y="10"/>
                                </a:moveTo>
                                <a:lnTo>
                                  <a:pt x="1327" y="12"/>
                                </a:lnTo>
                                <a:lnTo>
                                  <a:pt x="1336" y="13"/>
                                </a:lnTo>
                                <a:lnTo>
                                  <a:pt x="1360" y="15"/>
                                </a:lnTo>
                                <a:lnTo>
                                  <a:pt x="1368" y="16"/>
                                </a:lnTo>
                                <a:lnTo>
                                  <a:pt x="1367" y="28"/>
                                </a:lnTo>
                                <a:lnTo>
                                  <a:pt x="1359" y="27"/>
                                </a:lnTo>
                                <a:lnTo>
                                  <a:pt x="1359" y="27"/>
                                </a:lnTo>
                                <a:lnTo>
                                  <a:pt x="1335" y="24"/>
                                </a:lnTo>
                                <a:lnTo>
                                  <a:pt x="1335" y="24"/>
                                </a:lnTo>
                                <a:lnTo>
                                  <a:pt x="1327" y="23"/>
                                </a:lnTo>
                                <a:lnTo>
                                  <a:pt x="1327" y="23"/>
                                </a:lnTo>
                                <a:lnTo>
                                  <a:pt x="1310" y="22"/>
                                </a:lnTo>
                                <a:lnTo>
                                  <a:pt x="1311" y="10"/>
                                </a:lnTo>
                                <a:close/>
                                <a:moveTo>
                                  <a:pt x="1406" y="21"/>
                                </a:moveTo>
                                <a:lnTo>
                                  <a:pt x="1417" y="22"/>
                                </a:lnTo>
                                <a:lnTo>
                                  <a:pt x="1425" y="23"/>
                                </a:lnTo>
                                <a:lnTo>
                                  <a:pt x="1434" y="25"/>
                                </a:lnTo>
                                <a:lnTo>
                                  <a:pt x="1463" y="29"/>
                                </a:lnTo>
                                <a:lnTo>
                                  <a:pt x="1462" y="41"/>
                                </a:lnTo>
                                <a:lnTo>
                                  <a:pt x="1433" y="36"/>
                                </a:lnTo>
                                <a:lnTo>
                                  <a:pt x="1433" y="36"/>
                                </a:lnTo>
                                <a:lnTo>
                                  <a:pt x="1424" y="35"/>
                                </a:lnTo>
                                <a:lnTo>
                                  <a:pt x="1416" y="34"/>
                                </a:lnTo>
                                <a:lnTo>
                                  <a:pt x="1416" y="34"/>
                                </a:lnTo>
                                <a:lnTo>
                                  <a:pt x="1405" y="32"/>
                                </a:lnTo>
                                <a:lnTo>
                                  <a:pt x="1406" y="21"/>
                                </a:lnTo>
                                <a:close/>
                                <a:moveTo>
                                  <a:pt x="1501" y="35"/>
                                </a:moveTo>
                                <a:lnTo>
                                  <a:pt x="1507" y="36"/>
                                </a:lnTo>
                                <a:lnTo>
                                  <a:pt x="1532" y="41"/>
                                </a:lnTo>
                                <a:lnTo>
                                  <a:pt x="1540" y="42"/>
                                </a:lnTo>
                                <a:lnTo>
                                  <a:pt x="1557" y="46"/>
                                </a:lnTo>
                                <a:lnTo>
                                  <a:pt x="1556" y="57"/>
                                </a:lnTo>
                                <a:lnTo>
                                  <a:pt x="1538" y="54"/>
                                </a:lnTo>
                                <a:lnTo>
                                  <a:pt x="1538" y="54"/>
                                </a:lnTo>
                                <a:lnTo>
                                  <a:pt x="1530" y="52"/>
                                </a:lnTo>
                                <a:lnTo>
                                  <a:pt x="1530" y="52"/>
                                </a:lnTo>
                                <a:lnTo>
                                  <a:pt x="1506" y="48"/>
                                </a:lnTo>
                                <a:lnTo>
                                  <a:pt x="1506" y="48"/>
                                </a:lnTo>
                                <a:lnTo>
                                  <a:pt x="1499" y="47"/>
                                </a:lnTo>
                                <a:lnTo>
                                  <a:pt x="1501" y="35"/>
                                </a:lnTo>
                                <a:close/>
                                <a:moveTo>
                                  <a:pt x="1595" y="54"/>
                                </a:moveTo>
                                <a:lnTo>
                                  <a:pt x="1597" y="54"/>
                                </a:lnTo>
                                <a:lnTo>
                                  <a:pt x="1614" y="58"/>
                                </a:lnTo>
                                <a:lnTo>
                                  <a:pt x="1622" y="60"/>
                                </a:lnTo>
                                <a:lnTo>
                                  <a:pt x="1646" y="66"/>
                                </a:lnTo>
                                <a:lnTo>
                                  <a:pt x="1651" y="67"/>
                                </a:lnTo>
                                <a:lnTo>
                                  <a:pt x="1649" y="79"/>
                                </a:lnTo>
                                <a:lnTo>
                                  <a:pt x="1644" y="78"/>
                                </a:lnTo>
                                <a:lnTo>
                                  <a:pt x="1644" y="78"/>
                                </a:lnTo>
                                <a:lnTo>
                                  <a:pt x="1620" y="71"/>
                                </a:lnTo>
                                <a:lnTo>
                                  <a:pt x="1620" y="71"/>
                                </a:lnTo>
                                <a:lnTo>
                                  <a:pt x="1612" y="69"/>
                                </a:lnTo>
                                <a:lnTo>
                                  <a:pt x="1612" y="69"/>
                                </a:lnTo>
                                <a:lnTo>
                                  <a:pt x="1595" y="66"/>
                                </a:lnTo>
                                <a:lnTo>
                                  <a:pt x="1596" y="66"/>
                                </a:lnTo>
                                <a:lnTo>
                                  <a:pt x="1593" y="65"/>
                                </a:lnTo>
                                <a:lnTo>
                                  <a:pt x="1595" y="54"/>
                                </a:lnTo>
                                <a:close/>
                                <a:moveTo>
                                  <a:pt x="1688" y="77"/>
                                </a:moveTo>
                                <a:lnTo>
                                  <a:pt x="1704" y="82"/>
                                </a:lnTo>
                                <a:lnTo>
                                  <a:pt x="1712" y="84"/>
                                </a:lnTo>
                                <a:lnTo>
                                  <a:pt x="1736" y="92"/>
                                </a:lnTo>
                                <a:lnTo>
                                  <a:pt x="1744" y="94"/>
                                </a:lnTo>
                                <a:lnTo>
                                  <a:pt x="1741" y="105"/>
                                </a:lnTo>
                                <a:lnTo>
                                  <a:pt x="1734" y="103"/>
                                </a:lnTo>
                                <a:lnTo>
                                  <a:pt x="1734" y="103"/>
                                </a:lnTo>
                                <a:lnTo>
                                  <a:pt x="1709" y="95"/>
                                </a:lnTo>
                                <a:lnTo>
                                  <a:pt x="1710" y="95"/>
                                </a:lnTo>
                                <a:lnTo>
                                  <a:pt x="1701" y="93"/>
                                </a:lnTo>
                                <a:lnTo>
                                  <a:pt x="1701" y="93"/>
                                </a:lnTo>
                                <a:lnTo>
                                  <a:pt x="1686" y="89"/>
                                </a:lnTo>
                                <a:lnTo>
                                  <a:pt x="1688" y="77"/>
                                </a:lnTo>
                                <a:close/>
                                <a:moveTo>
                                  <a:pt x="1781" y="106"/>
                                </a:moveTo>
                                <a:lnTo>
                                  <a:pt x="1786" y="108"/>
                                </a:lnTo>
                                <a:lnTo>
                                  <a:pt x="1810" y="117"/>
                                </a:lnTo>
                                <a:lnTo>
                                  <a:pt x="1818" y="120"/>
                                </a:lnTo>
                                <a:lnTo>
                                  <a:pt x="1826" y="123"/>
                                </a:lnTo>
                                <a:lnTo>
                                  <a:pt x="1835" y="127"/>
                                </a:lnTo>
                                <a:lnTo>
                                  <a:pt x="1835" y="127"/>
                                </a:lnTo>
                                <a:lnTo>
                                  <a:pt x="1832" y="138"/>
                                </a:lnTo>
                                <a:lnTo>
                                  <a:pt x="1832" y="138"/>
                                </a:lnTo>
                                <a:lnTo>
                                  <a:pt x="1832" y="138"/>
                                </a:lnTo>
                                <a:lnTo>
                                  <a:pt x="1823" y="135"/>
                                </a:lnTo>
                                <a:lnTo>
                                  <a:pt x="1823" y="135"/>
                                </a:lnTo>
                                <a:lnTo>
                                  <a:pt x="1815" y="131"/>
                                </a:lnTo>
                                <a:lnTo>
                                  <a:pt x="1815" y="131"/>
                                </a:lnTo>
                                <a:lnTo>
                                  <a:pt x="1807" y="128"/>
                                </a:lnTo>
                                <a:lnTo>
                                  <a:pt x="1807" y="128"/>
                                </a:lnTo>
                                <a:lnTo>
                                  <a:pt x="1783" y="119"/>
                                </a:lnTo>
                                <a:lnTo>
                                  <a:pt x="1783" y="119"/>
                                </a:lnTo>
                                <a:lnTo>
                                  <a:pt x="1778" y="118"/>
                                </a:lnTo>
                                <a:lnTo>
                                  <a:pt x="1781" y="106"/>
                                </a:lnTo>
                                <a:close/>
                                <a:moveTo>
                                  <a:pt x="1871" y="142"/>
                                </a:moveTo>
                                <a:lnTo>
                                  <a:pt x="1876" y="144"/>
                                </a:lnTo>
                                <a:lnTo>
                                  <a:pt x="1884" y="148"/>
                                </a:lnTo>
                                <a:lnTo>
                                  <a:pt x="1892" y="152"/>
                                </a:lnTo>
                                <a:lnTo>
                                  <a:pt x="1900" y="156"/>
                                </a:lnTo>
                                <a:lnTo>
                                  <a:pt x="1917" y="164"/>
                                </a:lnTo>
                                <a:lnTo>
                                  <a:pt x="1925" y="168"/>
                                </a:lnTo>
                                <a:lnTo>
                                  <a:pt x="1921" y="179"/>
                                </a:lnTo>
                                <a:lnTo>
                                  <a:pt x="1913" y="175"/>
                                </a:lnTo>
                                <a:lnTo>
                                  <a:pt x="1913" y="175"/>
                                </a:lnTo>
                                <a:lnTo>
                                  <a:pt x="1897" y="166"/>
                                </a:lnTo>
                                <a:lnTo>
                                  <a:pt x="1897" y="167"/>
                                </a:lnTo>
                                <a:lnTo>
                                  <a:pt x="1889" y="163"/>
                                </a:lnTo>
                                <a:lnTo>
                                  <a:pt x="1889" y="163"/>
                                </a:lnTo>
                                <a:lnTo>
                                  <a:pt x="1880" y="159"/>
                                </a:lnTo>
                                <a:lnTo>
                                  <a:pt x="1880" y="159"/>
                                </a:lnTo>
                                <a:lnTo>
                                  <a:pt x="1872" y="155"/>
                                </a:lnTo>
                                <a:lnTo>
                                  <a:pt x="1872" y="155"/>
                                </a:lnTo>
                                <a:lnTo>
                                  <a:pt x="1868" y="153"/>
                                </a:lnTo>
                                <a:lnTo>
                                  <a:pt x="1871" y="142"/>
                                </a:lnTo>
                                <a:close/>
                                <a:moveTo>
                                  <a:pt x="1960" y="187"/>
                                </a:moveTo>
                                <a:lnTo>
                                  <a:pt x="1966" y="191"/>
                                </a:lnTo>
                                <a:lnTo>
                                  <a:pt x="1974" y="196"/>
                                </a:lnTo>
                                <a:lnTo>
                                  <a:pt x="1982" y="201"/>
                                </a:lnTo>
                                <a:lnTo>
                                  <a:pt x="1991" y="206"/>
                                </a:lnTo>
                                <a:lnTo>
                                  <a:pt x="1999" y="212"/>
                                </a:lnTo>
                                <a:lnTo>
                                  <a:pt x="2007" y="217"/>
                                </a:lnTo>
                                <a:lnTo>
                                  <a:pt x="2011" y="220"/>
                                </a:lnTo>
                                <a:lnTo>
                                  <a:pt x="2006" y="230"/>
                                </a:lnTo>
                                <a:lnTo>
                                  <a:pt x="2002" y="227"/>
                                </a:lnTo>
                                <a:lnTo>
                                  <a:pt x="2002" y="227"/>
                                </a:lnTo>
                                <a:lnTo>
                                  <a:pt x="1994" y="222"/>
                                </a:lnTo>
                                <a:lnTo>
                                  <a:pt x="1994" y="222"/>
                                </a:lnTo>
                                <a:lnTo>
                                  <a:pt x="1986" y="216"/>
                                </a:lnTo>
                                <a:lnTo>
                                  <a:pt x="1986" y="216"/>
                                </a:lnTo>
                                <a:lnTo>
                                  <a:pt x="1978" y="211"/>
                                </a:lnTo>
                                <a:lnTo>
                                  <a:pt x="1978" y="211"/>
                                </a:lnTo>
                                <a:lnTo>
                                  <a:pt x="1970" y="206"/>
                                </a:lnTo>
                                <a:lnTo>
                                  <a:pt x="1970" y="206"/>
                                </a:lnTo>
                                <a:lnTo>
                                  <a:pt x="1962" y="201"/>
                                </a:lnTo>
                                <a:lnTo>
                                  <a:pt x="1962" y="201"/>
                                </a:lnTo>
                                <a:lnTo>
                                  <a:pt x="1955" y="198"/>
                                </a:lnTo>
                                <a:lnTo>
                                  <a:pt x="1960" y="187"/>
                                </a:lnTo>
                                <a:close/>
                                <a:moveTo>
                                  <a:pt x="2043" y="245"/>
                                </a:moveTo>
                                <a:lnTo>
                                  <a:pt x="2048" y="249"/>
                                </a:lnTo>
                                <a:lnTo>
                                  <a:pt x="2056" y="256"/>
                                </a:lnTo>
                                <a:lnTo>
                                  <a:pt x="2065" y="264"/>
                                </a:lnTo>
                                <a:lnTo>
                                  <a:pt x="2073" y="271"/>
                                </a:lnTo>
                                <a:lnTo>
                                  <a:pt x="2081" y="280"/>
                                </a:lnTo>
                                <a:lnTo>
                                  <a:pt x="2088" y="289"/>
                                </a:lnTo>
                                <a:lnTo>
                                  <a:pt x="2082" y="297"/>
                                </a:lnTo>
                                <a:lnTo>
                                  <a:pt x="2075" y="288"/>
                                </a:lnTo>
                                <a:lnTo>
                                  <a:pt x="2075" y="289"/>
                                </a:lnTo>
                                <a:lnTo>
                                  <a:pt x="2067" y="280"/>
                                </a:lnTo>
                                <a:lnTo>
                                  <a:pt x="2067" y="281"/>
                                </a:lnTo>
                                <a:lnTo>
                                  <a:pt x="2059" y="273"/>
                                </a:lnTo>
                                <a:lnTo>
                                  <a:pt x="2059" y="273"/>
                                </a:lnTo>
                                <a:lnTo>
                                  <a:pt x="2051" y="265"/>
                                </a:lnTo>
                                <a:lnTo>
                                  <a:pt x="2051" y="265"/>
                                </a:lnTo>
                                <a:lnTo>
                                  <a:pt x="2043" y="258"/>
                                </a:lnTo>
                                <a:lnTo>
                                  <a:pt x="2043" y="258"/>
                                </a:lnTo>
                                <a:lnTo>
                                  <a:pt x="2038" y="254"/>
                                </a:lnTo>
                                <a:lnTo>
                                  <a:pt x="2043" y="245"/>
                                </a:lnTo>
                                <a:close/>
                                <a:moveTo>
                                  <a:pt x="2116" y="322"/>
                                </a:moveTo>
                                <a:lnTo>
                                  <a:pt x="2123" y="333"/>
                                </a:lnTo>
                                <a:lnTo>
                                  <a:pt x="2131" y="348"/>
                                </a:lnTo>
                                <a:lnTo>
                                  <a:pt x="2140" y="366"/>
                                </a:lnTo>
                                <a:lnTo>
                                  <a:pt x="2144" y="385"/>
                                </a:lnTo>
                                <a:lnTo>
                                  <a:pt x="2135" y="388"/>
                                </a:lnTo>
                                <a:lnTo>
                                  <a:pt x="2131" y="369"/>
                                </a:lnTo>
                                <a:lnTo>
                                  <a:pt x="2131" y="371"/>
                                </a:lnTo>
                                <a:lnTo>
                                  <a:pt x="2123" y="354"/>
                                </a:lnTo>
                                <a:lnTo>
                                  <a:pt x="2123" y="354"/>
                                </a:lnTo>
                                <a:lnTo>
                                  <a:pt x="2115" y="340"/>
                                </a:lnTo>
                                <a:lnTo>
                                  <a:pt x="2115" y="340"/>
                                </a:lnTo>
                                <a:lnTo>
                                  <a:pt x="2108" y="329"/>
                                </a:lnTo>
                                <a:lnTo>
                                  <a:pt x="2116" y="322"/>
                                </a:lnTo>
                                <a:close/>
                                <a:moveTo>
                                  <a:pt x="2153" y="430"/>
                                </a:moveTo>
                                <a:lnTo>
                                  <a:pt x="2156" y="442"/>
                                </a:lnTo>
                                <a:lnTo>
                                  <a:pt x="2147" y="445"/>
                                </a:lnTo>
                                <a:lnTo>
                                  <a:pt x="2144" y="433"/>
                                </a:lnTo>
                                <a:lnTo>
                                  <a:pt x="2153" y="4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Freeform 215"/>
                        <wps:cNvSpPr>
                          <a:spLocks/>
                        </wps:cNvSpPr>
                        <wps:spPr bwMode="auto">
                          <a:xfrm>
                            <a:off x="194945" y="1788160"/>
                            <a:ext cx="1362710" cy="277495"/>
                          </a:xfrm>
                          <a:custGeom>
                            <a:avLst/>
                            <a:gdLst>
                              <a:gd name="T0" fmla="*/ 24 w 2146"/>
                              <a:gd name="T1" fmla="*/ 92 h 437"/>
                              <a:gd name="T2" fmla="*/ 73 w 2146"/>
                              <a:gd name="T3" fmla="*/ 159 h 437"/>
                              <a:gd name="T4" fmla="*/ 97 w 2146"/>
                              <a:gd name="T5" fmla="*/ 182 h 437"/>
                              <a:gd name="T6" fmla="*/ 122 w 2146"/>
                              <a:gd name="T7" fmla="*/ 203 h 437"/>
                              <a:gd name="T8" fmla="*/ 146 w 2146"/>
                              <a:gd name="T9" fmla="*/ 221 h 437"/>
                              <a:gd name="T10" fmla="*/ 171 w 2146"/>
                              <a:gd name="T11" fmla="*/ 237 h 437"/>
                              <a:gd name="T12" fmla="*/ 195 w 2146"/>
                              <a:gd name="T13" fmla="*/ 252 h 437"/>
                              <a:gd name="T14" fmla="*/ 228 w 2146"/>
                              <a:gd name="T15" fmla="*/ 270 h 437"/>
                              <a:gd name="T16" fmla="*/ 261 w 2146"/>
                              <a:gd name="T17" fmla="*/ 286 h 437"/>
                              <a:gd name="T18" fmla="*/ 285 w 2146"/>
                              <a:gd name="T19" fmla="*/ 297 h 437"/>
                              <a:gd name="T20" fmla="*/ 326 w 2146"/>
                              <a:gd name="T21" fmla="*/ 314 h 437"/>
                              <a:gd name="T22" fmla="*/ 367 w 2146"/>
                              <a:gd name="T23" fmla="*/ 329 h 437"/>
                              <a:gd name="T24" fmla="*/ 391 w 2146"/>
                              <a:gd name="T25" fmla="*/ 338 h 437"/>
                              <a:gd name="T26" fmla="*/ 440 w 2146"/>
                              <a:gd name="T27" fmla="*/ 353 h 437"/>
                              <a:gd name="T28" fmla="*/ 489 w 2146"/>
                              <a:gd name="T29" fmla="*/ 367 h 437"/>
                              <a:gd name="T30" fmla="*/ 530 w 2146"/>
                              <a:gd name="T31" fmla="*/ 377 h 437"/>
                              <a:gd name="T32" fmla="*/ 563 w 2146"/>
                              <a:gd name="T33" fmla="*/ 385 h 437"/>
                              <a:gd name="T34" fmla="*/ 612 w 2146"/>
                              <a:gd name="T35" fmla="*/ 395 h 437"/>
                              <a:gd name="T36" fmla="*/ 653 w 2146"/>
                              <a:gd name="T37" fmla="*/ 403 h 437"/>
                              <a:gd name="T38" fmla="*/ 718 w 2146"/>
                              <a:gd name="T39" fmla="*/ 413 h 437"/>
                              <a:gd name="T40" fmla="*/ 783 w 2146"/>
                              <a:gd name="T41" fmla="*/ 421 h 437"/>
                              <a:gd name="T42" fmla="*/ 824 w 2146"/>
                              <a:gd name="T43" fmla="*/ 426 h 437"/>
                              <a:gd name="T44" fmla="*/ 897 w 2146"/>
                              <a:gd name="T45" fmla="*/ 432 h 437"/>
                              <a:gd name="T46" fmla="*/ 963 w 2146"/>
                              <a:gd name="T47" fmla="*/ 435 h 437"/>
                              <a:gd name="T48" fmla="*/ 1012 w 2146"/>
                              <a:gd name="T49" fmla="*/ 437 h 437"/>
                              <a:gd name="T50" fmla="*/ 1077 w 2146"/>
                              <a:gd name="T51" fmla="*/ 437 h 437"/>
                              <a:gd name="T52" fmla="*/ 1142 w 2146"/>
                              <a:gd name="T53" fmla="*/ 437 h 437"/>
                              <a:gd name="T54" fmla="*/ 1191 w 2146"/>
                              <a:gd name="T55" fmla="*/ 435 h 437"/>
                              <a:gd name="T56" fmla="*/ 1297 w 2146"/>
                              <a:gd name="T57" fmla="*/ 428 h 437"/>
                              <a:gd name="T58" fmla="*/ 1330 w 2146"/>
                              <a:gd name="T59" fmla="*/ 425 h 437"/>
                              <a:gd name="T60" fmla="*/ 1412 w 2146"/>
                              <a:gd name="T61" fmla="*/ 415 h 437"/>
                              <a:gd name="T62" fmla="*/ 1469 w 2146"/>
                              <a:gd name="T63" fmla="*/ 407 h 437"/>
                              <a:gd name="T64" fmla="*/ 1502 w 2146"/>
                              <a:gd name="T65" fmla="*/ 401 h 437"/>
                              <a:gd name="T66" fmla="*/ 1559 w 2146"/>
                              <a:gd name="T67" fmla="*/ 390 h 437"/>
                              <a:gd name="T68" fmla="*/ 1591 w 2146"/>
                              <a:gd name="T69" fmla="*/ 383 h 437"/>
                              <a:gd name="T70" fmla="*/ 1640 w 2146"/>
                              <a:gd name="T71" fmla="*/ 371 h 437"/>
                              <a:gd name="T72" fmla="*/ 1665 w 2146"/>
                              <a:gd name="T73" fmla="*/ 365 h 437"/>
                              <a:gd name="T74" fmla="*/ 1730 w 2146"/>
                              <a:gd name="T75" fmla="*/ 346 h 437"/>
                              <a:gd name="T76" fmla="*/ 1763 w 2146"/>
                              <a:gd name="T77" fmla="*/ 335 h 437"/>
                              <a:gd name="T78" fmla="*/ 1804 w 2146"/>
                              <a:gd name="T79" fmla="*/ 320 h 437"/>
                              <a:gd name="T80" fmla="*/ 1828 w 2146"/>
                              <a:gd name="T81" fmla="*/ 311 h 437"/>
                              <a:gd name="T82" fmla="*/ 1869 w 2146"/>
                              <a:gd name="T83" fmla="*/ 293 h 437"/>
                              <a:gd name="T84" fmla="*/ 1893 w 2146"/>
                              <a:gd name="T85" fmla="*/ 282 h 437"/>
                              <a:gd name="T86" fmla="*/ 1926 w 2146"/>
                              <a:gd name="T87" fmla="*/ 265 h 437"/>
                              <a:gd name="T88" fmla="*/ 1959 w 2146"/>
                              <a:gd name="T89" fmla="*/ 247 h 437"/>
                              <a:gd name="T90" fmla="*/ 1983 w 2146"/>
                              <a:gd name="T91" fmla="*/ 232 h 437"/>
                              <a:gd name="T92" fmla="*/ 2008 w 2146"/>
                              <a:gd name="T93" fmla="*/ 215 h 437"/>
                              <a:gd name="T94" fmla="*/ 2032 w 2146"/>
                              <a:gd name="T95" fmla="*/ 196 h 437"/>
                              <a:gd name="T96" fmla="*/ 2057 w 2146"/>
                              <a:gd name="T97" fmla="*/ 175 h 437"/>
                              <a:gd name="T98" fmla="*/ 2106 w 2146"/>
                              <a:gd name="T99" fmla="*/ 119 h 437"/>
                              <a:gd name="T100" fmla="*/ 2130 w 2146"/>
                              <a:gd name="T101" fmla="*/ 75 h 4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2146" h="437">
                                <a:moveTo>
                                  <a:pt x="0" y="0"/>
                                </a:moveTo>
                                <a:lnTo>
                                  <a:pt x="16" y="75"/>
                                </a:lnTo>
                                <a:lnTo>
                                  <a:pt x="24" y="92"/>
                                </a:lnTo>
                                <a:lnTo>
                                  <a:pt x="32" y="107"/>
                                </a:lnTo>
                                <a:lnTo>
                                  <a:pt x="40" y="119"/>
                                </a:lnTo>
                                <a:lnTo>
                                  <a:pt x="73" y="159"/>
                                </a:lnTo>
                                <a:lnTo>
                                  <a:pt x="81" y="167"/>
                                </a:lnTo>
                                <a:lnTo>
                                  <a:pt x="89" y="175"/>
                                </a:lnTo>
                                <a:lnTo>
                                  <a:pt x="97" y="182"/>
                                </a:lnTo>
                                <a:lnTo>
                                  <a:pt x="106" y="189"/>
                                </a:lnTo>
                                <a:lnTo>
                                  <a:pt x="114" y="196"/>
                                </a:lnTo>
                                <a:lnTo>
                                  <a:pt x="122" y="203"/>
                                </a:lnTo>
                                <a:lnTo>
                                  <a:pt x="130" y="209"/>
                                </a:lnTo>
                                <a:lnTo>
                                  <a:pt x="138" y="215"/>
                                </a:lnTo>
                                <a:lnTo>
                                  <a:pt x="146" y="221"/>
                                </a:lnTo>
                                <a:lnTo>
                                  <a:pt x="155" y="226"/>
                                </a:lnTo>
                                <a:lnTo>
                                  <a:pt x="163" y="232"/>
                                </a:lnTo>
                                <a:lnTo>
                                  <a:pt x="171" y="237"/>
                                </a:lnTo>
                                <a:lnTo>
                                  <a:pt x="179" y="242"/>
                                </a:lnTo>
                                <a:lnTo>
                                  <a:pt x="187" y="247"/>
                                </a:lnTo>
                                <a:lnTo>
                                  <a:pt x="195" y="252"/>
                                </a:lnTo>
                                <a:lnTo>
                                  <a:pt x="212" y="261"/>
                                </a:lnTo>
                                <a:lnTo>
                                  <a:pt x="220" y="265"/>
                                </a:lnTo>
                                <a:lnTo>
                                  <a:pt x="228" y="270"/>
                                </a:lnTo>
                                <a:lnTo>
                                  <a:pt x="236" y="274"/>
                                </a:lnTo>
                                <a:lnTo>
                                  <a:pt x="252" y="282"/>
                                </a:lnTo>
                                <a:lnTo>
                                  <a:pt x="261" y="286"/>
                                </a:lnTo>
                                <a:lnTo>
                                  <a:pt x="269" y="290"/>
                                </a:lnTo>
                                <a:lnTo>
                                  <a:pt x="277" y="293"/>
                                </a:lnTo>
                                <a:lnTo>
                                  <a:pt x="285" y="297"/>
                                </a:lnTo>
                                <a:lnTo>
                                  <a:pt x="310" y="308"/>
                                </a:lnTo>
                                <a:lnTo>
                                  <a:pt x="318" y="311"/>
                                </a:lnTo>
                                <a:lnTo>
                                  <a:pt x="326" y="314"/>
                                </a:lnTo>
                                <a:lnTo>
                                  <a:pt x="334" y="317"/>
                                </a:lnTo>
                                <a:lnTo>
                                  <a:pt x="342" y="320"/>
                                </a:lnTo>
                                <a:lnTo>
                                  <a:pt x="367" y="329"/>
                                </a:lnTo>
                                <a:lnTo>
                                  <a:pt x="375" y="332"/>
                                </a:lnTo>
                                <a:lnTo>
                                  <a:pt x="383" y="335"/>
                                </a:lnTo>
                                <a:lnTo>
                                  <a:pt x="391" y="338"/>
                                </a:lnTo>
                                <a:lnTo>
                                  <a:pt x="408" y="343"/>
                                </a:lnTo>
                                <a:lnTo>
                                  <a:pt x="416" y="346"/>
                                </a:lnTo>
                                <a:lnTo>
                                  <a:pt x="440" y="353"/>
                                </a:lnTo>
                                <a:lnTo>
                                  <a:pt x="448" y="356"/>
                                </a:lnTo>
                                <a:lnTo>
                                  <a:pt x="481" y="365"/>
                                </a:lnTo>
                                <a:lnTo>
                                  <a:pt x="489" y="367"/>
                                </a:lnTo>
                                <a:lnTo>
                                  <a:pt x="497" y="369"/>
                                </a:lnTo>
                                <a:lnTo>
                                  <a:pt x="506" y="371"/>
                                </a:lnTo>
                                <a:lnTo>
                                  <a:pt x="530" y="377"/>
                                </a:lnTo>
                                <a:lnTo>
                                  <a:pt x="538" y="379"/>
                                </a:lnTo>
                                <a:lnTo>
                                  <a:pt x="555" y="383"/>
                                </a:lnTo>
                                <a:lnTo>
                                  <a:pt x="563" y="385"/>
                                </a:lnTo>
                                <a:lnTo>
                                  <a:pt x="579" y="388"/>
                                </a:lnTo>
                                <a:lnTo>
                                  <a:pt x="587" y="390"/>
                                </a:lnTo>
                                <a:lnTo>
                                  <a:pt x="612" y="395"/>
                                </a:lnTo>
                                <a:lnTo>
                                  <a:pt x="620" y="397"/>
                                </a:lnTo>
                                <a:lnTo>
                                  <a:pt x="644" y="401"/>
                                </a:lnTo>
                                <a:lnTo>
                                  <a:pt x="653" y="403"/>
                                </a:lnTo>
                                <a:lnTo>
                                  <a:pt x="669" y="405"/>
                                </a:lnTo>
                                <a:lnTo>
                                  <a:pt x="677" y="407"/>
                                </a:lnTo>
                                <a:lnTo>
                                  <a:pt x="718" y="413"/>
                                </a:lnTo>
                                <a:lnTo>
                                  <a:pt x="726" y="414"/>
                                </a:lnTo>
                                <a:lnTo>
                                  <a:pt x="734" y="415"/>
                                </a:lnTo>
                                <a:lnTo>
                                  <a:pt x="783" y="421"/>
                                </a:lnTo>
                                <a:lnTo>
                                  <a:pt x="791" y="422"/>
                                </a:lnTo>
                                <a:lnTo>
                                  <a:pt x="816" y="425"/>
                                </a:lnTo>
                                <a:lnTo>
                                  <a:pt x="824" y="426"/>
                                </a:lnTo>
                                <a:lnTo>
                                  <a:pt x="840" y="427"/>
                                </a:lnTo>
                                <a:lnTo>
                                  <a:pt x="848" y="428"/>
                                </a:lnTo>
                                <a:lnTo>
                                  <a:pt x="897" y="432"/>
                                </a:lnTo>
                                <a:lnTo>
                                  <a:pt x="906" y="432"/>
                                </a:lnTo>
                                <a:lnTo>
                                  <a:pt x="955" y="435"/>
                                </a:lnTo>
                                <a:lnTo>
                                  <a:pt x="963" y="435"/>
                                </a:lnTo>
                                <a:lnTo>
                                  <a:pt x="995" y="436"/>
                                </a:lnTo>
                                <a:lnTo>
                                  <a:pt x="1004" y="437"/>
                                </a:lnTo>
                                <a:lnTo>
                                  <a:pt x="1012" y="437"/>
                                </a:lnTo>
                                <a:lnTo>
                                  <a:pt x="1020" y="437"/>
                                </a:lnTo>
                                <a:lnTo>
                                  <a:pt x="1069" y="437"/>
                                </a:lnTo>
                                <a:lnTo>
                                  <a:pt x="1077" y="437"/>
                                </a:lnTo>
                                <a:lnTo>
                                  <a:pt x="1126" y="437"/>
                                </a:lnTo>
                                <a:lnTo>
                                  <a:pt x="1134" y="437"/>
                                </a:lnTo>
                                <a:lnTo>
                                  <a:pt x="1142" y="437"/>
                                </a:lnTo>
                                <a:lnTo>
                                  <a:pt x="1151" y="436"/>
                                </a:lnTo>
                                <a:lnTo>
                                  <a:pt x="1183" y="435"/>
                                </a:lnTo>
                                <a:lnTo>
                                  <a:pt x="1191" y="435"/>
                                </a:lnTo>
                                <a:lnTo>
                                  <a:pt x="1240" y="432"/>
                                </a:lnTo>
                                <a:lnTo>
                                  <a:pt x="1249" y="432"/>
                                </a:lnTo>
                                <a:lnTo>
                                  <a:pt x="1297" y="428"/>
                                </a:lnTo>
                                <a:lnTo>
                                  <a:pt x="1306" y="427"/>
                                </a:lnTo>
                                <a:lnTo>
                                  <a:pt x="1322" y="426"/>
                                </a:lnTo>
                                <a:lnTo>
                                  <a:pt x="1330" y="425"/>
                                </a:lnTo>
                                <a:lnTo>
                                  <a:pt x="1355" y="422"/>
                                </a:lnTo>
                                <a:lnTo>
                                  <a:pt x="1363" y="421"/>
                                </a:lnTo>
                                <a:lnTo>
                                  <a:pt x="1412" y="415"/>
                                </a:lnTo>
                                <a:lnTo>
                                  <a:pt x="1420" y="414"/>
                                </a:lnTo>
                                <a:lnTo>
                                  <a:pt x="1428" y="413"/>
                                </a:lnTo>
                                <a:lnTo>
                                  <a:pt x="1469" y="407"/>
                                </a:lnTo>
                                <a:lnTo>
                                  <a:pt x="1477" y="405"/>
                                </a:lnTo>
                                <a:lnTo>
                                  <a:pt x="1493" y="403"/>
                                </a:lnTo>
                                <a:lnTo>
                                  <a:pt x="1502" y="401"/>
                                </a:lnTo>
                                <a:lnTo>
                                  <a:pt x="1526" y="397"/>
                                </a:lnTo>
                                <a:lnTo>
                                  <a:pt x="1534" y="395"/>
                                </a:lnTo>
                                <a:lnTo>
                                  <a:pt x="1559" y="390"/>
                                </a:lnTo>
                                <a:lnTo>
                                  <a:pt x="1567" y="388"/>
                                </a:lnTo>
                                <a:lnTo>
                                  <a:pt x="1583" y="385"/>
                                </a:lnTo>
                                <a:lnTo>
                                  <a:pt x="1591" y="383"/>
                                </a:lnTo>
                                <a:lnTo>
                                  <a:pt x="1608" y="379"/>
                                </a:lnTo>
                                <a:lnTo>
                                  <a:pt x="1616" y="377"/>
                                </a:lnTo>
                                <a:lnTo>
                                  <a:pt x="1640" y="371"/>
                                </a:lnTo>
                                <a:lnTo>
                                  <a:pt x="1649" y="369"/>
                                </a:lnTo>
                                <a:lnTo>
                                  <a:pt x="1657" y="367"/>
                                </a:lnTo>
                                <a:lnTo>
                                  <a:pt x="1665" y="365"/>
                                </a:lnTo>
                                <a:lnTo>
                                  <a:pt x="1698" y="356"/>
                                </a:lnTo>
                                <a:lnTo>
                                  <a:pt x="1706" y="353"/>
                                </a:lnTo>
                                <a:lnTo>
                                  <a:pt x="1730" y="346"/>
                                </a:lnTo>
                                <a:lnTo>
                                  <a:pt x="1738" y="343"/>
                                </a:lnTo>
                                <a:lnTo>
                                  <a:pt x="1755" y="338"/>
                                </a:lnTo>
                                <a:lnTo>
                                  <a:pt x="1763" y="335"/>
                                </a:lnTo>
                                <a:lnTo>
                                  <a:pt x="1771" y="332"/>
                                </a:lnTo>
                                <a:lnTo>
                                  <a:pt x="1779" y="329"/>
                                </a:lnTo>
                                <a:lnTo>
                                  <a:pt x="1804" y="320"/>
                                </a:lnTo>
                                <a:lnTo>
                                  <a:pt x="1812" y="317"/>
                                </a:lnTo>
                                <a:lnTo>
                                  <a:pt x="1820" y="314"/>
                                </a:lnTo>
                                <a:lnTo>
                                  <a:pt x="1828" y="311"/>
                                </a:lnTo>
                                <a:lnTo>
                                  <a:pt x="1836" y="308"/>
                                </a:lnTo>
                                <a:lnTo>
                                  <a:pt x="1861" y="297"/>
                                </a:lnTo>
                                <a:lnTo>
                                  <a:pt x="1869" y="293"/>
                                </a:lnTo>
                                <a:lnTo>
                                  <a:pt x="1877" y="290"/>
                                </a:lnTo>
                                <a:lnTo>
                                  <a:pt x="1885" y="286"/>
                                </a:lnTo>
                                <a:lnTo>
                                  <a:pt x="1893" y="282"/>
                                </a:lnTo>
                                <a:lnTo>
                                  <a:pt x="1910" y="274"/>
                                </a:lnTo>
                                <a:lnTo>
                                  <a:pt x="1918" y="270"/>
                                </a:lnTo>
                                <a:lnTo>
                                  <a:pt x="1926" y="265"/>
                                </a:lnTo>
                                <a:lnTo>
                                  <a:pt x="1934" y="261"/>
                                </a:lnTo>
                                <a:lnTo>
                                  <a:pt x="1951" y="252"/>
                                </a:lnTo>
                                <a:lnTo>
                                  <a:pt x="1959" y="247"/>
                                </a:lnTo>
                                <a:lnTo>
                                  <a:pt x="1967" y="242"/>
                                </a:lnTo>
                                <a:lnTo>
                                  <a:pt x="1975" y="237"/>
                                </a:lnTo>
                                <a:lnTo>
                                  <a:pt x="1983" y="232"/>
                                </a:lnTo>
                                <a:lnTo>
                                  <a:pt x="1991" y="226"/>
                                </a:lnTo>
                                <a:lnTo>
                                  <a:pt x="2000" y="221"/>
                                </a:lnTo>
                                <a:lnTo>
                                  <a:pt x="2008" y="215"/>
                                </a:lnTo>
                                <a:lnTo>
                                  <a:pt x="2016" y="209"/>
                                </a:lnTo>
                                <a:lnTo>
                                  <a:pt x="2024" y="203"/>
                                </a:lnTo>
                                <a:lnTo>
                                  <a:pt x="2032" y="196"/>
                                </a:lnTo>
                                <a:lnTo>
                                  <a:pt x="2040" y="189"/>
                                </a:lnTo>
                                <a:lnTo>
                                  <a:pt x="2049" y="182"/>
                                </a:lnTo>
                                <a:lnTo>
                                  <a:pt x="2057" y="175"/>
                                </a:lnTo>
                                <a:lnTo>
                                  <a:pt x="2065" y="167"/>
                                </a:lnTo>
                                <a:lnTo>
                                  <a:pt x="2073" y="159"/>
                                </a:lnTo>
                                <a:lnTo>
                                  <a:pt x="2106" y="119"/>
                                </a:lnTo>
                                <a:lnTo>
                                  <a:pt x="2114" y="107"/>
                                </a:lnTo>
                                <a:lnTo>
                                  <a:pt x="2122" y="92"/>
                                </a:lnTo>
                                <a:lnTo>
                                  <a:pt x="2130" y="75"/>
                                </a:lnTo>
                                <a:lnTo>
                                  <a:pt x="2146" y="0"/>
                                </a:lnTo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Line 216"/>
                        <wps:cNvCnPr/>
                        <wps:spPr bwMode="auto">
                          <a:xfrm flipV="1">
                            <a:off x="194945" y="258445"/>
                            <a:ext cx="681355" cy="15297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217"/>
                        <wps:cNvCnPr/>
                        <wps:spPr bwMode="auto">
                          <a:xfrm>
                            <a:off x="876300" y="258445"/>
                            <a:ext cx="681355" cy="15297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Freeform 218"/>
                        <wps:cNvSpPr>
                          <a:spLocks noEditPoints="1"/>
                        </wps:cNvSpPr>
                        <wps:spPr bwMode="auto">
                          <a:xfrm>
                            <a:off x="194945" y="1784350"/>
                            <a:ext cx="1362710" cy="7620"/>
                          </a:xfrm>
                          <a:custGeom>
                            <a:avLst/>
                            <a:gdLst>
                              <a:gd name="T0" fmla="*/ 57 w 2146"/>
                              <a:gd name="T1" fmla="*/ 0 h 12"/>
                              <a:gd name="T2" fmla="*/ 0 w 2146"/>
                              <a:gd name="T3" fmla="*/ 12 h 12"/>
                              <a:gd name="T4" fmla="*/ 95 w 2146"/>
                              <a:gd name="T5" fmla="*/ 0 h 12"/>
                              <a:gd name="T6" fmla="*/ 152 w 2146"/>
                              <a:gd name="T7" fmla="*/ 12 h 12"/>
                              <a:gd name="T8" fmla="*/ 95 w 2146"/>
                              <a:gd name="T9" fmla="*/ 0 h 12"/>
                              <a:gd name="T10" fmla="*/ 247 w 2146"/>
                              <a:gd name="T11" fmla="*/ 0 h 12"/>
                              <a:gd name="T12" fmla="*/ 190 w 2146"/>
                              <a:gd name="T13" fmla="*/ 12 h 12"/>
                              <a:gd name="T14" fmla="*/ 285 w 2146"/>
                              <a:gd name="T15" fmla="*/ 0 h 12"/>
                              <a:gd name="T16" fmla="*/ 342 w 2146"/>
                              <a:gd name="T17" fmla="*/ 12 h 12"/>
                              <a:gd name="T18" fmla="*/ 285 w 2146"/>
                              <a:gd name="T19" fmla="*/ 0 h 12"/>
                              <a:gd name="T20" fmla="*/ 438 w 2146"/>
                              <a:gd name="T21" fmla="*/ 0 h 12"/>
                              <a:gd name="T22" fmla="*/ 380 w 2146"/>
                              <a:gd name="T23" fmla="*/ 12 h 12"/>
                              <a:gd name="T24" fmla="*/ 476 w 2146"/>
                              <a:gd name="T25" fmla="*/ 0 h 12"/>
                              <a:gd name="T26" fmla="*/ 533 w 2146"/>
                              <a:gd name="T27" fmla="*/ 12 h 12"/>
                              <a:gd name="T28" fmla="*/ 476 w 2146"/>
                              <a:gd name="T29" fmla="*/ 0 h 12"/>
                              <a:gd name="T30" fmla="*/ 628 w 2146"/>
                              <a:gd name="T31" fmla="*/ 0 h 12"/>
                              <a:gd name="T32" fmla="*/ 571 w 2146"/>
                              <a:gd name="T33" fmla="*/ 12 h 12"/>
                              <a:gd name="T34" fmla="*/ 666 w 2146"/>
                              <a:gd name="T35" fmla="*/ 0 h 12"/>
                              <a:gd name="T36" fmla="*/ 723 w 2146"/>
                              <a:gd name="T37" fmla="*/ 12 h 12"/>
                              <a:gd name="T38" fmla="*/ 666 w 2146"/>
                              <a:gd name="T39" fmla="*/ 0 h 12"/>
                              <a:gd name="T40" fmla="*/ 818 w 2146"/>
                              <a:gd name="T41" fmla="*/ 0 h 12"/>
                              <a:gd name="T42" fmla="*/ 761 w 2146"/>
                              <a:gd name="T43" fmla="*/ 12 h 12"/>
                              <a:gd name="T44" fmla="*/ 856 w 2146"/>
                              <a:gd name="T45" fmla="*/ 0 h 12"/>
                              <a:gd name="T46" fmla="*/ 913 w 2146"/>
                              <a:gd name="T47" fmla="*/ 12 h 12"/>
                              <a:gd name="T48" fmla="*/ 856 w 2146"/>
                              <a:gd name="T49" fmla="*/ 0 h 12"/>
                              <a:gd name="T50" fmla="*/ 1009 w 2146"/>
                              <a:gd name="T51" fmla="*/ 0 h 12"/>
                              <a:gd name="T52" fmla="*/ 951 w 2146"/>
                              <a:gd name="T53" fmla="*/ 12 h 12"/>
                              <a:gd name="T54" fmla="*/ 1047 w 2146"/>
                              <a:gd name="T55" fmla="*/ 0 h 12"/>
                              <a:gd name="T56" fmla="*/ 1104 w 2146"/>
                              <a:gd name="T57" fmla="*/ 12 h 12"/>
                              <a:gd name="T58" fmla="*/ 1047 w 2146"/>
                              <a:gd name="T59" fmla="*/ 0 h 12"/>
                              <a:gd name="T60" fmla="*/ 1199 w 2146"/>
                              <a:gd name="T61" fmla="*/ 0 h 12"/>
                              <a:gd name="T62" fmla="*/ 1142 w 2146"/>
                              <a:gd name="T63" fmla="*/ 12 h 12"/>
                              <a:gd name="T64" fmla="*/ 1237 w 2146"/>
                              <a:gd name="T65" fmla="*/ 0 h 12"/>
                              <a:gd name="T66" fmla="*/ 1294 w 2146"/>
                              <a:gd name="T67" fmla="*/ 12 h 12"/>
                              <a:gd name="T68" fmla="*/ 1237 w 2146"/>
                              <a:gd name="T69" fmla="*/ 0 h 12"/>
                              <a:gd name="T70" fmla="*/ 1389 w 2146"/>
                              <a:gd name="T71" fmla="*/ 0 h 12"/>
                              <a:gd name="T72" fmla="*/ 1332 w 2146"/>
                              <a:gd name="T73" fmla="*/ 12 h 12"/>
                              <a:gd name="T74" fmla="*/ 1427 w 2146"/>
                              <a:gd name="T75" fmla="*/ 0 h 12"/>
                              <a:gd name="T76" fmla="*/ 1484 w 2146"/>
                              <a:gd name="T77" fmla="*/ 12 h 12"/>
                              <a:gd name="T78" fmla="*/ 1427 w 2146"/>
                              <a:gd name="T79" fmla="*/ 0 h 12"/>
                              <a:gd name="T80" fmla="*/ 1580 w 2146"/>
                              <a:gd name="T81" fmla="*/ 0 h 12"/>
                              <a:gd name="T82" fmla="*/ 1522 w 2146"/>
                              <a:gd name="T83" fmla="*/ 12 h 12"/>
                              <a:gd name="T84" fmla="*/ 1618 w 2146"/>
                              <a:gd name="T85" fmla="*/ 0 h 12"/>
                              <a:gd name="T86" fmla="*/ 1675 w 2146"/>
                              <a:gd name="T87" fmla="*/ 12 h 12"/>
                              <a:gd name="T88" fmla="*/ 1618 w 2146"/>
                              <a:gd name="T89" fmla="*/ 0 h 12"/>
                              <a:gd name="T90" fmla="*/ 1770 w 2146"/>
                              <a:gd name="T91" fmla="*/ 0 h 12"/>
                              <a:gd name="T92" fmla="*/ 1713 w 2146"/>
                              <a:gd name="T93" fmla="*/ 12 h 12"/>
                              <a:gd name="T94" fmla="*/ 1808 w 2146"/>
                              <a:gd name="T95" fmla="*/ 0 h 12"/>
                              <a:gd name="T96" fmla="*/ 1865 w 2146"/>
                              <a:gd name="T97" fmla="*/ 12 h 12"/>
                              <a:gd name="T98" fmla="*/ 1808 w 2146"/>
                              <a:gd name="T99" fmla="*/ 0 h 12"/>
                              <a:gd name="T100" fmla="*/ 1960 w 2146"/>
                              <a:gd name="T101" fmla="*/ 0 h 12"/>
                              <a:gd name="T102" fmla="*/ 1903 w 2146"/>
                              <a:gd name="T103" fmla="*/ 12 h 12"/>
                              <a:gd name="T104" fmla="*/ 1998 w 2146"/>
                              <a:gd name="T105" fmla="*/ 0 h 12"/>
                              <a:gd name="T106" fmla="*/ 2055 w 2146"/>
                              <a:gd name="T107" fmla="*/ 12 h 12"/>
                              <a:gd name="T108" fmla="*/ 1998 w 2146"/>
                              <a:gd name="T109" fmla="*/ 0 h 12"/>
                              <a:gd name="T110" fmla="*/ 2146 w 2146"/>
                              <a:gd name="T111" fmla="*/ 0 h 12"/>
                              <a:gd name="T112" fmla="*/ 2093 w 2146"/>
                              <a:gd name="T113" fmla="*/ 12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2146" h="12">
                                <a:moveTo>
                                  <a:pt x="0" y="0"/>
                                </a:moveTo>
                                <a:lnTo>
                                  <a:pt x="57" y="0"/>
                                </a:lnTo>
                                <a:lnTo>
                                  <a:pt x="57" y="12"/>
                                </a:lnTo>
                                <a:lnTo>
                                  <a:pt x="0" y="12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5" y="0"/>
                                </a:moveTo>
                                <a:lnTo>
                                  <a:pt x="152" y="0"/>
                                </a:lnTo>
                                <a:lnTo>
                                  <a:pt x="152" y="12"/>
                                </a:lnTo>
                                <a:lnTo>
                                  <a:pt x="95" y="12"/>
                                </a:lnTo>
                                <a:lnTo>
                                  <a:pt x="95" y="0"/>
                                </a:lnTo>
                                <a:close/>
                                <a:moveTo>
                                  <a:pt x="190" y="0"/>
                                </a:moveTo>
                                <a:lnTo>
                                  <a:pt x="247" y="0"/>
                                </a:lnTo>
                                <a:lnTo>
                                  <a:pt x="247" y="12"/>
                                </a:lnTo>
                                <a:lnTo>
                                  <a:pt x="190" y="12"/>
                                </a:lnTo>
                                <a:lnTo>
                                  <a:pt x="190" y="0"/>
                                </a:lnTo>
                                <a:close/>
                                <a:moveTo>
                                  <a:pt x="285" y="0"/>
                                </a:moveTo>
                                <a:lnTo>
                                  <a:pt x="342" y="0"/>
                                </a:lnTo>
                                <a:lnTo>
                                  <a:pt x="342" y="12"/>
                                </a:lnTo>
                                <a:lnTo>
                                  <a:pt x="285" y="12"/>
                                </a:lnTo>
                                <a:lnTo>
                                  <a:pt x="285" y="0"/>
                                </a:lnTo>
                                <a:close/>
                                <a:moveTo>
                                  <a:pt x="380" y="0"/>
                                </a:moveTo>
                                <a:lnTo>
                                  <a:pt x="438" y="0"/>
                                </a:lnTo>
                                <a:lnTo>
                                  <a:pt x="438" y="12"/>
                                </a:lnTo>
                                <a:lnTo>
                                  <a:pt x="380" y="12"/>
                                </a:lnTo>
                                <a:lnTo>
                                  <a:pt x="380" y="0"/>
                                </a:lnTo>
                                <a:close/>
                                <a:moveTo>
                                  <a:pt x="476" y="0"/>
                                </a:moveTo>
                                <a:lnTo>
                                  <a:pt x="533" y="0"/>
                                </a:lnTo>
                                <a:lnTo>
                                  <a:pt x="533" y="12"/>
                                </a:lnTo>
                                <a:lnTo>
                                  <a:pt x="476" y="12"/>
                                </a:lnTo>
                                <a:lnTo>
                                  <a:pt x="476" y="0"/>
                                </a:lnTo>
                                <a:close/>
                                <a:moveTo>
                                  <a:pt x="571" y="0"/>
                                </a:moveTo>
                                <a:lnTo>
                                  <a:pt x="628" y="0"/>
                                </a:lnTo>
                                <a:lnTo>
                                  <a:pt x="628" y="12"/>
                                </a:lnTo>
                                <a:lnTo>
                                  <a:pt x="571" y="12"/>
                                </a:lnTo>
                                <a:lnTo>
                                  <a:pt x="571" y="0"/>
                                </a:lnTo>
                                <a:close/>
                                <a:moveTo>
                                  <a:pt x="666" y="0"/>
                                </a:moveTo>
                                <a:lnTo>
                                  <a:pt x="723" y="0"/>
                                </a:lnTo>
                                <a:lnTo>
                                  <a:pt x="723" y="12"/>
                                </a:lnTo>
                                <a:lnTo>
                                  <a:pt x="666" y="12"/>
                                </a:lnTo>
                                <a:lnTo>
                                  <a:pt x="666" y="0"/>
                                </a:lnTo>
                                <a:close/>
                                <a:moveTo>
                                  <a:pt x="761" y="0"/>
                                </a:moveTo>
                                <a:lnTo>
                                  <a:pt x="818" y="0"/>
                                </a:lnTo>
                                <a:lnTo>
                                  <a:pt x="818" y="12"/>
                                </a:lnTo>
                                <a:lnTo>
                                  <a:pt x="761" y="12"/>
                                </a:lnTo>
                                <a:lnTo>
                                  <a:pt x="761" y="0"/>
                                </a:lnTo>
                                <a:close/>
                                <a:moveTo>
                                  <a:pt x="856" y="0"/>
                                </a:moveTo>
                                <a:lnTo>
                                  <a:pt x="913" y="0"/>
                                </a:lnTo>
                                <a:lnTo>
                                  <a:pt x="913" y="12"/>
                                </a:lnTo>
                                <a:lnTo>
                                  <a:pt x="856" y="12"/>
                                </a:lnTo>
                                <a:lnTo>
                                  <a:pt x="856" y="0"/>
                                </a:lnTo>
                                <a:close/>
                                <a:moveTo>
                                  <a:pt x="951" y="0"/>
                                </a:moveTo>
                                <a:lnTo>
                                  <a:pt x="1009" y="0"/>
                                </a:lnTo>
                                <a:lnTo>
                                  <a:pt x="1009" y="12"/>
                                </a:lnTo>
                                <a:lnTo>
                                  <a:pt x="951" y="12"/>
                                </a:lnTo>
                                <a:lnTo>
                                  <a:pt x="951" y="0"/>
                                </a:lnTo>
                                <a:close/>
                                <a:moveTo>
                                  <a:pt x="1047" y="0"/>
                                </a:moveTo>
                                <a:lnTo>
                                  <a:pt x="1104" y="0"/>
                                </a:lnTo>
                                <a:lnTo>
                                  <a:pt x="1104" y="12"/>
                                </a:lnTo>
                                <a:lnTo>
                                  <a:pt x="1047" y="12"/>
                                </a:lnTo>
                                <a:lnTo>
                                  <a:pt x="1047" y="0"/>
                                </a:lnTo>
                                <a:close/>
                                <a:moveTo>
                                  <a:pt x="1142" y="0"/>
                                </a:moveTo>
                                <a:lnTo>
                                  <a:pt x="1199" y="0"/>
                                </a:lnTo>
                                <a:lnTo>
                                  <a:pt x="1199" y="12"/>
                                </a:lnTo>
                                <a:lnTo>
                                  <a:pt x="1142" y="12"/>
                                </a:lnTo>
                                <a:lnTo>
                                  <a:pt x="1142" y="0"/>
                                </a:lnTo>
                                <a:close/>
                                <a:moveTo>
                                  <a:pt x="1237" y="0"/>
                                </a:moveTo>
                                <a:lnTo>
                                  <a:pt x="1294" y="0"/>
                                </a:lnTo>
                                <a:lnTo>
                                  <a:pt x="1294" y="12"/>
                                </a:lnTo>
                                <a:lnTo>
                                  <a:pt x="1237" y="12"/>
                                </a:lnTo>
                                <a:lnTo>
                                  <a:pt x="1237" y="0"/>
                                </a:lnTo>
                                <a:close/>
                                <a:moveTo>
                                  <a:pt x="1332" y="0"/>
                                </a:moveTo>
                                <a:lnTo>
                                  <a:pt x="1389" y="0"/>
                                </a:lnTo>
                                <a:lnTo>
                                  <a:pt x="1389" y="12"/>
                                </a:lnTo>
                                <a:lnTo>
                                  <a:pt x="1332" y="12"/>
                                </a:lnTo>
                                <a:lnTo>
                                  <a:pt x="1332" y="0"/>
                                </a:lnTo>
                                <a:close/>
                                <a:moveTo>
                                  <a:pt x="1427" y="0"/>
                                </a:moveTo>
                                <a:lnTo>
                                  <a:pt x="1484" y="0"/>
                                </a:lnTo>
                                <a:lnTo>
                                  <a:pt x="1484" y="12"/>
                                </a:lnTo>
                                <a:lnTo>
                                  <a:pt x="1427" y="12"/>
                                </a:lnTo>
                                <a:lnTo>
                                  <a:pt x="1427" y="0"/>
                                </a:lnTo>
                                <a:close/>
                                <a:moveTo>
                                  <a:pt x="1522" y="0"/>
                                </a:moveTo>
                                <a:lnTo>
                                  <a:pt x="1580" y="0"/>
                                </a:lnTo>
                                <a:lnTo>
                                  <a:pt x="1580" y="12"/>
                                </a:lnTo>
                                <a:lnTo>
                                  <a:pt x="1522" y="12"/>
                                </a:lnTo>
                                <a:lnTo>
                                  <a:pt x="1522" y="0"/>
                                </a:lnTo>
                                <a:close/>
                                <a:moveTo>
                                  <a:pt x="1618" y="0"/>
                                </a:moveTo>
                                <a:lnTo>
                                  <a:pt x="1675" y="0"/>
                                </a:lnTo>
                                <a:lnTo>
                                  <a:pt x="1675" y="12"/>
                                </a:lnTo>
                                <a:lnTo>
                                  <a:pt x="1618" y="12"/>
                                </a:lnTo>
                                <a:lnTo>
                                  <a:pt x="1618" y="0"/>
                                </a:lnTo>
                                <a:close/>
                                <a:moveTo>
                                  <a:pt x="1713" y="0"/>
                                </a:moveTo>
                                <a:lnTo>
                                  <a:pt x="1770" y="0"/>
                                </a:lnTo>
                                <a:lnTo>
                                  <a:pt x="1770" y="12"/>
                                </a:lnTo>
                                <a:lnTo>
                                  <a:pt x="1713" y="12"/>
                                </a:lnTo>
                                <a:lnTo>
                                  <a:pt x="1713" y="0"/>
                                </a:lnTo>
                                <a:close/>
                                <a:moveTo>
                                  <a:pt x="1808" y="0"/>
                                </a:moveTo>
                                <a:lnTo>
                                  <a:pt x="1865" y="0"/>
                                </a:lnTo>
                                <a:lnTo>
                                  <a:pt x="1865" y="12"/>
                                </a:lnTo>
                                <a:lnTo>
                                  <a:pt x="1808" y="12"/>
                                </a:lnTo>
                                <a:lnTo>
                                  <a:pt x="1808" y="0"/>
                                </a:lnTo>
                                <a:close/>
                                <a:moveTo>
                                  <a:pt x="1903" y="0"/>
                                </a:moveTo>
                                <a:lnTo>
                                  <a:pt x="1960" y="0"/>
                                </a:lnTo>
                                <a:lnTo>
                                  <a:pt x="1960" y="12"/>
                                </a:lnTo>
                                <a:lnTo>
                                  <a:pt x="1903" y="12"/>
                                </a:lnTo>
                                <a:lnTo>
                                  <a:pt x="1903" y="0"/>
                                </a:lnTo>
                                <a:close/>
                                <a:moveTo>
                                  <a:pt x="1998" y="0"/>
                                </a:moveTo>
                                <a:lnTo>
                                  <a:pt x="2055" y="0"/>
                                </a:lnTo>
                                <a:lnTo>
                                  <a:pt x="2055" y="12"/>
                                </a:lnTo>
                                <a:lnTo>
                                  <a:pt x="1998" y="12"/>
                                </a:lnTo>
                                <a:lnTo>
                                  <a:pt x="1998" y="0"/>
                                </a:lnTo>
                                <a:close/>
                                <a:moveTo>
                                  <a:pt x="2093" y="0"/>
                                </a:moveTo>
                                <a:lnTo>
                                  <a:pt x="2146" y="0"/>
                                </a:lnTo>
                                <a:lnTo>
                                  <a:pt x="2146" y="12"/>
                                </a:lnTo>
                                <a:lnTo>
                                  <a:pt x="2093" y="12"/>
                                </a:lnTo>
                                <a:lnTo>
                                  <a:pt x="209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Freeform 219"/>
                        <wps:cNvSpPr>
                          <a:spLocks noEditPoints="1"/>
                        </wps:cNvSpPr>
                        <wps:spPr bwMode="auto">
                          <a:xfrm>
                            <a:off x="873125" y="258445"/>
                            <a:ext cx="6350" cy="1522095"/>
                          </a:xfrm>
                          <a:custGeom>
                            <a:avLst/>
                            <a:gdLst>
                              <a:gd name="T0" fmla="*/ 10 w 10"/>
                              <a:gd name="T1" fmla="*/ 70 h 2397"/>
                              <a:gd name="T2" fmla="*/ 0 w 10"/>
                              <a:gd name="T3" fmla="*/ 0 h 2397"/>
                              <a:gd name="T4" fmla="*/ 10 w 10"/>
                              <a:gd name="T5" fmla="*/ 117 h 2397"/>
                              <a:gd name="T6" fmla="*/ 0 w 10"/>
                              <a:gd name="T7" fmla="*/ 186 h 2397"/>
                              <a:gd name="T8" fmla="*/ 10 w 10"/>
                              <a:gd name="T9" fmla="*/ 117 h 2397"/>
                              <a:gd name="T10" fmla="*/ 10 w 10"/>
                              <a:gd name="T11" fmla="*/ 303 h 2397"/>
                              <a:gd name="T12" fmla="*/ 0 w 10"/>
                              <a:gd name="T13" fmla="*/ 233 h 2397"/>
                              <a:gd name="T14" fmla="*/ 10 w 10"/>
                              <a:gd name="T15" fmla="*/ 349 h 2397"/>
                              <a:gd name="T16" fmla="*/ 0 w 10"/>
                              <a:gd name="T17" fmla="*/ 419 h 2397"/>
                              <a:gd name="T18" fmla="*/ 10 w 10"/>
                              <a:gd name="T19" fmla="*/ 349 h 2397"/>
                              <a:gd name="T20" fmla="*/ 10 w 10"/>
                              <a:gd name="T21" fmla="*/ 536 h 2397"/>
                              <a:gd name="T22" fmla="*/ 0 w 10"/>
                              <a:gd name="T23" fmla="*/ 466 h 2397"/>
                              <a:gd name="T24" fmla="*/ 10 w 10"/>
                              <a:gd name="T25" fmla="*/ 582 h 2397"/>
                              <a:gd name="T26" fmla="*/ 0 w 10"/>
                              <a:gd name="T27" fmla="*/ 652 h 2397"/>
                              <a:gd name="T28" fmla="*/ 10 w 10"/>
                              <a:gd name="T29" fmla="*/ 582 h 2397"/>
                              <a:gd name="T30" fmla="*/ 10 w 10"/>
                              <a:gd name="T31" fmla="*/ 768 h 2397"/>
                              <a:gd name="T32" fmla="*/ 0 w 10"/>
                              <a:gd name="T33" fmla="*/ 698 h 2397"/>
                              <a:gd name="T34" fmla="*/ 10 w 10"/>
                              <a:gd name="T35" fmla="*/ 815 h 2397"/>
                              <a:gd name="T36" fmla="*/ 0 w 10"/>
                              <a:gd name="T37" fmla="*/ 885 h 2397"/>
                              <a:gd name="T38" fmla="*/ 10 w 10"/>
                              <a:gd name="T39" fmla="*/ 815 h 2397"/>
                              <a:gd name="T40" fmla="*/ 10 w 10"/>
                              <a:gd name="T41" fmla="*/ 1001 h 2397"/>
                              <a:gd name="T42" fmla="*/ 0 w 10"/>
                              <a:gd name="T43" fmla="*/ 931 h 2397"/>
                              <a:gd name="T44" fmla="*/ 10 w 10"/>
                              <a:gd name="T45" fmla="*/ 1048 h 2397"/>
                              <a:gd name="T46" fmla="*/ 0 w 10"/>
                              <a:gd name="T47" fmla="*/ 1117 h 2397"/>
                              <a:gd name="T48" fmla="*/ 10 w 10"/>
                              <a:gd name="T49" fmla="*/ 1048 h 2397"/>
                              <a:gd name="T50" fmla="*/ 10 w 10"/>
                              <a:gd name="T51" fmla="*/ 1234 h 2397"/>
                              <a:gd name="T52" fmla="*/ 0 w 10"/>
                              <a:gd name="T53" fmla="*/ 1164 h 2397"/>
                              <a:gd name="T54" fmla="*/ 10 w 10"/>
                              <a:gd name="T55" fmla="*/ 1280 h 2397"/>
                              <a:gd name="T56" fmla="*/ 0 w 10"/>
                              <a:gd name="T57" fmla="*/ 1350 h 2397"/>
                              <a:gd name="T58" fmla="*/ 10 w 10"/>
                              <a:gd name="T59" fmla="*/ 1280 h 2397"/>
                              <a:gd name="T60" fmla="*/ 10 w 10"/>
                              <a:gd name="T61" fmla="*/ 1466 h 2397"/>
                              <a:gd name="T62" fmla="*/ 0 w 10"/>
                              <a:gd name="T63" fmla="*/ 1397 h 2397"/>
                              <a:gd name="T64" fmla="*/ 10 w 10"/>
                              <a:gd name="T65" fmla="*/ 1513 h 2397"/>
                              <a:gd name="T66" fmla="*/ 0 w 10"/>
                              <a:gd name="T67" fmla="*/ 1583 h 2397"/>
                              <a:gd name="T68" fmla="*/ 10 w 10"/>
                              <a:gd name="T69" fmla="*/ 1513 h 2397"/>
                              <a:gd name="T70" fmla="*/ 10 w 10"/>
                              <a:gd name="T71" fmla="*/ 1699 h 2397"/>
                              <a:gd name="T72" fmla="*/ 0 w 10"/>
                              <a:gd name="T73" fmla="*/ 1629 h 2397"/>
                              <a:gd name="T74" fmla="*/ 10 w 10"/>
                              <a:gd name="T75" fmla="*/ 1746 h 2397"/>
                              <a:gd name="T76" fmla="*/ 0 w 10"/>
                              <a:gd name="T77" fmla="*/ 1816 h 2397"/>
                              <a:gd name="T78" fmla="*/ 10 w 10"/>
                              <a:gd name="T79" fmla="*/ 1746 h 2397"/>
                              <a:gd name="T80" fmla="*/ 10 w 10"/>
                              <a:gd name="T81" fmla="*/ 1932 h 2397"/>
                              <a:gd name="T82" fmla="*/ 0 w 10"/>
                              <a:gd name="T83" fmla="*/ 1862 h 2397"/>
                              <a:gd name="T84" fmla="*/ 10 w 10"/>
                              <a:gd name="T85" fmla="*/ 1978 h 2397"/>
                              <a:gd name="T86" fmla="*/ 0 w 10"/>
                              <a:gd name="T87" fmla="*/ 2048 h 2397"/>
                              <a:gd name="T88" fmla="*/ 10 w 10"/>
                              <a:gd name="T89" fmla="*/ 1978 h 2397"/>
                              <a:gd name="T90" fmla="*/ 10 w 10"/>
                              <a:gd name="T91" fmla="*/ 2165 h 2397"/>
                              <a:gd name="T92" fmla="*/ 0 w 10"/>
                              <a:gd name="T93" fmla="*/ 2095 h 2397"/>
                              <a:gd name="T94" fmla="*/ 10 w 10"/>
                              <a:gd name="T95" fmla="*/ 2211 h 2397"/>
                              <a:gd name="T96" fmla="*/ 0 w 10"/>
                              <a:gd name="T97" fmla="*/ 2281 h 2397"/>
                              <a:gd name="T98" fmla="*/ 10 w 10"/>
                              <a:gd name="T99" fmla="*/ 2211 h 2397"/>
                              <a:gd name="T100" fmla="*/ 10 w 10"/>
                              <a:gd name="T101" fmla="*/ 2397 h 2397"/>
                              <a:gd name="T102" fmla="*/ 0 w 10"/>
                              <a:gd name="T103" fmla="*/ 2328 h 23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0" h="2397">
                                <a:moveTo>
                                  <a:pt x="10" y="0"/>
                                </a:moveTo>
                                <a:lnTo>
                                  <a:pt x="10" y="70"/>
                                </a:lnTo>
                                <a:lnTo>
                                  <a:pt x="0" y="7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17"/>
                                </a:moveTo>
                                <a:lnTo>
                                  <a:pt x="10" y="186"/>
                                </a:lnTo>
                                <a:lnTo>
                                  <a:pt x="0" y="186"/>
                                </a:lnTo>
                                <a:lnTo>
                                  <a:pt x="0" y="117"/>
                                </a:lnTo>
                                <a:lnTo>
                                  <a:pt x="10" y="117"/>
                                </a:lnTo>
                                <a:close/>
                                <a:moveTo>
                                  <a:pt x="10" y="233"/>
                                </a:moveTo>
                                <a:lnTo>
                                  <a:pt x="10" y="303"/>
                                </a:lnTo>
                                <a:lnTo>
                                  <a:pt x="0" y="303"/>
                                </a:lnTo>
                                <a:lnTo>
                                  <a:pt x="0" y="233"/>
                                </a:lnTo>
                                <a:lnTo>
                                  <a:pt x="10" y="233"/>
                                </a:lnTo>
                                <a:close/>
                                <a:moveTo>
                                  <a:pt x="10" y="349"/>
                                </a:moveTo>
                                <a:lnTo>
                                  <a:pt x="10" y="419"/>
                                </a:lnTo>
                                <a:lnTo>
                                  <a:pt x="0" y="419"/>
                                </a:lnTo>
                                <a:lnTo>
                                  <a:pt x="0" y="349"/>
                                </a:lnTo>
                                <a:lnTo>
                                  <a:pt x="10" y="349"/>
                                </a:lnTo>
                                <a:close/>
                                <a:moveTo>
                                  <a:pt x="10" y="466"/>
                                </a:moveTo>
                                <a:lnTo>
                                  <a:pt x="10" y="536"/>
                                </a:lnTo>
                                <a:lnTo>
                                  <a:pt x="0" y="536"/>
                                </a:lnTo>
                                <a:lnTo>
                                  <a:pt x="0" y="466"/>
                                </a:lnTo>
                                <a:lnTo>
                                  <a:pt x="10" y="466"/>
                                </a:lnTo>
                                <a:close/>
                                <a:moveTo>
                                  <a:pt x="10" y="582"/>
                                </a:moveTo>
                                <a:lnTo>
                                  <a:pt x="10" y="652"/>
                                </a:lnTo>
                                <a:lnTo>
                                  <a:pt x="0" y="652"/>
                                </a:lnTo>
                                <a:lnTo>
                                  <a:pt x="0" y="582"/>
                                </a:lnTo>
                                <a:lnTo>
                                  <a:pt x="10" y="582"/>
                                </a:lnTo>
                                <a:close/>
                                <a:moveTo>
                                  <a:pt x="10" y="698"/>
                                </a:moveTo>
                                <a:lnTo>
                                  <a:pt x="10" y="768"/>
                                </a:lnTo>
                                <a:lnTo>
                                  <a:pt x="0" y="768"/>
                                </a:lnTo>
                                <a:lnTo>
                                  <a:pt x="0" y="698"/>
                                </a:lnTo>
                                <a:lnTo>
                                  <a:pt x="10" y="698"/>
                                </a:lnTo>
                                <a:close/>
                                <a:moveTo>
                                  <a:pt x="10" y="815"/>
                                </a:moveTo>
                                <a:lnTo>
                                  <a:pt x="10" y="885"/>
                                </a:lnTo>
                                <a:lnTo>
                                  <a:pt x="0" y="885"/>
                                </a:lnTo>
                                <a:lnTo>
                                  <a:pt x="0" y="815"/>
                                </a:lnTo>
                                <a:lnTo>
                                  <a:pt x="10" y="815"/>
                                </a:lnTo>
                                <a:close/>
                                <a:moveTo>
                                  <a:pt x="10" y="931"/>
                                </a:moveTo>
                                <a:lnTo>
                                  <a:pt x="10" y="1001"/>
                                </a:lnTo>
                                <a:lnTo>
                                  <a:pt x="0" y="1001"/>
                                </a:lnTo>
                                <a:lnTo>
                                  <a:pt x="0" y="931"/>
                                </a:lnTo>
                                <a:lnTo>
                                  <a:pt x="10" y="931"/>
                                </a:lnTo>
                                <a:close/>
                                <a:moveTo>
                                  <a:pt x="10" y="1048"/>
                                </a:moveTo>
                                <a:lnTo>
                                  <a:pt x="10" y="1117"/>
                                </a:lnTo>
                                <a:lnTo>
                                  <a:pt x="0" y="1117"/>
                                </a:lnTo>
                                <a:lnTo>
                                  <a:pt x="0" y="1048"/>
                                </a:lnTo>
                                <a:lnTo>
                                  <a:pt x="10" y="1048"/>
                                </a:lnTo>
                                <a:close/>
                                <a:moveTo>
                                  <a:pt x="10" y="1164"/>
                                </a:moveTo>
                                <a:lnTo>
                                  <a:pt x="10" y="1234"/>
                                </a:lnTo>
                                <a:lnTo>
                                  <a:pt x="0" y="1234"/>
                                </a:lnTo>
                                <a:lnTo>
                                  <a:pt x="0" y="1164"/>
                                </a:lnTo>
                                <a:lnTo>
                                  <a:pt x="10" y="1164"/>
                                </a:lnTo>
                                <a:close/>
                                <a:moveTo>
                                  <a:pt x="10" y="1280"/>
                                </a:moveTo>
                                <a:lnTo>
                                  <a:pt x="10" y="1350"/>
                                </a:lnTo>
                                <a:lnTo>
                                  <a:pt x="0" y="1350"/>
                                </a:lnTo>
                                <a:lnTo>
                                  <a:pt x="0" y="1280"/>
                                </a:lnTo>
                                <a:lnTo>
                                  <a:pt x="10" y="1280"/>
                                </a:lnTo>
                                <a:close/>
                                <a:moveTo>
                                  <a:pt x="10" y="1397"/>
                                </a:moveTo>
                                <a:lnTo>
                                  <a:pt x="10" y="1466"/>
                                </a:lnTo>
                                <a:lnTo>
                                  <a:pt x="0" y="1466"/>
                                </a:lnTo>
                                <a:lnTo>
                                  <a:pt x="0" y="1397"/>
                                </a:lnTo>
                                <a:lnTo>
                                  <a:pt x="10" y="1397"/>
                                </a:lnTo>
                                <a:close/>
                                <a:moveTo>
                                  <a:pt x="10" y="1513"/>
                                </a:moveTo>
                                <a:lnTo>
                                  <a:pt x="10" y="1583"/>
                                </a:lnTo>
                                <a:lnTo>
                                  <a:pt x="0" y="1583"/>
                                </a:lnTo>
                                <a:lnTo>
                                  <a:pt x="0" y="1513"/>
                                </a:lnTo>
                                <a:lnTo>
                                  <a:pt x="10" y="1513"/>
                                </a:lnTo>
                                <a:close/>
                                <a:moveTo>
                                  <a:pt x="10" y="1629"/>
                                </a:moveTo>
                                <a:lnTo>
                                  <a:pt x="10" y="1699"/>
                                </a:lnTo>
                                <a:lnTo>
                                  <a:pt x="0" y="1699"/>
                                </a:lnTo>
                                <a:lnTo>
                                  <a:pt x="0" y="1629"/>
                                </a:lnTo>
                                <a:lnTo>
                                  <a:pt x="10" y="1629"/>
                                </a:lnTo>
                                <a:close/>
                                <a:moveTo>
                                  <a:pt x="10" y="1746"/>
                                </a:moveTo>
                                <a:lnTo>
                                  <a:pt x="10" y="1816"/>
                                </a:lnTo>
                                <a:lnTo>
                                  <a:pt x="0" y="1816"/>
                                </a:lnTo>
                                <a:lnTo>
                                  <a:pt x="0" y="1746"/>
                                </a:lnTo>
                                <a:lnTo>
                                  <a:pt x="10" y="1746"/>
                                </a:lnTo>
                                <a:close/>
                                <a:moveTo>
                                  <a:pt x="10" y="1862"/>
                                </a:moveTo>
                                <a:lnTo>
                                  <a:pt x="10" y="1932"/>
                                </a:lnTo>
                                <a:lnTo>
                                  <a:pt x="0" y="1932"/>
                                </a:lnTo>
                                <a:lnTo>
                                  <a:pt x="0" y="1862"/>
                                </a:lnTo>
                                <a:lnTo>
                                  <a:pt x="10" y="1862"/>
                                </a:lnTo>
                                <a:close/>
                                <a:moveTo>
                                  <a:pt x="10" y="1978"/>
                                </a:moveTo>
                                <a:lnTo>
                                  <a:pt x="10" y="2048"/>
                                </a:lnTo>
                                <a:lnTo>
                                  <a:pt x="0" y="2048"/>
                                </a:lnTo>
                                <a:lnTo>
                                  <a:pt x="0" y="1978"/>
                                </a:lnTo>
                                <a:lnTo>
                                  <a:pt x="10" y="1978"/>
                                </a:lnTo>
                                <a:close/>
                                <a:moveTo>
                                  <a:pt x="10" y="2095"/>
                                </a:moveTo>
                                <a:lnTo>
                                  <a:pt x="10" y="2165"/>
                                </a:lnTo>
                                <a:lnTo>
                                  <a:pt x="0" y="2165"/>
                                </a:lnTo>
                                <a:lnTo>
                                  <a:pt x="0" y="2095"/>
                                </a:lnTo>
                                <a:lnTo>
                                  <a:pt x="10" y="2095"/>
                                </a:lnTo>
                                <a:close/>
                                <a:moveTo>
                                  <a:pt x="10" y="2211"/>
                                </a:moveTo>
                                <a:lnTo>
                                  <a:pt x="10" y="2281"/>
                                </a:lnTo>
                                <a:lnTo>
                                  <a:pt x="0" y="2281"/>
                                </a:lnTo>
                                <a:lnTo>
                                  <a:pt x="0" y="2211"/>
                                </a:lnTo>
                                <a:lnTo>
                                  <a:pt x="10" y="2211"/>
                                </a:lnTo>
                                <a:close/>
                                <a:moveTo>
                                  <a:pt x="10" y="2328"/>
                                </a:moveTo>
                                <a:lnTo>
                                  <a:pt x="10" y="2397"/>
                                </a:lnTo>
                                <a:lnTo>
                                  <a:pt x="0" y="2397"/>
                                </a:lnTo>
                                <a:lnTo>
                                  <a:pt x="0" y="2328"/>
                                </a:lnTo>
                                <a:lnTo>
                                  <a:pt x="10" y="23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Line 220"/>
                        <wps:cNvCnPr/>
                        <wps:spPr bwMode="auto">
                          <a:xfrm>
                            <a:off x="876300" y="1699260"/>
                            <a:ext cx="6667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221"/>
                        <wps:cNvCnPr/>
                        <wps:spPr bwMode="auto">
                          <a:xfrm>
                            <a:off x="942975" y="1699260"/>
                            <a:ext cx="635" cy="889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Freeform 222"/>
                        <wps:cNvSpPr>
                          <a:spLocks noEditPoints="1"/>
                        </wps:cNvSpPr>
                        <wps:spPr bwMode="auto">
                          <a:xfrm>
                            <a:off x="873760" y="1786255"/>
                            <a:ext cx="142240" cy="276225"/>
                          </a:xfrm>
                          <a:custGeom>
                            <a:avLst/>
                            <a:gdLst>
                              <a:gd name="T0" fmla="*/ 8 w 224"/>
                              <a:gd name="T1" fmla="*/ 0 h 435"/>
                              <a:gd name="T2" fmla="*/ 38 w 224"/>
                              <a:gd name="T3" fmla="*/ 59 h 435"/>
                              <a:gd name="T4" fmla="*/ 30 w 224"/>
                              <a:gd name="T5" fmla="*/ 65 h 435"/>
                              <a:gd name="T6" fmla="*/ 0 w 224"/>
                              <a:gd name="T7" fmla="*/ 6 h 435"/>
                              <a:gd name="T8" fmla="*/ 8 w 224"/>
                              <a:gd name="T9" fmla="*/ 0 h 435"/>
                              <a:gd name="T10" fmla="*/ 58 w 224"/>
                              <a:gd name="T11" fmla="*/ 99 h 435"/>
                              <a:gd name="T12" fmla="*/ 88 w 224"/>
                              <a:gd name="T13" fmla="*/ 158 h 435"/>
                              <a:gd name="T14" fmla="*/ 80 w 224"/>
                              <a:gd name="T15" fmla="*/ 165 h 435"/>
                              <a:gd name="T16" fmla="*/ 50 w 224"/>
                              <a:gd name="T17" fmla="*/ 105 h 435"/>
                              <a:gd name="T18" fmla="*/ 58 w 224"/>
                              <a:gd name="T19" fmla="*/ 99 h 435"/>
                              <a:gd name="T20" fmla="*/ 108 w 224"/>
                              <a:gd name="T21" fmla="*/ 198 h 435"/>
                              <a:gd name="T22" fmla="*/ 138 w 224"/>
                              <a:gd name="T23" fmla="*/ 257 h 435"/>
                              <a:gd name="T24" fmla="*/ 130 w 224"/>
                              <a:gd name="T25" fmla="*/ 264 h 435"/>
                              <a:gd name="T26" fmla="*/ 100 w 224"/>
                              <a:gd name="T27" fmla="*/ 204 h 435"/>
                              <a:gd name="T28" fmla="*/ 108 w 224"/>
                              <a:gd name="T29" fmla="*/ 198 h 435"/>
                              <a:gd name="T30" fmla="*/ 158 w 224"/>
                              <a:gd name="T31" fmla="*/ 297 h 435"/>
                              <a:gd name="T32" fmla="*/ 188 w 224"/>
                              <a:gd name="T33" fmla="*/ 357 h 435"/>
                              <a:gd name="T34" fmla="*/ 180 w 224"/>
                              <a:gd name="T35" fmla="*/ 363 h 435"/>
                              <a:gd name="T36" fmla="*/ 150 w 224"/>
                              <a:gd name="T37" fmla="*/ 303 h 435"/>
                              <a:gd name="T38" fmla="*/ 158 w 224"/>
                              <a:gd name="T39" fmla="*/ 297 h 435"/>
                              <a:gd name="T40" fmla="*/ 208 w 224"/>
                              <a:gd name="T41" fmla="*/ 396 h 435"/>
                              <a:gd name="T42" fmla="*/ 224 w 224"/>
                              <a:gd name="T43" fmla="*/ 428 h 435"/>
                              <a:gd name="T44" fmla="*/ 216 w 224"/>
                              <a:gd name="T45" fmla="*/ 435 h 435"/>
                              <a:gd name="T46" fmla="*/ 200 w 224"/>
                              <a:gd name="T47" fmla="*/ 402 h 435"/>
                              <a:gd name="T48" fmla="*/ 208 w 224"/>
                              <a:gd name="T49" fmla="*/ 396 h 4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224" h="435">
                                <a:moveTo>
                                  <a:pt x="8" y="0"/>
                                </a:moveTo>
                                <a:lnTo>
                                  <a:pt x="38" y="59"/>
                                </a:lnTo>
                                <a:lnTo>
                                  <a:pt x="30" y="65"/>
                                </a:lnTo>
                                <a:lnTo>
                                  <a:pt x="0" y="6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58" y="99"/>
                                </a:moveTo>
                                <a:lnTo>
                                  <a:pt x="88" y="158"/>
                                </a:lnTo>
                                <a:lnTo>
                                  <a:pt x="80" y="165"/>
                                </a:lnTo>
                                <a:lnTo>
                                  <a:pt x="50" y="105"/>
                                </a:lnTo>
                                <a:lnTo>
                                  <a:pt x="58" y="99"/>
                                </a:lnTo>
                                <a:close/>
                                <a:moveTo>
                                  <a:pt x="108" y="198"/>
                                </a:moveTo>
                                <a:lnTo>
                                  <a:pt x="138" y="257"/>
                                </a:lnTo>
                                <a:lnTo>
                                  <a:pt x="130" y="264"/>
                                </a:lnTo>
                                <a:lnTo>
                                  <a:pt x="100" y="204"/>
                                </a:lnTo>
                                <a:lnTo>
                                  <a:pt x="108" y="198"/>
                                </a:lnTo>
                                <a:close/>
                                <a:moveTo>
                                  <a:pt x="158" y="297"/>
                                </a:moveTo>
                                <a:lnTo>
                                  <a:pt x="188" y="357"/>
                                </a:lnTo>
                                <a:lnTo>
                                  <a:pt x="180" y="363"/>
                                </a:lnTo>
                                <a:lnTo>
                                  <a:pt x="150" y="303"/>
                                </a:lnTo>
                                <a:lnTo>
                                  <a:pt x="158" y="297"/>
                                </a:lnTo>
                                <a:close/>
                                <a:moveTo>
                                  <a:pt x="208" y="396"/>
                                </a:moveTo>
                                <a:lnTo>
                                  <a:pt x="224" y="428"/>
                                </a:lnTo>
                                <a:lnTo>
                                  <a:pt x="216" y="435"/>
                                </a:lnTo>
                                <a:lnTo>
                                  <a:pt x="200" y="402"/>
                                </a:lnTo>
                                <a:lnTo>
                                  <a:pt x="208" y="39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Freeform 223"/>
                        <wps:cNvSpPr>
                          <a:spLocks noEditPoints="1"/>
                        </wps:cNvSpPr>
                        <wps:spPr bwMode="auto">
                          <a:xfrm>
                            <a:off x="1012190" y="1788160"/>
                            <a:ext cx="539115" cy="275590"/>
                          </a:xfrm>
                          <a:custGeom>
                            <a:avLst/>
                            <a:gdLst>
                              <a:gd name="T0" fmla="*/ 0 w 849"/>
                              <a:gd name="T1" fmla="*/ 423 h 434"/>
                              <a:gd name="T2" fmla="*/ 53 w 849"/>
                              <a:gd name="T3" fmla="*/ 397 h 434"/>
                              <a:gd name="T4" fmla="*/ 57 w 849"/>
                              <a:gd name="T5" fmla="*/ 408 h 434"/>
                              <a:gd name="T6" fmla="*/ 4 w 849"/>
                              <a:gd name="T7" fmla="*/ 434 h 434"/>
                              <a:gd name="T8" fmla="*/ 0 w 849"/>
                              <a:gd name="T9" fmla="*/ 423 h 434"/>
                              <a:gd name="T10" fmla="*/ 88 w 849"/>
                              <a:gd name="T11" fmla="*/ 379 h 434"/>
                              <a:gd name="T12" fmla="*/ 141 w 849"/>
                              <a:gd name="T13" fmla="*/ 353 h 434"/>
                              <a:gd name="T14" fmla="*/ 145 w 849"/>
                              <a:gd name="T15" fmla="*/ 363 h 434"/>
                              <a:gd name="T16" fmla="*/ 92 w 849"/>
                              <a:gd name="T17" fmla="*/ 390 h 434"/>
                              <a:gd name="T18" fmla="*/ 88 w 849"/>
                              <a:gd name="T19" fmla="*/ 379 h 434"/>
                              <a:gd name="T20" fmla="*/ 176 w 849"/>
                              <a:gd name="T21" fmla="*/ 335 h 434"/>
                              <a:gd name="T22" fmla="*/ 229 w 849"/>
                              <a:gd name="T23" fmla="*/ 309 h 434"/>
                              <a:gd name="T24" fmla="*/ 233 w 849"/>
                              <a:gd name="T25" fmla="*/ 319 h 434"/>
                              <a:gd name="T26" fmla="*/ 180 w 849"/>
                              <a:gd name="T27" fmla="*/ 346 h 434"/>
                              <a:gd name="T28" fmla="*/ 176 w 849"/>
                              <a:gd name="T29" fmla="*/ 335 h 434"/>
                              <a:gd name="T30" fmla="*/ 264 w 849"/>
                              <a:gd name="T31" fmla="*/ 291 h 434"/>
                              <a:gd name="T32" fmla="*/ 317 w 849"/>
                              <a:gd name="T33" fmla="*/ 265 h 434"/>
                              <a:gd name="T34" fmla="*/ 321 w 849"/>
                              <a:gd name="T35" fmla="*/ 275 h 434"/>
                              <a:gd name="T36" fmla="*/ 268 w 849"/>
                              <a:gd name="T37" fmla="*/ 302 h 434"/>
                              <a:gd name="T38" fmla="*/ 264 w 849"/>
                              <a:gd name="T39" fmla="*/ 291 h 434"/>
                              <a:gd name="T40" fmla="*/ 353 w 849"/>
                              <a:gd name="T41" fmla="*/ 247 h 434"/>
                              <a:gd name="T42" fmla="*/ 405 w 849"/>
                              <a:gd name="T43" fmla="*/ 221 h 434"/>
                              <a:gd name="T44" fmla="*/ 409 w 849"/>
                              <a:gd name="T45" fmla="*/ 231 h 434"/>
                              <a:gd name="T46" fmla="*/ 356 w 849"/>
                              <a:gd name="T47" fmla="*/ 258 h 434"/>
                              <a:gd name="T48" fmla="*/ 353 w 849"/>
                              <a:gd name="T49" fmla="*/ 247 h 434"/>
                              <a:gd name="T50" fmla="*/ 441 w 849"/>
                              <a:gd name="T51" fmla="*/ 203 h 434"/>
                              <a:gd name="T52" fmla="*/ 494 w 849"/>
                              <a:gd name="T53" fmla="*/ 177 h 434"/>
                              <a:gd name="T54" fmla="*/ 497 w 849"/>
                              <a:gd name="T55" fmla="*/ 187 h 434"/>
                              <a:gd name="T56" fmla="*/ 444 w 849"/>
                              <a:gd name="T57" fmla="*/ 214 h 434"/>
                              <a:gd name="T58" fmla="*/ 441 w 849"/>
                              <a:gd name="T59" fmla="*/ 203 h 434"/>
                              <a:gd name="T60" fmla="*/ 529 w 849"/>
                              <a:gd name="T61" fmla="*/ 159 h 434"/>
                              <a:gd name="T62" fmla="*/ 582 w 849"/>
                              <a:gd name="T63" fmla="*/ 133 h 434"/>
                              <a:gd name="T64" fmla="*/ 585 w 849"/>
                              <a:gd name="T65" fmla="*/ 143 h 434"/>
                              <a:gd name="T66" fmla="*/ 532 w 849"/>
                              <a:gd name="T67" fmla="*/ 170 h 434"/>
                              <a:gd name="T68" fmla="*/ 529 w 849"/>
                              <a:gd name="T69" fmla="*/ 159 h 434"/>
                              <a:gd name="T70" fmla="*/ 617 w 849"/>
                              <a:gd name="T71" fmla="*/ 115 h 434"/>
                              <a:gd name="T72" fmla="*/ 670 w 849"/>
                              <a:gd name="T73" fmla="*/ 88 h 434"/>
                              <a:gd name="T74" fmla="*/ 673 w 849"/>
                              <a:gd name="T75" fmla="*/ 99 h 434"/>
                              <a:gd name="T76" fmla="*/ 620 w 849"/>
                              <a:gd name="T77" fmla="*/ 126 h 434"/>
                              <a:gd name="T78" fmla="*/ 617 w 849"/>
                              <a:gd name="T79" fmla="*/ 115 h 434"/>
                              <a:gd name="T80" fmla="*/ 705 w 849"/>
                              <a:gd name="T81" fmla="*/ 71 h 434"/>
                              <a:gd name="T82" fmla="*/ 758 w 849"/>
                              <a:gd name="T83" fmla="*/ 44 h 434"/>
                              <a:gd name="T84" fmla="*/ 761 w 849"/>
                              <a:gd name="T85" fmla="*/ 55 h 434"/>
                              <a:gd name="T86" fmla="*/ 709 w 849"/>
                              <a:gd name="T87" fmla="*/ 82 h 434"/>
                              <a:gd name="T88" fmla="*/ 705 w 849"/>
                              <a:gd name="T89" fmla="*/ 71 h 434"/>
                              <a:gd name="T90" fmla="*/ 793 w 849"/>
                              <a:gd name="T91" fmla="*/ 27 h 434"/>
                              <a:gd name="T92" fmla="*/ 846 w 849"/>
                              <a:gd name="T93" fmla="*/ 0 h 434"/>
                              <a:gd name="T94" fmla="*/ 849 w 849"/>
                              <a:gd name="T95" fmla="*/ 11 h 434"/>
                              <a:gd name="T96" fmla="*/ 797 w 849"/>
                              <a:gd name="T97" fmla="*/ 38 h 434"/>
                              <a:gd name="T98" fmla="*/ 793 w 849"/>
                              <a:gd name="T99" fmla="*/ 27 h 4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49" h="434">
                                <a:moveTo>
                                  <a:pt x="0" y="423"/>
                                </a:moveTo>
                                <a:lnTo>
                                  <a:pt x="53" y="397"/>
                                </a:lnTo>
                                <a:lnTo>
                                  <a:pt x="57" y="408"/>
                                </a:lnTo>
                                <a:lnTo>
                                  <a:pt x="4" y="434"/>
                                </a:lnTo>
                                <a:lnTo>
                                  <a:pt x="0" y="423"/>
                                </a:lnTo>
                                <a:close/>
                                <a:moveTo>
                                  <a:pt x="88" y="379"/>
                                </a:moveTo>
                                <a:lnTo>
                                  <a:pt x="141" y="353"/>
                                </a:lnTo>
                                <a:lnTo>
                                  <a:pt x="145" y="363"/>
                                </a:lnTo>
                                <a:lnTo>
                                  <a:pt x="92" y="390"/>
                                </a:lnTo>
                                <a:lnTo>
                                  <a:pt x="88" y="379"/>
                                </a:lnTo>
                                <a:close/>
                                <a:moveTo>
                                  <a:pt x="176" y="335"/>
                                </a:moveTo>
                                <a:lnTo>
                                  <a:pt x="229" y="309"/>
                                </a:lnTo>
                                <a:lnTo>
                                  <a:pt x="233" y="319"/>
                                </a:lnTo>
                                <a:lnTo>
                                  <a:pt x="180" y="346"/>
                                </a:lnTo>
                                <a:lnTo>
                                  <a:pt x="176" y="335"/>
                                </a:lnTo>
                                <a:close/>
                                <a:moveTo>
                                  <a:pt x="264" y="291"/>
                                </a:moveTo>
                                <a:lnTo>
                                  <a:pt x="317" y="265"/>
                                </a:lnTo>
                                <a:lnTo>
                                  <a:pt x="321" y="275"/>
                                </a:lnTo>
                                <a:lnTo>
                                  <a:pt x="268" y="302"/>
                                </a:lnTo>
                                <a:lnTo>
                                  <a:pt x="264" y="291"/>
                                </a:lnTo>
                                <a:close/>
                                <a:moveTo>
                                  <a:pt x="353" y="247"/>
                                </a:moveTo>
                                <a:lnTo>
                                  <a:pt x="405" y="221"/>
                                </a:lnTo>
                                <a:lnTo>
                                  <a:pt x="409" y="231"/>
                                </a:lnTo>
                                <a:lnTo>
                                  <a:pt x="356" y="258"/>
                                </a:lnTo>
                                <a:lnTo>
                                  <a:pt x="353" y="247"/>
                                </a:lnTo>
                                <a:close/>
                                <a:moveTo>
                                  <a:pt x="441" y="203"/>
                                </a:moveTo>
                                <a:lnTo>
                                  <a:pt x="494" y="177"/>
                                </a:lnTo>
                                <a:lnTo>
                                  <a:pt x="497" y="187"/>
                                </a:lnTo>
                                <a:lnTo>
                                  <a:pt x="444" y="214"/>
                                </a:lnTo>
                                <a:lnTo>
                                  <a:pt x="441" y="203"/>
                                </a:lnTo>
                                <a:close/>
                                <a:moveTo>
                                  <a:pt x="529" y="159"/>
                                </a:moveTo>
                                <a:lnTo>
                                  <a:pt x="582" y="133"/>
                                </a:lnTo>
                                <a:lnTo>
                                  <a:pt x="585" y="143"/>
                                </a:lnTo>
                                <a:lnTo>
                                  <a:pt x="532" y="170"/>
                                </a:lnTo>
                                <a:lnTo>
                                  <a:pt x="529" y="159"/>
                                </a:lnTo>
                                <a:close/>
                                <a:moveTo>
                                  <a:pt x="617" y="115"/>
                                </a:moveTo>
                                <a:lnTo>
                                  <a:pt x="670" y="88"/>
                                </a:lnTo>
                                <a:lnTo>
                                  <a:pt x="673" y="99"/>
                                </a:lnTo>
                                <a:lnTo>
                                  <a:pt x="620" y="126"/>
                                </a:lnTo>
                                <a:lnTo>
                                  <a:pt x="617" y="115"/>
                                </a:lnTo>
                                <a:close/>
                                <a:moveTo>
                                  <a:pt x="705" y="71"/>
                                </a:moveTo>
                                <a:lnTo>
                                  <a:pt x="758" y="44"/>
                                </a:lnTo>
                                <a:lnTo>
                                  <a:pt x="761" y="55"/>
                                </a:lnTo>
                                <a:lnTo>
                                  <a:pt x="709" y="82"/>
                                </a:lnTo>
                                <a:lnTo>
                                  <a:pt x="705" y="71"/>
                                </a:lnTo>
                                <a:close/>
                                <a:moveTo>
                                  <a:pt x="793" y="27"/>
                                </a:moveTo>
                                <a:lnTo>
                                  <a:pt x="846" y="0"/>
                                </a:lnTo>
                                <a:lnTo>
                                  <a:pt x="849" y="11"/>
                                </a:lnTo>
                                <a:lnTo>
                                  <a:pt x="797" y="38"/>
                                </a:lnTo>
                                <a:lnTo>
                                  <a:pt x="793" y="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Freeform 224"/>
                        <wps:cNvSpPr>
                          <a:spLocks noEditPoints="1"/>
                        </wps:cNvSpPr>
                        <wps:spPr bwMode="auto">
                          <a:xfrm>
                            <a:off x="873125" y="257810"/>
                            <a:ext cx="415290" cy="1667510"/>
                          </a:xfrm>
                          <a:custGeom>
                            <a:avLst/>
                            <a:gdLst>
                              <a:gd name="T0" fmla="*/ 26 w 654"/>
                              <a:gd name="T1" fmla="*/ 67 h 2626"/>
                              <a:gd name="T2" fmla="*/ 0 w 654"/>
                              <a:gd name="T3" fmla="*/ 3 h 2626"/>
                              <a:gd name="T4" fmla="*/ 37 w 654"/>
                              <a:gd name="T5" fmla="*/ 111 h 2626"/>
                              <a:gd name="T6" fmla="*/ 44 w 654"/>
                              <a:gd name="T7" fmla="*/ 181 h 2626"/>
                              <a:gd name="T8" fmla="*/ 37 w 654"/>
                              <a:gd name="T9" fmla="*/ 111 h 2626"/>
                              <a:gd name="T10" fmla="*/ 81 w 654"/>
                              <a:gd name="T11" fmla="*/ 289 h 2626"/>
                              <a:gd name="T12" fmla="*/ 55 w 654"/>
                              <a:gd name="T13" fmla="*/ 226 h 2626"/>
                              <a:gd name="T14" fmla="*/ 92 w 654"/>
                              <a:gd name="T15" fmla="*/ 334 h 2626"/>
                              <a:gd name="T16" fmla="*/ 99 w 654"/>
                              <a:gd name="T17" fmla="*/ 404 h 2626"/>
                              <a:gd name="T18" fmla="*/ 92 w 654"/>
                              <a:gd name="T19" fmla="*/ 334 h 2626"/>
                              <a:gd name="T20" fmla="*/ 136 w 654"/>
                              <a:gd name="T21" fmla="*/ 512 h 2626"/>
                              <a:gd name="T22" fmla="*/ 110 w 654"/>
                              <a:gd name="T23" fmla="*/ 449 h 2626"/>
                              <a:gd name="T24" fmla="*/ 146 w 654"/>
                              <a:gd name="T25" fmla="*/ 557 h 2626"/>
                              <a:gd name="T26" fmla="*/ 154 w 654"/>
                              <a:gd name="T27" fmla="*/ 627 h 2626"/>
                              <a:gd name="T28" fmla="*/ 146 w 654"/>
                              <a:gd name="T29" fmla="*/ 557 h 2626"/>
                              <a:gd name="T30" fmla="*/ 190 w 654"/>
                              <a:gd name="T31" fmla="*/ 735 h 2626"/>
                              <a:gd name="T32" fmla="*/ 165 w 654"/>
                              <a:gd name="T33" fmla="*/ 672 h 2626"/>
                              <a:gd name="T34" fmla="*/ 201 w 654"/>
                              <a:gd name="T35" fmla="*/ 780 h 2626"/>
                              <a:gd name="T36" fmla="*/ 209 w 654"/>
                              <a:gd name="T37" fmla="*/ 850 h 2626"/>
                              <a:gd name="T38" fmla="*/ 201 w 654"/>
                              <a:gd name="T39" fmla="*/ 780 h 2626"/>
                              <a:gd name="T40" fmla="*/ 245 w 654"/>
                              <a:gd name="T41" fmla="*/ 958 h 2626"/>
                              <a:gd name="T42" fmla="*/ 220 w 654"/>
                              <a:gd name="T43" fmla="*/ 894 h 2626"/>
                              <a:gd name="T44" fmla="*/ 256 w 654"/>
                              <a:gd name="T45" fmla="*/ 1003 h 2626"/>
                              <a:gd name="T46" fmla="*/ 263 w 654"/>
                              <a:gd name="T47" fmla="*/ 1073 h 2626"/>
                              <a:gd name="T48" fmla="*/ 256 w 654"/>
                              <a:gd name="T49" fmla="*/ 1003 h 2626"/>
                              <a:gd name="T50" fmla="*/ 300 w 654"/>
                              <a:gd name="T51" fmla="*/ 1181 h 2626"/>
                              <a:gd name="T52" fmla="*/ 274 w 654"/>
                              <a:gd name="T53" fmla="*/ 1117 h 2626"/>
                              <a:gd name="T54" fmla="*/ 311 w 654"/>
                              <a:gd name="T55" fmla="*/ 1226 h 2626"/>
                              <a:gd name="T56" fmla="*/ 318 w 654"/>
                              <a:gd name="T57" fmla="*/ 1296 h 2626"/>
                              <a:gd name="T58" fmla="*/ 311 w 654"/>
                              <a:gd name="T59" fmla="*/ 1226 h 2626"/>
                              <a:gd name="T60" fmla="*/ 355 w 654"/>
                              <a:gd name="T61" fmla="*/ 1404 h 2626"/>
                              <a:gd name="T62" fmla="*/ 329 w 654"/>
                              <a:gd name="T63" fmla="*/ 1340 h 2626"/>
                              <a:gd name="T64" fmla="*/ 366 w 654"/>
                              <a:gd name="T65" fmla="*/ 1448 h 2626"/>
                              <a:gd name="T66" fmla="*/ 373 w 654"/>
                              <a:gd name="T67" fmla="*/ 1519 h 2626"/>
                              <a:gd name="T68" fmla="*/ 366 w 654"/>
                              <a:gd name="T69" fmla="*/ 1448 h 2626"/>
                              <a:gd name="T70" fmla="*/ 409 w 654"/>
                              <a:gd name="T71" fmla="*/ 1627 h 2626"/>
                              <a:gd name="T72" fmla="*/ 384 w 654"/>
                              <a:gd name="T73" fmla="*/ 1563 h 2626"/>
                              <a:gd name="T74" fmla="*/ 420 w 654"/>
                              <a:gd name="T75" fmla="*/ 1671 h 2626"/>
                              <a:gd name="T76" fmla="*/ 428 w 654"/>
                              <a:gd name="T77" fmla="*/ 1741 h 2626"/>
                              <a:gd name="T78" fmla="*/ 420 w 654"/>
                              <a:gd name="T79" fmla="*/ 1671 h 2626"/>
                              <a:gd name="T80" fmla="*/ 464 w 654"/>
                              <a:gd name="T81" fmla="*/ 1850 h 2626"/>
                              <a:gd name="T82" fmla="*/ 439 w 654"/>
                              <a:gd name="T83" fmla="*/ 1786 h 2626"/>
                              <a:gd name="T84" fmla="*/ 475 w 654"/>
                              <a:gd name="T85" fmla="*/ 1894 h 2626"/>
                              <a:gd name="T86" fmla="*/ 482 w 654"/>
                              <a:gd name="T87" fmla="*/ 1964 h 2626"/>
                              <a:gd name="T88" fmla="*/ 475 w 654"/>
                              <a:gd name="T89" fmla="*/ 1894 h 2626"/>
                              <a:gd name="T90" fmla="*/ 519 w 654"/>
                              <a:gd name="T91" fmla="*/ 2072 h 2626"/>
                              <a:gd name="T92" fmla="*/ 493 w 654"/>
                              <a:gd name="T93" fmla="*/ 2009 h 2626"/>
                              <a:gd name="T94" fmla="*/ 530 w 654"/>
                              <a:gd name="T95" fmla="*/ 2117 h 2626"/>
                              <a:gd name="T96" fmla="*/ 537 w 654"/>
                              <a:gd name="T97" fmla="*/ 2187 h 2626"/>
                              <a:gd name="T98" fmla="*/ 530 w 654"/>
                              <a:gd name="T99" fmla="*/ 2117 h 2626"/>
                              <a:gd name="T100" fmla="*/ 574 w 654"/>
                              <a:gd name="T101" fmla="*/ 2295 h 2626"/>
                              <a:gd name="T102" fmla="*/ 548 w 654"/>
                              <a:gd name="T103" fmla="*/ 2232 h 2626"/>
                              <a:gd name="T104" fmla="*/ 585 w 654"/>
                              <a:gd name="T105" fmla="*/ 2340 h 2626"/>
                              <a:gd name="T106" fmla="*/ 592 w 654"/>
                              <a:gd name="T107" fmla="*/ 2410 h 2626"/>
                              <a:gd name="T108" fmla="*/ 585 w 654"/>
                              <a:gd name="T109" fmla="*/ 2340 h 2626"/>
                              <a:gd name="T110" fmla="*/ 628 w 654"/>
                              <a:gd name="T111" fmla="*/ 2518 h 2626"/>
                              <a:gd name="T112" fmla="*/ 603 w 654"/>
                              <a:gd name="T113" fmla="*/ 2455 h 2626"/>
                              <a:gd name="T114" fmla="*/ 639 w 654"/>
                              <a:gd name="T115" fmla="*/ 2563 h 2626"/>
                              <a:gd name="T116" fmla="*/ 645 w 654"/>
                              <a:gd name="T117" fmla="*/ 2626 h 2626"/>
                              <a:gd name="T118" fmla="*/ 639 w 654"/>
                              <a:gd name="T119" fmla="*/ 2563 h 26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654" h="2626">
                                <a:moveTo>
                                  <a:pt x="10" y="0"/>
                                </a:moveTo>
                                <a:lnTo>
                                  <a:pt x="26" y="67"/>
                                </a:lnTo>
                                <a:lnTo>
                                  <a:pt x="17" y="70"/>
                                </a:lnTo>
                                <a:lnTo>
                                  <a:pt x="0" y="3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37" y="111"/>
                                </a:moveTo>
                                <a:lnTo>
                                  <a:pt x="53" y="178"/>
                                </a:lnTo>
                                <a:lnTo>
                                  <a:pt x="44" y="181"/>
                                </a:lnTo>
                                <a:lnTo>
                                  <a:pt x="28" y="114"/>
                                </a:lnTo>
                                <a:lnTo>
                                  <a:pt x="37" y="111"/>
                                </a:lnTo>
                                <a:close/>
                                <a:moveTo>
                                  <a:pt x="64" y="222"/>
                                </a:moveTo>
                                <a:lnTo>
                                  <a:pt x="81" y="289"/>
                                </a:lnTo>
                                <a:lnTo>
                                  <a:pt x="72" y="293"/>
                                </a:lnTo>
                                <a:lnTo>
                                  <a:pt x="55" y="226"/>
                                </a:lnTo>
                                <a:lnTo>
                                  <a:pt x="64" y="222"/>
                                </a:lnTo>
                                <a:close/>
                                <a:moveTo>
                                  <a:pt x="92" y="334"/>
                                </a:moveTo>
                                <a:lnTo>
                                  <a:pt x="108" y="401"/>
                                </a:lnTo>
                                <a:lnTo>
                                  <a:pt x="99" y="404"/>
                                </a:lnTo>
                                <a:lnTo>
                                  <a:pt x="83" y="337"/>
                                </a:lnTo>
                                <a:lnTo>
                                  <a:pt x="92" y="334"/>
                                </a:lnTo>
                                <a:close/>
                                <a:moveTo>
                                  <a:pt x="119" y="445"/>
                                </a:moveTo>
                                <a:lnTo>
                                  <a:pt x="136" y="512"/>
                                </a:lnTo>
                                <a:lnTo>
                                  <a:pt x="126" y="516"/>
                                </a:lnTo>
                                <a:lnTo>
                                  <a:pt x="110" y="449"/>
                                </a:lnTo>
                                <a:lnTo>
                                  <a:pt x="119" y="445"/>
                                </a:lnTo>
                                <a:close/>
                                <a:moveTo>
                                  <a:pt x="146" y="557"/>
                                </a:moveTo>
                                <a:lnTo>
                                  <a:pt x="163" y="624"/>
                                </a:lnTo>
                                <a:lnTo>
                                  <a:pt x="154" y="627"/>
                                </a:lnTo>
                                <a:lnTo>
                                  <a:pt x="137" y="560"/>
                                </a:lnTo>
                                <a:lnTo>
                                  <a:pt x="146" y="557"/>
                                </a:lnTo>
                                <a:close/>
                                <a:moveTo>
                                  <a:pt x="174" y="668"/>
                                </a:moveTo>
                                <a:lnTo>
                                  <a:pt x="190" y="735"/>
                                </a:lnTo>
                                <a:lnTo>
                                  <a:pt x="181" y="739"/>
                                </a:lnTo>
                                <a:lnTo>
                                  <a:pt x="165" y="672"/>
                                </a:lnTo>
                                <a:lnTo>
                                  <a:pt x="174" y="668"/>
                                </a:lnTo>
                                <a:close/>
                                <a:moveTo>
                                  <a:pt x="201" y="780"/>
                                </a:moveTo>
                                <a:lnTo>
                                  <a:pt x="218" y="847"/>
                                </a:lnTo>
                                <a:lnTo>
                                  <a:pt x="209" y="850"/>
                                </a:lnTo>
                                <a:lnTo>
                                  <a:pt x="192" y="783"/>
                                </a:lnTo>
                                <a:lnTo>
                                  <a:pt x="201" y="780"/>
                                </a:lnTo>
                                <a:close/>
                                <a:moveTo>
                                  <a:pt x="229" y="891"/>
                                </a:moveTo>
                                <a:lnTo>
                                  <a:pt x="245" y="958"/>
                                </a:lnTo>
                                <a:lnTo>
                                  <a:pt x="236" y="961"/>
                                </a:lnTo>
                                <a:lnTo>
                                  <a:pt x="220" y="894"/>
                                </a:lnTo>
                                <a:lnTo>
                                  <a:pt x="229" y="891"/>
                                </a:lnTo>
                                <a:close/>
                                <a:moveTo>
                                  <a:pt x="256" y="1003"/>
                                </a:moveTo>
                                <a:lnTo>
                                  <a:pt x="272" y="1069"/>
                                </a:lnTo>
                                <a:lnTo>
                                  <a:pt x="263" y="1073"/>
                                </a:lnTo>
                                <a:lnTo>
                                  <a:pt x="247" y="1006"/>
                                </a:lnTo>
                                <a:lnTo>
                                  <a:pt x="256" y="1003"/>
                                </a:lnTo>
                                <a:close/>
                                <a:moveTo>
                                  <a:pt x="283" y="1114"/>
                                </a:moveTo>
                                <a:lnTo>
                                  <a:pt x="300" y="1181"/>
                                </a:lnTo>
                                <a:lnTo>
                                  <a:pt x="291" y="1184"/>
                                </a:lnTo>
                                <a:lnTo>
                                  <a:pt x="274" y="1117"/>
                                </a:lnTo>
                                <a:lnTo>
                                  <a:pt x="283" y="1114"/>
                                </a:lnTo>
                                <a:close/>
                                <a:moveTo>
                                  <a:pt x="311" y="1226"/>
                                </a:moveTo>
                                <a:lnTo>
                                  <a:pt x="327" y="1292"/>
                                </a:lnTo>
                                <a:lnTo>
                                  <a:pt x="318" y="1296"/>
                                </a:lnTo>
                                <a:lnTo>
                                  <a:pt x="302" y="1229"/>
                                </a:lnTo>
                                <a:lnTo>
                                  <a:pt x="311" y="1226"/>
                                </a:lnTo>
                                <a:close/>
                                <a:moveTo>
                                  <a:pt x="338" y="1337"/>
                                </a:moveTo>
                                <a:lnTo>
                                  <a:pt x="355" y="1404"/>
                                </a:lnTo>
                                <a:lnTo>
                                  <a:pt x="346" y="1407"/>
                                </a:lnTo>
                                <a:lnTo>
                                  <a:pt x="329" y="1340"/>
                                </a:lnTo>
                                <a:lnTo>
                                  <a:pt x="338" y="1337"/>
                                </a:lnTo>
                                <a:close/>
                                <a:moveTo>
                                  <a:pt x="366" y="1448"/>
                                </a:moveTo>
                                <a:lnTo>
                                  <a:pt x="382" y="1515"/>
                                </a:lnTo>
                                <a:lnTo>
                                  <a:pt x="373" y="1519"/>
                                </a:lnTo>
                                <a:lnTo>
                                  <a:pt x="356" y="1452"/>
                                </a:lnTo>
                                <a:lnTo>
                                  <a:pt x="366" y="1448"/>
                                </a:lnTo>
                                <a:close/>
                                <a:moveTo>
                                  <a:pt x="393" y="1560"/>
                                </a:moveTo>
                                <a:lnTo>
                                  <a:pt x="409" y="1627"/>
                                </a:lnTo>
                                <a:lnTo>
                                  <a:pt x="400" y="1630"/>
                                </a:lnTo>
                                <a:lnTo>
                                  <a:pt x="384" y="1563"/>
                                </a:lnTo>
                                <a:lnTo>
                                  <a:pt x="393" y="1560"/>
                                </a:lnTo>
                                <a:close/>
                                <a:moveTo>
                                  <a:pt x="420" y="1671"/>
                                </a:moveTo>
                                <a:lnTo>
                                  <a:pt x="437" y="1738"/>
                                </a:lnTo>
                                <a:lnTo>
                                  <a:pt x="428" y="1741"/>
                                </a:lnTo>
                                <a:lnTo>
                                  <a:pt x="411" y="1675"/>
                                </a:lnTo>
                                <a:lnTo>
                                  <a:pt x="420" y="1671"/>
                                </a:lnTo>
                                <a:close/>
                                <a:moveTo>
                                  <a:pt x="448" y="1783"/>
                                </a:moveTo>
                                <a:lnTo>
                                  <a:pt x="464" y="1850"/>
                                </a:lnTo>
                                <a:lnTo>
                                  <a:pt x="455" y="1853"/>
                                </a:lnTo>
                                <a:lnTo>
                                  <a:pt x="439" y="1786"/>
                                </a:lnTo>
                                <a:lnTo>
                                  <a:pt x="448" y="1783"/>
                                </a:lnTo>
                                <a:close/>
                                <a:moveTo>
                                  <a:pt x="475" y="1894"/>
                                </a:moveTo>
                                <a:lnTo>
                                  <a:pt x="492" y="1961"/>
                                </a:lnTo>
                                <a:lnTo>
                                  <a:pt x="482" y="1964"/>
                                </a:lnTo>
                                <a:lnTo>
                                  <a:pt x="466" y="1898"/>
                                </a:lnTo>
                                <a:lnTo>
                                  <a:pt x="475" y="1894"/>
                                </a:lnTo>
                                <a:close/>
                                <a:moveTo>
                                  <a:pt x="502" y="2006"/>
                                </a:moveTo>
                                <a:lnTo>
                                  <a:pt x="519" y="2072"/>
                                </a:lnTo>
                                <a:lnTo>
                                  <a:pt x="510" y="2076"/>
                                </a:lnTo>
                                <a:lnTo>
                                  <a:pt x="493" y="2009"/>
                                </a:lnTo>
                                <a:lnTo>
                                  <a:pt x="502" y="2006"/>
                                </a:lnTo>
                                <a:close/>
                                <a:moveTo>
                                  <a:pt x="530" y="2117"/>
                                </a:moveTo>
                                <a:lnTo>
                                  <a:pt x="546" y="2184"/>
                                </a:lnTo>
                                <a:lnTo>
                                  <a:pt x="537" y="2187"/>
                                </a:lnTo>
                                <a:lnTo>
                                  <a:pt x="521" y="2120"/>
                                </a:lnTo>
                                <a:lnTo>
                                  <a:pt x="530" y="2117"/>
                                </a:lnTo>
                                <a:close/>
                                <a:moveTo>
                                  <a:pt x="557" y="2228"/>
                                </a:moveTo>
                                <a:lnTo>
                                  <a:pt x="574" y="2295"/>
                                </a:lnTo>
                                <a:lnTo>
                                  <a:pt x="565" y="2299"/>
                                </a:lnTo>
                                <a:lnTo>
                                  <a:pt x="548" y="2232"/>
                                </a:lnTo>
                                <a:lnTo>
                                  <a:pt x="557" y="2228"/>
                                </a:lnTo>
                                <a:close/>
                                <a:moveTo>
                                  <a:pt x="585" y="2340"/>
                                </a:moveTo>
                                <a:lnTo>
                                  <a:pt x="601" y="2407"/>
                                </a:lnTo>
                                <a:lnTo>
                                  <a:pt x="592" y="2410"/>
                                </a:lnTo>
                                <a:lnTo>
                                  <a:pt x="576" y="2343"/>
                                </a:lnTo>
                                <a:lnTo>
                                  <a:pt x="585" y="2340"/>
                                </a:lnTo>
                                <a:close/>
                                <a:moveTo>
                                  <a:pt x="612" y="2451"/>
                                </a:moveTo>
                                <a:lnTo>
                                  <a:pt x="628" y="2518"/>
                                </a:lnTo>
                                <a:lnTo>
                                  <a:pt x="619" y="2522"/>
                                </a:lnTo>
                                <a:lnTo>
                                  <a:pt x="603" y="2455"/>
                                </a:lnTo>
                                <a:lnTo>
                                  <a:pt x="612" y="2451"/>
                                </a:lnTo>
                                <a:close/>
                                <a:moveTo>
                                  <a:pt x="639" y="2563"/>
                                </a:moveTo>
                                <a:lnTo>
                                  <a:pt x="654" y="2623"/>
                                </a:lnTo>
                                <a:lnTo>
                                  <a:pt x="645" y="2626"/>
                                </a:lnTo>
                                <a:lnTo>
                                  <a:pt x="630" y="2566"/>
                                </a:lnTo>
                                <a:lnTo>
                                  <a:pt x="639" y="25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Line 225"/>
                        <wps:cNvCnPr/>
                        <wps:spPr bwMode="auto">
                          <a:xfrm>
                            <a:off x="876300" y="258445"/>
                            <a:ext cx="137160" cy="18021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Freeform 226"/>
                        <wps:cNvSpPr>
                          <a:spLocks noEditPoints="1"/>
                        </wps:cNvSpPr>
                        <wps:spPr bwMode="auto">
                          <a:xfrm>
                            <a:off x="875665" y="1784350"/>
                            <a:ext cx="410845" cy="143510"/>
                          </a:xfrm>
                          <a:custGeom>
                            <a:avLst/>
                            <a:gdLst>
                              <a:gd name="T0" fmla="*/ 2 w 647"/>
                              <a:gd name="T1" fmla="*/ 0 h 226"/>
                              <a:gd name="T2" fmla="*/ 57 w 647"/>
                              <a:gd name="T3" fmla="*/ 19 h 226"/>
                              <a:gd name="T4" fmla="*/ 55 w 647"/>
                              <a:gd name="T5" fmla="*/ 30 h 226"/>
                              <a:gd name="T6" fmla="*/ 0 w 647"/>
                              <a:gd name="T7" fmla="*/ 12 h 226"/>
                              <a:gd name="T8" fmla="*/ 2 w 647"/>
                              <a:gd name="T9" fmla="*/ 0 h 226"/>
                              <a:gd name="T10" fmla="*/ 94 w 647"/>
                              <a:gd name="T11" fmla="*/ 31 h 226"/>
                              <a:gd name="T12" fmla="*/ 149 w 647"/>
                              <a:gd name="T13" fmla="*/ 49 h 226"/>
                              <a:gd name="T14" fmla="*/ 147 w 647"/>
                              <a:gd name="T15" fmla="*/ 60 h 226"/>
                              <a:gd name="T16" fmla="*/ 92 w 647"/>
                              <a:gd name="T17" fmla="*/ 42 h 226"/>
                              <a:gd name="T18" fmla="*/ 94 w 647"/>
                              <a:gd name="T19" fmla="*/ 31 h 226"/>
                              <a:gd name="T20" fmla="*/ 186 w 647"/>
                              <a:gd name="T21" fmla="*/ 62 h 226"/>
                              <a:gd name="T22" fmla="*/ 241 w 647"/>
                              <a:gd name="T23" fmla="*/ 80 h 226"/>
                              <a:gd name="T24" fmla="*/ 238 w 647"/>
                              <a:gd name="T25" fmla="*/ 91 h 226"/>
                              <a:gd name="T26" fmla="*/ 183 w 647"/>
                              <a:gd name="T27" fmla="*/ 73 h 226"/>
                              <a:gd name="T28" fmla="*/ 186 w 647"/>
                              <a:gd name="T29" fmla="*/ 62 h 226"/>
                              <a:gd name="T30" fmla="*/ 278 w 647"/>
                              <a:gd name="T31" fmla="*/ 92 h 226"/>
                              <a:gd name="T32" fmla="*/ 333 w 647"/>
                              <a:gd name="T33" fmla="*/ 110 h 226"/>
                              <a:gd name="T34" fmla="*/ 330 w 647"/>
                              <a:gd name="T35" fmla="*/ 122 h 226"/>
                              <a:gd name="T36" fmla="*/ 275 w 647"/>
                              <a:gd name="T37" fmla="*/ 103 h 226"/>
                              <a:gd name="T38" fmla="*/ 278 w 647"/>
                              <a:gd name="T39" fmla="*/ 92 h 226"/>
                              <a:gd name="T40" fmla="*/ 370 w 647"/>
                              <a:gd name="T41" fmla="*/ 122 h 226"/>
                              <a:gd name="T42" fmla="*/ 425 w 647"/>
                              <a:gd name="T43" fmla="*/ 141 h 226"/>
                              <a:gd name="T44" fmla="*/ 422 w 647"/>
                              <a:gd name="T45" fmla="*/ 152 h 226"/>
                              <a:gd name="T46" fmla="*/ 367 w 647"/>
                              <a:gd name="T47" fmla="*/ 134 h 226"/>
                              <a:gd name="T48" fmla="*/ 370 w 647"/>
                              <a:gd name="T49" fmla="*/ 122 h 226"/>
                              <a:gd name="T50" fmla="*/ 461 w 647"/>
                              <a:gd name="T51" fmla="*/ 153 h 226"/>
                              <a:gd name="T52" fmla="*/ 517 w 647"/>
                              <a:gd name="T53" fmla="*/ 171 h 226"/>
                              <a:gd name="T54" fmla="*/ 514 w 647"/>
                              <a:gd name="T55" fmla="*/ 183 h 226"/>
                              <a:gd name="T56" fmla="*/ 459 w 647"/>
                              <a:gd name="T57" fmla="*/ 164 h 226"/>
                              <a:gd name="T58" fmla="*/ 461 w 647"/>
                              <a:gd name="T59" fmla="*/ 153 h 226"/>
                              <a:gd name="T60" fmla="*/ 553 w 647"/>
                              <a:gd name="T61" fmla="*/ 184 h 226"/>
                              <a:gd name="T62" fmla="*/ 608 w 647"/>
                              <a:gd name="T63" fmla="*/ 202 h 226"/>
                              <a:gd name="T64" fmla="*/ 606 w 647"/>
                              <a:gd name="T65" fmla="*/ 213 h 226"/>
                              <a:gd name="T66" fmla="*/ 551 w 647"/>
                              <a:gd name="T67" fmla="*/ 195 h 226"/>
                              <a:gd name="T68" fmla="*/ 553 w 647"/>
                              <a:gd name="T69" fmla="*/ 184 h 226"/>
                              <a:gd name="T70" fmla="*/ 645 w 647"/>
                              <a:gd name="T71" fmla="*/ 214 h 226"/>
                              <a:gd name="T72" fmla="*/ 647 w 647"/>
                              <a:gd name="T73" fmla="*/ 215 h 226"/>
                              <a:gd name="T74" fmla="*/ 644 w 647"/>
                              <a:gd name="T75" fmla="*/ 226 h 226"/>
                              <a:gd name="T76" fmla="*/ 643 w 647"/>
                              <a:gd name="T77" fmla="*/ 225 h 226"/>
                              <a:gd name="T78" fmla="*/ 645 w 647"/>
                              <a:gd name="T79" fmla="*/ 214 h 2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47" h="226">
                                <a:moveTo>
                                  <a:pt x="2" y="0"/>
                                </a:moveTo>
                                <a:lnTo>
                                  <a:pt x="57" y="19"/>
                                </a:lnTo>
                                <a:lnTo>
                                  <a:pt x="55" y="30"/>
                                </a:lnTo>
                                <a:lnTo>
                                  <a:pt x="0" y="12"/>
                                </a:lnTo>
                                <a:lnTo>
                                  <a:pt x="2" y="0"/>
                                </a:lnTo>
                                <a:close/>
                                <a:moveTo>
                                  <a:pt x="94" y="31"/>
                                </a:moveTo>
                                <a:lnTo>
                                  <a:pt x="149" y="49"/>
                                </a:lnTo>
                                <a:lnTo>
                                  <a:pt x="147" y="60"/>
                                </a:lnTo>
                                <a:lnTo>
                                  <a:pt x="92" y="42"/>
                                </a:lnTo>
                                <a:lnTo>
                                  <a:pt x="94" y="31"/>
                                </a:lnTo>
                                <a:close/>
                                <a:moveTo>
                                  <a:pt x="186" y="62"/>
                                </a:moveTo>
                                <a:lnTo>
                                  <a:pt x="241" y="80"/>
                                </a:lnTo>
                                <a:lnTo>
                                  <a:pt x="238" y="91"/>
                                </a:lnTo>
                                <a:lnTo>
                                  <a:pt x="183" y="73"/>
                                </a:lnTo>
                                <a:lnTo>
                                  <a:pt x="186" y="62"/>
                                </a:lnTo>
                                <a:close/>
                                <a:moveTo>
                                  <a:pt x="278" y="92"/>
                                </a:moveTo>
                                <a:lnTo>
                                  <a:pt x="333" y="110"/>
                                </a:lnTo>
                                <a:lnTo>
                                  <a:pt x="330" y="122"/>
                                </a:lnTo>
                                <a:lnTo>
                                  <a:pt x="275" y="103"/>
                                </a:lnTo>
                                <a:lnTo>
                                  <a:pt x="278" y="92"/>
                                </a:lnTo>
                                <a:close/>
                                <a:moveTo>
                                  <a:pt x="370" y="122"/>
                                </a:moveTo>
                                <a:lnTo>
                                  <a:pt x="425" y="141"/>
                                </a:lnTo>
                                <a:lnTo>
                                  <a:pt x="422" y="152"/>
                                </a:lnTo>
                                <a:lnTo>
                                  <a:pt x="367" y="134"/>
                                </a:lnTo>
                                <a:lnTo>
                                  <a:pt x="370" y="122"/>
                                </a:lnTo>
                                <a:close/>
                                <a:moveTo>
                                  <a:pt x="461" y="153"/>
                                </a:moveTo>
                                <a:lnTo>
                                  <a:pt x="517" y="171"/>
                                </a:lnTo>
                                <a:lnTo>
                                  <a:pt x="514" y="183"/>
                                </a:lnTo>
                                <a:lnTo>
                                  <a:pt x="459" y="164"/>
                                </a:lnTo>
                                <a:lnTo>
                                  <a:pt x="461" y="153"/>
                                </a:lnTo>
                                <a:close/>
                                <a:moveTo>
                                  <a:pt x="553" y="184"/>
                                </a:moveTo>
                                <a:lnTo>
                                  <a:pt x="608" y="202"/>
                                </a:lnTo>
                                <a:lnTo>
                                  <a:pt x="606" y="213"/>
                                </a:lnTo>
                                <a:lnTo>
                                  <a:pt x="551" y="195"/>
                                </a:lnTo>
                                <a:lnTo>
                                  <a:pt x="553" y="184"/>
                                </a:lnTo>
                                <a:close/>
                                <a:moveTo>
                                  <a:pt x="645" y="214"/>
                                </a:moveTo>
                                <a:lnTo>
                                  <a:pt x="647" y="215"/>
                                </a:lnTo>
                                <a:lnTo>
                                  <a:pt x="644" y="226"/>
                                </a:lnTo>
                                <a:lnTo>
                                  <a:pt x="643" y="225"/>
                                </a:lnTo>
                                <a:lnTo>
                                  <a:pt x="645" y="2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Line 227"/>
                        <wps:cNvCnPr/>
                        <wps:spPr bwMode="auto">
                          <a:xfrm flipV="1">
                            <a:off x="1169670" y="1906905"/>
                            <a:ext cx="64135" cy="323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228"/>
                        <wps:cNvCnPr/>
                        <wps:spPr bwMode="auto">
                          <a:xfrm>
                            <a:off x="1169670" y="1939290"/>
                            <a:ext cx="51435" cy="171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Rectangle 229"/>
                        <wps:cNvSpPr>
                          <a:spLocks noChangeArrowheads="1"/>
                        </wps:cNvSpPr>
                        <wps:spPr bwMode="auto">
                          <a:xfrm>
                            <a:off x="1299845" y="1922145"/>
                            <a:ext cx="1079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7" name="Rectangle 230"/>
                        <wps:cNvSpPr>
                          <a:spLocks noChangeArrowheads="1"/>
                        </wps:cNvSpPr>
                        <wps:spPr bwMode="auto">
                          <a:xfrm>
                            <a:off x="803275" y="1818005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8" name="Rectangle 231"/>
                        <wps:cNvSpPr>
                          <a:spLocks noChangeArrowheads="1"/>
                        </wps:cNvSpPr>
                        <wps:spPr bwMode="auto">
                          <a:xfrm>
                            <a:off x="58420" y="167767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9" name="Rectangle 232"/>
                        <wps:cNvSpPr>
                          <a:spLocks noChangeArrowheads="1"/>
                        </wps:cNvSpPr>
                        <wps:spPr bwMode="auto">
                          <a:xfrm>
                            <a:off x="1601470" y="164782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0" name="Rectangle 233"/>
                        <wps:cNvSpPr>
                          <a:spLocks noChangeArrowheads="1"/>
                        </wps:cNvSpPr>
                        <wps:spPr bwMode="auto">
                          <a:xfrm>
                            <a:off x="858520" y="89535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" name="Rectangle 234"/>
                        <wps:cNvSpPr>
                          <a:spLocks noChangeArrowheads="1"/>
                        </wps:cNvSpPr>
                        <wps:spPr bwMode="auto">
                          <a:xfrm>
                            <a:off x="971550" y="208407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42" name="Group 235"/>
                        <wpg:cNvGrpSpPr>
                          <a:grpSpLocks/>
                        </wpg:cNvGrpSpPr>
                        <wpg:grpSpPr bwMode="auto">
                          <a:xfrm>
                            <a:off x="1273810" y="1909445"/>
                            <a:ext cx="24130" cy="29845"/>
                            <a:chOff x="2006" y="3007"/>
                            <a:chExt cx="38" cy="47"/>
                          </a:xfrm>
                        </wpg:grpSpPr>
                        <wps:wsp>
                          <wps:cNvPr id="143" name="Oval 2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6" y="3007"/>
                              <a:ext cx="38" cy="4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Oval 2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6" y="3007"/>
                              <a:ext cx="38" cy="47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5" name="Group 238"/>
                        <wpg:cNvGrpSpPr>
                          <a:grpSpLocks/>
                        </wpg:cNvGrpSpPr>
                        <wpg:grpSpPr bwMode="auto">
                          <a:xfrm>
                            <a:off x="864235" y="1773555"/>
                            <a:ext cx="24130" cy="29210"/>
                            <a:chOff x="1361" y="2793"/>
                            <a:chExt cx="38" cy="46"/>
                          </a:xfrm>
                        </wpg:grpSpPr>
                        <wps:wsp>
                          <wps:cNvPr id="146" name="Oval 2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1" y="2793"/>
                              <a:ext cx="38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Oval 2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1" y="2793"/>
                              <a:ext cx="38" cy="46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8" name="Group 241"/>
                        <wpg:cNvGrpSpPr>
                          <a:grpSpLocks/>
                        </wpg:cNvGrpSpPr>
                        <wpg:grpSpPr bwMode="auto">
                          <a:xfrm>
                            <a:off x="182880" y="1773555"/>
                            <a:ext cx="24130" cy="29210"/>
                            <a:chOff x="288" y="2793"/>
                            <a:chExt cx="38" cy="46"/>
                          </a:xfrm>
                        </wpg:grpSpPr>
                        <wps:wsp>
                          <wps:cNvPr id="149" name="Oval 242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" y="2793"/>
                              <a:ext cx="38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Oval 2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" y="2793"/>
                              <a:ext cx="38" cy="46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1" name="Group 244"/>
                        <wpg:cNvGrpSpPr>
                          <a:grpSpLocks/>
                        </wpg:cNvGrpSpPr>
                        <wpg:grpSpPr bwMode="auto">
                          <a:xfrm>
                            <a:off x="864235" y="243840"/>
                            <a:ext cx="24130" cy="29845"/>
                            <a:chOff x="1361" y="384"/>
                            <a:chExt cx="38" cy="47"/>
                          </a:xfrm>
                        </wpg:grpSpPr>
                        <wps:wsp>
                          <wps:cNvPr id="152" name="Oval 24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1" y="384"/>
                              <a:ext cx="38" cy="4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" name="Oval 2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1" y="384"/>
                              <a:ext cx="38" cy="47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4" name="Group 247"/>
                        <wpg:cNvGrpSpPr>
                          <a:grpSpLocks/>
                        </wpg:cNvGrpSpPr>
                        <wpg:grpSpPr bwMode="auto">
                          <a:xfrm>
                            <a:off x="1545590" y="1773555"/>
                            <a:ext cx="24130" cy="29210"/>
                            <a:chOff x="2434" y="2793"/>
                            <a:chExt cx="38" cy="46"/>
                          </a:xfrm>
                        </wpg:grpSpPr>
                        <wps:wsp>
                          <wps:cNvPr id="155" name="Oval 2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34" y="2793"/>
                              <a:ext cx="38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" name="Oval 2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34" y="2793"/>
                              <a:ext cx="38" cy="46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7" name="Group 250"/>
                        <wpg:cNvGrpSpPr>
                          <a:grpSpLocks/>
                        </wpg:cNvGrpSpPr>
                        <wpg:grpSpPr bwMode="auto">
                          <a:xfrm>
                            <a:off x="1001395" y="2045335"/>
                            <a:ext cx="24130" cy="29845"/>
                            <a:chOff x="1577" y="3221"/>
                            <a:chExt cx="38" cy="47"/>
                          </a:xfrm>
                        </wpg:grpSpPr>
                        <wps:wsp>
                          <wps:cNvPr id="158" name="Oval 25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7" y="3221"/>
                              <a:ext cx="38" cy="4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Oval 25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7" y="3221"/>
                              <a:ext cx="38" cy="47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60" o:spid="_x0000_s1234" editas="canvas" style="position:absolute;left:0;text-align:left;margin-left:255.75pt;margin-top:16.2pt;width:139.9pt;height:186.5pt;z-index:-251648000" coordsize="17767,2368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klSXW90EAAEXSAQAOAAAAZHJzL2Uyb0RvYy54bWzsfVuPXMlx5vsC+x8a/bgAxTrXqiJEGfJw aBiQdgerXr8Xu5vDxja76O6eIWXD/91fZEbkyaiTkZEzpGTIKj3okFPByLjlLW7523/48vH+4ufb x6e748Pry+43m8uL24fr483dw4+vL//f1dsXu8uLp+fDw83h/vhw+/ryz7dPl//wu//5P377+dOr 2/744Xh/c/t4ASQPT68+f3p9+eH5+dOrly+frj/cfjw8/eb46fYBP74/Pn48POOvjz++vHk8fAb2 j/cv+81mfvn5+Hjz6fF4ffv0hP/6Jv54+buA//372+vn//P+/dPt88X960vQ9hz+/zH8/zv6/5e/ ++3h1Y+Ph08f7q6ZjMOvoOLj4e4BgyZUbw7Ph4ufHu9WqD7eXT8en47vn39zffz48vj+/d31beAB 3HSbE26+Ozz8fHgKzFxDOkIg/vQN8b77keh+OL69u7+HNF4C+yv6b/T9DP3c0s/3Dxoo/pcAyzCf P0GBT5+SKp++jsQ/fTh8ug2cP726/t8///B4cXcD++q7y4uHw0cY0tvH21syi4u+G0mLND4A//Tp h0ci9enTH47X///p4uH4/c3d8w/Hu4dnUNQRJKjOQOkvT/hHF+8+//F4A8SHn56PQZVf3j9+JFRQ 0sUX/Nt9t93ChP6MP06beTdN0XhuvzxfXNPvw7zfzAC4BkS/66dtAHh5eCWIrn96ev6n22NAevj5 D0/P0fhu8Cca58cbZu0KSN5/vIcd/q+XF2N/8Rk8TjObagKCJBLQ0G8uPlyMI5O0YOozoG4zGaiG DKqf+jKqMQPqpsFANWVQ0EwZ1ZwBdcPOQLXNoPphX0aF5SVJoes2Bqp9BtXPXRlVl4u9HzoDV5cL vpt3BrJc8v1gSb7LRd9tDSZh4RmX+9GiTAl/Y7GZS3/oLEV2ufi7wbCvLpf/0M0WZbkCutGgrM8V MMwWMloDlM7Llp8rYOwtbfa5AvYWYbn8h71lsH0u/66zkCn5z3tDZL2SP+gvc5nLf8J8K68VfS7/ eSrjGnLxj3vLZIdc/DtjsRhy6U/z1qBryKVvLTxDLv1pZ9KVS3827HXIhT9NllUMufCn2ZBXLvvt xppIQy57axkbc9nPk7WOjbnsR2PpGXPZb/eW7Mdc9p1hE2Mu++1o0pXLvjdsYsxlv5ssWx1z2Vt2 P+ay32MRLtv9mMveIGvKRb83l/0pFz0WuuJ0nHLRdxvMjjJdk5K9MbenXPZdZ1OWC9+wexwf8jVz sibRlAsfe0OZy1z4OJJZC/WUS986CuTS7/rRImxW4t+WCZuV+AcsAmXxz0r8hunPSvxDb82jORd/ b4hsVvIfB8v451z+vUWZkv9oyn/O5Y8hi8qkI+2ym06TxeY2V8Bo2P9WKQCnZEMB21wB1jq2VQqY MWZZmzhnLxzg1FBmUylg7qyZuc0VgM25jEwpYLuxtLnNFWBtlTulgO3GOhDscgVgdy5StlMK2O4s me1yBWChMrApDewGS2i7XAN0oC/TplSw21iWtstV0PUWNqWD3c7SwS7XQWfZ2l4pYW+eive5Erqt oYW90sJua8ltr7SARbkot73Swt7cVPa5FuBNMLDlWoAHxaQt10KP1a9Mm9LCfmutuPtcCz3WhSK2 bpOrod9AW+Up321yPfSjMU+7Ta6IfgN9WfhyTfQ7w+a6Ta6KfmOeH3HVztak3jpxdxulDHuL7za5 NgbLijGR82E77EYWv7k+BpzFyvrQV+JutKYsLjvZwPBDLPjg//hRPByHD+L0uP7ywF4P/OniQM7C TXC6fDo+kbOFXCBwo1xFh83hFaDIRWIAQ8sEPATvjgcMFRKwOGfqmKEfAt42YYbwCXjfBEyiJWhI jnxSHtUd8wiHQRM4c9m1sdkxn7j0N2FnTrs2VuleT6zi4t6CvWdWcTVvAmdWcftuAmdWcb9uAmdW cYNuAac7NLGKS3ITuFhuG6t0Ew7Y21ily24Ab2N1YFZxYW2hna6shB130iZwZhXXziZwZjW6NN3p QXfLQEwbq3R9DOBtrNIVkcBxB2yhnW6BAbyNVbrnBfA2rdJVLoC3sToxq7iMtdBODmzCjvtWEziz ihtVEzizijtTEziziltREzizintPCzg7869ws2kCZ1Zxd2kCZ1ZTFKC+0WyZVdw/mrAzq7hhtIDT HYO0ijtEEziziltCEzizimtAEzizinN+EzizioN8Czid5IlVnNSbwJlVHMWbwJlVnLWbwJnVfRur e2YVp+UW7OG4TLzScbjtHzC33aaN3XDgjSO0MRxOtPEftLEcjqzxHzQyvRycFNNxi+BD5SPivqcR 38fLC0R835GgDq8+HZ7pLCp/vPiMkB3F2C4+vL6kMBr98PH48+3VMYA805k0GtYI92qU9fL7/UMO hzMXWeAA/0UElJ/l+ymg66MpDWnGy8/yjWA4qAMZh/bApPwq3wh1Spv8en1/fLoNHC/Uxn/BZ4kB nvo6O+ROJnZwiquxQ94agPVpiRES5BuHJS9GABNty8/yjWDkuA2D7qqDtoIxC+lkI4PJ1xCJ/GxL MVz0iB/s+XUxiqHjslplqeOzeJ/sTKiQbyQWvtIoSZzyanrpKMZCFKYTrOCRL+Oj2EKAk6VBfpev wEXV9OmuIL/Ll+HIx034YnjetNyODyg9+KnywcckuCK+DRwfGXvIpzpuKxwfnxGpruNrhaOYHckv nYBFvvIVO2iFY/0mSxU88hV8jXAUuib6oL+q/Jrh4hqG8HwdH7lWwrgy44T+yiwllyL+TZd2+WU1 lH/N3PPxAckedSp4q+529dmHTSWO7KzyPcWhiUJ40GvSRFpChJvrUicrDPgQxaji41tc58IJfR4+ gZPzgshXvlHOPUUfA78O3CDyq88qZFgwPgeOwuo0bjraCl3yZfpa4eACifjqq1LfCkcey2CpDr5G uI6cx8AHd3DVDtrhIn19OkCK3OTL82g14+R3e5b2FMgh3hEBjjZrzdKe7zMdwtNV6ybnf8BY5x5Z MBEO7psavoFSTwifswcNvHbTHl3FR2kShA/WW4XjvR6hlW8Dx2cMZOLU8TXC9RTwID6cvaUZbhet tos5dubZoW+Fo0BcoE8sS6xRvjzrVxYov9tWizyliBv3kqhDy2oHyR6El76qbaEWO10VTuYY1oIq HAWGiHtEV2pwIznxAYclowrG7lzovA7G2OomNsrG5zAxsld4ubmKauQbVdgMRzl1QSh1IY+NcMgK YzOo89sMJ0uXc3wemuF46cKUrqlt4AsaXUOqcBTCJ/mlGIDoQb5RH0MrHCUrEL4UJBA88mV8q+km v9tTdOQrBnaNyJI1Q0cKZIOI5OIT3PJlG6O4LYEJPvlZvhFs4j3aOapN7NAAYzWBI7kvDJpcpzKY fHlQXrLhT6xjiyv2tr4UTRx28sBwGiCBJAELTfIVgTSBIfUwYnMWmEYwXiWxVdQEMjaCsX/cuR6s LE4EYRspkhED1zHRG1ueZaQTpVVB2LgP1xhC0mUEq0txokwQYHO8EhMlPhBYfQOdKQBNYHXa5g2z 4Bgpz7MUuhApypfNqhGMJzc0WJVbIxivV869aWoFi5dfbw2gLDiI1wNj14u38JxanIjVNtIZzggi APmxUYaWkc7imatreKZ8Q8JX34Rn3kSSr1IolW80hJn3rhR8lZ/lG8G2vC739bUPGb2RtvqNcpYJ VJ9nrWB8AvUmUCMYb3xwYdVMfm4FYy9zXW7IXg5yQ4y1Oijl+dJS4YGdWJzo0jZSpCkHzDgx1o10 u+MzW1082z2f8OtGikzrMGxKuRBK5cvWxwdF5wop2L4RGJ8SPZNvBGNXMUIINQ2v9CCCsFW3EzeO HKKt9WXHC1G6dAlu+UZh73gl9MD4/iqrmiCRLyPjfQY1LzW2kdkezU94ECzyFdLawMT9LMYsWOTL 2BrBOCUkpdYIFvkytlM1yM+25vac+SImYSluz6eXOjvI6I8yrEp6LxdgB4pned3PL0M6961msLgG udjawJLXt87piQ58rSFBMi6vciay1IYExGiuAii45RsNB0GueK9wweLe2giWcuRkNPmejPrN4JhZ F18rHEsZt6nayrHShrBpT7suVMRiGxVJmgpEcmmYUgIouOXLouwkcFCnFInUcbNzwDhZqb4Udh3u l3QWcMSD+ts4aH0md+Q2JHQpV1J4lK/w2grHRxVPfUl2Hh8ynb8VXHJLO9pguFMTqJgXinuCKL1l HZ7uCFg/I3U9b471Exf863F9qG/IAGO/c/2IjlEjOi9k3Qwnpw+PvlY4iRJ60jvRhthzRYEDO3XT CchcIFDhFGeNY5UDnyG82YXyq4jPYWrgvd5xOKK8PtLnnGERS4nOBefk3A7HhyEnloM8i7jquHAs Z+cM1ok+XDj2H6brjliFfHm1W1mC/F6xnpEKFGhhlgXctJ6R6sUJ0rGekbdCjyuUyEV8jvWMVMtH 4zpLwEi1gYBzIl7dyOkyXlZNMxyH7mAc1a0fVXyBPudOhYhdIxynSTguk26l4QarmKj6BrJMPJlW MVHdCkE66/3EgVBPOxNf7b3cKJQxRm174/L5BOBV7UyctOP4XNEWIx5kfLi4NjrxUuBrhON56jhT qG9JlEv9CtuNVK9Fs8WTy6kltFgP++2TjGzrYY9KghTs8uWVbebQiJeJNGNxIq4cDzByYaKUHDdr N7MDNaWnC13yFfrYGZqSteV3+Sa4uOY50RbQ1wjHkdqU4C7jyVfGbYXjaFDKrxc88hV8jXATW4In 54kdcD5c3AucEFkn467sqrITzuwrTHlcptWiHDhYGW7C1TVly1JyAlPdls9bTry927JVOOF7wMXV m1JX6wTyFuyF3EFh5NgH5LgP9F4fmY80LhwvP3DM1fE1ws3I5qMFAm7QKr6VMcgEqBjQVgLrWIIj ctuCmAxKGa7SsWM54QLtAfJ1HTO9jrGPEkDpqAPIp10vFQqJdnwZ987jKC8PwveSnIDxmwOCW9K7 l4fV7ZoB5UbnxKK6XTMgH6VQEO9ophVwy5ErL4UD3hkWj5PrAf8Mm5njIgdGWYNkMjTMoB21oCAt pdOfOYN2XE7lJQh26BvAOD2pNqa4dXuqYScqUyBfWJMv75JoJxcBnRBytxfvoRPPBSALyDtooL9B HBphxOpy0Ay4k+CXt0cvgN6SJYlNqbRQ5CdfluOuHVA04yzvO0kvdRIPOnR2YF07cmwHFGcIPFZV zawng4ilsgftxSWDwEnEbs6gPRQZzNjJdOn24gPHIa1KMRpXBIx+KjLnmqBNhIORbym945hFlwt2 Tjj7JEiLM6h39knqPBqZcTKGqcFGBHS2v2bAbi8p3Z6rpR2Qzxvk7HVUyFy7gOLQ9yIo+3bAOHl9 o+AsWx+QPUK+PTYDSjwBIf66HFfz0J+86IYSF+2lIMiavNQ4JRqdk9WFDiasUGezgjDZuelsVuix wlQ6l85+w0cAyuWvCQuAzIxzKgcgT7VUbStSlW/cMagPTBQPMNeHToD1HQPi4QXGZSYBikdVaJOv 0Ji82PWNACoUd7cLyGubcz2mtjZRPC6gWKTjeFlM1wWU4rjV1fxUPDI0Iixahfb210tp5ZBWTnMG 0f2Htr/BqQ7sJayKnjwnhJxQDE9rxOickFAvGY+kQyqnF0zyZROh20qg0TPjRKPjuFmY8SZvEo+n p3ZAvgcNEJNW6CnXzYCci0rFOA7GuAguZiFD1myJQ4pjOgDYtsSL7FI5LvjlKwqVlLiVUa8Ao4lQ EKLO2opKwSSsIdGYauFDB6JUFI//mPeqfjre391Qe3CqhX96/PHdd/ePFz8fqKN6+B/ToMDuH6im Ht4BWP31AY3d398fnkNZvQJrxPbp8en5zeHpQxw1YKBBD6/e3f58S13LD68+3B5uvn+4CX9+Ptzd xz+H0iFu+U1dvmOf8HfHmz+j4/fjMbaDR/t6/OHD8fHfLi8+oxX868unf/3p8Hh7eXH/zw/oGr7H lAQbz+Ev47Qld+lj/su7/JfDwzVQvb58vkRfK/rjd8+x3/xPnx7vfvyAkbogh4fj79Fp/P0ddQEP LckjVfwXtFKPtP4Veqpj21z1VA/LqmqUDtXHnupCb+q2/gtaqI/7FBLf7broiD+8ylqo91vyaYUW 6tstVQLQaF/ZQr2PvQHh1Q/WsXRHxz6XWl/uQ3vYmNic92KHcBLMNvZTWyPCZpGA4F6m7mdrTJiz CYi78q4xYUlPQHA3lTFhvVqA0G6XmrytUeFIkqBQr1lGhbNVAgIOAxWOGAmqjz151/yR4hJUt429 lddk0RUrgfVDaCxYQJbLveNm1AVkueS5dX0BWS76Hh0lywKjnWWhDL0Mi2qkAOwChWbyBjIlfjTi LCPL5d9zb+sCm0oBMJ4iMlqXEmVDbymTvEQLWOzRv5YZxcoWKO7gvaaMzkkLWG+YPgXBFyi0WS/L jBxdC1jsI1qgLFcAVmYLWa6AAQ8WlGWWK2DcxearBTZzBSATpYyMorWJfsRuDcoo/SuBof+LgSxX wDSbS49SACyoyCZFaNKQ0v12zSadKBPYEJvMrhVAAakENfNTEAVkuQJGawGiE39Ctu2suUlpiQls jJ2p15TRNp2g4LY2FEARsARGbwMUZUaNbxLUztxE6CaSwEbMujKyXAFwglqU5QoY0XC3jCxXwN40 DTpOLpThDYoyslwB6CRlbScUxM6wGVaruqkja9hilO6YDdhyFXRw/Btio2NuA7ZcB4h6WMsQuXEy bIbc6FSfoLreVKlqqT7GdsZry6USnAXbYK4ddNtPcEimKuuU/EsJCjlDltxUV/UxPgKwpk23VR/5 yYr1hFdt1Uf0dy7aGzxIGW0okjV0Sh6nxMMY2xkXaFNaQG2khS2fC8Pe2NvJ+57GxEHOshCq6ktw A9aZIqd090lQyNqw9gOKayW4AQenMjY1F2b0FC5vouSAW7DF1sNruZHXPkEhgm/SlmthiH3fC9iU FrbmikQJ3GlUJEwanCot7Li9+treqE/Cgi0+gbSmjYI5CQpHamuHIX9kgkOyZJk28jEmKHT/seyN QqYJrt8bFkLRxwTV7QBW1inVpCY4vC1l0Ka0sDcPgFQ2s2CzLITcrgkKJ3CT01wLPVpEF633pMG6 uTVT7CeN2lsbIAVjF6gN+teX5UYVWwuctb5RQGWB2nCb+7W9UbpSguv2xk5PyUoJCs5UawekiGmC 41bya+ulasEE1aO9osVprgXsbWUtnDRYp2edyoLTDdZjn/tIHC7j537ehYblnIpz7ue9auXOWZdX uCpGZ069Ey4nTF/hMtgEjukGR/1Viq862DGfArg4hevgnH977ue90irdjkiQuP60qImDGlfJtV2X OxbfiF0SFRxw1mqKd9bBz/28rZcUONR9lZJu6oKkszwZQYoUOuCs1ZQw7YCzVlPYqg7Ogf9zP+/V XOXA+BUOpS1zlXPirlIAsi53zh65SklFDjhrNYXz6+Dnft78OMhXtbam9ZRaW+MMR8GyJVYZQ4+4 ImEaS+R1+VWihRGKS4+cpEHev510dcnhRWZWNEkZSr5xSA6aeymqnHSCG3sVm2SdpvVHBpNvHFQS Ch1GJeURs6vGgrREx/WuDsdVLLhY1OH4POW24OSzS4+k+yp9knOB8EcVjvdkxH/qcJwF1SOVvIpP KvdgClU4TvtFqMiBwxUIVuw2zuauEbiq1vHRdY/wOUValH0Y4JzGxZRTGOHqckZ8KsJhP6vJpee6 kB6unCoc6A/jOnZKjZcjXF1vPTm/SC5YmavjcrU+nB91OG64BQ9qFW7gG9bgVEUM9CYx6KN61xp9 CJAxXF1+A1e3DE7y6MAnYq9RvtQxe3kpAyefLR36ZZWSb1yt4H6MfCB4U+WX02oHzPca3Ch5M+lk L+PJl5dm3g7gFKzj4zUcITgHjvXm5CKOvIoP6dApdMmX6eNlnORd5ZfXcTzfXoWT2kk4aOtwvO56 DztIrejgZOtPvJ6Snmt8IEQY7SAd20Qe8o1ymchtSvPDSRubeJ2Es7w6LqKJEV9K1pDx5BvHnXn9 G5x5LtWNcPnXx5XcJqcV9czr1ejUu828XiFwUR0XMcrAL4KQdTheX6iDbE1vUj2H8Esdjuc54pV1 OJ7n1Am3Ni7SbyIfydEi+pJv1BsinwxXn+c7nudj8sQIHvkyPk5ORiisTh/PS0RBq3B7qWn24Hge jc46iXhq5NeD4/PB6BW3b7gglFOCQkpafC9GC4Zirzxy3QLRJygeJXyMYvve2QmB2rahO7FqD2PH 26ZLI5Vz0XrkA3JesitwVAg2aZBCwG2Avdi2Y2NogxMXV89oKV4ch3ZmAVz0Mk0do6D01SBH79yN 4DID1hcc5BfHE7C3kqA1CwvcWZooEh2HdtY62ATT6CyeAGxbjZHbxppxlne8PsCacfYLNElgrp0N CF0XmGtnR0P7fD6SOlsk+kLENRkpOtW1EZ2weLN3NnFUK0auvVMBnuuJXHvp6RQ9D7r2zi3IAuWD n3MQ6mY5cUJDtZ2NQu1xaOeoBkAWj3P2Q6sHFo9zmOwQl49DO6fTbuY+oINz3O22vAB452cK4seh nQM5AFngzgkfQUlmxrkydIj4x6GdPRMVwmwU3kK6lVOqk73fIT0gDo0Vo2oUOzmnOvc4pAiwHL21 B7kEcWjnpon9iOe1c3VFPgHfwb0FAIkHYWjvco0S1Wi43m0dldDs7oA7ty5HXvaQhlAH3POF3XNQ YBeOcqRigerQSGmIXHuTa8/ro/uY1F5qnRwnD+U/xKFdrxEvpK4bai/FZd5Jas8rLrIhHPHwiut5 3lBrGi3cc+UBkDXj7NeooWTNOM7GfsO3Cc97id/jpum5Q1FcFpnx/KsAjCrEBK/KkXI2gq6x/jmA vNh3zq6QqiI9BzUleMShnVYLqGWLyx69DF+bM/BORjk6/njUfkUxejxToQEdM/VUxaXGLSN6OFIN EYilRyypOmgeKBD7F6wO+nj3fPt4cX/3kZ6moP+RqJxSoVCNwrEWqkv56fHu9eW/7zf773ff78YX SPD9/sW4efPmxe/ffje+mN/CSN4Mb7777k33HxRa6cZXH+5ubm4fiNeLLx/vH55e4T+ivOj5+dOr ly+frj/cfjw8/ebj3fXj8en4/vk318ePL4/v399d3768eTx8vnv48SWm0+blx8PdQwjW2AVTb8P/ WP8Z2EtNRqigAS/yDdyFkqNzSdSHw6dbSJkrnVAUdndDZWs4zsSSqD/cPdyiuibsiQz03cMPj7Cj etXTxfv7u0//IrVe0C+9IItX1qT+Cc8m8puuS/kT3i8IVy6qfsJdYL9Nq+6X948fyXI/oQ7un26P Hy/oD68v70FcMJHDz9BpXAYEhMDLM45+yYwFf2kr6fvvMZuSTH71JCE5k/L/miV6WOyVPYZF/5fY IymdrRDNcQY5AJyt8L9mTf/btELcEFaFosGJy5b4p1BhiwUlFopePBy/v7l7/uF49/CMMtrotlag 9Bfagy7eff7j8eb29eUBJbFhRZMVb71yonkUXLi8lRcrR7cUaoiroaDJy5llscwSWZeSUBxIUrqt mbqLS1oCokoC3CwxnFU1auXYYo9JWFChUUKDaZ9AzBpIaCUBlanBiS1BYGMxcn5x6F2gyvTgNpBA THpwyk5AZXpUpSiljBtJyL6c6U6fBkPvLQtTg6zpQJ1QVUoxfXHTXShhQljYIqpB4HQzTqgqRPky J6dGwjSitrIsc3hwF7Cy9uhCkTANO0vmqjLUsG+6DCZU49ZKbld1oQZRucynwSqkQGxqGdAiKpd5 hShf5nSlSuzNZuWJqgcts0eX4YRpMmurqXl1AjPYI9dIgplnS+bw5C1gBlG5zLe9JXP4NxZMFlG5 zCtE+TInb0Bib2fWk6oS0DJ7qv5zaxZ6q/pPgz3Kfl6ImiyZU2+EBGYQlcsc7fmMaaxKPy2icpnv bKJ8mZ8UfW6sUiFV9Fnmj5KVkgjgnTP4UwWfBn/oTbOg6jbmNkNO7jSkQVUu9Q64LLIaTF1XelbI 8uWuyzzRGc4gS5V5ljnUNZ4Iq1moGlYYXeFJLR7Kew15zxzBUxfCBIKgqSV4crpmcMXDlC7urJDl C15XduINXoNDinYkssqCpxaSCQSPSFiCV2WdhsXrok4kYlhk+YKnBqoLWePOEjyFFxa48qmRevwt MBWyfMHrYs7JPHyoYs6y4OEFzqiazDYq5H1fqC9zqOs4Z3PXoRhLwmWQpQQ/o/SuPHlUEadhD7qE s0KWL3hKw0+UI4xnnfooBJHgyhyq4k30ibH2MFW8aXCoSjcRC7SOtZSr45GlBL8z66spcSOhsshS Fl8hyxe8LtlENMSSvC7ZLIsemUM58Xs05ShbF7Vyd7nEPpgD7feW9KnV/ILNIi2XP2IwluFTxGNB ZiiAWqdnQDXSGlSg76t2m6RO9TYy+FRXViTnmyqgJs0lQztX4H55QGu1VZUTh5vPFbgryXAI8FyB u5IM5wlcpbyVejEa53FcpZC9A45FCLGcKzQviu7IOjgHsq/SK0gOONZywp6yeBxwLNYBXILaDjiW 4wAu8WUHnFk9V+BSaJycwZ+OTxTzu+Jez1epPKguyHMFrlWbzI3mr1KGQl2Q/ATEVUoWdMDZgFMS Yh2cLiI0PXDRaJnadNkI4FIz4GDnuZpKORxwnqvnCtzTycdJlld4KaBFTeGwTXqiw3TbP2DFLm8f 1VUVzsxxhLZ1WDKCQFLbShyOvnGERqaXg1Mj05xJiZOWMmccTMH8t6hTxgC0hC6FyLF0JM45ie0t v+o6Cs7eEjD5Ub4RlaR41VPB4oCgJtqCoJBviSr5TRosr7nguhGhz2IDgbqwZgicIJZvHFygHBp5 zDao0xFtVhBxUzRavFCtLa1/p5g1LwLlUCmDNoKdjmlzg/iaotLiRio9TzFrbgTKIVMGbQQ7HdPm BpG5Jm4QC1RwwoV8o50JlEOmDNoI1s4N4nCKSks3CP0pOOFCvjz7GcohUwZtBGvnBhE8RaXFDWKG Ck64kG/kRqAcMmXQRrB2bhCvU1Ra3CBEqOCEC/lGbgTKIVMGbQRr5waRPkWlxQ1iiwpOuJBv5Eag HDJl0Eawdm4Q11NUWtzIS1+nmDU3AuWQKYM2gp2Oaa9pkq4v/8LiBuc4uPXcDSeBOYTKsI1gQp3I zuaHopKKTpMhOTee4pYxorVRaDLgcyhN47bCnQ5bYUnqOeWf2Czx810CKKzIV1hiMI9UGbcV7nTY CkvUeiS3JpMlBCgVoLAiX2ZJwDxSZdxWuF/AEnWVaGIJwU0FKKzIl1kSMI9UGbcV7hewRIXnTSwh mqkAhRX5MksC5pEq47bC/QKWEJVUlJqGh0ioAhRW5MssCZhHqozbCvcLWEIUUlFqsoTQpwIUVuTL LAmYR6qM2wr3C1hCCFNRarKEsKkCFFbkyywJmEeqjNsK9wtYQshSUWqyhDipAhRW5MssCZhHqozb CvcLWEKwU1FqsiSvZJ7iPmFJwDxSZdxWuNNhK/sSwppNLFE0VQEKK/KNWkpgLqk8bitcO0sUD1WU WloKD97kq72wIl9mScrVHFLTuK1wFksthXC/pvjm/J7W89/Me1q4ca3KJIIrVtU+/CXKJHbboaNk adx8igVmseASv8JtCJMXD/RXVUl0lJACFzJcpHkFRJ4HFJ5S6rnxUw6E003KcCijwWqQQXy4KGHB aS7BGNRAJgtIRz3qS4iguARVJgcnzASBan0DD1blBaqMKM866UyCVOKJwZrKORnCMzsl3rCwLUSV aVIJJz1y6MtSUoUSFlG5wIeR2tEXifIlTq+kJ2GOobF9EVODzFFTvaCyiVKVEgZ/qkxiGixDUKUS ZaGrMokR6fhlSalKCYuoXOhTeCWiJCpqopAkahCVC31GxZBBVIPQ0b9jGc0mSpVKGPypOontvDOo UrUSZf5UnQQ6sViYGlYWVSexC09MlIROmSOO0FWdBNpxWEQ1CF29lmUTpWolDKGrQgk4zOhdlBKD qlqiLHVVKbEfTEwNUleVEvBmWRqkZgWO2HWphL0WU9u6hMoSVm7sFbJOCiaKG6gqlkBF+mgIXlVM lAWvqyXQ9chC1SB5VS3R4fVuC5cveYrBLhLF2cRC1SB59S5WhSxdMlEWlyqXwAXCWpNVzYSBKj+/ dDgBGSzqkgkDV768d1N4A680E1XNhIFKSR4tvSyyGiRPnYgWLdpk6ZqJMl2qXgItsqxzgyqaMFAp yc/hZcqStHTNhIFLSX4bXsEq4vJtXtdLoAenIXldM2GQpSRvk6WLJsq4VMFEtw8PL5VYVFUTBiol +d1snR500YSBS0l+v7XWeXqDIBmhgSq3eTQDMlE12Dz5xNNwnU2Wrpoo06UqJtBpxNr3VdmEgSqX PN3vDOPSVRMGrlzyaBRl7dbquSsDlZJ8vzNRNUiegkFJ8hWyQiZXAjS2a10yQeZuCEzXTZS51CUT aNaVG9g5Z/+csx99/1epR2o9UfCcs2/lAZ9z9i3JcGu2K1xpWpJXuRH31Tln/zRt+Jyzb5kYnbzh P75COXKLiZ1z9i1Bnl/NsiTzX5Wz/9Xp6+StxyNb4dpUSl/nPHsJHVqhTQZzmuHG00QTkAwooVH5 cmy+nJNQCTvHfwBPGS8BDiOIkzCgDCzfSACja4NKgwoO+SpmFtrkZ5cdxDva2EGIpYGdNqhlUKFT voqdNZjLDsIbbewgpNLAThvUMqiwIV/FzhrMZQdOuDZ2EItpYKcNahlU2JCvYmcN5rKDOEgbO4i9 NLDTBrUMKmzIV7GzBnPZoV728TTgLAUI2jSw0wa1DCpsyFexswZz2UHApI0d6pke+Zah5RtJiCtb I1QaVHDIV7Gz0CY/u+wg0tLGDkV3GvhpBFuGFUrlqxhag7kMUWClkaP1RqCJkK3M2VYYbBlXsMhX sZTRJ7/7PCEq08gTQkEtWmoEW8YVWuWreVrD+TwhOtTIEzf0xBFMRpdvpIIV0Ai2jCtY5Kt5WsP5 PC3PlzlrHQWOWvTUCLaMK7zIV/O0hvN5QtCmUU/0+ou/4oVHYlrA0rjCi3w1Twt98rvPEyI+jTwh zNTCUytYGldola/maaFPfvd5QoinkSd63K1BAY1gy7hCq3w1T2s4nyfEhxp5QlCqhadGsGVc4UW+ mqc1nM8TAkJtPFEYqoGnRjAKRFWx8c2yAOfylGULOusehbCqVMS1vBVsyVIU/chX6SmjT373eUJU q1FPCFq18NQKlsYVWuWreVrok999nhB3auRpvVPIKJEK1lMrWBpXsMhX87TQJ78LT+fU6cuLn28f 8a7Dh+Pjv11efH48fHp9+fSvPx0eby8v7v/5AT3U991ISVvP4S/jtKVcxcf8l3f5L4eHa6B6ffn8 N5M6jUhx/s4B2MMuxmnTTe9ukN9t/c4BpZL0cOoDWfbcxhxqh+i1DbxEw5NGUqHlGY3zSxu/+t2a v803DpCDoCwwrPu/0gL3Ix5xQR4FJdwXLZCSR8n+drt9fJwIa+DZAr/Zy0l/mxaIDJfT8hEkAyzr 4F/ulQ2Uj2w59IlXNuYeuZ5qxUSJdXgJl0y2xysb6eVosdlf9cxG6BqK/PYw1PISR15AQpmh/G6z VT4SXzRYo8lToibKJyzgydNeB8ruAZun5OTpUCFHq4DnNAmtgCZPhaLcvwKWPAvKkE2eBGXIhs76 Kf9pMvCo2pGQbVmgR1WO7CxMuZxx/y+zpkpHYvPmtaThCF0oj/lwJapyYSN1uKg0VTyCLrQGVbnE TVHlMrdEdVI6YshKFY90ofqgwKCqHeks81blIz1erCmaFIScidQycfXMRh+yxEt05YKHL7gsefXQ Bu6vBl255NG4zMCVi96Ul64gsdSoakiwO5fpUiUkeBq1TJeqIhks2av3NtCi2sCVGz3e0zboUrK3 rF4VksSKsIIeqe1TWiBoxhZnkKokMeWlCkl6S4+qlGTYG8ufKiTBClqmS9WS4BHwsrzUuxvwOBi4 ctlDUgauXPZ4GdXAlS/w44ZynwuyV7Uktrxyu1fywjHxxxtutHf4EN/+y5vvIbWw1CE53uivxJXh JCDGRB/x99aBsb7gTHAlt6g6MARJwJI+UAeGlRKwuGjrwOzgOreAXjU6PqeTWulG53RSSzLfJJ0U SxXm7Nc0BaXDC9KqaBktZVXFBcILNHKTQ5SJ4ZoBmsT5KN/opOQ3kJsc2PUAi6ZKRhFX57opKL0K hHUuhaIsJzs96QE47NdVRrgdkOeKpzpEwob3GWpiOSXOZ0ea0OK0xpgthnCyDTTg7FqloWPd4Fxa h5OnTdEJrcbTmsIGrlgQOAd5XLGecCqsU8GKwomvDsea8tLKyC5IowuFPlc4f4R/gxOGwxXdZwk7 zltVanHSinDJrSpUyDdON5yiIhyeJanpak2h4JEJhRntvj9+brvy3zp2QOvDym8WZtVfvO0K6sj6 1JV4u0NU/STUMA37jtwa0XE2TagLjPb+VY4zuoLsYp5n7hXLHWcjXmWkG8jKnZV3A5noCZoCotyl gyhgGVHuWQgP5hYQqfsVbodFivLrFV36CnjU3SoUxBc4w2KWrrWGhPJ7lSkh5UALLoACRcqBNmyj f3ElbOVB60Z61LCES8kbSimKSbnQupFeSSrhykUu7oQ1XbnM9/TyXAlVLvUBT+yWycrFbkorF7wp Le1EC4/CFshSTrSBL+0rDpUTrUcReJFF5UQb8HxlkUXlRKP2OGVcSvKhX03BSFUPlugUKvGoRB/K zku4ctF3pryU7C15KScauQCLPJ440aiet0CXcqIN6HFUxpVbfc+e9ZUelRNt6I0ZROG0NPd7PJ1X piu3+h5tZMp0KdmzI2dNVy57W1657Pu9IS/lRBusRVk50ejt7CKPyok2wvFd5FE50VBMbeDKl/gx PO5asFXVkaUPzV0KNqH6sQzhzdkSrlz2aGRm0JXL3paXkr0lL9WQZbRWaNWSpQ+ttgo8qoYsY3iy tMCj7smyNfSo3rAdsQcX9ah7suwsXLndj6Mxt1VTFnRZLMuerhlpptnyUrK35EURx4RrstZo3ZSF I3mr+ahaslC3qaK8cNlaRsSbq2UeVU+WCf2YyrjyNacbLVy57KfwyGvBJvQrtqFrXsG+1Du2trxy 2XeWvFRTltlao3VbltDjqkCXasoyhxdCCzyqd2xxUCguX6opy7w1tlpKrUiGwyG5lUWoh2zn3jgR 6rYsfQxNrHHlVm9LS0nekpZqyrK1VmjVlgXPvhelpXqybEMkpyB49Y4tZn8ZVb7WxzfPS6hyweOh zjKq3OS31rahnrENLesKlqXesbVllcvdkpXqyLINj28WGNQ9WYz1VDVk2eF0Vlwf1Cu2xuFZ9WMB OQamXOqhH0tBVKody9baMNQbtggtFxVIdbhpetmiyqXeZ6I6x6jKQbhzjMqKN5xjVJZkzjEqSzLf JEYVQlSlgDl73a9w8I/+unr4mV9su8LZvgk8etOvYppdDJRRhAuDFInBhgrn+1UKKTjEYPkO4BLy qoNz3t/5mdJV6Pzc8sSySH5H5SqVQddN7NzyxBJkueVJXBG+InROJ9sYOh+LoXOOvsH9GZcrK0ZL vgosJV4lELkOKDqIeGLEJ1E6+caoX1z1+OwKHuVX+UaoU9rkV4n4rUPoEnJNL/ha7MADH/lJ67Qg l28kAd71COcEZ+kiEMQjUR1BI9+IbkWf/GyzBG9uRJ0CqRZP8G1HSDx8VhM+tRIJxDptP+CTjnCp 5FSolS/LaEWh/G5zRSF8ogGeUMfw4DWOkE5GBjzCES69DS1UyDdSC29v5MoLOK8oFDw2V/BARhpS 9zVLV/DHRsjUClCwyzdSC19rhEsNHOR3+UY4+FEjHLxyNd2vKRQ8Nlfw7UXcqeuNyRW/fdalB7cF u3yZK7p8Qvtdeq1afpcvw1HyJlkJIl41rtYUCh6bK3jNIg0pH8jiirqhBGpTeyDBLt9ILfyDEQ4+ 9Rq18P1FOKdz05pCGc/mCh6piDu1ErG4gncuQGJJqhELz1sAS1lJQoN8I+/wqsVxEdWqolvRJ3hs nuDtCbjhgoyoLZbg9wqAsJoaDfLQZjpzCwnyjSzBXxWwpT498rN8BeyEOvm5whA/cIQE+TpD8CgF EpxNhbZ4mk0iH6FAvkwoTzokW1Wlc0qcYBF+sF2f82z+vmt0Kfi7yrMJk+4vnmejnjfa7uBJgzEv Bb0jXjUi/y5l2XRU3BsBYLNflWaDaMDnixmRuDBYuUBtJsdnP8cFME/GyfNsKPZQwIM1NrlZKXxU QoOtcIGhKGABD5aiBNPFft0FgrCoJKgQAyxgwjaSYLrYrruAKXcPDwZNWJwWTCZNOtWGgvsFolSq Tb8LTwMUqFK5NohNlHHlMu9DuKckdZVrE/JjSnTlch/iMx0lunLBI1hVpiuX/Biqpop05aI36cpl b9Ols23wklGRMJVtM3VU1lIiTKXb4DFiA1ku/TE+DlWQmMq3QTclA1ku/ikUYRUpy8XfTRT8LuhS Va3NvTmpc/nblOUKsClTKTfIIixTplJutiF9p8Smyrmh2skim6pwbd5a2lRJNz1e/ikjyxWwje/B FLSpHkBCtxYDWT4BdvFFmBKyXAE2ZbkCbMpU3k0fMuoKpqHybvYhJ6WkAJV4gzf2ymyqxJsdUkTK 00mXr4VsmRJluQJQkGnuIfkU6FFiWFSnfg5pg9i7QZtSgUlbroIKbSr/ZgjFdQVOVf5NZ+9MKgOn 3xqTne7r+eZkzXaVgzNgEyvKTefg2HsK3dXTqENH2WclTvN50PWhVrJkbioPx6ZNacGmTWXiDNbm qTNx7F1K5eIMIa+nwOlJLs5IIfISpyobZ8CbTEW50WvESbrolUOh7SI2pYWQYFKiTWlhio8PFpYj lZFj06a0YNOmcnJivl2BNp2TY+9VKitn2BlzQWXldFOoPy7JTSXmjNbyphJzujnkYhSx5VqgIt6i TnVuzhbJeWWdqieTbNqUFmzaVH7OGDJhC1pQ+TmdvWGpFJ1xMHY/laJDHTgMTtXLSSPyXItyI4/U MhfsXYbCMgluDDlzJU7VXNjHN+QKc0Hl6ti0KS3YtKl0HZqARU51us7GPNCojJ0xJP8UOFUZOyhR sm4aKmtnCk0VSthyLaChm7XLqMSdybxP5Vro4UI1LETl7ti05Vqo0IaNOzORydpQT55T6uP7UwUb 0c8pTVili2o9eVEJTyoZ3KLhbk5fSNUsqILKHBdLR39ca6/pNvmUmMwb1kZpY8R9p7wyhVrDNMVi KmmRPqWPCn3qwjxbCyecADm/Ew4bBn3q0jzjBFnWh34geAyZf6V1vVMX59la7kJJVBJLb+86HdUT JsDZOqJTs+cFjAgz+c0PrxX6lD40ffAqnVswHB5W2RJkmvC/nVswrCRzTm+z0h/O6W2WZM7pbZZk ONx3lSK49dyjc3qbJchzepslmXN6myUZuqzQJp/6YNQnXzm9zUx0DdeNcIZI75HU8Yf7RPwHkn3h /YOYW3K1dD7x/gFz3OHMHyPo3j/AETOSJAlZzj9YDk4Syvf+QcwkwUmrkWk6lQeSUn6IN4IwjYN1 E9OdMJ2yy8IIOCvj+xWJjHRZCk+r0WWy1ASIhSe5ElaSCJVdQwKos4vsSHqDfGOyBKepOBk68Zwr ohcM8mVMEUjIkh8lm2Kdw0it+0Ag3dwihRYnnGwGJ1GVFc6hgqu8CoZ+LnHYevLMijqfIUmkw+G3 zhB50sA5ArtVSnm36uGkqamQvPGEzctIijOiT9T5DEmyJ86sdYakwdCYFjFBLt9oI/SiNUiFH73K EfkGATZABzXGV+TJYLbNdZisgQKkuzosURAPRCAAXCWi43k2Oa+QIELMI9eVvqawgSs+OiPw6nFF IQhwNSPgXBMtosYMJxiFCvnypOdpMuHMWcW3olDwVHTFD6rO6SE1a4GQfjSIFdep4Im3RafPKrUU WiEpYQZW4VYU+lwhghtwI0bLuC2u4PIMkLuUZCvY5Rt1gABzhENgsUotz5et867RmkIZz9aVpGTv 3DRnBJ0DtQgrV6ntef7tEYKrcYW4c+QeLuo6HEspUdjAFScbUzCXkZvK4sUa7tS6bSEYHejF4Upw CiHyZbVSdBpGiMHrqaZwJgrgKcaKwniNxe4rcrNYQ4g64nd3VopNEMUdbhNVXfC8weD15aVfUylC sllDaDiSseyIJmuUBEMU95gbNYoRvBbAujIGZNtHjM7bWAUqG1jjBoLo4yCCM1njY0HnbbYDL80A FJxCiHyjQSKsHVmDs74urDWVgqmiNbwgFwSHYLEz1wbJU5/S4V7wy5cp5pzuDtG0OsUyhUbnDVIE vE+plCErrHGmMWLNIjhLa1IG0SHIXaV4lEk5I6eqarl8s6dAdx1wTaXPGkLPUR4ILjN2kzU5UW+d xGzquBgsAeHvKsWjTHR626YmgwKVDaxR42paG5b90mSNT/4UFK8TIpNy55RjIWwug9fXG5otJ1Q2 sEZJC8QagtGe1vjQ0Hn7MILpESfC5XUZyBTawVVS1dqaSp+1iddfxLJFcJbWaFEgKfQIolcJodxq BhScQoh843qDMDsDOpVpBSoFk72MILQdsS+7pskar+k4QtaVgeA743QqlCapOusw42taK1DZwBqX U+JyKjZhssZnB5w465N+4kM8AOuLP2LyUQYIutdZW1PZwBoXS1EInrFbrM18NcC7M/XFH1H6SDHC 8HWKuWIRg9cXfynpyqj0WZsplE4TaEw9A0zWeE3vEZivUjzLpJxWfgohKM41RO5l8LodFKgUTPZc Q5w8Yl92TZM1viojBl+XMWL5ESdnicBTKITIl1mTiT45r+oWqBRMwhoGORcx/Z0XMWGWqmfewnz5 lc+87bY4cPI+NO3G6EZbypK6YUsNgWNZ0m7TUyfzuFtIWdL5scGnV4duxMOXf1+PDVIdxqqULhyn /gqldFhI+cS73eFthWCTi9FiF93R2hxq6fBz2lTFZn/VU2/Uj3GOrru8SA6+iZTdFXLoots+B8F8 TSChzXQBDaSZYGKu9hoPXLgJJia4r8kB2wkGaZ3ImVvjwZU3wYQijzUanCITSKyYWqPBKSvBGMLB pptADGLoLJ5gQsPRgnRUMmDoz1pgSyUCdqETXQlVLulYv7VmTeUAdmi8WlZ9LuzZ4i+XdszGXItb Jf+NIVW0QFQucFNSucgtSem6OaRqF9lTdXOzQRQlhiX19aH5bEHoqkl1LLNa86dq5vrwaFwJVS70 0I64YApAvlDV7UJO6FrqqmIuFgsVqMql3pmyysVuyYqOgYustiFzeE2VqpaDwRSnsKqVG0I/74Ks VK0clTSWceXryhBzwQtk5XLveouuXPDUxbpoWXRJTYJAprRBVy753hRXLnlLXKpMbgjtXQviUmVy JouqSm7sDRZVlRy1zS+KXhXJ4YHSsrhoL1vENRmiJxdBghpQ1F0UPRS7QHWx4ndt9HSDXnCZ8spF b8pLlceNcyhBW5uXLo8LDwgU5rUqjptCy9+CHnVxXKzgWfOoSuMmNIsuykuXxmElKepRFcaNaFhc xqVkH6tQCnTlsrflpWRvyYuO7kmPU2jLXpCXLopDmVWRR1USN4d3Eku48u21D63nC3pUBXHzxtiA VEEcrh4GXbndT5NhX7o9dazuWMteFcPZ8lKyt+SlSuE4739t96oULrYsL8iLgpFJj5B62b5UIVwf mjeXcOXL/RzbKBToytccYCnLXjeoRgPxot2rIjg8vGzgyu3ellcueyWvc1FDufUmO7vPRQ3noobL q9QJrJ49eS5qsLKHORBzFVfMmBxa6XvLoYir+NKVC05nJTjgzz17V3OVTh8kmRT0rhswB3CvcISI 7koHHGeIgF3iNA44tqoALoGoOjg3rLtKIXUHnFlN+UQOeMzsu0oxcwecWU2dDh1wZjU1Jg3g0ZC/ Jika8yckReMMVsqJjiIQX7MVquH4nZMMwjH65LmWkIp8Y5AmzjwnOVSTJQgkNrNOiea2kqkHpsUI vFXBotIyIajlG2mEJyqApbQT+Vm+EYyjibio1gK7p7QJDpsbeD/i8ILYYgd+oACYUiIFt3wjnfDx BLBVBp8Gg/8mgKX5ID/Ll4VzSp38bDMEp0IkwGMIHpYASEm/NZnCexLhnGAnPCMRLuUhCrHyZQmd Eig/2zzBu3FCgqUl+C4ipJeWQz4+LHfoUFdnnu5YBJfSy4Va+Uam1hTK7zZXuAczDRKTtbiCVyBC ptVWsMs3UoEbf4Rzsmdxm49wbhrMKYUyns0VbphMg2R1WFzhvh0gcaOu6gB36QiX6mqECvky9+Rv IV15SRcrCgWPzVWKi7uZqOQ/ICpwV61zxaUgfJvF7iNUyDdyNZPXjfDBsmvTdE2h4BGuMMQ5zP53 HmbH+qDC7OFs+EvC7Bfv7+8+/QsmWTjiHN+/v/iCv3TzXloYo85h3sf3y5fo5Tx29BYkBS8H7JBi yRK7PMfb/07j7bAJZY4h7+qXmCOds4tGOOyp9SwWzMUIsTuKEXZbeksgLqdnI7y7v7/48vH+4e/U CHG6iEb4f2+vn9FB5f4WCQbhFmxmfXz3AXC3v398PH7+cHu4eaL1kKxJ/QP6y9OnHx4v3n3+4/Hm 9vXl4afnY1g2xeTEcpH9GZI7wuEF776uMpY22z25UcJz5UhoSncQQXSygD6CkTDQ4WfcZ6OZCwjN iIfjW+g8TI77B/UfwjGEJw1fhW+/PF/89Hj3+vLf95v997vvd+OLsZ+/fzFu3rx58fu3340v5rfd dnozvPnuuzfdf9C43fjqw93Nze0DDfNtTOvpeH93Q+iIuKfHH999d/948fPh/vXl2/A/nswZ2EtN BrQTlgJmTljqkMj6j/3+xdt5t30xvh2nF/vtZvdi0+3/cT9v8Frsm7eapT/cPdx+PUsXn19f7icc 6QI7Jm+b8L81b7iV3z3fPl7c3318fblLQIdXZI3fP9wE1T4f7u7jnzNREPmLKKJIgqKD7ZK5/u63 ZLjPX959ubi7wX4dVlH6T++ON3+GNT8en19fwhj/k71r220TCKK/YvkHYuML2FIqVW0aVaqah3wB JRRbdYCCE0v9+p6ZvRhYE1uR2ZB4HyKtBchkvTtn5pyZ2WfDlUqzNB4ONt9T7AfcsFWDQg1+qUGY RqusuB5uhzhYi4ZftviEZ57yYp2s8AXCvyjzz9gz39a8hvfvIHfarszFy2IgfxLcc1rW2i4rHq5Q RTi6olFeZFFclus0uV+FeYxfhb4s+vmM/5cmASmDB4zEfmpw5z1PHdZm/iOL/pSDNDuvkQhGEx1h BzgNpuliTecL1WvdcybCmQibJoLBb789L9REgM0w/AjBkkpj0rWJQK4zZcGRFzH3fQrIGAcIwCNE aYE3c06EcyIqfpQ9J4IZvou3EGBdTQuhp8aCE4G6B+gtykZMfZiEho0YMY/oAg0XaMhYy56NYBXk 0m0EZfWaNkJPjQUbEaDOUroRwWImutXsSTR/HigSzYUZjokAGWPPQLCgePEGAiKnaSD01FgwEAt/ zIEE4gwPRWkjF2ckgkl6DNfpEULPkZXdkpXszvbZRCTLXbInK5ESeEqJbRtZeVtkTzmTlUmVrKRq HmEi+IaBJ0B8l/Ndt0WuiIiEhkxXkkbQvE6f+Y6TJAx0zJFZ2VCAF0bRNdKnKI+IAwsWO5iaiFZ3 QkHmVijEXKBwmzVpdChd3UjiglKq6EGdnypkD35h+YK2eGBKxhBTewfxATP7cnXweSngA5OkuJ2W KULGR1Fub+PscUCD62G8gXxfEsEdLlvEoYqE0vBv2tWITUqCxuiI8Wt/HutYihZtAgayYyTrX2qN 4qggUf59CgstSSxw/hSWoJAlpjOfnFwhTcgrQp6QV06VKNKMJIrfby9RUD5RbWlWczvUju9KnbCz NGu6Ja24OdXJW5LQeAVyIPRRhdF2NfC97DSGBAAswYEVpNUJLAppZQZLd0gbzKeE58zy+2gmi0zw GstfA1pP5PYSmEqgHU9k1qnni5bNB4FWtRB7Q6DVWRkSaK0mZJiTZABtfYoc0F4Q0OpcALE0Rc80 CjosBN8H9m8HS9MBLVJBugvqHdBy1s2h/Ju2kFaL6xJoRX1HM2RFh6LzhbSBF9ChoySnvwJo8bDI 2+85zmpNUhozm3KkOUcd2DIXz3Kk++7iWcpVqcazoF7g6FqCWSsr06GsQ9kXiSPb4SwV0NWIY3BK vOeshLPeFMehN3LWatEs5cjXaWPtDeNJdemmf6wxtXiqmTItU9iMGPQcGSCrOgS0lBM40vjDksZU CltbmTb1DHP3drAyHcg6kO0XyGqdRoWyUqjpDmRxUtpsRtUhr41lp7J5Us9JY+qKUrNm1XrSziUw c5IMc+ZI46z4NxzsijC/Hl6UOkvdNGtL06aeAc8aRgebf79/O1iaDmkd0vYLabVQI5EWlFLH4SwO QhxP0H+GN9toOps086ePBbQzaiyKnTpBGXifI1rNxwvaWByuY4mcG5uTZJgzF9JeLNI2FA3R4etD LU2HtA5pT0RaUMjREn/c8yGB371aR1/DbVj9zImVy9jLVtnmIS4+/QcAAP//AwBQSwMEFAAGAAgA AAAhAIVRaTzgAAAACgEAAA8AAABkcnMvZG93bnJldi54bWxMj8tOwzAQRfdI/IM1SOyonTbmETKp EKJCIDa0bNi5sUki4nEUO4nh6zErWI7u0b1nym20PZvN6DtHCNlKADNUO91Rg/B22F1cA/NBkVa9 I4PwZTxsq9OTUhXaLfRq5n1oWCohXyiENoSh4NzXrbHKr9xgKGUfbrQqpHNsuB7Vksptz9dCXHKr OkoLrRrMfWvqz/1kERbx/BC/D7uX+Z0i5fPj0xSkRDw/i3e3wIKJ4Q+GX/2kDlVyOrqJtGc9gswy mVCEzToHloCrm2wD7IiQC5kDr0r+/4XqBwAA//8DAFBLAQItABQABgAIAAAAIQC2gziS/gAAAOEB AAATAAAAAAAAAAAAAAAAAAAAAABbQ29udGVudF9UeXBlc10ueG1sUEsBAi0AFAAGAAgAAAAhADj9 If/WAAAAlAEAAAsAAAAAAAAAAAAAAAAALwEAAF9yZWxzLy5yZWxzUEsBAi0AFAAGAAgAAAAhAKSV Jdb3QQAARdIBAA4AAAAAAAAAAAAAAAAALgIAAGRycy9lMm9Eb2MueG1sUEsBAi0AFAAGAAgAAAAh AIVRaTzgAAAACgEAAA8AAAAAAAAAAAAAAAAAUUQAAGRycy9kb3ducmV2LnhtbFBLBQYAAAAABAAE APMAAABeRQAAAAA= ">
                <v:shape id="_x0000_s1235" type="#_x0000_t75" style="position:absolute;width:17767;height:23685;visibility:visible;mso-wrap-style:square">
                  <v:fill o:detectmouseclick="t"/>
                  <v:path o:connecttype="none"/>
                </v:shape>
                <v:shape id="Freeform 214" o:spid="_x0000_s1236" style="position:absolute;left:1917;top:15068;width:13691;height:2826;visibility:visible;mso-wrap-style:square;v-text-anchor:top" coordsize="2156,44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7UBB8EA AADcAAAADwAAAGRycy9kb3ducmV2LnhtbERPS4vCMBC+C/sfwgh7kTVVQbrVKLKsrFdf96EZm9pm UpqsVn+9EQRv8/E9Z77sbC0u1PrSsYLRMAFBnDtdcqHgsF9/pSB8QNZYOyYFN/KwXHz05phpd+Ut XXahEDGEfYYKTAhNJqXPDVn0Q9cQR+7kWoshwraQusVrDLe1HCfJVFosOTYYbOjHUF7t/q2C9d8h Lyfp7+B+O/vvzXGVVKaqlPrsd6sZiEBdeItf7o2O88cjeD4TL5CLB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D+1AQfBAAAA3AAAAA8AAAAAAAAAAAAAAAAAmAIAAGRycy9kb3du cmV2LnhtbFBLBQYAAAAABAAEAPUAAACGAwAAAAA= " path="m,442l15,374r9,3l9,445,,442xm34,332r8,-12l74,281r7,8l49,328r,l42,339r-8,-7xm105,252r3,-3l116,242r8,-6l133,229r8,-6l149,217r4,-3l158,224r-4,3l154,227r-8,6l146,233r-8,6l138,239r-9,6l129,245r-8,7l121,252r-8,6l113,258r-3,3l105,252xm187,193r3,-2l198,186r17,-9l223,172r8,-4l239,164r1,l243,174r,1l243,175r-8,4l235,179r-8,4l227,183r-8,4l219,187r-17,10l202,197r-8,4l194,201r-2,2l187,193xm275,147r5,-3l289,141r24,-11l321,127r8,-3l332,135r-8,3l324,138r-8,3l316,141r-24,11l292,152r-8,3l284,155r-5,2l275,147xm366,110r4,-2l379,105r8,-3l395,100r16,-6l420,92r1,-1l423,102r-1,1l422,103r-8,2l414,105r-16,6l398,111r-9,3l389,114r-8,2l381,116r-8,3l373,119r-4,2l366,110xm458,80r27,-7l493,70r9,-2l510,66r4,-1l516,76r-4,2l512,78r-9,2l503,80r-8,2l495,82r-8,2l487,84r-27,7l458,80xm551,56r8,-2l567,52r16,-3l591,47r17,-3l609,56r-16,3l593,59r-8,1l585,60r-16,4l569,64r-9,2l561,66r-8,2l551,56xm645,37r4,-1l657,35r16,-3l681,31r21,-3l703,39r-20,3l683,42r-8,2l675,44r-17,2l658,46r-8,2l650,48r-3,l645,37xm740,22r48,-6l796,15r1,l798,27r-1,l797,27r-8,1l789,28r-48,6l740,22xm835,11r10,-1l853,10,892,7r1,11l854,21r,l846,22r,l836,23,835,11xm930,4l959,2r9,l987,1r1,12l968,14r,l960,14r,l931,16,930,4xm1025,r49,l1082,r1,l1083,11r-1,l1082,11r-8,l1074,11r-49,1l1025,xm1121,r10,l1139,1r9,l1156,1r22,1l1177,13r-22,l1155,13r-8,-1l1139,12r-8,l1131,12r-10,l1121,xm1216,4r30,1l1254,6r19,1l1272,19r-19,-2l1253,17r-8,l1245,17r-30,-2l1216,4xm1311,10r16,2l1336,13r24,2l1368,16r-1,12l1359,27r,l1335,24r,l1327,23r,l1310,22r1,-12xm1406,21r11,1l1425,23r9,2l1463,29r-1,12l1433,36r,l1424,35r-8,-1l1416,34r-11,-2l1406,21xm1501,35r6,1l1532,41r8,1l1557,46r-1,11l1538,54r,l1530,52r,l1506,48r,l1499,47r2,-12xm1595,54r2,l1614,58r8,2l1646,66r5,1l1649,79r-5,-1l1644,78r-24,-7l1620,71r-8,-2l1612,69r-17,-3l1596,66r-3,-1l1595,54xm1688,77r16,5l1712,84r24,8l1744,94r-3,11l1734,103r,l1709,95r1,l1701,93r,l1686,89r2,-12xm1781,106r5,2l1810,117r8,3l1826,123r9,4l1835,127r-3,11l1832,138r,l1823,135r,l1815,131r,l1807,128r,l1783,119r,l1778,118r3,-12xm1871,142r5,2l1884,148r8,4l1900,156r17,8l1925,168r-4,11l1913,175r,l1897,166r,1l1889,163r,l1880,159r,l1872,155r,l1868,153r3,-11xm1960,187r6,4l1974,196r8,5l1991,206r8,6l2007,217r4,3l2006,230r-4,-3l2002,227r-8,-5l1994,222r-8,-6l1986,216r-8,-5l1978,211r-8,-5l1970,206r-8,-5l1962,201r-7,-3l1960,187xm2043,245r5,4l2056,256r9,8l2073,271r8,9l2088,289r-6,8l2075,288r,1l2067,280r,1l2059,273r,l2051,265r,l2043,258r,l2038,254r5,-9xm2116,322r7,11l2131,348r9,18l2144,385r-9,3l2131,369r,2l2123,354r,l2115,340r,l2108,329r8,-7xm2153,430r3,12l2147,445r-3,-12l2153,430xe" fillcolor="black" strokeweight=".1pt">
                  <v:stroke joinstyle="bevel"/>
                  <v:path arrowok="t" o:connecttype="custom" o:connectlocs="26670,203200;66675,160020;97155,135890;87630,151765;69850,165735;146685,106680;149225,113665;123190,127635;198755,82550;200660,89535;232410,69850;267335,57785;252730,70485;234315,76835;326390,41275;314325,52070;360045,33020;371475,38100;349885,35560;446405,24765;412750,30480;506095,9525;469900,13970;542290,13335;614680,1270;591185,10160;687070,6985;718185,0;733425,8255;772160,2540;790575,10795;863600,9525;842645,14605;910590,15875;899160,21590;988695,29210;956310,30480;1045210,41910;1023620,43815;1082040,52070;1085215,60325;1134110,68580;1163320,87630;1147445,81280;1196340,93980;1214755,111125;1188720,98425;1258570,127635;1271270,144145;1250950,130810;1300480,158115;1317625,182880;1302385,168275;1353185,220980;1348105,224790;1363345,282575" o:connectangles="0,0,0,0,0,0,0,0,0,0,0,0,0,0,0,0,0,0,0,0,0,0,0,0,0,0,0,0,0,0,0,0,0,0,0,0,0,0,0,0,0,0,0,0,0,0,0,0,0,0,0,0,0,0,0,0"/>
                  <o:lock v:ext="edit" verticies="t"/>
                </v:shape>
                <v:shape id="Freeform 215" o:spid="_x0000_s1237" style="position:absolute;left:1949;top:17881;width:13627;height:2775;visibility:visible;mso-wrap-style:square;v-text-anchor:top" coordsize="2146,43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pYHYsEA AADcAAAADwAAAGRycy9kb3ducmV2LnhtbERPS4vCMBC+C/6HMMLeNLWs4nYbRQShhwXxcdjj0Mw2 pc2kNFHrvzcLgrf5+J6Tbwbbihv1vnasYD5LQBCXTtdcKbic99MVCB+QNbaOScGDPGzW41GOmXZ3 PtLtFCoRQ9hnqMCE0GVS+tKQRT9zHXHk/lxvMUTYV1L3eI/htpVpkiylxZpjg8GOdobK5nS1Cr74 Yn4W9XZnm9/qkBTyMwz7QqmPybD9BhFoCG/xy13oOD9N4f+ZeIFcPwEAAP//AwBQSwECLQAUAAYA CAAAACEA8PeKu/0AAADiAQAAEwAAAAAAAAAAAAAAAAAAAAAAW0NvbnRlbnRfVHlwZXNdLnhtbFBL AQItABQABgAIAAAAIQAx3V9h0gAAAI8BAAALAAAAAAAAAAAAAAAAAC4BAABfcmVscy8ucmVsc1BL AQItABQABgAIAAAAIQAzLwWeQQAAADkAAAAQAAAAAAAAAAAAAAAAACkCAABkcnMvc2hhcGV4bWwu eG1sUEsBAi0AFAAGAAgAAAAhANaWB2LBAAAA3AAAAA8AAAAAAAAAAAAAAAAAmAIAAGRycy9kb3du cmV2LnhtbFBLBQYAAAAABAAEAPUAAACGAwAAAAA= " path="m,l16,75r8,17l32,107r8,12l73,159r8,8l89,175r8,7l106,189r8,7l122,203r8,6l138,215r8,6l155,226r8,6l171,237r8,5l187,247r8,5l212,261r8,4l228,270r8,4l252,282r9,4l269,290r8,3l285,297r25,11l318,311r8,3l334,317r8,3l367,329r8,3l383,335r8,3l408,343r8,3l440,353r8,3l481,365r8,2l497,369r9,2l530,377r8,2l555,383r8,2l579,388r8,2l612,395r8,2l644,401r9,2l669,405r8,2l718,413r8,1l734,415r49,6l791,422r25,3l824,426r16,1l848,428r49,4l906,432r49,3l963,435r32,1l1004,437r8,l1020,437r49,l1077,437r49,l1134,437r8,l1151,436r32,-1l1191,435r49,-3l1249,432r48,-4l1306,427r16,-1l1330,425r25,-3l1363,421r49,-6l1420,414r8,-1l1469,407r8,-2l1493,403r9,-2l1526,397r8,-2l1559,390r8,-2l1583,385r8,-2l1608,379r8,-2l1640,371r9,-2l1657,367r8,-2l1698,356r8,-3l1730,346r8,-3l1755,338r8,-3l1771,332r8,-3l1804,320r8,-3l1820,314r8,-3l1836,308r25,-11l1869,293r8,-3l1885,286r8,-4l1910,274r8,-4l1926,265r8,-4l1951,252r8,-5l1967,242r8,-5l1983,232r8,-6l2000,221r8,-6l2016,209r8,-6l2032,196r8,-7l2049,182r8,-7l2065,167r8,-8l2106,119r8,-12l2122,92r8,-17l2146,e" filled="f" strokeweight=".5pt">
                  <v:stroke joinstyle="miter"/>
                  <v:path arrowok="t" o:connecttype="custom" o:connectlocs="15240,58420;46355,100965;61595,115570;77470,128905;92710,140335;108585,150495;123825,160020;144780,171450;165735,181610;180975,188595;207010,199390;233045,208915;248285,214630;279400,224155;310515,233045;336550,239395;357505,244475;388620,250825;414655,255905;455930,262255;497205,267335;523240,270510;569595,274320;611505,276225;642620,277495;683895,277495;725170,277495;756285,276225;823595,271780;844550,269875;896620,263525;932815,258445;953770,254635;989965,247650;1010285,243205;1041400,235585;1057275,231775;1098550,219710;1119505,212725;1145540,203200;1160780,197485;1186815,186055;1202055,179070;1223010,168275;1243965,156845;1259205,147320;1275080,136525;1290320,124460;1306195,111125;1337310,75565;1352550,47625" o:connectangles="0,0,0,0,0,0,0,0,0,0,0,0,0,0,0,0,0,0,0,0,0,0,0,0,0,0,0,0,0,0,0,0,0,0,0,0,0,0,0,0,0,0,0,0,0,0,0,0,0,0,0"/>
                </v:shape>
                <v:line id="Line 216" o:spid="_x0000_s1238" style="position:absolute;flip:y;visibility:visible;mso-wrap-style:square" from="1949,2584" to="8763,178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6l5jMEAAADcAAAADwAAAGRycy9kb3ducmV2LnhtbERPzWrCQBC+C32HZQrezKYp2JC6Bim0 BMRD1AcYs2M2NTsbsluNb+8WCr3Nx/c7q3KyvbjS6DvHCl6SFARx43THrYLj4XORg/ABWWPvmBTc yUO5fpqtsNDuxjVd96EVMYR9gQpMCEMhpW8MWfSJG4gjd3ajxRDh2Eo94i2G215mabqUFjuODQYH +jDUXPY/VsEuP9S4reo31HSu8PvrZLg5KTV/njbvIAJN4V/85650nJ+9wu8z8QK5fg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bqXmMwQAAANwAAAAPAAAAAAAAAAAAAAAA AKECAABkcnMvZG93bnJldi54bWxQSwUGAAAAAAQABAD5AAAAjwMAAAAA " strokeweight=".5pt">
                  <v:stroke joinstyle="miter"/>
                </v:line>
                <v:line id="Line 217" o:spid="_x0000_s1239" style="position:absolute;visibility:visible;mso-wrap-style:square" from="8763,2584" to="15576,178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aK6pr8AAADcAAAADwAAAGRycy9kb3ducmV2LnhtbERPS4vCMBC+C/sfwgjeNFVUdruNsgiC eFut96EZ+9hmUpKo7b83C4K3+fiek21704o7OV9bVjCfJSCIC6trLhXk5/30E4QPyBpby6RgIA/b zccow1TbB//S/RRKEUPYp6igCqFLpfRFRQb9zHbEkbtaZzBE6EqpHT5iuGnlIknW0mDNsaHCjnYV FX+nm1GAx+R4yYfz6tqiWTZD/uV0o5WajPufbxCB+vAWv9wHHecvlvD/TLxAbp4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8aK6pr8AAADcAAAADwAAAAAAAAAAAAAAAACh AgAAZHJzL2Rvd25yZXYueG1sUEsFBgAAAAAEAAQA+QAAAI0DAAAAAA== " strokeweight=".5pt">
                  <v:stroke joinstyle="miter"/>
                </v:line>
                <v:shape id="Freeform 218" o:spid="_x0000_s1240" style="position:absolute;left:1949;top:17843;width:13627;height:76;visibility:visible;mso-wrap-style:square;v-text-anchor:top" coordsize="2146,1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rMC9L4A AADcAAAADwAAAGRycy9kb3ducmV2LnhtbERPzYrCMBC+C75DGMGbpgorSzWKCrIeRNnqAwzN2Bab SUlirW9vBMHbfHy/s1h1phYtOV9ZVjAZJyCIc6srLhRczrvRLwgfkDXWlknBkzyslv3eAlNtH/xP bRYKEUPYp6igDKFJpfR5SQb92DbEkbtaZzBE6AqpHT5iuKnlNElm0mDFsaHEhrYl5bfsbhSc2Lk9 H5q/aqdPxxm3vr1svFLDQbeegwjUha/4497rOH/6A+9n4gVy+QIAAP//AwBQSwECLQAUAAYACAAA ACEA8PeKu/0AAADiAQAAEwAAAAAAAAAAAAAAAAAAAAAAW0NvbnRlbnRfVHlwZXNdLnhtbFBLAQIt ABQABgAIAAAAIQAx3V9h0gAAAI8BAAALAAAAAAAAAAAAAAAAAC4BAABfcmVscy8ucmVsc1BLAQIt ABQABgAIAAAAIQAzLwWeQQAAADkAAAAQAAAAAAAAAAAAAAAAACkCAABkcnMvc2hhcGV4bWwueG1s UEsBAi0AFAAGAAgAAAAhAMqzAvS+AAAA3AAAAA8AAAAAAAAAAAAAAAAAmAIAAGRycy9kb3ducmV2 LnhtbFBLBQYAAAAABAAEAPUAAACDAwAAAAA= " path="m,l57,r,12l,12,,xm95,r57,l152,12r-57,l95,xm190,r57,l247,12r-57,l190,xm285,r57,l342,12r-57,l285,xm380,r58,l438,12r-58,l380,xm476,r57,l533,12r-57,l476,xm571,r57,l628,12r-57,l571,xm666,r57,l723,12r-57,l666,xm761,r57,l818,12r-57,l761,xm856,r57,l913,12r-57,l856,xm951,r58,l1009,12r-58,l951,xm1047,r57,l1104,12r-57,l1047,xm1142,r57,l1199,12r-57,l1142,xm1237,r57,l1294,12r-57,l1237,xm1332,r57,l1389,12r-57,l1332,xm1427,r57,l1484,12r-57,l1427,xm1522,r58,l1580,12r-58,l1522,xm1618,r57,l1675,12r-57,l1618,xm1713,r57,l1770,12r-57,l1713,xm1808,r57,l1865,12r-57,l1808,xm1903,r57,l1960,12r-57,l1903,xm1998,r57,l2055,12r-57,l1998,xm2093,r53,l2146,12r-53,l2093,xe" fillcolor="black" strokeweight=".1pt">
                  <v:stroke joinstyle="bevel"/>
                  <v:path arrowok="t" o:connecttype="custom" o:connectlocs="36195,0;0,7620;60325,0;96520,7620;60325,0;156845,0;120650,7620;180975,0;217170,7620;180975,0;278130,0;241300,7620;302260,0;338455,7620;302260,0;398780,0;362585,7620;422910,0;459105,7620;422910,0;519430,0;483235,7620;543560,0;579755,7620;543560,0;640715,0;603885,7620;664845,0;701040,7620;664845,0;761365,0;725170,7620;785495,0;821690,7620;785495,0;882015,0;845820,7620;906145,0;942340,7620;906145,0;1003300,0;966470,7620;1027430,0;1063625,7620;1027430,0;1123950,0;1087755,7620;1148080,0;1184275,7620;1148080,0;1244600,0;1208405,7620;1268730,0;1304925,7620;1268730,0;1362710,0;1329055,7620" o:connectangles="0,0,0,0,0,0,0,0,0,0,0,0,0,0,0,0,0,0,0,0,0,0,0,0,0,0,0,0,0,0,0,0,0,0,0,0,0,0,0,0,0,0,0,0,0,0,0,0,0,0,0,0,0,0,0,0,0"/>
                  <o:lock v:ext="edit" verticies="t"/>
                </v:shape>
                <v:shape id="Freeform 219" o:spid="_x0000_s1241" style="position:absolute;left:8731;top:2584;width:63;height:15221;visibility:visible;mso-wrap-style:square;v-text-anchor:top" coordsize="10,239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60gFMMA AADcAAAADwAAAGRycy9kb3ducmV2LnhtbERPS2vCQBC+C/0PyxR6M5t4EI2uIi0pPfTiC/Q2Zsds MDsbsltN/fXdguBtPr7nzJe9bcSVOl87VpAlKQji0umaKwW7bTGcgPABWWPjmBT8kofl4mUwx1y7 G6/pugmViCHsc1RgQmhzKX1pyKJPXEscubPrLIYIu0rqDm8x3DZylKZjabHm2GCwpXdD5WXzYxXs pZ8eODt9F8Xxfjaf1HxU60ypt9d+NQMRqA9P8cP9peP80Rj+n4kXyMU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360gFMMAAADcAAAADwAAAAAAAAAAAAAAAACYAgAAZHJzL2Rv d25yZXYueG1sUEsFBgAAAAAEAAQA9QAAAIgDAAAAAA== " path="m10,r,70l,70,,,10,xm10,117r,69l,186,,117r10,xm10,233r,70l,303,,233r10,xm10,349r,70l,419,,349r10,xm10,466r,70l,536,,466r10,xm10,582r,70l,652,,582r10,xm10,698r,70l,768,,698r10,xm10,815r,70l,885,,815r10,xm10,931r,70l,1001,,931r10,xm10,1048r,69l,1117r,-69l10,1048xm10,1164r,70l,1234r,-70l10,1164xm10,1280r,70l,1350r,-70l10,1280xm10,1397r,69l,1466r,-69l10,1397xm10,1513r,70l,1583r,-70l10,1513xm10,1629r,70l,1699r,-70l10,1629xm10,1746r,70l,1816r,-70l10,1746xm10,1862r,70l,1932r,-70l10,1862xm10,1978r,70l,2048r,-70l10,1978xm10,2095r,70l,2165r,-70l10,2095xm10,2211r,70l,2281r,-70l10,2211xm10,2328r,69l,2397r,-69l10,2328xe" fillcolor="black" strokeweight=".1pt">
                  <v:stroke joinstyle="bevel"/>
                  <v:path arrowok="t" o:connecttype="custom" o:connectlocs="6350,44450;0,0;6350,74295;0,118110;6350,74295;6350,192405;0,147955;6350,221615;0,266065;6350,221615;6350,340360;0,295910;6350,369570;0,414020;6350,369570;6350,487680;0,443230;6350,517525;0,561975;6350,517525;6350,635635;0,591185;6350,665480;0,709295;6350,665480;6350,783590;0,739140;6350,812800;0,857250;6350,812800;6350,930910;0,887095;6350,960755;0,1005205;6350,960755;6350,1078865;0,1034415;6350,1108710;0,1153160;6350,1108710;6350,1226820;0,1182370;6350,1256030;0,1300480;6350,1256030;6350,1374775;0,1330325;6350,1403985;0,1448435;6350,1403985;6350,1522095;0,1478280" o:connectangles="0,0,0,0,0,0,0,0,0,0,0,0,0,0,0,0,0,0,0,0,0,0,0,0,0,0,0,0,0,0,0,0,0,0,0,0,0,0,0,0,0,0,0,0,0,0,0,0,0,0,0,0"/>
                  <o:lock v:ext="edit" verticies="t"/>
                </v:shape>
                <v:line id="Line 220" o:spid="_x0000_s1242" style="position:absolute;visibility:visible;mso-wrap-style:square" from="8763,16992" to="9429,169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XAk0cAAAADcAAAADwAAAGRycy9kb3ducmV2LnhtbERPS2vCQBC+F/wPywi9NRulrRpdRQqF kls13ofs5KHZ2bC7muTfdwuF3ubje87uMJpOPMj51rKCRZKCIC6tbrlWUJw/X9YgfEDW2FkmBRN5 OOxnTzvMtB34mx6nUIsYwj5DBU0IfSalLxsy6BPbE0euss5giNDVUjscYrjp5DJN36XBlmNDgz19 NFTeTnejAPM0vxTT+a3q0Lxep2Lj9FUr9Twfj1sQgcbwL/5zf+k4f7mC32fiBXL/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AFwJNHAAAAA3AAAAA8AAAAAAAAAAAAAAAAA oQIAAGRycy9kb3ducmV2LnhtbFBLBQYAAAAABAAEAPkAAACOAwAAAAA= " strokeweight=".5pt">
                  <v:stroke joinstyle="miter"/>
                </v:line>
                <v:line id="Line 221" o:spid="_x0000_s1243" style="position:absolute;visibility:visible;mso-wrap-style:square" from="9429,16992" to="9436,178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O+wo8IAAADcAAAADwAAAGRycy9kb3ducmV2LnhtbESPQWvCQBCF7wX/wzJCb3WjtEWjq0hB EG/VeB+yYxLNzobdrSb/3jkIvc3w3rz3zWrTu1bdKcTGs4HpJANFXHrbcGWgOO0+5qBiQrbYeiYD A0XYrEdvK8ytf/Av3Y+pUhLCMUcDdUpdrnUsa3IYJ74jFu3ig8Mka6i0DfiQcNfqWZZ9a4cNS0ON Hf3UVN6Of84AHrLDuRhOX5cW3ed1KBbBXq0x7+N+uwSVqE//5tf13gr+TGjlGZlAr5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O+wo8IAAADcAAAADwAAAAAAAAAAAAAA AAChAgAAZHJzL2Rvd25yZXYueG1sUEsFBgAAAAAEAAQA+QAAAJADAAAAAA== " strokeweight=".5pt">
                  <v:stroke joinstyle="miter"/>
                </v:line>
                <v:shape id="Freeform 222" o:spid="_x0000_s1244" style="position:absolute;left:8737;top:17862;width:1423;height:2762;visibility:visible;mso-wrap-style:square;v-text-anchor:top" coordsize="224,43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9i2B8EA AADcAAAADwAAAGRycy9kb3ducmV2LnhtbERPzYrCMBC+C75DGGEvoqkKy1pNiwiCLF50+wBjM7al zaQ2sXbffiMIe5uP73e26WAa0VPnKssKFvMIBHFudcWFguznMPsC4TyyxsYyKfglB2kyHm0x1vbJ Z+ovvhAhhF2MCkrv21hKl5dk0M1tSxy4m+0M+gC7QuoOnyHcNHIZRZ/SYMWhocSW9iXl9eVhFOzr lbT23p6y6Sq/9rjDos6+lfqYDLsNCE+D/xe/3Ucd5i/X8HomXCCT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MvYtgfBAAAA3AAAAA8AAAAAAAAAAAAAAAAAmAIAAGRycy9kb3du cmV2LnhtbFBLBQYAAAAABAAEAPUAAACGAwAAAAA= " path="m8,l38,59r-8,6l,6,8,xm58,99r30,59l80,165,50,105r8,-6xm108,198r30,59l130,264,100,204r8,-6xm158,297r30,60l180,363,150,303r8,-6xm208,396r16,32l216,435,200,402r8,-6xe" fillcolor="black" strokeweight=".1pt">
                  <v:stroke joinstyle="bevel"/>
                  <v:path arrowok="t" o:connecttype="custom" o:connectlocs="5080,0;24130,37465;19050,41275;0,3810;5080,0;36830,62865;55880,100330;50800,104775;31750,66675;36830,62865;68580,125730;87630,163195;82550,167640;63500,129540;68580,125730;100330,188595;119380,226695;114300,230505;95250,192405;100330,188595;132080,251460;142240,271780;137160,276225;127000,255270;132080,251460" o:connectangles="0,0,0,0,0,0,0,0,0,0,0,0,0,0,0,0,0,0,0,0,0,0,0,0,0"/>
                  <o:lock v:ext="edit" verticies="t"/>
                </v:shape>
                <v:shape id="Freeform 223" o:spid="_x0000_s1245" style="position:absolute;left:10121;top:17881;width:5392;height:2756;visibility:visible;mso-wrap-style:square;v-text-anchor:top" coordsize="849,43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cmyVsYA AADcAAAADwAAAGRycy9kb3ducmV2LnhtbESPQWvCQBCF70L/wzKFXkQ3VSuSZpVWKNiLoPUHDNkx SZudjdk1Rn+9cyh4m+G9ee+bbNW7WnXUhsqzgddxAoo497biwsDh52u0ABUissXaMxm4UoDV8mmQ YWr9hXfU7WOhJIRDigbKGJtU65CX5DCMfUMs2tG3DqOsbaFtixcJd7WeJMlcO6xYGkpsaF1S/rc/ OwOz2e12+rz2b8Uw1Hn4Pp0Xv5utMS/P/cc7qEh9fJj/rzdW8KeCL8/IBHp5BwAA//8DAFBLAQIt ABQABgAIAAAAIQDw94q7/QAAAOIBAAATAAAAAAAAAAAAAAAAAAAAAABbQ29udGVudF9UeXBlc10u eG1sUEsBAi0AFAAGAAgAAAAhADHdX2HSAAAAjwEAAAsAAAAAAAAAAAAAAAAALgEAAF9yZWxzLy5y ZWxzUEsBAi0AFAAGAAgAAAAhADMvBZ5BAAAAOQAAABAAAAAAAAAAAAAAAAAAKQIAAGRycy9zaGFw ZXhtbC54bWxQSwECLQAUAAYACAAAACEAGcmyVsYAAADcAAAADwAAAAAAAAAAAAAAAACYAgAAZHJz L2Rvd25yZXYueG1sUEsFBgAAAAAEAAQA9QAAAIsDAAAAAA== " path="m,423l53,397r4,11l4,434,,423xm88,379r53,-26l145,363,92,390,88,379xm176,335r53,-26l233,319r-53,27l176,335xm264,291r53,-26l321,275r-53,27l264,291xm353,247r52,-26l409,231r-53,27l353,247xm441,203r53,-26l497,187r-53,27l441,203xm529,159r53,-26l585,143r-53,27l529,159xm617,115l670,88r3,11l620,126r-3,-11xm705,71l758,44r3,11l709,82,705,71xm793,27l846,r3,11l797,38,793,27xe" fillcolor="black" strokeweight=".1pt">
                  <v:stroke joinstyle="bevel"/>
                  <v:path arrowok="t" o:connecttype="custom" o:connectlocs="0,268605;33655,252095;36195,259080;2540,275590;0,268605;55880,240665;89535,224155;92075,230505;58420,247650;55880,240665;111760,212725;145415,196215;147955,202565;114300,219710;111760,212725;167640,184785;201295,168275;203835,174625;170180,191770;167640,184785;224155,156845;257175,140335;259715,146685;226060,163830;224155,156845;280035,128905;313690,112395;315595,118745;281940,135890;280035,128905;335915,100965;369570,84455;371475,90805;337820,107950;335915,100965;391795,73025;425450,55880;427355,62865;393700,80010;391795,73025;447675,45085;481330,27940;483235,34925;450215,52070;447675,45085;503555,17145;537210,0;539115,6985;506095,24130;503555,17145" o:connectangles="0,0,0,0,0,0,0,0,0,0,0,0,0,0,0,0,0,0,0,0,0,0,0,0,0,0,0,0,0,0,0,0,0,0,0,0,0,0,0,0,0,0,0,0,0,0,0,0,0,0"/>
                  <o:lock v:ext="edit" verticies="t"/>
                </v:shape>
                <v:shape id="Freeform 224" o:spid="_x0000_s1246" style="position:absolute;left:8731;top:2578;width:4153;height:16675;visibility:visible;mso-wrap-style:square;v-text-anchor:top" coordsize="654,262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+W3SMIA AADcAAAADwAAAGRycy9kb3ducmV2LnhtbERPzWqDQBC+F/oOyxR6a1YtFDFZxQQCOaS0MXmAwZ2o xJ0VdzXm7buFQm/z8f3OplhML2YaXWdZQbyKQBDXVnfcKLic928pCOeRNfaWScGDHBT589MGM23v fKK58o0IIewyVNB6P2RSurolg25lB+LAXe1o0Ac4NlKPeA/hppdJFH1Igx2HhhYH2rVU36rJKOjT Uzlc0wd/bs33saqSZDJfiVKvL0u5BuFp8f/iP/dBh/nvMfw+Ey6Q+Q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/5bdIwgAAANwAAAAPAAAAAAAAAAAAAAAAAJgCAABkcnMvZG93 bnJldi54bWxQSwUGAAAAAAQABAD1AAAAhwMAAAAA " path="m10,l26,67r-9,3l,3,10,xm37,111r16,67l44,181,28,114r9,-3xm64,222r17,67l72,293,55,226r9,-4xm92,334r16,67l99,404,83,337r9,-3xm119,445r17,67l126,516,110,449r9,-4xm146,557r17,67l154,627,137,560r9,-3xm174,668r16,67l181,739,165,672r9,-4xm201,780r17,67l209,850,192,783r9,-3xm229,891r16,67l236,961,220,894r9,-3xm256,1003r16,66l263,1073r-16,-67l256,1003xm283,1114r17,67l291,1184r-17,-67l283,1114xm311,1226r16,66l318,1296r-16,-67l311,1226xm338,1337r17,67l346,1407r-17,-67l338,1337xm366,1448r16,67l373,1519r-17,-67l366,1448xm393,1560r16,67l400,1630r-16,-67l393,1560xm420,1671r17,67l428,1741r-17,-66l420,1671xm448,1783r16,67l455,1853r-16,-67l448,1783xm475,1894r17,67l482,1964r-16,-66l475,1894xm502,2006r17,66l510,2076r-17,-67l502,2006xm530,2117r16,67l537,2187r-16,-67l530,2117xm557,2228r17,67l565,2299r-17,-67l557,2228xm585,2340r16,67l592,2410r-16,-67l585,2340xm612,2451r16,67l619,2522r-16,-67l612,2451xm639,2563r15,60l645,2626r-15,-60l639,2563xe" fillcolor="black" strokeweight=".1pt">
                  <v:stroke joinstyle="bevel"/>
                  <v:path arrowok="t" o:connecttype="custom" o:connectlocs="16510,42545;0,1905;23495,70485;27940,114935;23495,70485;51435,183515;34925,143510;58420,212090;62865,256540;58420,212090;86360,325120;69850,285115;92710,353695;97790,398145;92710,353695;120650,466725;104775,426720;127635,495300;132715,539750;127635,495300;155575,608330;139700,567690;162560,636905;167005,681355;162560,636905;190500,749935;173990,709295;197485,778510;201930,822960;197485,778510;225425,891540;208915,850900;232410,919480;236855,964565;232410,919480;259715,1033145;243840,992505;266700,1061085;271780,1105535;266700,1061085;294640,1174750;278765,1134110;301625,1202690;306070,1247140;301625,1202690;329565,1315720;313055,1275715;336550,1344295;340995,1388745;336550,1344295;364490,1457325;347980,1417320;371475,1485900;375920,1530350;371475,1485900;398780,1598930;382905,1558925;405765,1627505;409575,1667510;405765,1627505" o:connectangles="0,0,0,0,0,0,0,0,0,0,0,0,0,0,0,0,0,0,0,0,0,0,0,0,0,0,0,0,0,0,0,0,0,0,0,0,0,0,0,0,0,0,0,0,0,0,0,0,0,0,0,0,0,0,0,0,0,0,0,0"/>
                  <o:lock v:ext="edit" verticies="t"/>
                </v:shape>
                <v:line id="Line 225" o:spid="_x0000_s1247" style="position:absolute;visibility:visible;mso-wrap-style:square" from="8763,2584" to="10134,206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N4RlMAAAADcAAAADwAAAGRycy9kb3ducmV2LnhtbERPS2vCQBC+F/wPywi9NRttKxpdRQqF kls13ofs5KHZ2bC7muTfdwuF3ubje87uMJpOPMj51rKCRZKCIC6tbrlWUJw/X9YgfEDW2FkmBRN5 OOxnTzvMtB34mx6nUIsYwj5DBU0IfSalLxsy6BPbE0euss5giNDVUjscYrjp5DJNV9Jgy7GhwZ4+ Gipvp7tRgHmaX4rp/F51aN6uU7Fx+qqVep6Pxy2IQGP4F/+5v3Sc/7qE32fiBXL/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JTeEZTAAAAA3AAAAA8AAAAAAAAAAAAAAAAA oQIAAGRycy9kb3ducmV2LnhtbFBLBQYAAAAABAAEAPkAAACOAwAAAAA= " strokeweight=".5pt">
                  <v:stroke joinstyle="miter"/>
                </v:line>
                <v:shape id="Freeform 226" o:spid="_x0000_s1248" style="position:absolute;left:8756;top:17843;width:4109;height:1435;visibility:visible;mso-wrap-style:square;v-text-anchor:top" coordsize="647,22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jlVG8QA AADcAAAADwAAAGRycy9kb3ducmV2LnhtbERP32vCMBB+H/g/hBP2NtNZ2EZnlOkU5kBhzpe+3Zpb W2wuoYk1/vfLYLC3+/h+3mwRTScG6n1rWcH9JANBXFndcq3g+Lm5ewLhA7LGzjIpuJKHxXx0M8NC 2wt/0HAItUgh7AtU0ITgCil91ZBBP7GOOHHftjcYEuxrqXu8pHDTyWmWPUiDLaeGBh2tGqpOh7NR sN4N67J6dMcvv4+veXx35XJbKnU7ji/PIALF8C/+c7/pND/P4feZdIGc/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o5VRvEAAAA3AAAAA8AAAAAAAAAAAAAAAAAmAIAAGRycy9k b3ducmV2LnhtbFBLBQYAAAAABAAEAPUAAACJAwAAAAA= " path="m2,l57,19,55,30,,12,2,xm94,31r55,18l147,60,92,42,94,31xm186,62r55,18l238,91,183,73r3,-11xm278,92r55,18l330,122,275,103r3,-11xm370,122r55,19l422,152,367,134r3,-12xm461,153r56,18l514,183,459,164r2,-11xm553,184r55,18l606,213,551,195r2,-11xm645,214r2,1l644,226r-1,-1l645,214xe" fillcolor="black" strokeweight=".1pt">
                  <v:stroke joinstyle="bevel"/>
                  <v:path arrowok="t" o:connecttype="custom" o:connectlocs="1270,0;36195,12065;34925,19050;0,7620;1270,0;59690,19685;94615,31115;93345,38100;58420,26670;59690,19685;118110,39370;153035,50800;151130,57785;116205,46355;118110,39370;176530,58420;211455,69850;209550,77470;174625,65405;176530,58420;234950,77470;269875,89535;267970,96520;233045,85090;234950,77470;292735,97155;328295,108585;326390,116205;291465,104140;292735,97155;351155,116840;386080,128270;384810,135255;349885,123825;351155,116840;409575,135890;410845,136525;408940,143510;408305,142875;409575,135890" o:connectangles="0,0,0,0,0,0,0,0,0,0,0,0,0,0,0,0,0,0,0,0,0,0,0,0,0,0,0,0,0,0,0,0,0,0,0,0,0,0,0,0"/>
                  <o:lock v:ext="edit" verticies="t"/>
                </v:shape>
                <v:line id="Line 227" o:spid="_x0000_s1249" style="position:absolute;flip:y;visibility:visible;mso-wrap-style:square" from="11696,19069" to="12338,193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Zl3JcAAAADcAAAADwAAAGRycy9kb3ducmV2LnhtbERPzYrCMBC+C/sOYRa8abquqHSNsggu BfFQ3QcYm7GpNpPSRK1vbwTB23x8vzNfdrYWV2p95VjB1zABQVw4XXGp4H+/HsxA+ICssXZMCu7k Ybn46M0x1e7GOV13oRQxhH2KCkwITSqlLwxZ9EPXEEfu6FqLIcK2lLrFWwy3tRwlyURarDg2GGxo Zag47y5WwXa2z3GT5VPUdMzw9HcwXByU6n92vz8gAnXhLX65Mx3nf4/h+Uy8QC4e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BGZdyXAAAAA3AAAAA8AAAAAAAAAAAAAAAAA oQIAAGRycy9kb3ducmV2LnhtbFBLBQYAAAAABAAEAPkAAACOAwAAAAA= " strokeweight=".5pt">
                  <v:stroke joinstyle="miter"/>
                </v:line>
                <v:line id="Line 228" o:spid="_x0000_s1250" style="position:absolute;visibility:visible;mso-wrap-style:square" from="11696,19392" to="12211,195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zeJ4MAAAADcAAAADwAAAGRycy9kb3ducmV2LnhtbERPS2vCQBC+F/wPywi9NRttFY2uIoVC ya0x3ofs5KHZ2bC71eTfdwuF3ubje87+OJpe3Mn5zrKCRZKCIK6s7rhRUJ4/XjYgfEDW2FsmBRN5 OB5mT3vMtH3wF92L0IgYwj5DBW0IQyalr1oy6BM7EEeuts5giNA1Ujt8xHDTy2WarqXBjmNDiwO9 t1Tdim+jAPM0v5TTeVX3aN6uU7l1+qqVep6Ppx2IQGP4F/+5P3Wc/7qC32fiBfLw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Bs3ieDAAAAA3AAAAA8AAAAAAAAAAAAAAAAA oQIAAGRycy9kb3ducmV2LnhtbFBLBQYAAAAABAAEAPkAAACOAwAAAAA= " strokeweight=".5pt">
                  <v:stroke joinstyle="miter"/>
                </v:line>
                <v:rect id="Rectangle 229" o:spid="_x0000_s1251" style="position:absolute;left:12998;top:19221;width:1079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tJIvL4A AADcAAAADwAAAGRycy9kb3ducmV2LnhtbERP24rCMBB9X/Afwgi+rakKItUoIgiu+GL1A4ZmesFk UpJou39vhIV9m8O5zmY3WCNe5EPrWMFsmoEgLp1uuVZwvx2/VyBCRNZoHJOCXwqw246+Nphr1/OV XkWsRQrhkKOCJsYulzKUDVkMU9cRJ65y3mJM0NdSe+xTuDVynmVLabHl1NBgR4eGykfxtArkrTj2 q8L4zJ3n1cX8nK4VOaUm42G/BhFpiP/iP/dJp/mLJXyeSRfI7RsAAP//AwBQSwECLQAUAAYACAAA ACEA8PeKu/0AAADiAQAAEwAAAAAAAAAAAAAAAAAAAAAAW0NvbnRlbnRfVHlwZXNdLnhtbFBLAQIt ABQABgAIAAAAIQAx3V9h0gAAAI8BAAALAAAAAAAAAAAAAAAAAC4BAABfcmVscy8ucmVsc1BLAQIt ABQABgAIAAAAIQAzLwWeQQAAADkAAAAQAAAAAAAAAAAAAAAAACkCAABkcnMvc2hhcGV4bWwueG1s UEsBAi0AFAAGAAgAAAAhAEbSSLy+AAAA3AAAAA8AAAAAAAAAAAAAAAAAmAIAAGRycy9kb3ducmV2 LnhtbFBLBQYAAAAABAAEAPUAAACDAwAAAAA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230" o:spid="_x0000_s1252" style="position:absolute;left:8032;top:18180;width:470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Z7tJ78A AADcAAAADwAAAGRycy9kb3ducmV2LnhtbERP24rCMBB9F/yHMIJvmqqwK9UoIgi67IvVDxia6QWT SUmirX+/WVjYtzmc62z3gzXiRT60jhUs5hkI4tLplmsF99tptgYRIrJG45gUvCnAfjcebTHXrucr vYpYixTCIUcFTYxdLmUoG7IY5q4jTlzlvMWYoK+l9tincGvkMss+pMWWU0ODHR0bKh/F0yqQt+LU rwvjM/e1rL7N5XytyCk1nQyHDYhIQ/wX/7nPOs1ffcLvM+kCufsBAAD//wMAUEsBAi0AFAAGAAgA AAAhAPD3irv9AAAA4gEAABMAAAAAAAAAAAAAAAAAAAAAAFtDb250ZW50X1R5cGVzXS54bWxQSwEC LQAUAAYACAAAACEAMd1fYdIAAACPAQAACwAAAAAAAAAAAAAAAAAuAQAAX3JlbHMvLnJlbHNQSwEC LQAUAAYACAAAACEAMy8FnkEAAAA5AAAAEAAAAAAAAAAAAAAAAAApAgAAZHJzL3NoYXBleG1sLnht bFBLAQItABQABgAIAAAAIQApnu0nvwAAANwAAAAPAAAAAAAAAAAAAAAAAJgCAABkcnMvZG93bnJl di54bWxQSwUGAAAAAAQABAD1AAAAhAMAAAAA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231" o:spid="_x0000_s1253" style="position:absolute;left:584;top:16776;width:82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AF5VcMA AADcAAAADwAAAGRycy9kb3ducmV2LnhtbESP3WoCMRCF74W+Q5hC7zRbCyJbo5SCoMUbVx9g2Mz+ 0GSyJKm7vn3nQvBuhnPmnG82u8k7daOY+sAG3hcFKOI62J5bA9fLfr4GlTKyRReYDNwpwW77Mttg acPIZ7pVuVUSwqlEA13OQ6l1qjvymBZhIBatCdFjljW22kYcJdw7vSyKlfbYszR0ONB3R/Vv9ecN 6Eu1H9eVi0X4WTYndzycGwrGvL1OX5+gMk35aX5cH6zgfwitPCMT6O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WAF5VcMAAADcAAAADwAAAAAAAAAAAAAAAACYAgAAZHJzL2Rv d25yZXYueG1sUEsFBgAAAAAEAAQA9QAAAIgDAAAAAA=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232" o:spid="_x0000_s1254" style="position:absolute;left:16014;top:16478;width:807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03czr8A AADcAAAADwAAAGRycy9kb3ducmV2LnhtbERP24rCMBB9X/Afwgi+rakKi1ajiCCo7IvVDxia6QWT SUmytvv3RljYtzmc62x2gzXiST60jhXMphkI4tLplmsF99vxcwkiRGSNxjEp+KUAu+3oY4O5dj1f 6VnEWqQQDjkqaGLscilD2ZDFMHUdceIq5y3GBH0ttcc+hVsj51n2JS22nBoa7OjQUPkofqwCeSuO /bIwPnOXefVtzqdrRU6pyXjYr0FEGuK/+M990mn+YgXvZ9IFcvsCAAD//wMAUEsBAi0AFAAGAAgA AAAhAPD3irv9AAAA4gEAABMAAAAAAAAAAAAAAAAAAAAAAFtDb250ZW50X1R5cGVzXS54bWxQSwEC LQAUAAYACAAAACEAMd1fYdIAAACPAQAACwAAAAAAAAAAAAAAAAAuAQAAX3JlbHMvLnJlbHNQSwEC LQAUAAYACAAAACEAMy8FnkEAAAA5AAAAEAAAAAAAAAAAAAAAAAApAgAAZHJzL3NoYXBleG1sLnht bFBLAQItABQABgAIAAAAIQA3TdzOvwAAANwAAAAPAAAAAAAAAAAAAAAAAJgCAABkcnMvZG93bnJl di54bWxQSwUGAAAAAAQABAD1AAAAhAMAAAAA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233" o:spid="_x0000_s1255" style="position:absolute;left:8585;top:895;width:768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nEGLsMA AADcAAAADwAAAGRycy9kb3ducmV2LnhtbESP3WoCMRCF74W+Q5hC7zRbKSJbo5SCoMUbVx9g2Mz+ 0GSyJKm7vn3nQvBuhnPmnG82u8k7daOY+sAG3hcFKOI62J5bA9fLfr4GlTKyRReYDNwpwW77Mttg acPIZ7pVuVUSwqlEA13OQ6l1qjvymBZhIBatCdFjljW22kYcJdw7vSyKlfbYszR0ONB3R/Vv9ecN 6Eu1H9eVi0X4WTYndzycGwrGvL1OX5+gMk35aX5cH6zgfwi+PCMT6O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/nEGLsMAAADcAAAADwAAAAAAAAAAAAAAAACYAgAAZHJzL2Rv d25yZXYueG1sUEsFBgAAAAAEAAQA9QAAAIgDAAAAAA=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234" o:spid="_x0000_s1256" style="position:absolute;left:9715;top:20840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T2jtb4A AADcAAAADwAAAGRycy9kb3ducmV2LnhtbERP24rCMBB9X/Afwgi+ramyLFKNIoKgiy9WP2BophdM JiWJtv69EYR9m8O5zmozWCMe5EPrWMFsmoEgLp1uuVZwvey/FyBCRNZoHJOCJwXYrEdfK8y16/lM jyLWIoVwyFFBE2OXSxnKhiyGqeuIE1c5bzEm6GupPfYp3Bo5z7JfabHl1NBgR7uGyltxtwrkpdj3 i8L4zP3Nq5M5Hs4VOaUm42G7BBFpiP/ij/ug0/yfGbyfSRfI9QsAAP//AwBQSwECLQAUAAYACAAA ACEA8PeKu/0AAADiAQAAEwAAAAAAAAAAAAAAAAAAAAAAW0NvbnRlbnRfVHlwZXNdLnhtbFBLAQIt ABQABgAIAAAAIQAx3V9h0gAAAI8BAAALAAAAAAAAAAAAAAAAAC4BAABfcmVscy8ucmVsc1BLAQIt ABQABgAIAAAAIQAzLwWeQQAAADkAAAAQAAAAAAAAAAAAAAAAACkCAABkcnMvc2hhcGV4bWwueG1s UEsBAi0AFAAGAAgAAAAhAJE9o7W+AAAA3AAAAA8AAAAAAAAAAAAAAAAAmAIAAGRycy9kb3ducmV2 LnhtbFBLBQYAAAAABAAEAPUAAACDAwAAAAA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group id="Group 235" o:spid="_x0000_s1257" style="position:absolute;left:12738;top:19094;width:241;height:298" coordorigin="2006,3007" coordsize="38,4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jAYcMIAAADcAAAADwAAAGRycy9kb3ducmV2LnhtbERPTYvCMBC9C/sfwix4 07SuLlKNIrIrHkRQF8Tb0IxtsZmUJtvWf28Ewds83ufMl50pRUO1KywriIcRCOLU6oIzBX+n38EU hPPIGkvLpOBODpaLj94cE21bPlBz9JkIIewSVJB7XyVSujQng25oK+LAXW1t0AdYZ1LX2IZwU8pR FH1LgwWHhhwrWueU3o7/RsGmxXb1Ff80u9t1fb+cJvvzLial+p/dagbCU+ff4pd7q8P88Qiez4QL 5OIB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EIwGHDCAAAA3AAAAA8A AAAAAAAAAAAAAAAAqgIAAGRycy9kb3ducmV2LnhtbFBLBQYAAAAABAAEAPoAAACZAwAAAAA= ">
                  <v:oval id="Oval 236" o:spid="_x0000_s1258" style="position:absolute;left:2006;top:3007;width:38;height: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gLZDMEA AADcAAAADwAAAGRycy9kb3ducmV2LnhtbERPTWsCMRC9F/wPYYTearYqIqtRRBAWT2oLvQ7JdLPt ZrImcd321zeFQm/zeJ+z3g6uFT2F2HhW8DwpQBBrbxquFby+HJ6WIGJCNth6JgVfFGG7GT2ssTT+ zmfqL6kWOYRjiQpsSl0pZdSWHMaJ74gz9+6Dw5RhqKUJeM/hrpXTolhIhw3nBosd7S3pz8vNKTi6 /qSrzgbUu8Xp7cNeq295VepxPOxWIBIN6V/8565Mnj+fwe8z+QK5+QEAAP//AwBQSwECLQAUAAYA CAAAACEA8PeKu/0AAADiAQAAEwAAAAAAAAAAAAAAAAAAAAAAW0NvbnRlbnRfVHlwZXNdLnhtbFBL AQItABQABgAIAAAAIQAx3V9h0gAAAI8BAAALAAAAAAAAAAAAAAAAAC4BAABfcmVscy8ucmVsc1BL AQItABQABgAIAAAAIQAzLwWeQQAAADkAAAAQAAAAAAAAAAAAAAAAACkCAABkcnMvc2hhcGV4bWwu eG1sUEsBAi0AFAAGAAgAAAAhALoC2QzBAAAA3AAAAA8AAAAAAAAAAAAAAAAAmAIAAGRycy9kb3du cmV2LnhtbFBLBQYAAAAABAAEAPUAAACGAwAAAAA= " fillcolor="black" strokeweight="0"/>
                  <v:oval id="Oval 237" o:spid="_x0000_s1259" style="position:absolute;left:2006;top:3007;width:38;height: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1r6rsMA AADcAAAADwAAAGRycy9kb3ducmV2LnhtbERP22rCQBB9F/yHZYS+iG5aJC3RTRBpMZQiNPUDxuw0 Cc3OhuzWRL/eLRR8m8O5ziYbTSvO1LvGsoLHZQSCuLS64UrB8ett8QLCeWSNrWVScCEHWTqdbDDR duBPOhe+EiGEXYIKau+7REpX1mTQLW1HHLhv2xv0AfaV1D0OIdy08imKYmmw4dBQY0e7msqf4tco eH0/DLbJP/KYr4d9NNenFuNnpR5m43YNwtPo7+J/d67D/NUK/p4JF8j0BgAA//8DAFBLAQItABQA BgAIAAAAIQDw94q7/QAAAOIBAAATAAAAAAAAAAAAAAAAAAAAAABbQ29udGVudF9UeXBlc10ueG1s UEsBAi0AFAAGAAgAAAAhADHdX2HSAAAAjwEAAAsAAAAAAAAAAAAAAAAALgEAAF9yZWxzLy5yZWxz UEsBAi0AFAAGAAgAAAAhADMvBZ5BAAAAOQAAABAAAAAAAAAAAAAAAAAAKQIAAGRycy9zaGFwZXht bC54bWxQSwECLQAUAAYACAAAACEAx1r6rsMAAADcAAAADwAAAAAAAAAAAAAAAACYAgAAZHJzL2Rv d25yZXYueG1sUEsFBgAAAAAEAAQA9QAAAIgDAAAAAA== " filled="f" strokeweight=".5pt">
                    <v:stroke joinstyle="miter"/>
                  </v:oval>
                </v:group>
                <v:group id="Group 238" o:spid="_x0000_s1260" style="position:absolute;left:8642;top:17735;width:241;height:292" coordorigin="1361,2793" coordsize="38,4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dmABMMAAADcAAAADwAAAGRycy9kb3ducmV2LnhtbERPS4vCMBC+C/6HMIK3 Na2usnSNIqLiQRZ8wLK3oRnbYjMpTWzrv98Igrf5+J4zX3amFA3VrrCsIB5FIIhTqwvOFFzO248v EM4jaywtk4IHOVgu+r05Jtq2fKTm5DMRQtglqCD3vkqkdGlOBt3IVsSBu9raoA+wzqSusQ3hppTj KJpJgwWHhhwrWueU3k53o2DXYruaxJvmcLuuH3/n6c/vISalhoNu9Q3CU+ff4pd7r8P8zyk8nwkX yMU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N2YAEwwAAANwAAAAP AAAAAAAAAAAAAAAAAKoCAABkcnMvZG93bnJldi54bWxQSwUGAAAAAAQABAD6AAAAmgMAAAAA ">
                  <v:oval id="Oval 239" o:spid="_x0000_s1261" style="position:absolute;left:1361;top:2793;width:38;height: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nV6lMEA AADcAAAADwAAAGRycy9kb3ducmV2LnhtbERPTWsCMRC9F/wPYQRvNdsiS1mNIoXC0pPVgtchGTer m8mapOu2v74pFLzN433OajO6TgwUYutZwdO8AEGsvWm5UfB5eHt8ARETssHOMyn4pgib9eRhhZXx N/6gYZ8akUM4VqjAptRXUkZtyWGc+544cycfHKYMQyNNwFsOd518LopSOmw5N1js6dWSvuy/nIJ3 N+x03duAelvujmd7rX/kVanZdNwuQSQa0138765Nnr8o4e+ZfIFc/wIAAP//AwBQSwECLQAUAAYA CAAAACEA8PeKu/0AAADiAQAAEwAAAAAAAAAAAAAAAAAAAAAAW0NvbnRlbnRfVHlwZXNdLnhtbFBL AQItABQABgAIAAAAIQAx3V9h0gAAAI8BAAALAAAAAAAAAAAAAAAAAC4BAABfcmVscy8ucmVsc1BL AQItABQABgAIAAAAIQAzLwWeQQAAADkAAAAQAAAAAAAAAAAAAAAAACkCAABkcnMvc2hhcGV4bWwu eG1sUEsBAi0AFAAGAAgAAAAhAKp1epTBAAAA3AAAAA8AAAAAAAAAAAAAAAAAmAIAAGRycy9kb3du cmV2LnhtbFBLBQYAAAAABAAEAPUAAACGAwAAAAA= " fillcolor="black" strokeweight="0"/>
                  <v:oval id="Oval 240" o:spid="_x0000_s1262" style="position:absolute;left:1361;top:2793;width:38;height: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4hk2cMA AADcAAAADwAAAGRycy9kb3ducmV2LnhtbERP22rCQBB9L/gPywh9KbqplESiq0hRGooIXj5gzI5J MDsbsqtJ+/XdguDbHM515sve1OJOrassK3gfRyCIc6srLhScjpvRFITzyBpry6TghxwsF4OXOaba dryn+8EXIoSwS1FB6X2TSunykgy6sW2IA3exrUEfYFtI3WIXwk0tJ1EUS4MVh4YSG/osKb8ebkbB +nvX2SrbZjH/7r6iN32uMU6Ueh32qxkIT71/ih/uTIf5Hwn8PxMukIs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N4hk2cMAAADcAAAADwAAAAAAAAAAAAAAAACYAgAAZHJzL2Rv d25yZXYueG1sUEsFBgAAAAAEAAQA9QAAAIgDAAAAAA== " filled="f" strokeweight=".5pt">
                    <v:stroke joinstyle="miter"/>
                  </v:oval>
                </v:group>
                <v:group id="Group 241" o:spid="_x0000_s1263" style="position:absolute;left:1828;top:17735;width:242;height:292" coordorigin="288,2793" coordsize="38,4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9gvmsYAAADcAAAADwAAAGRycy9kb3ducmV2LnhtbESPT2vCQBDF74V+h2UK vdVNbCsluoqIigcp+AeKtyE7JsHsbMiuSfz2nUOhtxnem/d+M1sMrlYdtaHybCAdJaCIc28rLgyc T5u3L1AhIlusPZOBBwVYzJ+fZphZ3/OBumMslIRwyNBAGWOTaR3ykhyGkW+IRbv61mGUtS20bbGX cFfrcZJMtMOKpaHEhlYl5bfj3RnY9tgv39N1t79dV4/L6fP7Z5+SMa8vw3IKKtIQ/81/1zsr+B9C K8/IBHr+C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j2C+axgAAANwA AAAPAAAAAAAAAAAAAAAAAKoCAABkcnMvZG93bnJldi54bWxQSwUGAAAAAAQABAD6AAAAnQMAAAAA ">
                  <v:oval id="Oval 242" o:spid="_x0000_s1264" style="position:absolute;left:288;top:2793;width:38;height: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+ru5sEA AADcAAAADwAAAGRycy9kb3ducmV2LnhtbERPTWsCMRC9F/wPYYTearZFpK5GEUFYPKkt9Dok0822 m8mapOvWX2+EQm/zeJ+zXA+uFT2F2HhW8DwpQBBrbxquFby/7Z5eQcSEbLD1TAp+KcJ6NXpYYmn8 hY/Un1ItcgjHEhXYlLpSyqgtOYwT3xFn7tMHhynDUEsT8JLDXStfimImHTacGyx2tLWkv08/TsHe 9QdddTag3swOH1/2XF3lWanH8bBZgEg0pH/xn7syef50Dvdn8gVyd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Nvq7ubBAAAA3AAAAA8AAAAAAAAAAAAAAAAAmAIAAGRycy9kb3du cmV2LnhtbFBLBQYAAAAABAAEAPUAAACGAwAAAAA= " fillcolor="black" strokeweight="0"/>
                  <v:oval id="Oval 243" o:spid="_x0000_s1265" style="position:absolute;left:288;top:2793;width:38;height: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bhqcMYA AADcAAAADwAAAGRycy9kb3ducmV2LnhtbESP0WrCQBBF34X+wzKFvohuLDSV6CqlWBqkCFU/YMyO STA7G7Jbk/brnYeCbzPcO/eeWa4H16grdaH2bGA2TUARF97WXBo4Hj4mc1AhIltsPJOBXwqwXj2M lphZ3/M3XfexVBLCIUMDVYxtpnUoKnIYpr4lFu3sO4dR1q7UtsNewl2jn5Mk1Q5rloYKW3qvqLjs f5yBzXbX+zr/ylP+230mY3tqMH015ulxeFuAijTEu/n/OreC/yL48oxMoFc3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PbhqcMYAAADcAAAADwAAAAAAAAAAAAAAAACYAgAAZHJz L2Rvd25yZXYueG1sUEsFBgAAAAAEAAQA9QAAAIsDAAAAAA== " filled="f" strokeweight=".5pt">
                    <v:stroke joinstyle="miter"/>
                  </v:oval>
                </v:group>
                <v:group id="Group 244" o:spid="_x0000_s1266" style="position:absolute;left:8642;top:2438;width:241;height:298" coordorigin="1361,384" coordsize="38,4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NzsQ2sEAAADcAAAADwAAAGRycy9kb3ducmV2LnhtbERPTYvCMBC9L/gfwgje 1rSKy1KNIqLiQYTVBfE2NGNbbCaliW3990YQvM3jfc5s0ZlSNFS7wrKCeBiBIE6tLjhT8H/afP+C cB5ZY2mZFDzIwWLe+5phom3Lf9QcfSZCCLsEFeTeV4mULs3JoBvaijhwV1sb9AHWmdQ1tiHclHIU RT/SYMGhIceKVjmlt+PdKNi22C7H8brZ366rx+U0OZz3MSk16HfLKQhPnf+I3+6dDvMnMbyeCRfI +R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NzsQ2sEAAADcAAAADwAA AAAAAAAAAAAAAACqAgAAZHJzL2Rvd25yZXYueG1sUEsFBgAAAAAEAAQA+gAAAJgDAAAAAA== ">
                  <v:oval id="Oval 245" o:spid="_x0000_s1267" style="position:absolute;left:1361;top:384;width:38;height: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JfqSsEA AADcAAAADwAAAGRycy9kb3ducmV2LnhtbERPTWsCMRC9F/wPYQRvNauglK1RRBCWnqwWeh2ScbO6 maxJum7765tCwds83uesNoNrRU8hNp4VzKYFCGLtTcO1go/T/vkFREzIBlvPpOCbImzWo6cVlsbf +Z36Y6pFDuFYogKbUldKGbUlh3HqO+LMnX1wmDIMtTQB7znctXJeFEvpsOHcYLGjnSV9PX45BW+u P+iqswH1dnn4vNhb9SNvSk3Gw/YVRKIhPcT/7srk+Ys5/D2TL5Dr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FCX6krBAAAA3AAAAA8AAAAAAAAAAAAAAAAAmAIAAGRycy9kb3du cmV2LnhtbFBLBQYAAAAABAAEAPUAAACGAwAAAAA= " fillcolor="black" strokeweight="0"/>
                  <v:oval id="Oval 246" o:spid="_x0000_s1268" style="position:absolute;left:1361;top:384;width:38;height: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Wr0B8QA AADcAAAADwAAAGRycy9kb3ducmV2LnhtbERP22rCQBB9F/yHZQp9kbqxpamkboJIxSAiePmAMTtN QrOzIbs1ab++KxR8m8O5ziIbTCOu1LnasoLZNAJBXFhdc6ngfFo/zUE4j6yxsUwKfshBlo5HC0y0 7flA16MvRQhhl6CCyvs2kdIVFRl0U9sSB+7TdgZ9gF0pdYd9CDeNfI6iWBqsOTRU2NKqouLr+G0U fGz3va3zXR7z734TTfSlwfhNqceHYfkOwtPg7+J/d67D/NcXuD0TLpDp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1q9AfEAAAA3AAAAA8AAAAAAAAAAAAAAAAAmAIAAGRycy9k b3ducmV2LnhtbFBLBQYAAAAABAAEAPUAAACJAwAAAAA= " filled="f" strokeweight=".5pt">
                    <v:stroke joinstyle="miter"/>
                  </v:oval>
                </v:group>
                <v:group id="Group 247" o:spid="_x0000_s1269" style="position:absolute;left:15455;top:17735;width:242;height:292" coordorigin="2434,2793" coordsize="38,4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J0yzQsMAAADcAAAADwAAAGRycy9kb3ducmV2LnhtbERPS4vCMBC+C/6HMIK3 Na2usnSNIqLiQRZ8wLK3oRnbYjMpTWzrv98Igrf5+J4zX3amFA3VrrCsIB5FIIhTqwvOFFzO248v EM4jaywtk4IHOVgu+r05Jtq2fKTm5DMRQtglqCD3vkqkdGlOBt3IVsSBu9raoA+wzqSusQ3hppTj KJpJgwWHhhwrWueU3k53o2DXYruaxJvmcLuuH3/n6c/vISalhoNu9Q3CU+ff4pd7r8P86Sc8nwkX yMU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nTLNCwwAAANwAAAAP AAAAAAAAAAAAAAAAAKoCAABkcnMvZG93bnJldi54bWxQSwUGAAAAAAQABAD6AAAAmgMAAAAA ">
                  <v:oval id="Oval 248" o:spid="_x0000_s1270" style="position:absolute;left:2434;top:2793;width:38;height: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35yPsEA AADcAAAADwAAAGRycy9kb3ducmV2LnhtbERPS2sCMRC+F/wPYQRvNauglK1RpCAsnnwUeh2S6Wbb zWRN4rrtrzeFgrf5+J6z2gyuFT2F2HhWMJsWIIi1Nw3XCt7Pu+cXEDEhG2w9k4IfirBZj55WWBp/ 4yP1p1SLHMKxRAU2pa6UMmpLDuPUd8SZ+/TBYcow1NIEvOVw18p5USylw4Zzg8WO3izp79PVKdi7 /qCrzgbU2+Xh48teql95UWoyHravIBIN6SH+d1cmz18s4O+ZfIFc3wEAAP//AwBQSwECLQAUAAYA CAAAACEA8PeKu/0AAADiAQAAEwAAAAAAAAAAAAAAAAAAAAAAW0NvbnRlbnRfVHlwZXNdLnhtbFBL AQItABQABgAIAAAAIQAx3V9h0gAAAI8BAAALAAAAAAAAAAAAAAAAAC4BAABfcmVscy8ucmVsc1BL AQItABQABgAIAAAAIQAzLwWeQQAAADkAAAAQAAAAAAAAAAAAAAAAACkCAABkcnMvc2hhcGV4bWwu eG1sUEsBAi0AFAAGAAgAAAAhAN9+cj7BAAAA3AAAAA8AAAAAAAAAAAAAAAAAmAIAAGRycy9kb3du cmV2LnhtbFBLBQYAAAAABAAEAPUAAACGAwAAAAA= " fillcolor="black" strokeweight="0"/>
                  <v:oval id="Oval 249" o:spid="_x0000_s1271" style="position:absolute;left:2434;top:2793;width:38;height: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R1Xn8MA AADcAAAADwAAAGRycy9kb3ducmV2LnhtbERP22rCQBB9F/yHZQp9kbpRMC2pmyBSaRARav2AMTtN QrOzIbs10a93BaFvczjXWWaDacSZOldbVjCbRiCIC6trLhUcvzcvbyCcR9bYWCYFF3KQpePREhNt e/6i88GXIoSwS1BB5X2bSOmKigy6qW2JA/djO4M+wK6UusM+hJtGzqMolgZrDg0VtrSuqPg9/BkF H9t9b+t8l8d83X9GE31qMH5V6vlpWL2D8DT4f/HDneswfxHD/ZlwgUx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3R1Xn8MAAADcAAAADwAAAAAAAAAAAAAAAACYAgAAZHJzL2Rv d25yZXYueG1sUEsFBgAAAAAEAAQA9QAAAIgDAAAAAA== " filled="f" strokeweight=".5pt">
                    <v:stroke joinstyle="miter"/>
                  </v:oval>
                </v:group>
                <v:group id="Group 250" o:spid="_x0000_s1272" style="position:absolute;left:10013;top:20453;width:242;height:298" coordorigin="1577,3221" coordsize="38,4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154tNcMAAADcAAAADwAAAGRycy9kb3ducmV2LnhtbERPS4vCMBC+L/gfwgje NK2iLl2jiKh4EMEHLHsbmrEtNpPSxLb++82CsLf5+J6zWHWmFA3VrrCsIB5FIIhTqwvOFNyuu+En COeRNZaWScGLHKyWvY8FJtq2fKbm4jMRQtglqCD3vkqkdGlOBt3IVsSBu9vaoA+wzqSusQ3hppTj KJpJgwWHhhwr2uSUPi5Po2DfYruexNvm+LhvXj/X6en7GJNSg363/gLhqfP/4rf7oMP86Rz+ngkX yOUv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Xni01wwAAANwAAAAP AAAAAAAAAAAAAAAAAKoCAABkcnMvZG93bnJldi54bWxQSwUGAAAAAAQABAD6AAAAmgMAAAAA ">
                  <v:oval id="Oval 251" o:spid="_x0000_s1273" style="position:absolute;left:1577;top:3221;width:38;height: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X/doMQA AADcAAAADwAAAGRycy9kb3ducmV2LnhtbESPQUsDMRCF70L/QxjBm80qtMjatJRCYempVsHrkIyb tZvJNonb1V/vHARvM7w3732z2kyhVyOl3EU28DCvQBHb6DpuDby97u+fQOWC7LCPTAa+KcNmPbtZ Ye3ilV9oPJVWSQjnGg34UoZa62w9BczzOBCL9hFTwCJrarVLeJXw0OvHqlrqgB1Lg8eBdp7s+fQV DBzCeLTN4BPa7fL4/ukvzY++GHN3O22fQRWayr/577pxgr8QWnlGJtDr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F/3aDEAAAA3AAAAA8AAAAAAAAAAAAAAAAAmAIAAGRycy9k b3ducmV2LnhtbFBLBQYAAAAABAAEAPUAAACJAwAAAAA= " fillcolor="black" strokeweight="0"/>
                  <v:oval id="Oval 252" o:spid="_x0000_s1274" style="position:absolute;left:1577;top:3221;width:38;height: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ILD7cMA AADcAAAADwAAAGRycy9kb3ducmV2LnhtbERP22rCQBB9F/yHZYS+iG5aMK0xGymlYhARqn7AmJ0m odnZkF1N2q/vFoS+zeFcJ10PphE36lxtWcHjPAJBXFhdc6ngfNrMXkA4j6yxsUwKvsnBOhuPUky0 7fmDbkdfihDCLkEFlfdtIqUrKjLo5rYlDtyn7Qz6ALtS6g77EG4a+RRFsTRYc2iosKW3ioqv49Uo eN8delvn+zzmn8M2mupLg/GzUg+T4XUFwtPg/8V3d67D/MUS/p4JF8js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rILD7cMAAADcAAAADwAAAAAAAAAAAAAAAACYAgAAZHJzL2Rv d25yZXYueG1sUEsFBgAAAAAEAAQA9QAAAIgDAAAAAA== " filled="f" strokeweight=".5pt">
                    <v:stroke joinstyle="miter"/>
                  </v:oval>
                </v:group>
              </v:group>
            </w:pict>
          </mc:Fallback>
        </mc:AlternateContent>
      </w:r>
      <w:r w:rsidRPr="008102E1">
        <w:rPr>
          <w:rFonts w:ascii="Times New Roman" w:hAnsi="Times New Roman" w:cs="Times New Roman"/>
          <w:sz w:val="26"/>
          <w:szCs w:val="26"/>
        </w:rPr>
        <w:t xml:space="preserve">Tam giá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40" w:dyaOrig="240">
          <v:shape id="_x0000_i1099" type="#_x0000_t75" style="width:21.75pt;height:12pt" o:ole="">
            <v:imagedata r:id="rId437" o:title=""/>
          </v:shape>
          <o:OLEObject Type="Embed" ProgID="Equation.DSMT4" ShapeID="_x0000_i1099" DrawAspect="Content" ObjectID="_1625147995" r:id="rId43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là thiết diện qua đỉnh, chắn trên đáy cung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360" w:dyaOrig="220">
          <v:shape id="_x0000_i1100" type="#_x0000_t75" style="width:18pt;height:11.25pt" o:ole="">
            <v:imagedata r:id="rId439" o:title=""/>
          </v:shape>
          <o:OLEObject Type="Embed" ProgID="Equation.DSMT4" ShapeID="_x0000_i1100" DrawAspect="Content" ObjectID="_1625147996" r:id="rId44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ó số đo b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60">
          <v:shape id="_x0000_i1101" type="#_x0000_t75" style="width:18pt;height:12.75pt" o:ole="">
            <v:imagedata r:id="rId441" o:title=""/>
          </v:shape>
          <o:OLEObject Type="Embed" ProgID="Equation.DSMT4" ShapeID="_x0000_i1101" DrawAspect="Content" ObjectID="_1625147997" r:id="rId44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nên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420" w:dyaOrig="220">
          <v:shape id="_x0000_i1102" type="#_x0000_t75" style="width:21pt;height:11.25pt" o:ole="">
            <v:imagedata r:id="rId443" o:title=""/>
          </v:shape>
          <o:OLEObject Type="Embed" ProgID="Equation.DSMT4" ShapeID="_x0000_i1102" DrawAspect="Content" ObjectID="_1625147998" r:id="rId44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là tam giác vuông cân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103" type="#_x0000_t75" style="width:9pt;height:11.25pt" o:ole="">
            <v:imagedata r:id="rId445" o:title=""/>
          </v:shape>
          <o:OLEObject Type="Embed" ProgID="Equation.DSMT4" ShapeID="_x0000_i1103" DrawAspect="Content" ObjectID="_1625147999" r:id="rId44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suy ra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99" w:dyaOrig="300">
          <v:shape id="_x0000_i1104" type="#_x0000_t75" style="width:50.25pt;height:15pt" o:ole="">
            <v:imagedata r:id="rId447" o:title=""/>
          </v:shape>
          <o:OLEObject Type="Embed" ProgID="Equation.DSMT4" ShapeID="_x0000_i1104" DrawAspect="Content" ObjectID="_1625148000" r:id="rId448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Gọi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300" w:dyaOrig="220">
          <v:shape id="_x0000_i1105" type="#_x0000_t75" style="width:15pt;height:11.25pt" o:ole="">
            <v:imagedata r:id="rId449" o:title=""/>
          </v:shape>
          <o:OLEObject Type="Embed" ProgID="Equation.DSMT4" ShapeID="_x0000_i1105" DrawAspect="Content" ObjectID="_1625148001" r:id="rId45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360" w:dyaOrig="220">
          <v:shape id="_x0000_i1106" type="#_x0000_t75" style="width:18pt;height:11.25pt" o:ole="">
            <v:imagedata r:id="rId451" o:title=""/>
          </v:shape>
          <o:OLEObject Type="Embed" ProgID="Equation.DSMT4" ShapeID="_x0000_i1106" DrawAspect="Content" ObjectID="_1625148002" r:id="rId45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thì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6"/>
          <w:sz w:val="26"/>
          <w:szCs w:val="26"/>
        </w:rPr>
        <w:object w:dxaOrig="999" w:dyaOrig="620">
          <v:shape id="_x0000_i1107" type="#_x0000_t75" style="width:50.25pt;height:30.75pt" o:ole="">
            <v:imagedata r:id="rId453" o:title=""/>
          </v:shape>
          <o:OLEObject Type="Embed" ProgID="Equation.DSMT4" ShapeID="_x0000_i1107" DrawAspect="Content" ObjectID="_1625148003" r:id="rId45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1040" w:dyaOrig="580">
          <v:shape id="_x0000_i1108" type="#_x0000_t75" style="width:51.75pt;height:29.25pt" o:ole="">
            <v:imagedata r:id="rId455" o:title=""/>
          </v:shape>
          <o:OLEObject Type="Embed" ProgID="Equation.DSMT4" ShapeID="_x0000_i1108" DrawAspect="Content" ObjectID="_1625148004" r:id="rId456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40">
          <v:shape id="_x0000_i1109" type="#_x0000_t75" style="width:23.25pt;height:12pt" o:ole="">
            <v:imagedata r:id="rId457" o:title=""/>
          </v:shape>
          <o:OLEObject Type="Embed" ProgID="Equation.DSMT4" ShapeID="_x0000_i1109" DrawAspect="Content" ObjectID="_1625148005" r:id="rId45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500" w:dyaOrig="580">
          <v:shape id="_x0000_i1110" type="#_x0000_t75" style="width:125.25pt;height:29.25pt" o:ole="">
            <v:imagedata r:id="rId459" o:title=""/>
          </v:shape>
          <o:OLEObject Type="Embed" ProgID="Equation.DSMT4" ShapeID="_x0000_i1110" DrawAspect="Content" ObjectID="_1625148006" r:id="rId460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ậy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320" w:dyaOrig="580">
          <v:shape id="_x0000_i1111" type="#_x0000_t75" style="width:116.25pt;height:29.25pt" o:ole="">
            <v:imagedata r:id="rId461" o:title=""/>
          </v:shape>
          <o:OLEObject Type="Embed" ProgID="Equation.DSMT4" ShapeID="_x0000_i1111" DrawAspect="Content" ObjectID="_1625148007" r:id="rId46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đvdt)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Chọn A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1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 xml:space="preserve">Gọi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112" type="#_x0000_t75" style="width:11.25pt;height:11.25pt" o:ole="">
            <v:imagedata r:id="rId463" o:title=""/>
          </v:shape>
          <o:OLEObject Type="Embed" ProgID="Equation.DSMT4" ShapeID="_x0000_i1112" DrawAspect="Content" ObjectID="_1625148008" r:id="rId46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là trung điểm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40">
          <v:shape id="_x0000_i1113" type="#_x0000_t75" style="width:18pt;height:12pt" o:ole="">
            <v:imagedata r:id="rId465" o:title=""/>
          </v:shape>
          <o:OLEObject Type="Embed" ProgID="Equation.DSMT4" ShapeID="_x0000_i1113" DrawAspect="Content" ObjectID="_1625148009" r:id="rId46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d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59" w:dyaOrig="240">
          <v:shape id="_x0000_i1114" type="#_x0000_t75" style="width:42.75pt;height:12pt" o:ole="">
            <v:imagedata r:id="rId467" o:title=""/>
          </v:shape>
          <o:OLEObject Type="Embed" ProgID="Equation.DSMT4" ShapeID="_x0000_i1114" DrawAspect="Content" ObjectID="_1625148010" r:id="rId46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tại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60" w:dyaOrig="220">
          <v:shape id="_x0000_i1115" type="#_x0000_t75" style="width:12.75pt;height:11.25pt" o:ole="">
            <v:imagedata r:id="rId469" o:title=""/>
          </v:shape>
          <o:OLEObject Type="Embed" ProgID="Equation.DSMT4" ShapeID="_x0000_i1115" DrawAspect="Content" ObjectID="_1625148011" r:id="rId470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Chứng minh được </w:t>
      </w: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1120" w:dyaOrig="340">
          <v:shape id="_x0000_i1116" type="#_x0000_t75" style="width:56.25pt;height:17.25pt" o:ole="">
            <v:imagedata r:id="rId471" o:title=""/>
          </v:shape>
          <o:OLEObject Type="Embed" ProgID="Equation.DSMT4" ShapeID="_x0000_i1116" DrawAspect="Content" ObjectID="_1625148012" r:id="rId47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nên suy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1939" w:dyaOrig="540">
          <v:shape id="_x0000_i1117" type="#_x0000_t75" style="width:96.75pt;height:27pt" o:ole="">
            <v:imagedata r:id="rId473" o:title=""/>
          </v:shape>
          <o:OLEObject Type="Embed" ProgID="Equation.DSMT4" ShapeID="_x0000_i1117" DrawAspect="Content" ObjectID="_1625148013" r:id="rId474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9504" behindDoc="1" locked="0" layoutInCell="1" allowOverlap="1" wp14:anchorId="0C27E72E" wp14:editId="71DC783F">
                <wp:simplePos x="0" y="0"/>
                <wp:positionH relativeFrom="column">
                  <wp:posOffset>3265805</wp:posOffset>
                </wp:positionH>
                <wp:positionV relativeFrom="paragraph">
                  <wp:posOffset>-11430</wp:posOffset>
                </wp:positionV>
                <wp:extent cx="1837690" cy="2244725"/>
                <wp:effectExtent l="0" t="0" r="0" b="3175"/>
                <wp:wrapNone/>
                <wp:docPr id="120" name="Canvas 1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5" name="Freeform 255"/>
                        <wps:cNvSpPr>
                          <a:spLocks noEditPoints="1"/>
                        </wps:cNvSpPr>
                        <wps:spPr bwMode="auto">
                          <a:xfrm>
                            <a:off x="139065" y="1419225"/>
                            <a:ext cx="1595120" cy="266065"/>
                          </a:xfrm>
                          <a:custGeom>
                            <a:avLst/>
                            <a:gdLst>
                              <a:gd name="T0" fmla="*/ 48 w 2512"/>
                              <a:gd name="T1" fmla="*/ 302 h 419"/>
                              <a:gd name="T2" fmla="*/ 122 w 2512"/>
                              <a:gd name="T3" fmla="*/ 237 h 419"/>
                              <a:gd name="T4" fmla="*/ 179 w 2512"/>
                              <a:gd name="T5" fmla="*/ 202 h 419"/>
                              <a:gd name="T6" fmla="*/ 160 w 2512"/>
                              <a:gd name="T7" fmla="*/ 226 h 419"/>
                              <a:gd name="T8" fmla="*/ 128 w 2512"/>
                              <a:gd name="T9" fmla="*/ 246 h 419"/>
                              <a:gd name="T10" fmla="*/ 269 w 2512"/>
                              <a:gd name="T11" fmla="*/ 159 h 419"/>
                              <a:gd name="T12" fmla="*/ 274 w 2512"/>
                              <a:gd name="T13" fmla="*/ 169 h 419"/>
                              <a:gd name="T14" fmla="*/ 226 w 2512"/>
                              <a:gd name="T15" fmla="*/ 190 h 419"/>
                              <a:gd name="T16" fmla="*/ 365 w 2512"/>
                              <a:gd name="T17" fmla="*/ 123 h 419"/>
                              <a:gd name="T18" fmla="*/ 368 w 2512"/>
                              <a:gd name="T19" fmla="*/ 133 h 419"/>
                              <a:gd name="T20" fmla="*/ 426 w 2512"/>
                              <a:gd name="T21" fmla="*/ 104 h 419"/>
                              <a:gd name="T22" fmla="*/ 490 w 2512"/>
                              <a:gd name="T23" fmla="*/ 86 h 419"/>
                              <a:gd name="T24" fmla="*/ 463 w 2512"/>
                              <a:gd name="T25" fmla="*/ 105 h 419"/>
                              <a:gd name="T26" fmla="*/ 429 w 2512"/>
                              <a:gd name="T27" fmla="*/ 114 h 419"/>
                              <a:gd name="T28" fmla="*/ 599 w 2512"/>
                              <a:gd name="T29" fmla="*/ 62 h 419"/>
                              <a:gd name="T30" fmla="*/ 577 w 2512"/>
                              <a:gd name="T31" fmla="*/ 77 h 419"/>
                              <a:gd name="T32" fmla="*/ 660 w 2512"/>
                              <a:gd name="T33" fmla="*/ 50 h 419"/>
                              <a:gd name="T34" fmla="*/ 681 w 2512"/>
                              <a:gd name="T35" fmla="*/ 57 h 419"/>
                              <a:gd name="T36" fmla="*/ 642 w 2512"/>
                              <a:gd name="T37" fmla="*/ 53 h 419"/>
                              <a:gd name="T38" fmla="*/ 819 w 2512"/>
                              <a:gd name="T39" fmla="*/ 37 h 419"/>
                              <a:gd name="T40" fmla="*/ 757 w 2512"/>
                              <a:gd name="T41" fmla="*/ 45 h 419"/>
                              <a:gd name="T42" fmla="*/ 928 w 2512"/>
                              <a:gd name="T43" fmla="*/ 15 h 419"/>
                              <a:gd name="T44" fmla="*/ 862 w 2512"/>
                              <a:gd name="T45" fmla="*/ 21 h 419"/>
                              <a:gd name="T46" fmla="*/ 995 w 2512"/>
                              <a:gd name="T47" fmla="*/ 20 h 419"/>
                              <a:gd name="T48" fmla="*/ 1127 w 2512"/>
                              <a:gd name="T49" fmla="*/ 2 h 419"/>
                              <a:gd name="T50" fmla="*/ 1084 w 2512"/>
                              <a:gd name="T51" fmla="*/ 15 h 419"/>
                              <a:gd name="T52" fmla="*/ 1261 w 2512"/>
                              <a:gd name="T53" fmla="*/ 11 h 419"/>
                              <a:gd name="T54" fmla="*/ 1318 w 2512"/>
                              <a:gd name="T55" fmla="*/ 1 h 419"/>
                              <a:gd name="T56" fmla="*/ 1346 w 2512"/>
                              <a:gd name="T57" fmla="*/ 12 h 419"/>
                              <a:gd name="T58" fmla="*/ 1417 w 2512"/>
                              <a:gd name="T59" fmla="*/ 4 h 419"/>
                              <a:gd name="T60" fmla="*/ 1450 w 2512"/>
                              <a:gd name="T61" fmla="*/ 16 h 419"/>
                              <a:gd name="T62" fmla="*/ 1584 w 2512"/>
                              <a:gd name="T63" fmla="*/ 15 h 419"/>
                              <a:gd name="T64" fmla="*/ 1546 w 2512"/>
                              <a:gd name="T65" fmla="*/ 22 h 419"/>
                              <a:gd name="T66" fmla="*/ 1670 w 2512"/>
                              <a:gd name="T67" fmla="*/ 23 h 419"/>
                              <a:gd name="T68" fmla="*/ 1650 w 2512"/>
                              <a:gd name="T69" fmla="*/ 32 h 419"/>
                              <a:gd name="T70" fmla="*/ 1814 w 2512"/>
                              <a:gd name="T71" fmla="*/ 43 h 419"/>
                              <a:gd name="T72" fmla="*/ 1754 w 2512"/>
                              <a:gd name="T73" fmla="*/ 45 h 419"/>
                              <a:gd name="T74" fmla="*/ 1918 w 2512"/>
                              <a:gd name="T75" fmla="*/ 63 h 419"/>
                              <a:gd name="T76" fmla="*/ 1878 w 2512"/>
                              <a:gd name="T77" fmla="*/ 66 h 419"/>
                              <a:gd name="T78" fmla="*/ 1985 w 2512"/>
                              <a:gd name="T79" fmla="*/ 77 h 419"/>
                              <a:gd name="T80" fmla="*/ 1992 w 2512"/>
                              <a:gd name="T81" fmla="*/ 90 h 419"/>
                              <a:gd name="T82" fmla="*/ 2080 w 2512"/>
                              <a:gd name="T83" fmla="*/ 102 h 419"/>
                              <a:gd name="T84" fmla="*/ 2134 w 2512"/>
                              <a:gd name="T85" fmla="*/ 130 h 419"/>
                              <a:gd name="T86" fmla="*/ 2106 w 2512"/>
                              <a:gd name="T87" fmla="*/ 121 h 419"/>
                              <a:gd name="T88" fmla="*/ 2195 w 2512"/>
                              <a:gd name="T89" fmla="*/ 140 h 419"/>
                              <a:gd name="T90" fmla="*/ 2229 w 2512"/>
                              <a:gd name="T91" fmla="*/ 165 h 419"/>
                              <a:gd name="T92" fmla="*/ 2181 w 2512"/>
                              <a:gd name="T93" fmla="*/ 146 h 419"/>
                              <a:gd name="T94" fmla="*/ 2309 w 2512"/>
                              <a:gd name="T95" fmla="*/ 190 h 419"/>
                              <a:gd name="T96" fmla="*/ 2333 w 2512"/>
                              <a:gd name="T97" fmla="*/ 215 h 419"/>
                              <a:gd name="T98" fmla="*/ 2295 w 2512"/>
                              <a:gd name="T99" fmla="*/ 195 h 419"/>
                              <a:gd name="T100" fmla="*/ 2386 w 2512"/>
                              <a:gd name="T101" fmla="*/ 235 h 419"/>
                              <a:gd name="T102" fmla="*/ 2417 w 2512"/>
                              <a:gd name="T103" fmla="*/ 272 h 419"/>
                              <a:gd name="T104" fmla="*/ 2389 w 2512"/>
                              <a:gd name="T105" fmla="*/ 250 h 419"/>
                              <a:gd name="T106" fmla="*/ 2483 w 2512"/>
                              <a:gd name="T107" fmla="*/ 328 h 419"/>
                              <a:gd name="T108" fmla="*/ 2474 w 2512"/>
                              <a:gd name="T109" fmla="*/ 334 h 419"/>
                              <a:gd name="T110" fmla="*/ 2501 w 2512"/>
                              <a:gd name="T111" fmla="*/ 419 h 4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2512" h="419">
                                <a:moveTo>
                                  <a:pt x="0" y="416"/>
                                </a:moveTo>
                                <a:lnTo>
                                  <a:pt x="17" y="353"/>
                                </a:lnTo>
                                <a:lnTo>
                                  <a:pt x="27" y="355"/>
                                </a:lnTo>
                                <a:lnTo>
                                  <a:pt x="11" y="419"/>
                                </a:lnTo>
                                <a:lnTo>
                                  <a:pt x="0" y="416"/>
                                </a:lnTo>
                                <a:close/>
                                <a:moveTo>
                                  <a:pt x="40" y="313"/>
                                </a:moveTo>
                                <a:lnTo>
                                  <a:pt x="48" y="302"/>
                                </a:lnTo>
                                <a:lnTo>
                                  <a:pt x="86" y="265"/>
                                </a:lnTo>
                                <a:lnTo>
                                  <a:pt x="94" y="273"/>
                                </a:lnTo>
                                <a:lnTo>
                                  <a:pt x="56" y="309"/>
                                </a:lnTo>
                                <a:lnTo>
                                  <a:pt x="57" y="309"/>
                                </a:lnTo>
                                <a:lnTo>
                                  <a:pt x="48" y="320"/>
                                </a:lnTo>
                                <a:lnTo>
                                  <a:pt x="40" y="313"/>
                                </a:lnTo>
                                <a:close/>
                                <a:moveTo>
                                  <a:pt x="122" y="237"/>
                                </a:moveTo>
                                <a:lnTo>
                                  <a:pt x="126" y="235"/>
                                </a:lnTo>
                                <a:lnTo>
                                  <a:pt x="135" y="228"/>
                                </a:lnTo>
                                <a:lnTo>
                                  <a:pt x="145" y="222"/>
                                </a:lnTo>
                                <a:lnTo>
                                  <a:pt x="154" y="216"/>
                                </a:lnTo>
                                <a:lnTo>
                                  <a:pt x="164" y="210"/>
                                </a:lnTo>
                                <a:lnTo>
                                  <a:pt x="174" y="205"/>
                                </a:lnTo>
                                <a:lnTo>
                                  <a:pt x="179" y="202"/>
                                </a:lnTo>
                                <a:lnTo>
                                  <a:pt x="184" y="212"/>
                                </a:lnTo>
                                <a:lnTo>
                                  <a:pt x="179" y="215"/>
                                </a:lnTo>
                                <a:lnTo>
                                  <a:pt x="179" y="215"/>
                                </a:lnTo>
                                <a:lnTo>
                                  <a:pt x="170" y="220"/>
                                </a:lnTo>
                                <a:lnTo>
                                  <a:pt x="170" y="220"/>
                                </a:lnTo>
                                <a:lnTo>
                                  <a:pt x="160" y="226"/>
                                </a:lnTo>
                                <a:lnTo>
                                  <a:pt x="160" y="226"/>
                                </a:lnTo>
                                <a:lnTo>
                                  <a:pt x="151" y="231"/>
                                </a:lnTo>
                                <a:lnTo>
                                  <a:pt x="151" y="231"/>
                                </a:lnTo>
                                <a:lnTo>
                                  <a:pt x="141" y="237"/>
                                </a:lnTo>
                                <a:lnTo>
                                  <a:pt x="141" y="237"/>
                                </a:lnTo>
                                <a:lnTo>
                                  <a:pt x="132" y="244"/>
                                </a:lnTo>
                                <a:lnTo>
                                  <a:pt x="132" y="244"/>
                                </a:lnTo>
                                <a:lnTo>
                                  <a:pt x="128" y="246"/>
                                </a:lnTo>
                                <a:lnTo>
                                  <a:pt x="122" y="237"/>
                                </a:lnTo>
                                <a:close/>
                                <a:moveTo>
                                  <a:pt x="218" y="182"/>
                                </a:moveTo>
                                <a:lnTo>
                                  <a:pt x="221" y="180"/>
                                </a:lnTo>
                                <a:lnTo>
                                  <a:pt x="231" y="176"/>
                                </a:lnTo>
                                <a:lnTo>
                                  <a:pt x="250" y="167"/>
                                </a:lnTo>
                                <a:lnTo>
                                  <a:pt x="260" y="163"/>
                                </a:lnTo>
                                <a:lnTo>
                                  <a:pt x="269" y="159"/>
                                </a:lnTo>
                                <a:lnTo>
                                  <a:pt x="279" y="155"/>
                                </a:lnTo>
                                <a:lnTo>
                                  <a:pt x="279" y="154"/>
                                </a:lnTo>
                                <a:lnTo>
                                  <a:pt x="283" y="165"/>
                                </a:lnTo>
                                <a:lnTo>
                                  <a:pt x="283" y="165"/>
                                </a:lnTo>
                                <a:lnTo>
                                  <a:pt x="283" y="165"/>
                                </a:lnTo>
                                <a:lnTo>
                                  <a:pt x="273" y="169"/>
                                </a:lnTo>
                                <a:lnTo>
                                  <a:pt x="274" y="169"/>
                                </a:lnTo>
                                <a:lnTo>
                                  <a:pt x="264" y="173"/>
                                </a:lnTo>
                                <a:lnTo>
                                  <a:pt x="264" y="173"/>
                                </a:lnTo>
                                <a:lnTo>
                                  <a:pt x="255" y="177"/>
                                </a:lnTo>
                                <a:lnTo>
                                  <a:pt x="255" y="177"/>
                                </a:lnTo>
                                <a:lnTo>
                                  <a:pt x="236" y="185"/>
                                </a:lnTo>
                                <a:lnTo>
                                  <a:pt x="236" y="185"/>
                                </a:lnTo>
                                <a:lnTo>
                                  <a:pt x="226" y="190"/>
                                </a:lnTo>
                                <a:lnTo>
                                  <a:pt x="226" y="190"/>
                                </a:lnTo>
                                <a:lnTo>
                                  <a:pt x="223" y="192"/>
                                </a:lnTo>
                                <a:lnTo>
                                  <a:pt x="218" y="182"/>
                                </a:lnTo>
                                <a:close/>
                                <a:moveTo>
                                  <a:pt x="320" y="138"/>
                                </a:moveTo>
                                <a:lnTo>
                                  <a:pt x="327" y="136"/>
                                </a:lnTo>
                                <a:lnTo>
                                  <a:pt x="336" y="133"/>
                                </a:lnTo>
                                <a:lnTo>
                                  <a:pt x="365" y="123"/>
                                </a:lnTo>
                                <a:lnTo>
                                  <a:pt x="374" y="120"/>
                                </a:lnTo>
                                <a:lnTo>
                                  <a:pt x="384" y="117"/>
                                </a:lnTo>
                                <a:lnTo>
                                  <a:pt x="387" y="127"/>
                                </a:lnTo>
                                <a:lnTo>
                                  <a:pt x="378" y="130"/>
                                </a:lnTo>
                                <a:lnTo>
                                  <a:pt x="378" y="130"/>
                                </a:lnTo>
                                <a:lnTo>
                                  <a:pt x="368" y="133"/>
                                </a:lnTo>
                                <a:lnTo>
                                  <a:pt x="368" y="133"/>
                                </a:lnTo>
                                <a:lnTo>
                                  <a:pt x="340" y="143"/>
                                </a:lnTo>
                                <a:lnTo>
                                  <a:pt x="340" y="143"/>
                                </a:lnTo>
                                <a:lnTo>
                                  <a:pt x="330" y="146"/>
                                </a:lnTo>
                                <a:lnTo>
                                  <a:pt x="330" y="146"/>
                                </a:lnTo>
                                <a:lnTo>
                                  <a:pt x="324" y="149"/>
                                </a:lnTo>
                                <a:lnTo>
                                  <a:pt x="320" y="138"/>
                                </a:lnTo>
                                <a:close/>
                                <a:moveTo>
                                  <a:pt x="426" y="104"/>
                                </a:moveTo>
                                <a:lnTo>
                                  <a:pt x="431" y="102"/>
                                </a:lnTo>
                                <a:lnTo>
                                  <a:pt x="441" y="99"/>
                                </a:lnTo>
                                <a:lnTo>
                                  <a:pt x="451" y="97"/>
                                </a:lnTo>
                                <a:lnTo>
                                  <a:pt x="460" y="94"/>
                                </a:lnTo>
                                <a:lnTo>
                                  <a:pt x="479" y="89"/>
                                </a:lnTo>
                                <a:lnTo>
                                  <a:pt x="489" y="87"/>
                                </a:lnTo>
                                <a:lnTo>
                                  <a:pt x="490" y="86"/>
                                </a:lnTo>
                                <a:lnTo>
                                  <a:pt x="493" y="97"/>
                                </a:lnTo>
                                <a:lnTo>
                                  <a:pt x="491" y="97"/>
                                </a:lnTo>
                                <a:lnTo>
                                  <a:pt x="492" y="97"/>
                                </a:lnTo>
                                <a:lnTo>
                                  <a:pt x="482" y="100"/>
                                </a:lnTo>
                                <a:lnTo>
                                  <a:pt x="482" y="100"/>
                                </a:lnTo>
                                <a:lnTo>
                                  <a:pt x="463" y="105"/>
                                </a:lnTo>
                                <a:lnTo>
                                  <a:pt x="463" y="105"/>
                                </a:lnTo>
                                <a:lnTo>
                                  <a:pt x="454" y="107"/>
                                </a:lnTo>
                                <a:lnTo>
                                  <a:pt x="454" y="107"/>
                                </a:lnTo>
                                <a:lnTo>
                                  <a:pt x="444" y="110"/>
                                </a:lnTo>
                                <a:lnTo>
                                  <a:pt x="444" y="110"/>
                                </a:lnTo>
                                <a:lnTo>
                                  <a:pt x="435" y="113"/>
                                </a:lnTo>
                                <a:lnTo>
                                  <a:pt x="435" y="113"/>
                                </a:lnTo>
                                <a:lnTo>
                                  <a:pt x="429" y="114"/>
                                </a:lnTo>
                                <a:lnTo>
                                  <a:pt x="426" y="104"/>
                                </a:lnTo>
                                <a:close/>
                                <a:moveTo>
                                  <a:pt x="534" y="76"/>
                                </a:moveTo>
                                <a:lnTo>
                                  <a:pt x="565" y="69"/>
                                </a:lnTo>
                                <a:lnTo>
                                  <a:pt x="575" y="67"/>
                                </a:lnTo>
                                <a:lnTo>
                                  <a:pt x="584" y="65"/>
                                </a:lnTo>
                                <a:lnTo>
                                  <a:pt x="594" y="63"/>
                                </a:lnTo>
                                <a:lnTo>
                                  <a:pt x="599" y="62"/>
                                </a:lnTo>
                                <a:lnTo>
                                  <a:pt x="601" y="72"/>
                                </a:lnTo>
                                <a:lnTo>
                                  <a:pt x="596" y="73"/>
                                </a:lnTo>
                                <a:lnTo>
                                  <a:pt x="596" y="73"/>
                                </a:lnTo>
                                <a:lnTo>
                                  <a:pt x="586" y="75"/>
                                </a:lnTo>
                                <a:lnTo>
                                  <a:pt x="586" y="75"/>
                                </a:lnTo>
                                <a:lnTo>
                                  <a:pt x="577" y="77"/>
                                </a:lnTo>
                                <a:lnTo>
                                  <a:pt x="577" y="77"/>
                                </a:lnTo>
                                <a:lnTo>
                                  <a:pt x="567" y="79"/>
                                </a:lnTo>
                                <a:lnTo>
                                  <a:pt x="568" y="79"/>
                                </a:lnTo>
                                <a:lnTo>
                                  <a:pt x="536" y="86"/>
                                </a:lnTo>
                                <a:lnTo>
                                  <a:pt x="534" y="76"/>
                                </a:lnTo>
                                <a:close/>
                                <a:moveTo>
                                  <a:pt x="642" y="53"/>
                                </a:moveTo>
                                <a:lnTo>
                                  <a:pt x="651" y="52"/>
                                </a:lnTo>
                                <a:lnTo>
                                  <a:pt x="660" y="50"/>
                                </a:lnTo>
                                <a:lnTo>
                                  <a:pt x="679" y="47"/>
                                </a:lnTo>
                                <a:lnTo>
                                  <a:pt x="689" y="45"/>
                                </a:lnTo>
                                <a:lnTo>
                                  <a:pt x="708" y="42"/>
                                </a:lnTo>
                                <a:lnTo>
                                  <a:pt x="710" y="53"/>
                                </a:lnTo>
                                <a:lnTo>
                                  <a:pt x="691" y="56"/>
                                </a:lnTo>
                                <a:lnTo>
                                  <a:pt x="691" y="56"/>
                                </a:lnTo>
                                <a:lnTo>
                                  <a:pt x="681" y="57"/>
                                </a:lnTo>
                                <a:lnTo>
                                  <a:pt x="681" y="57"/>
                                </a:lnTo>
                                <a:lnTo>
                                  <a:pt x="662" y="61"/>
                                </a:lnTo>
                                <a:lnTo>
                                  <a:pt x="662" y="61"/>
                                </a:lnTo>
                                <a:lnTo>
                                  <a:pt x="653" y="62"/>
                                </a:lnTo>
                                <a:lnTo>
                                  <a:pt x="653" y="62"/>
                                </a:lnTo>
                                <a:lnTo>
                                  <a:pt x="644" y="64"/>
                                </a:lnTo>
                                <a:lnTo>
                                  <a:pt x="642" y="53"/>
                                </a:lnTo>
                                <a:close/>
                                <a:moveTo>
                                  <a:pt x="752" y="35"/>
                                </a:moveTo>
                                <a:lnTo>
                                  <a:pt x="756" y="35"/>
                                </a:lnTo>
                                <a:lnTo>
                                  <a:pt x="765" y="33"/>
                                </a:lnTo>
                                <a:lnTo>
                                  <a:pt x="784" y="31"/>
                                </a:lnTo>
                                <a:lnTo>
                                  <a:pt x="794" y="29"/>
                                </a:lnTo>
                                <a:lnTo>
                                  <a:pt x="818" y="26"/>
                                </a:lnTo>
                                <a:lnTo>
                                  <a:pt x="819" y="37"/>
                                </a:lnTo>
                                <a:lnTo>
                                  <a:pt x="795" y="40"/>
                                </a:lnTo>
                                <a:lnTo>
                                  <a:pt x="795" y="40"/>
                                </a:lnTo>
                                <a:lnTo>
                                  <a:pt x="786" y="41"/>
                                </a:lnTo>
                                <a:lnTo>
                                  <a:pt x="786" y="41"/>
                                </a:lnTo>
                                <a:lnTo>
                                  <a:pt x="767" y="44"/>
                                </a:lnTo>
                                <a:lnTo>
                                  <a:pt x="767" y="44"/>
                                </a:lnTo>
                                <a:lnTo>
                                  <a:pt x="757" y="45"/>
                                </a:lnTo>
                                <a:lnTo>
                                  <a:pt x="757" y="45"/>
                                </a:lnTo>
                                <a:lnTo>
                                  <a:pt x="753" y="46"/>
                                </a:lnTo>
                                <a:lnTo>
                                  <a:pt x="752" y="35"/>
                                </a:lnTo>
                                <a:close/>
                                <a:moveTo>
                                  <a:pt x="862" y="21"/>
                                </a:moveTo>
                                <a:lnTo>
                                  <a:pt x="918" y="15"/>
                                </a:lnTo>
                                <a:lnTo>
                                  <a:pt x="927" y="15"/>
                                </a:lnTo>
                                <a:lnTo>
                                  <a:pt x="928" y="15"/>
                                </a:lnTo>
                                <a:lnTo>
                                  <a:pt x="929" y="25"/>
                                </a:lnTo>
                                <a:lnTo>
                                  <a:pt x="928" y="26"/>
                                </a:lnTo>
                                <a:lnTo>
                                  <a:pt x="928" y="26"/>
                                </a:lnTo>
                                <a:lnTo>
                                  <a:pt x="919" y="26"/>
                                </a:lnTo>
                                <a:lnTo>
                                  <a:pt x="919" y="26"/>
                                </a:lnTo>
                                <a:lnTo>
                                  <a:pt x="863" y="32"/>
                                </a:lnTo>
                                <a:lnTo>
                                  <a:pt x="862" y="21"/>
                                </a:lnTo>
                                <a:close/>
                                <a:moveTo>
                                  <a:pt x="973" y="11"/>
                                </a:moveTo>
                                <a:lnTo>
                                  <a:pt x="984" y="10"/>
                                </a:lnTo>
                                <a:lnTo>
                                  <a:pt x="994" y="9"/>
                                </a:lnTo>
                                <a:lnTo>
                                  <a:pt x="1039" y="6"/>
                                </a:lnTo>
                                <a:lnTo>
                                  <a:pt x="1040" y="17"/>
                                </a:lnTo>
                                <a:lnTo>
                                  <a:pt x="995" y="20"/>
                                </a:lnTo>
                                <a:lnTo>
                                  <a:pt x="995" y="20"/>
                                </a:lnTo>
                                <a:lnTo>
                                  <a:pt x="985" y="21"/>
                                </a:lnTo>
                                <a:lnTo>
                                  <a:pt x="985" y="21"/>
                                </a:lnTo>
                                <a:lnTo>
                                  <a:pt x="973" y="22"/>
                                </a:lnTo>
                                <a:lnTo>
                                  <a:pt x="973" y="11"/>
                                </a:lnTo>
                                <a:close/>
                                <a:moveTo>
                                  <a:pt x="1083" y="4"/>
                                </a:moveTo>
                                <a:lnTo>
                                  <a:pt x="1118" y="3"/>
                                </a:lnTo>
                                <a:lnTo>
                                  <a:pt x="1127" y="2"/>
                                </a:lnTo>
                                <a:lnTo>
                                  <a:pt x="1150" y="2"/>
                                </a:lnTo>
                                <a:lnTo>
                                  <a:pt x="1150" y="13"/>
                                </a:lnTo>
                                <a:lnTo>
                                  <a:pt x="1128" y="13"/>
                                </a:lnTo>
                                <a:lnTo>
                                  <a:pt x="1128" y="13"/>
                                </a:lnTo>
                                <a:lnTo>
                                  <a:pt x="1118" y="14"/>
                                </a:lnTo>
                                <a:lnTo>
                                  <a:pt x="1118" y="14"/>
                                </a:lnTo>
                                <a:lnTo>
                                  <a:pt x="1084" y="15"/>
                                </a:lnTo>
                                <a:lnTo>
                                  <a:pt x="1083" y="4"/>
                                </a:lnTo>
                                <a:close/>
                                <a:moveTo>
                                  <a:pt x="1195" y="1"/>
                                </a:moveTo>
                                <a:lnTo>
                                  <a:pt x="1251" y="0"/>
                                </a:lnTo>
                                <a:lnTo>
                                  <a:pt x="1261" y="0"/>
                                </a:lnTo>
                                <a:lnTo>
                                  <a:pt x="1261" y="0"/>
                                </a:lnTo>
                                <a:lnTo>
                                  <a:pt x="1261" y="11"/>
                                </a:lnTo>
                                <a:lnTo>
                                  <a:pt x="1261" y="11"/>
                                </a:lnTo>
                                <a:lnTo>
                                  <a:pt x="1261" y="11"/>
                                </a:lnTo>
                                <a:lnTo>
                                  <a:pt x="1251" y="11"/>
                                </a:lnTo>
                                <a:lnTo>
                                  <a:pt x="1251" y="11"/>
                                </a:lnTo>
                                <a:lnTo>
                                  <a:pt x="1195" y="12"/>
                                </a:lnTo>
                                <a:lnTo>
                                  <a:pt x="1195" y="1"/>
                                </a:lnTo>
                                <a:close/>
                                <a:moveTo>
                                  <a:pt x="1305" y="1"/>
                                </a:moveTo>
                                <a:lnTo>
                                  <a:pt x="1318" y="1"/>
                                </a:lnTo>
                                <a:lnTo>
                                  <a:pt x="1327" y="1"/>
                                </a:lnTo>
                                <a:lnTo>
                                  <a:pt x="1337" y="1"/>
                                </a:lnTo>
                                <a:lnTo>
                                  <a:pt x="1346" y="1"/>
                                </a:lnTo>
                                <a:lnTo>
                                  <a:pt x="1372" y="2"/>
                                </a:lnTo>
                                <a:lnTo>
                                  <a:pt x="1372" y="13"/>
                                </a:lnTo>
                                <a:lnTo>
                                  <a:pt x="1346" y="12"/>
                                </a:lnTo>
                                <a:lnTo>
                                  <a:pt x="1346" y="12"/>
                                </a:lnTo>
                                <a:lnTo>
                                  <a:pt x="1337" y="12"/>
                                </a:lnTo>
                                <a:lnTo>
                                  <a:pt x="1327" y="12"/>
                                </a:lnTo>
                                <a:lnTo>
                                  <a:pt x="1318" y="12"/>
                                </a:lnTo>
                                <a:lnTo>
                                  <a:pt x="1318" y="12"/>
                                </a:lnTo>
                                <a:lnTo>
                                  <a:pt x="1305" y="12"/>
                                </a:lnTo>
                                <a:lnTo>
                                  <a:pt x="1305" y="1"/>
                                </a:lnTo>
                                <a:close/>
                                <a:moveTo>
                                  <a:pt x="1417" y="4"/>
                                </a:moveTo>
                                <a:lnTo>
                                  <a:pt x="1451" y="5"/>
                                </a:lnTo>
                                <a:lnTo>
                                  <a:pt x="1461" y="6"/>
                                </a:lnTo>
                                <a:lnTo>
                                  <a:pt x="1483" y="7"/>
                                </a:lnTo>
                                <a:lnTo>
                                  <a:pt x="1482" y="18"/>
                                </a:lnTo>
                                <a:lnTo>
                                  <a:pt x="1460" y="17"/>
                                </a:lnTo>
                                <a:lnTo>
                                  <a:pt x="1460" y="17"/>
                                </a:lnTo>
                                <a:lnTo>
                                  <a:pt x="1450" y="16"/>
                                </a:lnTo>
                                <a:lnTo>
                                  <a:pt x="1451" y="16"/>
                                </a:lnTo>
                                <a:lnTo>
                                  <a:pt x="1416" y="15"/>
                                </a:lnTo>
                                <a:lnTo>
                                  <a:pt x="1417" y="4"/>
                                </a:lnTo>
                                <a:close/>
                                <a:moveTo>
                                  <a:pt x="1527" y="10"/>
                                </a:moveTo>
                                <a:lnTo>
                                  <a:pt x="1546" y="11"/>
                                </a:lnTo>
                                <a:lnTo>
                                  <a:pt x="1556" y="12"/>
                                </a:lnTo>
                                <a:lnTo>
                                  <a:pt x="1584" y="15"/>
                                </a:lnTo>
                                <a:lnTo>
                                  <a:pt x="1594" y="15"/>
                                </a:lnTo>
                                <a:lnTo>
                                  <a:pt x="1593" y="26"/>
                                </a:lnTo>
                                <a:lnTo>
                                  <a:pt x="1583" y="26"/>
                                </a:lnTo>
                                <a:lnTo>
                                  <a:pt x="1584" y="26"/>
                                </a:lnTo>
                                <a:lnTo>
                                  <a:pt x="1555" y="23"/>
                                </a:lnTo>
                                <a:lnTo>
                                  <a:pt x="1555" y="23"/>
                                </a:lnTo>
                                <a:lnTo>
                                  <a:pt x="1546" y="22"/>
                                </a:lnTo>
                                <a:lnTo>
                                  <a:pt x="1546" y="22"/>
                                </a:lnTo>
                                <a:lnTo>
                                  <a:pt x="1527" y="21"/>
                                </a:lnTo>
                                <a:lnTo>
                                  <a:pt x="1527" y="10"/>
                                </a:lnTo>
                                <a:close/>
                                <a:moveTo>
                                  <a:pt x="1638" y="20"/>
                                </a:moveTo>
                                <a:lnTo>
                                  <a:pt x="1651" y="21"/>
                                </a:lnTo>
                                <a:lnTo>
                                  <a:pt x="1661" y="22"/>
                                </a:lnTo>
                                <a:lnTo>
                                  <a:pt x="1670" y="23"/>
                                </a:lnTo>
                                <a:lnTo>
                                  <a:pt x="1704" y="28"/>
                                </a:lnTo>
                                <a:lnTo>
                                  <a:pt x="1703" y="39"/>
                                </a:lnTo>
                                <a:lnTo>
                                  <a:pt x="1669" y="34"/>
                                </a:lnTo>
                                <a:lnTo>
                                  <a:pt x="1669" y="34"/>
                                </a:lnTo>
                                <a:lnTo>
                                  <a:pt x="1660" y="33"/>
                                </a:lnTo>
                                <a:lnTo>
                                  <a:pt x="1650" y="32"/>
                                </a:lnTo>
                                <a:lnTo>
                                  <a:pt x="1650" y="32"/>
                                </a:lnTo>
                                <a:lnTo>
                                  <a:pt x="1637" y="31"/>
                                </a:lnTo>
                                <a:lnTo>
                                  <a:pt x="1638" y="20"/>
                                </a:lnTo>
                                <a:close/>
                                <a:moveTo>
                                  <a:pt x="1748" y="33"/>
                                </a:moveTo>
                                <a:lnTo>
                                  <a:pt x="1756" y="35"/>
                                </a:lnTo>
                                <a:lnTo>
                                  <a:pt x="1785" y="39"/>
                                </a:lnTo>
                                <a:lnTo>
                                  <a:pt x="1794" y="40"/>
                                </a:lnTo>
                                <a:lnTo>
                                  <a:pt x="1814" y="43"/>
                                </a:lnTo>
                                <a:lnTo>
                                  <a:pt x="1812" y="54"/>
                                </a:lnTo>
                                <a:lnTo>
                                  <a:pt x="1792" y="51"/>
                                </a:lnTo>
                                <a:lnTo>
                                  <a:pt x="1792" y="51"/>
                                </a:lnTo>
                                <a:lnTo>
                                  <a:pt x="1783" y="50"/>
                                </a:lnTo>
                                <a:lnTo>
                                  <a:pt x="1783" y="50"/>
                                </a:lnTo>
                                <a:lnTo>
                                  <a:pt x="1754" y="45"/>
                                </a:lnTo>
                                <a:lnTo>
                                  <a:pt x="1754" y="45"/>
                                </a:lnTo>
                                <a:lnTo>
                                  <a:pt x="1747" y="44"/>
                                </a:lnTo>
                                <a:lnTo>
                                  <a:pt x="1748" y="33"/>
                                </a:lnTo>
                                <a:close/>
                                <a:moveTo>
                                  <a:pt x="1858" y="51"/>
                                </a:moveTo>
                                <a:lnTo>
                                  <a:pt x="1861" y="52"/>
                                </a:lnTo>
                                <a:lnTo>
                                  <a:pt x="1880" y="55"/>
                                </a:lnTo>
                                <a:lnTo>
                                  <a:pt x="1889" y="57"/>
                                </a:lnTo>
                                <a:lnTo>
                                  <a:pt x="1918" y="63"/>
                                </a:lnTo>
                                <a:lnTo>
                                  <a:pt x="1923" y="64"/>
                                </a:lnTo>
                                <a:lnTo>
                                  <a:pt x="1921" y="74"/>
                                </a:lnTo>
                                <a:lnTo>
                                  <a:pt x="1916" y="73"/>
                                </a:lnTo>
                                <a:lnTo>
                                  <a:pt x="1916" y="73"/>
                                </a:lnTo>
                                <a:lnTo>
                                  <a:pt x="1887" y="68"/>
                                </a:lnTo>
                                <a:lnTo>
                                  <a:pt x="1887" y="68"/>
                                </a:lnTo>
                                <a:lnTo>
                                  <a:pt x="1878" y="66"/>
                                </a:lnTo>
                                <a:lnTo>
                                  <a:pt x="1878" y="66"/>
                                </a:lnTo>
                                <a:lnTo>
                                  <a:pt x="1859" y="62"/>
                                </a:lnTo>
                                <a:lnTo>
                                  <a:pt x="1859" y="62"/>
                                </a:lnTo>
                                <a:lnTo>
                                  <a:pt x="1856" y="62"/>
                                </a:lnTo>
                                <a:lnTo>
                                  <a:pt x="1858" y="51"/>
                                </a:lnTo>
                                <a:close/>
                                <a:moveTo>
                                  <a:pt x="1967" y="73"/>
                                </a:moveTo>
                                <a:lnTo>
                                  <a:pt x="1985" y="77"/>
                                </a:lnTo>
                                <a:lnTo>
                                  <a:pt x="1994" y="80"/>
                                </a:lnTo>
                                <a:lnTo>
                                  <a:pt x="2023" y="87"/>
                                </a:lnTo>
                                <a:lnTo>
                                  <a:pt x="2032" y="89"/>
                                </a:lnTo>
                                <a:lnTo>
                                  <a:pt x="2029" y="99"/>
                                </a:lnTo>
                                <a:lnTo>
                                  <a:pt x="2020" y="97"/>
                                </a:lnTo>
                                <a:lnTo>
                                  <a:pt x="2020" y="97"/>
                                </a:lnTo>
                                <a:lnTo>
                                  <a:pt x="1992" y="90"/>
                                </a:lnTo>
                                <a:lnTo>
                                  <a:pt x="1992" y="90"/>
                                </a:lnTo>
                                <a:lnTo>
                                  <a:pt x="1982" y="88"/>
                                </a:lnTo>
                                <a:lnTo>
                                  <a:pt x="1982" y="88"/>
                                </a:lnTo>
                                <a:lnTo>
                                  <a:pt x="1964" y="84"/>
                                </a:lnTo>
                                <a:lnTo>
                                  <a:pt x="1967" y="73"/>
                                </a:lnTo>
                                <a:close/>
                                <a:moveTo>
                                  <a:pt x="2074" y="101"/>
                                </a:moveTo>
                                <a:lnTo>
                                  <a:pt x="2080" y="102"/>
                                </a:lnTo>
                                <a:lnTo>
                                  <a:pt x="2109" y="111"/>
                                </a:lnTo>
                                <a:lnTo>
                                  <a:pt x="2118" y="114"/>
                                </a:lnTo>
                                <a:lnTo>
                                  <a:pt x="2128" y="117"/>
                                </a:lnTo>
                                <a:lnTo>
                                  <a:pt x="2137" y="120"/>
                                </a:lnTo>
                                <a:lnTo>
                                  <a:pt x="2138" y="120"/>
                                </a:lnTo>
                                <a:lnTo>
                                  <a:pt x="2135" y="130"/>
                                </a:lnTo>
                                <a:lnTo>
                                  <a:pt x="2134" y="130"/>
                                </a:lnTo>
                                <a:lnTo>
                                  <a:pt x="2134" y="130"/>
                                </a:lnTo>
                                <a:lnTo>
                                  <a:pt x="2124" y="127"/>
                                </a:lnTo>
                                <a:lnTo>
                                  <a:pt x="2124" y="127"/>
                                </a:lnTo>
                                <a:lnTo>
                                  <a:pt x="2115" y="124"/>
                                </a:lnTo>
                                <a:lnTo>
                                  <a:pt x="2115" y="124"/>
                                </a:lnTo>
                                <a:lnTo>
                                  <a:pt x="2106" y="121"/>
                                </a:lnTo>
                                <a:lnTo>
                                  <a:pt x="2106" y="121"/>
                                </a:lnTo>
                                <a:lnTo>
                                  <a:pt x="2077" y="113"/>
                                </a:lnTo>
                                <a:lnTo>
                                  <a:pt x="2077" y="113"/>
                                </a:lnTo>
                                <a:lnTo>
                                  <a:pt x="2071" y="111"/>
                                </a:lnTo>
                                <a:lnTo>
                                  <a:pt x="2074" y="101"/>
                                </a:lnTo>
                                <a:close/>
                                <a:moveTo>
                                  <a:pt x="2180" y="134"/>
                                </a:moveTo>
                                <a:lnTo>
                                  <a:pt x="2185" y="136"/>
                                </a:lnTo>
                                <a:lnTo>
                                  <a:pt x="2195" y="140"/>
                                </a:lnTo>
                                <a:lnTo>
                                  <a:pt x="2204" y="143"/>
                                </a:lnTo>
                                <a:lnTo>
                                  <a:pt x="2214" y="147"/>
                                </a:lnTo>
                                <a:lnTo>
                                  <a:pt x="2233" y="155"/>
                                </a:lnTo>
                                <a:lnTo>
                                  <a:pt x="2242" y="159"/>
                                </a:lnTo>
                                <a:lnTo>
                                  <a:pt x="2238" y="169"/>
                                </a:lnTo>
                                <a:lnTo>
                                  <a:pt x="2229" y="165"/>
                                </a:lnTo>
                                <a:lnTo>
                                  <a:pt x="2229" y="165"/>
                                </a:lnTo>
                                <a:lnTo>
                                  <a:pt x="2210" y="157"/>
                                </a:lnTo>
                                <a:lnTo>
                                  <a:pt x="2210" y="157"/>
                                </a:lnTo>
                                <a:lnTo>
                                  <a:pt x="2200" y="153"/>
                                </a:lnTo>
                                <a:lnTo>
                                  <a:pt x="2200" y="153"/>
                                </a:lnTo>
                                <a:lnTo>
                                  <a:pt x="2191" y="150"/>
                                </a:lnTo>
                                <a:lnTo>
                                  <a:pt x="2191" y="150"/>
                                </a:lnTo>
                                <a:lnTo>
                                  <a:pt x="2181" y="146"/>
                                </a:lnTo>
                                <a:lnTo>
                                  <a:pt x="2181" y="146"/>
                                </a:lnTo>
                                <a:lnTo>
                                  <a:pt x="2176" y="145"/>
                                </a:lnTo>
                                <a:lnTo>
                                  <a:pt x="2180" y="134"/>
                                </a:lnTo>
                                <a:close/>
                                <a:moveTo>
                                  <a:pt x="2283" y="177"/>
                                </a:moveTo>
                                <a:lnTo>
                                  <a:pt x="2290" y="180"/>
                                </a:lnTo>
                                <a:lnTo>
                                  <a:pt x="2300" y="185"/>
                                </a:lnTo>
                                <a:lnTo>
                                  <a:pt x="2309" y="190"/>
                                </a:lnTo>
                                <a:lnTo>
                                  <a:pt x="2319" y="195"/>
                                </a:lnTo>
                                <a:lnTo>
                                  <a:pt x="2329" y="200"/>
                                </a:lnTo>
                                <a:lnTo>
                                  <a:pt x="2338" y="205"/>
                                </a:lnTo>
                                <a:lnTo>
                                  <a:pt x="2342" y="207"/>
                                </a:lnTo>
                                <a:lnTo>
                                  <a:pt x="2337" y="217"/>
                                </a:lnTo>
                                <a:lnTo>
                                  <a:pt x="2333" y="215"/>
                                </a:lnTo>
                                <a:lnTo>
                                  <a:pt x="2333" y="215"/>
                                </a:lnTo>
                                <a:lnTo>
                                  <a:pt x="2323" y="209"/>
                                </a:lnTo>
                                <a:lnTo>
                                  <a:pt x="2323" y="209"/>
                                </a:lnTo>
                                <a:lnTo>
                                  <a:pt x="2314" y="204"/>
                                </a:lnTo>
                                <a:lnTo>
                                  <a:pt x="2314" y="204"/>
                                </a:lnTo>
                                <a:lnTo>
                                  <a:pt x="2304" y="199"/>
                                </a:lnTo>
                                <a:lnTo>
                                  <a:pt x="2304" y="199"/>
                                </a:lnTo>
                                <a:lnTo>
                                  <a:pt x="2295" y="195"/>
                                </a:lnTo>
                                <a:lnTo>
                                  <a:pt x="2295" y="195"/>
                                </a:lnTo>
                                <a:lnTo>
                                  <a:pt x="2285" y="190"/>
                                </a:lnTo>
                                <a:lnTo>
                                  <a:pt x="2285" y="190"/>
                                </a:lnTo>
                                <a:lnTo>
                                  <a:pt x="2278" y="187"/>
                                </a:lnTo>
                                <a:lnTo>
                                  <a:pt x="2283" y="177"/>
                                </a:lnTo>
                                <a:close/>
                                <a:moveTo>
                                  <a:pt x="2380" y="231"/>
                                </a:moveTo>
                                <a:lnTo>
                                  <a:pt x="2386" y="235"/>
                                </a:lnTo>
                                <a:lnTo>
                                  <a:pt x="2396" y="242"/>
                                </a:lnTo>
                                <a:lnTo>
                                  <a:pt x="2405" y="249"/>
                                </a:lnTo>
                                <a:lnTo>
                                  <a:pt x="2415" y="256"/>
                                </a:lnTo>
                                <a:lnTo>
                                  <a:pt x="2425" y="264"/>
                                </a:lnTo>
                                <a:lnTo>
                                  <a:pt x="2433" y="272"/>
                                </a:lnTo>
                                <a:lnTo>
                                  <a:pt x="2425" y="280"/>
                                </a:lnTo>
                                <a:lnTo>
                                  <a:pt x="2417" y="272"/>
                                </a:lnTo>
                                <a:lnTo>
                                  <a:pt x="2418" y="272"/>
                                </a:lnTo>
                                <a:lnTo>
                                  <a:pt x="2408" y="265"/>
                                </a:lnTo>
                                <a:lnTo>
                                  <a:pt x="2408" y="265"/>
                                </a:lnTo>
                                <a:lnTo>
                                  <a:pt x="2399" y="257"/>
                                </a:lnTo>
                                <a:lnTo>
                                  <a:pt x="2399" y="257"/>
                                </a:lnTo>
                                <a:lnTo>
                                  <a:pt x="2389" y="250"/>
                                </a:lnTo>
                                <a:lnTo>
                                  <a:pt x="2389" y="250"/>
                                </a:lnTo>
                                <a:lnTo>
                                  <a:pt x="2380" y="244"/>
                                </a:lnTo>
                                <a:lnTo>
                                  <a:pt x="2380" y="244"/>
                                </a:lnTo>
                                <a:lnTo>
                                  <a:pt x="2374" y="240"/>
                                </a:lnTo>
                                <a:lnTo>
                                  <a:pt x="2380" y="231"/>
                                </a:lnTo>
                                <a:close/>
                                <a:moveTo>
                                  <a:pt x="2465" y="304"/>
                                </a:moveTo>
                                <a:lnTo>
                                  <a:pt x="2473" y="314"/>
                                </a:lnTo>
                                <a:lnTo>
                                  <a:pt x="2483" y="328"/>
                                </a:lnTo>
                                <a:lnTo>
                                  <a:pt x="2493" y="345"/>
                                </a:lnTo>
                                <a:lnTo>
                                  <a:pt x="2498" y="363"/>
                                </a:lnTo>
                                <a:lnTo>
                                  <a:pt x="2487" y="365"/>
                                </a:lnTo>
                                <a:lnTo>
                                  <a:pt x="2482" y="348"/>
                                </a:lnTo>
                                <a:lnTo>
                                  <a:pt x="2483" y="349"/>
                                </a:lnTo>
                                <a:lnTo>
                                  <a:pt x="2473" y="333"/>
                                </a:lnTo>
                                <a:lnTo>
                                  <a:pt x="2474" y="334"/>
                                </a:lnTo>
                                <a:lnTo>
                                  <a:pt x="2464" y="320"/>
                                </a:lnTo>
                                <a:lnTo>
                                  <a:pt x="2464" y="321"/>
                                </a:lnTo>
                                <a:lnTo>
                                  <a:pt x="2456" y="311"/>
                                </a:lnTo>
                                <a:lnTo>
                                  <a:pt x="2465" y="304"/>
                                </a:lnTo>
                                <a:close/>
                                <a:moveTo>
                                  <a:pt x="2509" y="405"/>
                                </a:moveTo>
                                <a:lnTo>
                                  <a:pt x="2512" y="416"/>
                                </a:lnTo>
                                <a:lnTo>
                                  <a:pt x="2501" y="419"/>
                                </a:lnTo>
                                <a:lnTo>
                                  <a:pt x="2498" y="408"/>
                                </a:lnTo>
                                <a:lnTo>
                                  <a:pt x="2509" y="4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Freeform 256"/>
                        <wps:cNvSpPr>
                          <a:spLocks/>
                        </wps:cNvSpPr>
                        <wps:spPr bwMode="auto">
                          <a:xfrm>
                            <a:off x="142240" y="1684655"/>
                            <a:ext cx="1588135" cy="261620"/>
                          </a:xfrm>
                          <a:custGeom>
                            <a:avLst/>
                            <a:gdLst>
                              <a:gd name="T0" fmla="*/ 29 w 2501"/>
                              <a:gd name="T1" fmla="*/ 87 h 412"/>
                              <a:gd name="T2" fmla="*/ 86 w 2501"/>
                              <a:gd name="T3" fmla="*/ 149 h 412"/>
                              <a:gd name="T4" fmla="*/ 114 w 2501"/>
                              <a:gd name="T5" fmla="*/ 171 h 412"/>
                              <a:gd name="T6" fmla="*/ 143 w 2501"/>
                              <a:gd name="T7" fmla="*/ 191 h 412"/>
                              <a:gd name="T8" fmla="*/ 171 w 2501"/>
                              <a:gd name="T9" fmla="*/ 208 h 412"/>
                              <a:gd name="T10" fmla="*/ 200 w 2501"/>
                              <a:gd name="T11" fmla="*/ 223 h 412"/>
                              <a:gd name="T12" fmla="*/ 228 w 2501"/>
                              <a:gd name="T13" fmla="*/ 237 h 412"/>
                              <a:gd name="T14" fmla="*/ 266 w 2501"/>
                              <a:gd name="T15" fmla="*/ 254 h 412"/>
                              <a:gd name="T16" fmla="*/ 304 w 2501"/>
                              <a:gd name="T17" fmla="*/ 269 h 412"/>
                              <a:gd name="T18" fmla="*/ 333 w 2501"/>
                              <a:gd name="T19" fmla="*/ 280 h 412"/>
                              <a:gd name="T20" fmla="*/ 380 w 2501"/>
                              <a:gd name="T21" fmla="*/ 296 h 412"/>
                              <a:gd name="T22" fmla="*/ 428 w 2501"/>
                              <a:gd name="T23" fmla="*/ 310 h 412"/>
                              <a:gd name="T24" fmla="*/ 457 w 2501"/>
                              <a:gd name="T25" fmla="*/ 318 h 412"/>
                              <a:gd name="T26" fmla="*/ 514 w 2501"/>
                              <a:gd name="T27" fmla="*/ 333 h 412"/>
                              <a:gd name="T28" fmla="*/ 571 w 2501"/>
                              <a:gd name="T29" fmla="*/ 345 h 412"/>
                              <a:gd name="T30" fmla="*/ 618 w 2501"/>
                              <a:gd name="T31" fmla="*/ 355 h 412"/>
                              <a:gd name="T32" fmla="*/ 656 w 2501"/>
                              <a:gd name="T33" fmla="*/ 362 h 412"/>
                              <a:gd name="T34" fmla="*/ 713 w 2501"/>
                              <a:gd name="T35" fmla="*/ 372 h 412"/>
                              <a:gd name="T36" fmla="*/ 761 w 2501"/>
                              <a:gd name="T37" fmla="*/ 379 h 412"/>
                              <a:gd name="T38" fmla="*/ 837 w 2501"/>
                              <a:gd name="T39" fmla="*/ 389 h 412"/>
                              <a:gd name="T40" fmla="*/ 913 w 2501"/>
                              <a:gd name="T41" fmla="*/ 396 h 412"/>
                              <a:gd name="T42" fmla="*/ 961 w 2501"/>
                              <a:gd name="T43" fmla="*/ 401 h 412"/>
                              <a:gd name="T44" fmla="*/ 1046 w 2501"/>
                              <a:gd name="T45" fmla="*/ 406 h 412"/>
                              <a:gd name="T46" fmla="*/ 1122 w 2501"/>
                              <a:gd name="T47" fmla="*/ 410 h 412"/>
                              <a:gd name="T48" fmla="*/ 1179 w 2501"/>
                              <a:gd name="T49" fmla="*/ 411 h 412"/>
                              <a:gd name="T50" fmla="*/ 1256 w 2501"/>
                              <a:gd name="T51" fmla="*/ 412 h 412"/>
                              <a:gd name="T52" fmla="*/ 1332 w 2501"/>
                              <a:gd name="T53" fmla="*/ 411 h 412"/>
                              <a:gd name="T54" fmla="*/ 1389 w 2501"/>
                              <a:gd name="T55" fmla="*/ 409 h 412"/>
                              <a:gd name="T56" fmla="*/ 1512 w 2501"/>
                              <a:gd name="T57" fmla="*/ 403 h 412"/>
                              <a:gd name="T58" fmla="*/ 1551 w 2501"/>
                              <a:gd name="T59" fmla="*/ 400 h 412"/>
                              <a:gd name="T60" fmla="*/ 1646 w 2501"/>
                              <a:gd name="T61" fmla="*/ 391 h 412"/>
                              <a:gd name="T62" fmla="*/ 1712 w 2501"/>
                              <a:gd name="T63" fmla="*/ 383 h 412"/>
                              <a:gd name="T64" fmla="*/ 1750 w 2501"/>
                              <a:gd name="T65" fmla="*/ 378 h 412"/>
                              <a:gd name="T66" fmla="*/ 1817 w 2501"/>
                              <a:gd name="T67" fmla="*/ 367 h 412"/>
                              <a:gd name="T68" fmla="*/ 1855 w 2501"/>
                              <a:gd name="T69" fmla="*/ 361 h 412"/>
                              <a:gd name="T70" fmla="*/ 1912 w 2501"/>
                              <a:gd name="T71" fmla="*/ 349 h 412"/>
                              <a:gd name="T72" fmla="*/ 1940 w 2501"/>
                              <a:gd name="T73" fmla="*/ 343 h 412"/>
                              <a:gd name="T74" fmla="*/ 2017 w 2501"/>
                              <a:gd name="T75" fmla="*/ 325 h 412"/>
                              <a:gd name="T76" fmla="*/ 2055 w 2501"/>
                              <a:gd name="T77" fmla="*/ 315 h 412"/>
                              <a:gd name="T78" fmla="*/ 2102 w 2501"/>
                              <a:gd name="T79" fmla="*/ 302 h 412"/>
                              <a:gd name="T80" fmla="*/ 2131 w 2501"/>
                              <a:gd name="T81" fmla="*/ 293 h 412"/>
                              <a:gd name="T82" fmla="*/ 2178 w 2501"/>
                              <a:gd name="T83" fmla="*/ 276 h 412"/>
                              <a:gd name="T84" fmla="*/ 2207 w 2501"/>
                              <a:gd name="T85" fmla="*/ 265 h 412"/>
                              <a:gd name="T86" fmla="*/ 2245 w 2501"/>
                              <a:gd name="T87" fmla="*/ 250 h 412"/>
                              <a:gd name="T88" fmla="*/ 2283 w 2501"/>
                              <a:gd name="T89" fmla="*/ 232 h 412"/>
                              <a:gd name="T90" fmla="*/ 2311 w 2501"/>
                              <a:gd name="T91" fmla="*/ 218 h 412"/>
                              <a:gd name="T92" fmla="*/ 2340 w 2501"/>
                              <a:gd name="T93" fmla="*/ 202 h 412"/>
                              <a:gd name="T94" fmla="*/ 2369 w 2501"/>
                              <a:gd name="T95" fmla="*/ 184 h 412"/>
                              <a:gd name="T96" fmla="*/ 2397 w 2501"/>
                              <a:gd name="T97" fmla="*/ 164 h 412"/>
                              <a:gd name="T98" fmla="*/ 2454 w 2501"/>
                              <a:gd name="T99" fmla="*/ 112 h 412"/>
                              <a:gd name="T100" fmla="*/ 2483 w 2501"/>
                              <a:gd name="T101" fmla="*/ 71 h 4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2501" h="412">
                                <a:moveTo>
                                  <a:pt x="0" y="0"/>
                                </a:moveTo>
                                <a:lnTo>
                                  <a:pt x="19" y="71"/>
                                </a:lnTo>
                                <a:lnTo>
                                  <a:pt x="29" y="87"/>
                                </a:lnTo>
                                <a:lnTo>
                                  <a:pt x="38" y="100"/>
                                </a:lnTo>
                                <a:lnTo>
                                  <a:pt x="48" y="112"/>
                                </a:lnTo>
                                <a:lnTo>
                                  <a:pt x="86" y="149"/>
                                </a:lnTo>
                                <a:lnTo>
                                  <a:pt x="95" y="157"/>
                                </a:lnTo>
                                <a:lnTo>
                                  <a:pt x="105" y="164"/>
                                </a:lnTo>
                                <a:lnTo>
                                  <a:pt x="114" y="171"/>
                                </a:lnTo>
                                <a:lnTo>
                                  <a:pt x="124" y="178"/>
                                </a:lnTo>
                                <a:lnTo>
                                  <a:pt x="133" y="184"/>
                                </a:lnTo>
                                <a:lnTo>
                                  <a:pt x="143" y="191"/>
                                </a:lnTo>
                                <a:lnTo>
                                  <a:pt x="152" y="197"/>
                                </a:lnTo>
                                <a:lnTo>
                                  <a:pt x="162" y="202"/>
                                </a:lnTo>
                                <a:lnTo>
                                  <a:pt x="171" y="208"/>
                                </a:lnTo>
                                <a:lnTo>
                                  <a:pt x="181" y="213"/>
                                </a:lnTo>
                                <a:lnTo>
                                  <a:pt x="190" y="218"/>
                                </a:lnTo>
                                <a:lnTo>
                                  <a:pt x="200" y="223"/>
                                </a:lnTo>
                                <a:lnTo>
                                  <a:pt x="209" y="228"/>
                                </a:lnTo>
                                <a:lnTo>
                                  <a:pt x="219" y="232"/>
                                </a:lnTo>
                                <a:lnTo>
                                  <a:pt x="228" y="237"/>
                                </a:lnTo>
                                <a:lnTo>
                                  <a:pt x="247" y="246"/>
                                </a:lnTo>
                                <a:lnTo>
                                  <a:pt x="257" y="250"/>
                                </a:lnTo>
                                <a:lnTo>
                                  <a:pt x="266" y="254"/>
                                </a:lnTo>
                                <a:lnTo>
                                  <a:pt x="276" y="258"/>
                                </a:lnTo>
                                <a:lnTo>
                                  <a:pt x="295" y="265"/>
                                </a:lnTo>
                                <a:lnTo>
                                  <a:pt x="304" y="269"/>
                                </a:lnTo>
                                <a:lnTo>
                                  <a:pt x="314" y="273"/>
                                </a:lnTo>
                                <a:lnTo>
                                  <a:pt x="323" y="276"/>
                                </a:lnTo>
                                <a:lnTo>
                                  <a:pt x="333" y="280"/>
                                </a:lnTo>
                                <a:lnTo>
                                  <a:pt x="361" y="289"/>
                                </a:lnTo>
                                <a:lnTo>
                                  <a:pt x="371" y="293"/>
                                </a:lnTo>
                                <a:lnTo>
                                  <a:pt x="380" y="296"/>
                                </a:lnTo>
                                <a:lnTo>
                                  <a:pt x="390" y="299"/>
                                </a:lnTo>
                                <a:lnTo>
                                  <a:pt x="400" y="302"/>
                                </a:lnTo>
                                <a:lnTo>
                                  <a:pt x="428" y="310"/>
                                </a:lnTo>
                                <a:lnTo>
                                  <a:pt x="438" y="313"/>
                                </a:lnTo>
                                <a:lnTo>
                                  <a:pt x="447" y="315"/>
                                </a:lnTo>
                                <a:lnTo>
                                  <a:pt x="457" y="318"/>
                                </a:lnTo>
                                <a:lnTo>
                                  <a:pt x="476" y="323"/>
                                </a:lnTo>
                                <a:lnTo>
                                  <a:pt x="485" y="325"/>
                                </a:lnTo>
                                <a:lnTo>
                                  <a:pt x="514" y="333"/>
                                </a:lnTo>
                                <a:lnTo>
                                  <a:pt x="523" y="335"/>
                                </a:lnTo>
                                <a:lnTo>
                                  <a:pt x="561" y="343"/>
                                </a:lnTo>
                                <a:lnTo>
                                  <a:pt x="571" y="345"/>
                                </a:lnTo>
                                <a:lnTo>
                                  <a:pt x="580" y="347"/>
                                </a:lnTo>
                                <a:lnTo>
                                  <a:pt x="590" y="349"/>
                                </a:lnTo>
                                <a:lnTo>
                                  <a:pt x="618" y="355"/>
                                </a:lnTo>
                                <a:lnTo>
                                  <a:pt x="628" y="357"/>
                                </a:lnTo>
                                <a:lnTo>
                                  <a:pt x="647" y="361"/>
                                </a:lnTo>
                                <a:lnTo>
                                  <a:pt x="656" y="362"/>
                                </a:lnTo>
                                <a:lnTo>
                                  <a:pt x="675" y="366"/>
                                </a:lnTo>
                                <a:lnTo>
                                  <a:pt x="685" y="367"/>
                                </a:lnTo>
                                <a:lnTo>
                                  <a:pt x="713" y="372"/>
                                </a:lnTo>
                                <a:lnTo>
                                  <a:pt x="723" y="373"/>
                                </a:lnTo>
                                <a:lnTo>
                                  <a:pt x="751" y="378"/>
                                </a:lnTo>
                                <a:lnTo>
                                  <a:pt x="761" y="379"/>
                                </a:lnTo>
                                <a:lnTo>
                                  <a:pt x="780" y="381"/>
                                </a:lnTo>
                                <a:lnTo>
                                  <a:pt x="789" y="383"/>
                                </a:lnTo>
                                <a:lnTo>
                                  <a:pt x="837" y="389"/>
                                </a:lnTo>
                                <a:lnTo>
                                  <a:pt x="847" y="390"/>
                                </a:lnTo>
                                <a:lnTo>
                                  <a:pt x="856" y="391"/>
                                </a:lnTo>
                                <a:lnTo>
                                  <a:pt x="913" y="396"/>
                                </a:lnTo>
                                <a:lnTo>
                                  <a:pt x="923" y="397"/>
                                </a:lnTo>
                                <a:lnTo>
                                  <a:pt x="951" y="400"/>
                                </a:lnTo>
                                <a:lnTo>
                                  <a:pt x="961" y="401"/>
                                </a:lnTo>
                                <a:lnTo>
                                  <a:pt x="980" y="402"/>
                                </a:lnTo>
                                <a:lnTo>
                                  <a:pt x="989" y="403"/>
                                </a:lnTo>
                                <a:lnTo>
                                  <a:pt x="1046" y="406"/>
                                </a:lnTo>
                                <a:lnTo>
                                  <a:pt x="1056" y="407"/>
                                </a:lnTo>
                                <a:lnTo>
                                  <a:pt x="1113" y="409"/>
                                </a:lnTo>
                                <a:lnTo>
                                  <a:pt x="1122" y="410"/>
                                </a:lnTo>
                                <a:lnTo>
                                  <a:pt x="1161" y="411"/>
                                </a:lnTo>
                                <a:lnTo>
                                  <a:pt x="1170" y="411"/>
                                </a:lnTo>
                                <a:lnTo>
                                  <a:pt x="1179" y="411"/>
                                </a:lnTo>
                                <a:lnTo>
                                  <a:pt x="1189" y="411"/>
                                </a:lnTo>
                                <a:lnTo>
                                  <a:pt x="1246" y="412"/>
                                </a:lnTo>
                                <a:lnTo>
                                  <a:pt x="1256" y="412"/>
                                </a:lnTo>
                                <a:lnTo>
                                  <a:pt x="1313" y="411"/>
                                </a:lnTo>
                                <a:lnTo>
                                  <a:pt x="1322" y="411"/>
                                </a:lnTo>
                                <a:lnTo>
                                  <a:pt x="1332" y="411"/>
                                </a:lnTo>
                                <a:lnTo>
                                  <a:pt x="1341" y="411"/>
                                </a:lnTo>
                                <a:lnTo>
                                  <a:pt x="1379" y="410"/>
                                </a:lnTo>
                                <a:lnTo>
                                  <a:pt x="1389" y="409"/>
                                </a:lnTo>
                                <a:lnTo>
                                  <a:pt x="1446" y="407"/>
                                </a:lnTo>
                                <a:lnTo>
                                  <a:pt x="1455" y="406"/>
                                </a:lnTo>
                                <a:lnTo>
                                  <a:pt x="1512" y="403"/>
                                </a:lnTo>
                                <a:lnTo>
                                  <a:pt x="1522" y="402"/>
                                </a:lnTo>
                                <a:lnTo>
                                  <a:pt x="1541" y="401"/>
                                </a:lnTo>
                                <a:lnTo>
                                  <a:pt x="1551" y="400"/>
                                </a:lnTo>
                                <a:lnTo>
                                  <a:pt x="1579" y="397"/>
                                </a:lnTo>
                                <a:lnTo>
                                  <a:pt x="1589" y="396"/>
                                </a:lnTo>
                                <a:lnTo>
                                  <a:pt x="1646" y="391"/>
                                </a:lnTo>
                                <a:lnTo>
                                  <a:pt x="1655" y="390"/>
                                </a:lnTo>
                                <a:lnTo>
                                  <a:pt x="1665" y="389"/>
                                </a:lnTo>
                                <a:lnTo>
                                  <a:pt x="1712" y="383"/>
                                </a:lnTo>
                                <a:lnTo>
                                  <a:pt x="1722" y="381"/>
                                </a:lnTo>
                                <a:lnTo>
                                  <a:pt x="1741" y="379"/>
                                </a:lnTo>
                                <a:lnTo>
                                  <a:pt x="1750" y="378"/>
                                </a:lnTo>
                                <a:lnTo>
                                  <a:pt x="1779" y="373"/>
                                </a:lnTo>
                                <a:lnTo>
                                  <a:pt x="1788" y="372"/>
                                </a:lnTo>
                                <a:lnTo>
                                  <a:pt x="1817" y="367"/>
                                </a:lnTo>
                                <a:lnTo>
                                  <a:pt x="1826" y="366"/>
                                </a:lnTo>
                                <a:lnTo>
                                  <a:pt x="1845" y="362"/>
                                </a:lnTo>
                                <a:lnTo>
                                  <a:pt x="1855" y="361"/>
                                </a:lnTo>
                                <a:lnTo>
                                  <a:pt x="1874" y="357"/>
                                </a:lnTo>
                                <a:lnTo>
                                  <a:pt x="1883" y="355"/>
                                </a:lnTo>
                                <a:lnTo>
                                  <a:pt x="1912" y="349"/>
                                </a:lnTo>
                                <a:lnTo>
                                  <a:pt x="1921" y="347"/>
                                </a:lnTo>
                                <a:lnTo>
                                  <a:pt x="1931" y="345"/>
                                </a:lnTo>
                                <a:lnTo>
                                  <a:pt x="1940" y="343"/>
                                </a:lnTo>
                                <a:lnTo>
                                  <a:pt x="1979" y="335"/>
                                </a:lnTo>
                                <a:lnTo>
                                  <a:pt x="1988" y="333"/>
                                </a:lnTo>
                                <a:lnTo>
                                  <a:pt x="2017" y="325"/>
                                </a:lnTo>
                                <a:lnTo>
                                  <a:pt x="2026" y="323"/>
                                </a:lnTo>
                                <a:lnTo>
                                  <a:pt x="2045" y="318"/>
                                </a:lnTo>
                                <a:lnTo>
                                  <a:pt x="2055" y="315"/>
                                </a:lnTo>
                                <a:lnTo>
                                  <a:pt x="2064" y="313"/>
                                </a:lnTo>
                                <a:lnTo>
                                  <a:pt x="2074" y="310"/>
                                </a:lnTo>
                                <a:lnTo>
                                  <a:pt x="2102" y="302"/>
                                </a:lnTo>
                                <a:lnTo>
                                  <a:pt x="2112" y="299"/>
                                </a:lnTo>
                                <a:lnTo>
                                  <a:pt x="2121" y="296"/>
                                </a:lnTo>
                                <a:lnTo>
                                  <a:pt x="2131" y="293"/>
                                </a:lnTo>
                                <a:lnTo>
                                  <a:pt x="2140" y="289"/>
                                </a:lnTo>
                                <a:lnTo>
                                  <a:pt x="2169" y="280"/>
                                </a:lnTo>
                                <a:lnTo>
                                  <a:pt x="2178" y="276"/>
                                </a:lnTo>
                                <a:lnTo>
                                  <a:pt x="2188" y="273"/>
                                </a:lnTo>
                                <a:lnTo>
                                  <a:pt x="2197" y="269"/>
                                </a:lnTo>
                                <a:lnTo>
                                  <a:pt x="2207" y="265"/>
                                </a:lnTo>
                                <a:lnTo>
                                  <a:pt x="2226" y="258"/>
                                </a:lnTo>
                                <a:lnTo>
                                  <a:pt x="2235" y="254"/>
                                </a:lnTo>
                                <a:lnTo>
                                  <a:pt x="2245" y="250"/>
                                </a:lnTo>
                                <a:lnTo>
                                  <a:pt x="2254" y="246"/>
                                </a:lnTo>
                                <a:lnTo>
                                  <a:pt x="2273" y="237"/>
                                </a:lnTo>
                                <a:lnTo>
                                  <a:pt x="2283" y="232"/>
                                </a:lnTo>
                                <a:lnTo>
                                  <a:pt x="2292" y="228"/>
                                </a:lnTo>
                                <a:lnTo>
                                  <a:pt x="2302" y="223"/>
                                </a:lnTo>
                                <a:lnTo>
                                  <a:pt x="2311" y="218"/>
                                </a:lnTo>
                                <a:lnTo>
                                  <a:pt x="2321" y="213"/>
                                </a:lnTo>
                                <a:lnTo>
                                  <a:pt x="2330" y="208"/>
                                </a:lnTo>
                                <a:lnTo>
                                  <a:pt x="2340" y="202"/>
                                </a:lnTo>
                                <a:lnTo>
                                  <a:pt x="2349" y="197"/>
                                </a:lnTo>
                                <a:lnTo>
                                  <a:pt x="2359" y="191"/>
                                </a:lnTo>
                                <a:lnTo>
                                  <a:pt x="2369" y="184"/>
                                </a:lnTo>
                                <a:lnTo>
                                  <a:pt x="2378" y="178"/>
                                </a:lnTo>
                                <a:lnTo>
                                  <a:pt x="2387" y="171"/>
                                </a:lnTo>
                                <a:lnTo>
                                  <a:pt x="2397" y="164"/>
                                </a:lnTo>
                                <a:lnTo>
                                  <a:pt x="2407" y="157"/>
                                </a:lnTo>
                                <a:lnTo>
                                  <a:pt x="2416" y="149"/>
                                </a:lnTo>
                                <a:lnTo>
                                  <a:pt x="2454" y="112"/>
                                </a:lnTo>
                                <a:lnTo>
                                  <a:pt x="2464" y="100"/>
                                </a:lnTo>
                                <a:lnTo>
                                  <a:pt x="2473" y="87"/>
                                </a:lnTo>
                                <a:lnTo>
                                  <a:pt x="2483" y="71"/>
                                </a:lnTo>
                                <a:lnTo>
                                  <a:pt x="2501" y="0"/>
                                </a:lnTo>
                              </a:path>
                            </a:pathLst>
                          </a:cu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Line 257"/>
                        <wps:cNvCnPr/>
                        <wps:spPr bwMode="auto">
                          <a:xfrm flipV="1">
                            <a:off x="142240" y="243840"/>
                            <a:ext cx="794385" cy="14408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258"/>
                        <wps:cNvCnPr/>
                        <wps:spPr bwMode="auto">
                          <a:xfrm>
                            <a:off x="936625" y="243840"/>
                            <a:ext cx="793750" cy="14408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Freeform 259"/>
                        <wps:cNvSpPr>
                          <a:spLocks noEditPoints="1"/>
                        </wps:cNvSpPr>
                        <wps:spPr bwMode="auto">
                          <a:xfrm>
                            <a:off x="414655" y="242570"/>
                            <a:ext cx="525145" cy="1245235"/>
                          </a:xfrm>
                          <a:custGeom>
                            <a:avLst/>
                            <a:gdLst>
                              <a:gd name="T0" fmla="*/ 26 w 827"/>
                              <a:gd name="T1" fmla="*/ 1896 h 1961"/>
                              <a:gd name="T2" fmla="*/ 10 w 827"/>
                              <a:gd name="T3" fmla="*/ 1961 h 1961"/>
                              <a:gd name="T4" fmla="*/ 42 w 827"/>
                              <a:gd name="T5" fmla="*/ 1855 h 1961"/>
                              <a:gd name="T6" fmla="*/ 78 w 827"/>
                              <a:gd name="T7" fmla="*/ 1799 h 1961"/>
                              <a:gd name="T8" fmla="*/ 42 w 827"/>
                              <a:gd name="T9" fmla="*/ 1855 h 1961"/>
                              <a:gd name="T10" fmla="*/ 110 w 827"/>
                              <a:gd name="T11" fmla="*/ 1693 h 1961"/>
                              <a:gd name="T12" fmla="*/ 95 w 827"/>
                              <a:gd name="T13" fmla="*/ 1758 h 1961"/>
                              <a:gd name="T14" fmla="*/ 127 w 827"/>
                              <a:gd name="T15" fmla="*/ 1653 h 1961"/>
                              <a:gd name="T16" fmla="*/ 163 w 827"/>
                              <a:gd name="T17" fmla="*/ 1596 h 1961"/>
                              <a:gd name="T18" fmla="*/ 127 w 827"/>
                              <a:gd name="T19" fmla="*/ 1653 h 1961"/>
                              <a:gd name="T20" fmla="*/ 195 w 827"/>
                              <a:gd name="T21" fmla="*/ 1490 h 1961"/>
                              <a:gd name="T22" fmla="*/ 180 w 827"/>
                              <a:gd name="T23" fmla="*/ 1555 h 1961"/>
                              <a:gd name="T24" fmla="*/ 212 w 827"/>
                              <a:gd name="T25" fmla="*/ 1450 h 1961"/>
                              <a:gd name="T26" fmla="*/ 247 w 827"/>
                              <a:gd name="T27" fmla="*/ 1393 h 1961"/>
                              <a:gd name="T28" fmla="*/ 212 w 827"/>
                              <a:gd name="T29" fmla="*/ 1450 h 1961"/>
                              <a:gd name="T30" fmla="*/ 279 w 827"/>
                              <a:gd name="T31" fmla="*/ 1288 h 1961"/>
                              <a:gd name="T32" fmla="*/ 264 w 827"/>
                              <a:gd name="T33" fmla="*/ 1353 h 1961"/>
                              <a:gd name="T34" fmla="*/ 296 w 827"/>
                              <a:gd name="T35" fmla="*/ 1247 h 1961"/>
                              <a:gd name="T36" fmla="*/ 332 w 827"/>
                              <a:gd name="T37" fmla="*/ 1191 h 1961"/>
                              <a:gd name="T38" fmla="*/ 296 w 827"/>
                              <a:gd name="T39" fmla="*/ 1247 h 1961"/>
                              <a:gd name="T40" fmla="*/ 364 w 827"/>
                              <a:gd name="T41" fmla="*/ 1085 h 1961"/>
                              <a:gd name="T42" fmla="*/ 349 w 827"/>
                              <a:gd name="T43" fmla="*/ 1150 h 1961"/>
                              <a:gd name="T44" fmla="*/ 381 w 827"/>
                              <a:gd name="T45" fmla="*/ 1045 h 1961"/>
                              <a:gd name="T46" fmla="*/ 416 w 827"/>
                              <a:gd name="T47" fmla="*/ 988 h 1961"/>
                              <a:gd name="T48" fmla="*/ 381 w 827"/>
                              <a:gd name="T49" fmla="*/ 1045 h 1961"/>
                              <a:gd name="T50" fmla="*/ 448 w 827"/>
                              <a:gd name="T51" fmla="*/ 882 h 1961"/>
                              <a:gd name="T52" fmla="*/ 433 w 827"/>
                              <a:gd name="T53" fmla="*/ 947 h 1961"/>
                              <a:gd name="T54" fmla="*/ 465 w 827"/>
                              <a:gd name="T55" fmla="*/ 842 h 1961"/>
                              <a:gd name="T56" fmla="*/ 501 w 827"/>
                              <a:gd name="T57" fmla="*/ 785 h 1961"/>
                              <a:gd name="T58" fmla="*/ 465 w 827"/>
                              <a:gd name="T59" fmla="*/ 842 h 1961"/>
                              <a:gd name="T60" fmla="*/ 533 w 827"/>
                              <a:gd name="T61" fmla="*/ 680 h 1961"/>
                              <a:gd name="T62" fmla="*/ 518 w 827"/>
                              <a:gd name="T63" fmla="*/ 745 h 1961"/>
                              <a:gd name="T64" fmla="*/ 550 w 827"/>
                              <a:gd name="T65" fmla="*/ 639 h 1961"/>
                              <a:gd name="T66" fmla="*/ 585 w 827"/>
                              <a:gd name="T67" fmla="*/ 583 h 1961"/>
                              <a:gd name="T68" fmla="*/ 550 w 827"/>
                              <a:gd name="T69" fmla="*/ 639 h 1961"/>
                              <a:gd name="T70" fmla="*/ 618 w 827"/>
                              <a:gd name="T71" fmla="*/ 477 h 1961"/>
                              <a:gd name="T72" fmla="*/ 602 w 827"/>
                              <a:gd name="T73" fmla="*/ 542 h 1961"/>
                              <a:gd name="T74" fmla="*/ 634 w 827"/>
                              <a:gd name="T75" fmla="*/ 436 h 1961"/>
                              <a:gd name="T76" fmla="*/ 670 w 827"/>
                              <a:gd name="T77" fmla="*/ 380 h 1961"/>
                              <a:gd name="T78" fmla="*/ 634 w 827"/>
                              <a:gd name="T79" fmla="*/ 436 h 1961"/>
                              <a:gd name="T80" fmla="*/ 702 w 827"/>
                              <a:gd name="T81" fmla="*/ 274 h 1961"/>
                              <a:gd name="T82" fmla="*/ 687 w 827"/>
                              <a:gd name="T83" fmla="*/ 339 h 1961"/>
                              <a:gd name="T84" fmla="*/ 719 w 827"/>
                              <a:gd name="T85" fmla="*/ 234 h 1961"/>
                              <a:gd name="T86" fmla="*/ 755 w 827"/>
                              <a:gd name="T87" fmla="*/ 177 h 1961"/>
                              <a:gd name="T88" fmla="*/ 719 w 827"/>
                              <a:gd name="T89" fmla="*/ 234 h 1961"/>
                              <a:gd name="T90" fmla="*/ 787 w 827"/>
                              <a:gd name="T91" fmla="*/ 72 h 1961"/>
                              <a:gd name="T92" fmla="*/ 772 w 827"/>
                              <a:gd name="T93" fmla="*/ 137 h 1961"/>
                              <a:gd name="T94" fmla="*/ 803 w 827"/>
                              <a:gd name="T95" fmla="*/ 31 h 1961"/>
                              <a:gd name="T96" fmla="*/ 827 w 827"/>
                              <a:gd name="T97" fmla="*/ 4 h 1961"/>
                              <a:gd name="T98" fmla="*/ 803 w 827"/>
                              <a:gd name="T99" fmla="*/ 31 h 19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27" h="1961">
                                <a:moveTo>
                                  <a:pt x="0" y="1957"/>
                                </a:moveTo>
                                <a:lnTo>
                                  <a:pt x="26" y="1896"/>
                                </a:lnTo>
                                <a:lnTo>
                                  <a:pt x="36" y="1900"/>
                                </a:lnTo>
                                <a:lnTo>
                                  <a:pt x="10" y="1961"/>
                                </a:lnTo>
                                <a:lnTo>
                                  <a:pt x="0" y="1957"/>
                                </a:lnTo>
                                <a:close/>
                                <a:moveTo>
                                  <a:pt x="42" y="1855"/>
                                </a:moveTo>
                                <a:lnTo>
                                  <a:pt x="68" y="1794"/>
                                </a:lnTo>
                                <a:lnTo>
                                  <a:pt x="78" y="1799"/>
                                </a:lnTo>
                                <a:lnTo>
                                  <a:pt x="53" y="1859"/>
                                </a:lnTo>
                                <a:lnTo>
                                  <a:pt x="42" y="1855"/>
                                </a:lnTo>
                                <a:close/>
                                <a:moveTo>
                                  <a:pt x="85" y="1754"/>
                                </a:moveTo>
                                <a:lnTo>
                                  <a:pt x="110" y="1693"/>
                                </a:lnTo>
                                <a:lnTo>
                                  <a:pt x="120" y="1697"/>
                                </a:lnTo>
                                <a:lnTo>
                                  <a:pt x="95" y="1758"/>
                                </a:lnTo>
                                <a:lnTo>
                                  <a:pt x="85" y="1754"/>
                                </a:lnTo>
                                <a:close/>
                                <a:moveTo>
                                  <a:pt x="127" y="1653"/>
                                </a:moveTo>
                                <a:lnTo>
                                  <a:pt x="152" y="1592"/>
                                </a:lnTo>
                                <a:lnTo>
                                  <a:pt x="163" y="1596"/>
                                </a:lnTo>
                                <a:lnTo>
                                  <a:pt x="137" y="1657"/>
                                </a:lnTo>
                                <a:lnTo>
                                  <a:pt x="127" y="1653"/>
                                </a:lnTo>
                                <a:close/>
                                <a:moveTo>
                                  <a:pt x="169" y="1551"/>
                                </a:moveTo>
                                <a:lnTo>
                                  <a:pt x="195" y="1490"/>
                                </a:lnTo>
                                <a:lnTo>
                                  <a:pt x="205" y="1495"/>
                                </a:lnTo>
                                <a:lnTo>
                                  <a:pt x="180" y="1555"/>
                                </a:lnTo>
                                <a:lnTo>
                                  <a:pt x="169" y="1551"/>
                                </a:lnTo>
                                <a:close/>
                                <a:moveTo>
                                  <a:pt x="212" y="1450"/>
                                </a:moveTo>
                                <a:lnTo>
                                  <a:pt x="237" y="1389"/>
                                </a:lnTo>
                                <a:lnTo>
                                  <a:pt x="247" y="1393"/>
                                </a:lnTo>
                                <a:lnTo>
                                  <a:pt x="222" y="1454"/>
                                </a:lnTo>
                                <a:lnTo>
                                  <a:pt x="212" y="1450"/>
                                </a:lnTo>
                                <a:close/>
                                <a:moveTo>
                                  <a:pt x="254" y="1349"/>
                                </a:moveTo>
                                <a:lnTo>
                                  <a:pt x="279" y="1288"/>
                                </a:lnTo>
                                <a:lnTo>
                                  <a:pt x="290" y="1292"/>
                                </a:lnTo>
                                <a:lnTo>
                                  <a:pt x="264" y="1353"/>
                                </a:lnTo>
                                <a:lnTo>
                                  <a:pt x="254" y="1349"/>
                                </a:lnTo>
                                <a:close/>
                                <a:moveTo>
                                  <a:pt x="296" y="1247"/>
                                </a:moveTo>
                                <a:lnTo>
                                  <a:pt x="322" y="1186"/>
                                </a:lnTo>
                                <a:lnTo>
                                  <a:pt x="332" y="1191"/>
                                </a:lnTo>
                                <a:lnTo>
                                  <a:pt x="306" y="1251"/>
                                </a:lnTo>
                                <a:lnTo>
                                  <a:pt x="296" y="1247"/>
                                </a:lnTo>
                                <a:close/>
                                <a:moveTo>
                                  <a:pt x="338" y="1146"/>
                                </a:moveTo>
                                <a:lnTo>
                                  <a:pt x="364" y="1085"/>
                                </a:lnTo>
                                <a:lnTo>
                                  <a:pt x="374" y="1089"/>
                                </a:lnTo>
                                <a:lnTo>
                                  <a:pt x="349" y="1150"/>
                                </a:lnTo>
                                <a:lnTo>
                                  <a:pt x="338" y="1146"/>
                                </a:lnTo>
                                <a:close/>
                                <a:moveTo>
                                  <a:pt x="381" y="1045"/>
                                </a:moveTo>
                                <a:lnTo>
                                  <a:pt x="406" y="984"/>
                                </a:lnTo>
                                <a:lnTo>
                                  <a:pt x="416" y="988"/>
                                </a:lnTo>
                                <a:lnTo>
                                  <a:pt x="391" y="1049"/>
                                </a:lnTo>
                                <a:lnTo>
                                  <a:pt x="381" y="1045"/>
                                </a:lnTo>
                                <a:close/>
                                <a:moveTo>
                                  <a:pt x="423" y="943"/>
                                </a:moveTo>
                                <a:lnTo>
                                  <a:pt x="448" y="882"/>
                                </a:lnTo>
                                <a:lnTo>
                                  <a:pt x="459" y="887"/>
                                </a:lnTo>
                                <a:lnTo>
                                  <a:pt x="433" y="947"/>
                                </a:lnTo>
                                <a:lnTo>
                                  <a:pt x="423" y="943"/>
                                </a:lnTo>
                                <a:close/>
                                <a:moveTo>
                                  <a:pt x="465" y="842"/>
                                </a:moveTo>
                                <a:lnTo>
                                  <a:pt x="491" y="781"/>
                                </a:lnTo>
                                <a:lnTo>
                                  <a:pt x="501" y="785"/>
                                </a:lnTo>
                                <a:lnTo>
                                  <a:pt x="475" y="846"/>
                                </a:lnTo>
                                <a:lnTo>
                                  <a:pt x="465" y="842"/>
                                </a:lnTo>
                                <a:close/>
                                <a:moveTo>
                                  <a:pt x="508" y="741"/>
                                </a:moveTo>
                                <a:lnTo>
                                  <a:pt x="533" y="680"/>
                                </a:lnTo>
                                <a:lnTo>
                                  <a:pt x="543" y="684"/>
                                </a:lnTo>
                                <a:lnTo>
                                  <a:pt x="518" y="745"/>
                                </a:lnTo>
                                <a:lnTo>
                                  <a:pt x="508" y="741"/>
                                </a:lnTo>
                                <a:close/>
                                <a:moveTo>
                                  <a:pt x="550" y="639"/>
                                </a:moveTo>
                                <a:lnTo>
                                  <a:pt x="575" y="578"/>
                                </a:lnTo>
                                <a:lnTo>
                                  <a:pt x="585" y="583"/>
                                </a:lnTo>
                                <a:lnTo>
                                  <a:pt x="560" y="643"/>
                                </a:lnTo>
                                <a:lnTo>
                                  <a:pt x="550" y="639"/>
                                </a:lnTo>
                                <a:close/>
                                <a:moveTo>
                                  <a:pt x="592" y="538"/>
                                </a:moveTo>
                                <a:lnTo>
                                  <a:pt x="618" y="477"/>
                                </a:lnTo>
                                <a:lnTo>
                                  <a:pt x="628" y="481"/>
                                </a:lnTo>
                                <a:lnTo>
                                  <a:pt x="602" y="542"/>
                                </a:lnTo>
                                <a:lnTo>
                                  <a:pt x="592" y="538"/>
                                </a:lnTo>
                                <a:close/>
                                <a:moveTo>
                                  <a:pt x="634" y="436"/>
                                </a:moveTo>
                                <a:lnTo>
                                  <a:pt x="660" y="376"/>
                                </a:lnTo>
                                <a:lnTo>
                                  <a:pt x="670" y="380"/>
                                </a:lnTo>
                                <a:lnTo>
                                  <a:pt x="645" y="441"/>
                                </a:lnTo>
                                <a:lnTo>
                                  <a:pt x="634" y="436"/>
                                </a:lnTo>
                                <a:close/>
                                <a:moveTo>
                                  <a:pt x="677" y="335"/>
                                </a:moveTo>
                                <a:lnTo>
                                  <a:pt x="702" y="274"/>
                                </a:lnTo>
                                <a:lnTo>
                                  <a:pt x="712" y="279"/>
                                </a:lnTo>
                                <a:lnTo>
                                  <a:pt x="687" y="339"/>
                                </a:lnTo>
                                <a:lnTo>
                                  <a:pt x="677" y="335"/>
                                </a:lnTo>
                                <a:close/>
                                <a:moveTo>
                                  <a:pt x="719" y="234"/>
                                </a:moveTo>
                                <a:lnTo>
                                  <a:pt x="744" y="173"/>
                                </a:lnTo>
                                <a:lnTo>
                                  <a:pt x="755" y="177"/>
                                </a:lnTo>
                                <a:lnTo>
                                  <a:pt x="729" y="238"/>
                                </a:lnTo>
                                <a:lnTo>
                                  <a:pt x="719" y="234"/>
                                </a:lnTo>
                                <a:close/>
                                <a:moveTo>
                                  <a:pt x="761" y="133"/>
                                </a:moveTo>
                                <a:lnTo>
                                  <a:pt x="787" y="72"/>
                                </a:lnTo>
                                <a:lnTo>
                                  <a:pt x="797" y="76"/>
                                </a:lnTo>
                                <a:lnTo>
                                  <a:pt x="772" y="137"/>
                                </a:lnTo>
                                <a:lnTo>
                                  <a:pt x="761" y="133"/>
                                </a:lnTo>
                                <a:close/>
                                <a:moveTo>
                                  <a:pt x="803" y="31"/>
                                </a:moveTo>
                                <a:lnTo>
                                  <a:pt x="817" y="0"/>
                                </a:lnTo>
                                <a:lnTo>
                                  <a:pt x="827" y="4"/>
                                </a:lnTo>
                                <a:lnTo>
                                  <a:pt x="814" y="35"/>
                                </a:lnTo>
                                <a:lnTo>
                                  <a:pt x="803" y="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Freeform 260"/>
                        <wps:cNvSpPr>
                          <a:spLocks noEditPoints="1"/>
                        </wps:cNvSpPr>
                        <wps:spPr bwMode="auto">
                          <a:xfrm>
                            <a:off x="933450" y="242570"/>
                            <a:ext cx="438785" cy="1223645"/>
                          </a:xfrm>
                          <a:custGeom>
                            <a:avLst/>
                            <a:gdLst>
                              <a:gd name="T0" fmla="*/ 32 w 691"/>
                              <a:gd name="T1" fmla="*/ 62 h 1927"/>
                              <a:gd name="T2" fmla="*/ 0 w 691"/>
                              <a:gd name="T3" fmla="*/ 4 h 1927"/>
                              <a:gd name="T4" fmla="*/ 47 w 691"/>
                              <a:gd name="T5" fmla="*/ 103 h 1927"/>
                              <a:gd name="T6" fmla="*/ 58 w 691"/>
                              <a:gd name="T7" fmla="*/ 169 h 1927"/>
                              <a:gd name="T8" fmla="*/ 47 w 691"/>
                              <a:gd name="T9" fmla="*/ 103 h 1927"/>
                              <a:gd name="T10" fmla="*/ 105 w 691"/>
                              <a:gd name="T11" fmla="*/ 269 h 1927"/>
                              <a:gd name="T12" fmla="*/ 73 w 691"/>
                              <a:gd name="T13" fmla="*/ 210 h 1927"/>
                              <a:gd name="T14" fmla="*/ 120 w 691"/>
                              <a:gd name="T15" fmla="*/ 310 h 1927"/>
                              <a:gd name="T16" fmla="*/ 132 w 691"/>
                              <a:gd name="T17" fmla="*/ 376 h 1927"/>
                              <a:gd name="T18" fmla="*/ 120 w 691"/>
                              <a:gd name="T19" fmla="*/ 310 h 1927"/>
                              <a:gd name="T20" fmla="*/ 179 w 691"/>
                              <a:gd name="T21" fmla="*/ 476 h 1927"/>
                              <a:gd name="T22" fmla="*/ 146 w 691"/>
                              <a:gd name="T23" fmla="*/ 417 h 1927"/>
                              <a:gd name="T24" fmla="*/ 193 w 691"/>
                              <a:gd name="T25" fmla="*/ 517 h 1927"/>
                              <a:gd name="T26" fmla="*/ 205 w 691"/>
                              <a:gd name="T27" fmla="*/ 583 h 1927"/>
                              <a:gd name="T28" fmla="*/ 193 w 691"/>
                              <a:gd name="T29" fmla="*/ 517 h 1927"/>
                              <a:gd name="T30" fmla="*/ 252 w 691"/>
                              <a:gd name="T31" fmla="*/ 683 h 1927"/>
                              <a:gd name="T32" fmla="*/ 219 w 691"/>
                              <a:gd name="T33" fmla="*/ 624 h 1927"/>
                              <a:gd name="T34" fmla="*/ 267 w 691"/>
                              <a:gd name="T35" fmla="*/ 724 h 1927"/>
                              <a:gd name="T36" fmla="*/ 278 w 691"/>
                              <a:gd name="T37" fmla="*/ 790 h 1927"/>
                              <a:gd name="T38" fmla="*/ 267 w 691"/>
                              <a:gd name="T39" fmla="*/ 724 h 1927"/>
                              <a:gd name="T40" fmla="*/ 325 w 691"/>
                              <a:gd name="T41" fmla="*/ 890 h 1927"/>
                              <a:gd name="T42" fmla="*/ 293 w 691"/>
                              <a:gd name="T43" fmla="*/ 831 h 1927"/>
                              <a:gd name="T44" fmla="*/ 340 w 691"/>
                              <a:gd name="T45" fmla="*/ 931 h 1927"/>
                              <a:gd name="T46" fmla="*/ 351 w 691"/>
                              <a:gd name="T47" fmla="*/ 997 h 1927"/>
                              <a:gd name="T48" fmla="*/ 340 w 691"/>
                              <a:gd name="T49" fmla="*/ 931 h 1927"/>
                              <a:gd name="T50" fmla="*/ 398 w 691"/>
                              <a:gd name="T51" fmla="*/ 1096 h 1927"/>
                              <a:gd name="T52" fmla="*/ 366 w 691"/>
                              <a:gd name="T53" fmla="*/ 1038 h 1927"/>
                              <a:gd name="T54" fmla="*/ 413 w 691"/>
                              <a:gd name="T55" fmla="*/ 1138 h 1927"/>
                              <a:gd name="T56" fmla="*/ 425 w 691"/>
                              <a:gd name="T57" fmla="*/ 1204 h 1927"/>
                              <a:gd name="T58" fmla="*/ 413 w 691"/>
                              <a:gd name="T59" fmla="*/ 1138 h 1927"/>
                              <a:gd name="T60" fmla="*/ 472 w 691"/>
                              <a:gd name="T61" fmla="*/ 1303 h 1927"/>
                              <a:gd name="T62" fmla="*/ 439 w 691"/>
                              <a:gd name="T63" fmla="*/ 1245 h 1927"/>
                              <a:gd name="T64" fmla="*/ 486 w 691"/>
                              <a:gd name="T65" fmla="*/ 1345 h 1927"/>
                              <a:gd name="T66" fmla="*/ 498 w 691"/>
                              <a:gd name="T67" fmla="*/ 1411 h 1927"/>
                              <a:gd name="T68" fmla="*/ 486 w 691"/>
                              <a:gd name="T69" fmla="*/ 1345 h 1927"/>
                              <a:gd name="T70" fmla="*/ 545 w 691"/>
                              <a:gd name="T71" fmla="*/ 1510 h 1927"/>
                              <a:gd name="T72" fmla="*/ 513 w 691"/>
                              <a:gd name="T73" fmla="*/ 1452 h 1927"/>
                              <a:gd name="T74" fmla="*/ 560 w 691"/>
                              <a:gd name="T75" fmla="*/ 1552 h 1927"/>
                              <a:gd name="T76" fmla="*/ 571 w 691"/>
                              <a:gd name="T77" fmla="*/ 1617 h 1927"/>
                              <a:gd name="T78" fmla="*/ 560 w 691"/>
                              <a:gd name="T79" fmla="*/ 1552 h 1927"/>
                              <a:gd name="T80" fmla="*/ 618 w 691"/>
                              <a:gd name="T81" fmla="*/ 1717 h 1927"/>
                              <a:gd name="T82" fmla="*/ 586 w 691"/>
                              <a:gd name="T83" fmla="*/ 1659 h 1927"/>
                              <a:gd name="T84" fmla="*/ 633 w 691"/>
                              <a:gd name="T85" fmla="*/ 1759 h 1927"/>
                              <a:gd name="T86" fmla="*/ 644 w 691"/>
                              <a:gd name="T87" fmla="*/ 1824 h 1927"/>
                              <a:gd name="T88" fmla="*/ 633 w 691"/>
                              <a:gd name="T89" fmla="*/ 1759 h 1927"/>
                              <a:gd name="T90" fmla="*/ 691 w 691"/>
                              <a:gd name="T91" fmla="*/ 1923 h 1927"/>
                              <a:gd name="T92" fmla="*/ 659 w 691"/>
                              <a:gd name="T93" fmla="*/ 1866 h 19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691" h="1927">
                                <a:moveTo>
                                  <a:pt x="10" y="0"/>
                                </a:moveTo>
                                <a:lnTo>
                                  <a:pt x="32" y="62"/>
                                </a:lnTo>
                                <a:lnTo>
                                  <a:pt x="22" y="66"/>
                                </a:lnTo>
                                <a:lnTo>
                                  <a:pt x="0" y="4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47" y="103"/>
                                </a:moveTo>
                                <a:lnTo>
                                  <a:pt x="69" y="165"/>
                                </a:lnTo>
                                <a:lnTo>
                                  <a:pt x="58" y="169"/>
                                </a:lnTo>
                                <a:lnTo>
                                  <a:pt x="36" y="107"/>
                                </a:lnTo>
                                <a:lnTo>
                                  <a:pt x="47" y="103"/>
                                </a:lnTo>
                                <a:close/>
                                <a:moveTo>
                                  <a:pt x="83" y="207"/>
                                </a:moveTo>
                                <a:lnTo>
                                  <a:pt x="105" y="269"/>
                                </a:lnTo>
                                <a:lnTo>
                                  <a:pt x="95" y="273"/>
                                </a:lnTo>
                                <a:lnTo>
                                  <a:pt x="73" y="210"/>
                                </a:lnTo>
                                <a:lnTo>
                                  <a:pt x="83" y="207"/>
                                </a:lnTo>
                                <a:close/>
                                <a:moveTo>
                                  <a:pt x="120" y="310"/>
                                </a:moveTo>
                                <a:lnTo>
                                  <a:pt x="142" y="372"/>
                                </a:lnTo>
                                <a:lnTo>
                                  <a:pt x="132" y="376"/>
                                </a:lnTo>
                                <a:lnTo>
                                  <a:pt x="110" y="314"/>
                                </a:lnTo>
                                <a:lnTo>
                                  <a:pt x="120" y="310"/>
                                </a:lnTo>
                                <a:close/>
                                <a:moveTo>
                                  <a:pt x="157" y="414"/>
                                </a:moveTo>
                                <a:lnTo>
                                  <a:pt x="179" y="476"/>
                                </a:lnTo>
                                <a:lnTo>
                                  <a:pt x="168" y="479"/>
                                </a:lnTo>
                                <a:lnTo>
                                  <a:pt x="146" y="417"/>
                                </a:lnTo>
                                <a:lnTo>
                                  <a:pt x="157" y="414"/>
                                </a:lnTo>
                                <a:close/>
                                <a:moveTo>
                                  <a:pt x="193" y="517"/>
                                </a:moveTo>
                                <a:lnTo>
                                  <a:pt x="215" y="579"/>
                                </a:lnTo>
                                <a:lnTo>
                                  <a:pt x="205" y="583"/>
                                </a:lnTo>
                                <a:lnTo>
                                  <a:pt x="183" y="521"/>
                                </a:lnTo>
                                <a:lnTo>
                                  <a:pt x="193" y="517"/>
                                </a:lnTo>
                                <a:close/>
                                <a:moveTo>
                                  <a:pt x="230" y="621"/>
                                </a:moveTo>
                                <a:lnTo>
                                  <a:pt x="252" y="683"/>
                                </a:lnTo>
                                <a:lnTo>
                                  <a:pt x="241" y="686"/>
                                </a:lnTo>
                                <a:lnTo>
                                  <a:pt x="219" y="624"/>
                                </a:lnTo>
                                <a:lnTo>
                                  <a:pt x="230" y="621"/>
                                </a:lnTo>
                                <a:close/>
                                <a:moveTo>
                                  <a:pt x="267" y="724"/>
                                </a:moveTo>
                                <a:lnTo>
                                  <a:pt x="289" y="786"/>
                                </a:lnTo>
                                <a:lnTo>
                                  <a:pt x="278" y="790"/>
                                </a:lnTo>
                                <a:lnTo>
                                  <a:pt x="256" y="728"/>
                                </a:lnTo>
                                <a:lnTo>
                                  <a:pt x="267" y="724"/>
                                </a:lnTo>
                                <a:close/>
                                <a:moveTo>
                                  <a:pt x="303" y="828"/>
                                </a:moveTo>
                                <a:lnTo>
                                  <a:pt x="325" y="890"/>
                                </a:lnTo>
                                <a:lnTo>
                                  <a:pt x="315" y="893"/>
                                </a:lnTo>
                                <a:lnTo>
                                  <a:pt x="293" y="831"/>
                                </a:lnTo>
                                <a:lnTo>
                                  <a:pt x="303" y="828"/>
                                </a:lnTo>
                                <a:close/>
                                <a:moveTo>
                                  <a:pt x="340" y="931"/>
                                </a:moveTo>
                                <a:lnTo>
                                  <a:pt x="362" y="993"/>
                                </a:lnTo>
                                <a:lnTo>
                                  <a:pt x="351" y="997"/>
                                </a:lnTo>
                                <a:lnTo>
                                  <a:pt x="329" y="935"/>
                                </a:lnTo>
                                <a:lnTo>
                                  <a:pt x="340" y="931"/>
                                </a:lnTo>
                                <a:close/>
                                <a:moveTo>
                                  <a:pt x="376" y="1034"/>
                                </a:moveTo>
                                <a:lnTo>
                                  <a:pt x="398" y="1096"/>
                                </a:lnTo>
                                <a:lnTo>
                                  <a:pt x="388" y="1100"/>
                                </a:lnTo>
                                <a:lnTo>
                                  <a:pt x="366" y="1038"/>
                                </a:lnTo>
                                <a:lnTo>
                                  <a:pt x="376" y="1034"/>
                                </a:lnTo>
                                <a:close/>
                                <a:moveTo>
                                  <a:pt x="413" y="1138"/>
                                </a:moveTo>
                                <a:lnTo>
                                  <a:pt x="435" y="1200"/>
                                </a:lnTo>
                                <a:lnTo>
                                  <a:pt x="425" y="1204"/>
                                </a:lnTo>
                                <a:lnTo>
                                  <a:pt x="403" y="1142"/>
                                </a:lnTo>
                                <a:lnTo>
                                  <a:pt x="413" y="1138"/>
                                </a:lnTo>
                                <a:close/>
                                <a:moveTo>
                                  <a:pt x="450" y="1241"/>
                                </a:moveTo>
                                <a:lnTo>
                                  <a:pt x="472" y="1303"/>
                                </a:lnTo>
                                <a:lnTo>
                                  <a:pt x="461" y="1307"/>
                                </a:lnTo>
                                <a:lnTo>
                                  <a:pt x="439" y="1245"/>
                                </a:lnTo>
                                <a:lnTo>
                                  <a:pt x="450" y="1241"/>
                                </a:lnTo>
                                <a:close/>
                                <a:moveTo>
                                  <a:pt x="486" y="1345"/>
                                </a:moveTo>
                                <a:lnTo>
                                  <a:pt x="508" y="1407"/>
                                </a:lnTo>
                                <a:lnTo>
                                  <a:pt x="498" y="1411"/>
                                </a:lnTo>
                                <a:lnTo>
                                  <a:pt x="476" y="1348"/>
                                </a:lnTo>
                                <a:lnTo>
                                  <a:pt x="486" y="1345"/>
                                </a:lnTo>
                                <a:close/>
                                <a:moveTo>
                                  <a:pt x="523" y="1448"/>
                                </a:moveTo>
                                <a:lnTo>
                                  <a:pt x="545" y="1510"/>
                                </a:lnTo>
                                <a:lnTo>
                                  <a:pt x="535" y="1514"/>
                                </a:lnTo>
                                <a:lnTo>
                                  <a:pt x="513" y="1452"/>
                                </a:lnTo>
                                <a:lnTo>
                                  <a:pt x="523" y="1448"/>
                                </a:lnTo>
                                <a:close/>
                                <a:moveTo>
                                  <a:pt x="560" y="1552"/>
                                </a:moveTo>
                                <a:lnTo>
                                  <a:pt x="582" y="1614"/>
                                </a:lnTo>
                                <a:lnTo>
                                  <a:pt x="571" y="1617"/>
                                </a:lnTo>
                                <a:lnTo>
                                  <a:pt x="549" y="1555"/>
                                </a:lnTo>
                                <a:lnTo>
                                  <a:pt x="560" y="1552"/>
                                </a:lnTo>
                                <a:close/>
                                <a:moveTo>
                                  <a:pt x="596" y="1655"/>
                                </a:moveTo>
                                <a:lnTo>
                                  <a:pt x="618" y="1717"/>
                                </a:lnTo>
                                <a:lnTo>
                                  <a:pt x="608" y="1721"/>
                                </a:lnTo>
                                <a:lnTo>
                                  <a:pt x="586" y="1659"/>
                                </a:lnTo>
                                <a:lnTo>
                                  <a:pt x="596" y="1655"/>
                                </a:lnTo>
                                <a:close/>
                                <a:moveTo>
                                  <a:pt x="633" y="1759"/>
                                </a:moveTo>
                                <a:lnTo>
                                  <a:pt x="655" y="1821"/>
                                </a:lnTo>
                                <a:lnTo>
                                  <a:pt x="644" y="1824"/>
                                </a:lnTo>
                                <a:lnTo>
                                  <a:pt x="623" y="1762"/>
                                </a:lnTo>
                                <a:lnTo>
                                  <a:pt x="633" y="1759"/>
                                </a:lnTo>
                                <a:close/>
                                <a:moveTo>
                                  <a:pt x="670" y="1862"/>
                                </a:moveTo>
                                <a:lnTo>
                                  <a:pt x="691" y="1923"/>
                                </a:lnTo>
                                <a:lnTo>
                                  <a:pt x="681" y="1927"/>
                                </a:lnTo>
                                <a:lnTo>
                                  <a:pt x="659" y="1866"/>
                                </a:lnTo>
                                <a:lnTo>
                                  <a:pt x="670" y="186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Freeform 261"/>
                        <wps:cNvSpPr>
                          <a:spLocks noEditPoints="1"/>
                        </wps:cNvSpPr>
                        <wps:spPr bwMode="auto">
                          <a:xfrm>
                            <a:off x="417830" y="1461770"/>
                            <a:ext cx="951230" cy="27940"/>
                          </a:xfrm>
                          <a:custGeom>
                            <a:avLst/>
                            <a:gdLst>
                              <a:gd name="T0" fmla="*/ 67 w 1498"/>
                              <a:gd name="T1" fmla="*/ 32 h 44"/>
                              <a:gd name="T2" fmla="*/ 0 w 1498"/>
                              <a:gd name="T3" fmla="*/ 44 h 44"/>
                              <a:gd name="T4" fmla="*/ 111 w 1498"/>
                              <a:gd name="T5" fmla="*/ 31 h 44"/>
                              <a:gd name="T6" fmla="*/ 178 w 1498"/>
                              <a:gd name="T7" fmla="*/ 40 h 44"/>
                              <a:gd name="T8" fmla="*/ 111 w 1498"/>
                              <a:gd name="T9" fmla="*/ 31 h 44"/>
                              <a:gd name="T10" fmla="*/ 288 w 1498"/>
                              <a:gd name="T11" fmla="*/ 27 h 44"/>
                              <a:gd name="T12" fmla="*/ 222 w 1498"/>
                              <a:gd name="T13" fmla="*/ 39 h 44"/>
                              <a:gd name="T14" fmla="*/ 333 w 1498"/>
                              <a:gd name="T15" fmla="*/ 26 h 44"/>
                              <a:gd name="T16" fmla="*/ 400 w 1498"/>
                              <a:gd name="T17" fmla="*/ 35 h 44"/>
                              <a:gd name="T18" fmla="*/ 333 w 1498"/>
                              <a:gd name="T19" fmla="*/ 26 h 44"/>
                              <a:gd name="T20" fmla="*/ 510 w 1498"/>
                              <a:gd name="T21" fmla="*/ 22 h 44"/>
                              <a:gd name="T22" fmla="*/ 444 w 1498"/>
                              <a:gd name="T23" fmla="*/ 34 h 44"/>
                              <a:gd name="T24" fmla="*/ 555 w 1498"/>
                              <a:gd name="T25" fmla="*/ 21 h 44"/>
                              <a:gd name="T26" fmla="*/ 621 w 1498"/>
                              <a:gd name="T27" fmla="*/ 30 h 44"/>
                              <a:gd name="T28" fmla="*/ 555 w 1498"/>
                              <a:gd name="T29" fmla="*/ 21 h 44"/>
                              <a:gd name="T30" fmla="*/ 732 w 1498"/>
                              <a:gd name="T31" fmla="*/ 17 h 44"/>
                              <a:gd name="T32" fmla="*/ 666 w 1498"/>
                              <a:gd name="T33" fmla="*/ 29 h 44"/>
                              <a:gd name="T34" fmla="*/ 776 w 1498"/>
                              <a:gd name="T35" fmla="*/ 16 h 44"/>
                              <a:gd name="T36" fmla="*/ 843 w 1498"/>
                              <a:gd name="T37" fmla="*/ 25 h 44"/>
                              <a:gd name="T38" fmla="*/ 776 w 1498"/>
                              <a:gd name="T39" fmla="*/ 16 h 44"/>
                              <a:gd name="T40" fmla="*/ 954 w 1498"/>
                              <a:gd name="T41" fmla="*/ 12 h 44"/>
                              <a:gd name="T42" fmla="*/ 887 w 1498"/>
                              <a:gd name="T43" fmla="*/ 24 h 44"/>
                              <a:gd name="T44" fmla="*/ 998 w 1498"/>
                              <a:gd name="T45" fmla="*/ 11 h 44"/>
                              <a:gd name="T46" fmla="*/ 1065 w 1498"/>
                              <a:gd name="T47" fmla="*/ 20 h 44"/>
                              <a:gd name="T48" fmla="*/ 998 w 1498"/>
                              <a:gd name="T49" fmla="*/ 11 h 44"/>
                              <a:gd name="T50" fmla="*/ 1175 w 1498"/>
                              <a:gd name="T51" fmla="*/ 7 h 44"/>
                              <a:gd name="T52" fmla="*/ 1109 w 1498"/>
                              <a:gd name="T53" fmla="*/ 19 h 44"/>
                              <a:gd name="T54" fmla="*/ 1220 w 1498"/>
                              <a:gd name="T55" fmla="*/ 6 h 44"/>
                              <a:gd name="T56" fmla="*/ 1286 w 1498"/>
                              <a:gd name="T57" fmla="*/ 15 h 44"/>
                              <a:gd name="T58" fmla="*/ 1220 w 1498"/>
                              <a:gd name="T59" fmla="*/ 6 h 44"/>
                              <a:gd name="T60" fmla="*/ 1397 w 1498"/>
                              <a:gd name="T61" fmla="*/ 2 h 44"/>
                              <a:gd name="T62" fmla="*/ 1331 w 1498"/>
                              <a:gd name="T63" fmla="*/ 14 h 44"/>
                              <a:gd name="T64" fmla="*/ 1441 w 1498"/>
                              <a:gd name="T65" fmla="*/ 1 h 44"/>
                              <a:gd name="T66" fmla="*/ 1498 w 1498"/>
                              <a:gd name="T67" fmla="*/ 11 h 44"/>
                              <a:gd name="T68" fmla="*/ 1441 w 1498"/>
                              <a:gd name="T69" fmla="*/ 1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498" h="44">
                                <a:moveTo>
                                  <a:pt x="0" y="33"/>
                                </a:moveTo>
                                <a:lnTo>
                                  <a:pt x="67" y="32"/>
                                </a:lnTo>
                                <a:lnTo>
                                  <a:pt x="67" y="43"/>
                                </a:lnTo>
                                <a:lnTo>
                                  <a:pt x="0" y="44"/>
                                </a:lnTo>
                                <a:lnTo>
                                  <a:pt x="0" y="33"/>
                                </a:lnTo>
                                <a:close/>
                                <a:moveTo>
                                  <a:pt x="111" y="31"/>
                                </a:moveTo>
                                <a:lnTo>
                                  <a:pt x="178" y="29"/>
                                </a:lnTo>
                                <a:lnTo>
                                  <a:pt x="178" y="40"/>
                                </a:lnTo>
                                <a:lnTo>
                                  <a:pt x="111" y="42"/>
                                </a:lnTo>
                                <a:lnTo>
                                  <a:pt x="111" y="31"/>
                                </a:lnTo>
                                <a:close/>
                                <a:moveTo>
                                  <a:pt x="222" y="28"/>
                                </a:moveTo>
                                <a:lnTo>
                                  <a:pt x="288" y="27"/>
                                </a:lnTo>
                                <a:lnTo>
                                  <a:pt x="289" y="38"/>
                                </a:lnTo>
                                <a:lnTo>
                                  <a:pt x="222" y="39"/>
                                </a:lnTo>
                                <a:lnTo>
                                  <a:pt x="222" y="28"/>
                                </a:lnTo>
                                <a:close/>
                                <a:moveTo>
                                  <a:pt x="333" y="26"/>
                                </a:moveTo>
                                <a:lnTo>
                                  <a:pt x="399" y="24"/>
                                </a:lnTo>
                                <a:lnTo>
                                  <a:pt x="400" y="35"/>
                                </a:lnTo>
                                <a:lnTo>
                                  <a:pt x="333" y="37"/>
                                </a:lnTo>
                                <a:lnTo>
                                  <a:pt x="333" y="26"/>
                                </a:lnTo>
                                <a:close/>
                                <a:moveTo>
                                  <a:pt x="444" y="23"/>
                                </a:moveTo>
                                <a:lnTo>
                                  <a:pt x="510" y="22"/>
                                </a:lnTo>
                                <a:lnTo>
                                  <a:pt x="510" y="33"/>
                                </a:lnTo>
                                <a:lnTo>
                                  <a:pt x="444" y="34"/>
                                </a:lnTo>
                                <a:lnTo>
                                  <a:pt x="444" y="23"/>
                                </a:lnTo>
                                <a:close/>
                                <a:moveTo>
                                  <a:pt x="555" y="21"/>
                                </a:moveTo>
                                <a:lnTo>
                                  <a:pt x="621" y="19"/>
                                </a:lnTo>
                                <a:lnTo>
                                  <a:pt x="621" y="30"/>
                                </a:lnTo>
                                <a:lnTo>
                                  <a:pt x="555" y="32"/>
                                </a:lnTo>
                                <a:lnTo>
                                  <a:pt x="555" y="21"/>
                                </a:lnTo>
                                <a:close/>
                                <a:moveTo>
                                  <a:pt x="665" y="18"/>
                                </a:moveTo>
                                <a:lnTo>
                                  <a:pt x="732" y="17"/>
                                </a:lnTo>
                                <a:lnTo>
                                  <a:pt x="732" y="28"/>
                                </a:lnTo>
                                <a:lnTo>
                                  <a:pt x="666" y="29"/>
                                </a:lnTo>
                                <a:lnTo>
                                  <a:pt x="665" y="18"/>
                                </a:lnTo>
                                <a:close/>
                                <a:moveTo>
                                  <a:pt x="776" y="16"/>
                                </a:moveTo>
                                <a:lnTo>
                                  <a:pt x="843" y="14"/>
                                </a:lnTo>
                                <a:lnTo>
                                  <a:pt x="843" y="25"/>
                                </a:lnTo>
                                <a:lnTo>
                                  <a:pt x="776" y="27"/>
                                </a:lnTo>
                                <a:lnTo>
                                  <a:pt x="776" y="16"/>
                                </a:lnTo>
                                <a:close/>
                                <a:moveTo>
                                  <a:pt x="887" y="13"/>
                                </a:moveTo>
                                <a:lnTo>
                                  <a:pt x="954" y="12"/>
                                </a:lnTo>
                                <a:lnTo>
                                  <a:pt x="954" y="23"/>
                                </a:lnTo>
                                <a:lnTo>
                                  <a:pt x="887" y="24"/>
                                </a:lnTo>
                                <a:lnTo>
                                  <a:pt x="887" y="13"/>
                                </a:lnTo>
                                <a:close/>
                                <a:moveTo>
                                  <a:pt x="998" y="11"/>
                                </a:moveTo>
                                <a:lnTo>
                                  <a:pt x="1065" y="9"/>
                                </a:lnTo>
                                <a:lnTo>
                                  <a:pt x="1065" y="20"/>
                                </a:lnTo>
                                <a:lnTo>
                                  <a:pt x="998" y="22"/>
                                </a:lnTo>
                                <a:lnTo>
                                  <a:pt x="998" y="11"/>
                                </a:lnTo>
                                <a:close/>
                                <a:moveTo>
                                  <a:pt x="1109" y="8"/>
                                </a:moveTo>
                                <a:lnTo>
                                  <a:pt x="1175" y="7"/>
                                </a:lnTo>
                                <a:lnTo>
                                  <a:pt x="1176" y="18"/>
                                </a:lnTo>
                                <a:lnTo>
                                  <a:pt x="1109" y="19"/>
                                </a:lnTo>
                                <a:lnTo>
                                  <a:pt x="1109" y="8"/>
                                </a:lnTo>
                                <a:close/>
                                <a:moveTo>
                                  <a:pt x="1220" y="6"/>
                                </a:moveTo>
                                <a:lnTo>
                                  <a:pt x="1286" y="4"/>
                                </a:lnTo>
                                <a:lnTo>
                                  <a:pt x="1286" y="15"/>
                                </a:lnTo>
                                <a:lnTo>
                                  <a:pt x="1220" y="17"/>
                                </a:lnTo>
                                <a:lnTo>
                                  <a:pt x="1220" y="6"/>
                                </a:lnTo>
                                <a:close/>
                                <a:moveTo>
                                  <a:pt x="1331" y="3"/>
                                </a:moveTo>
                                <a:lnTo>
                                  <a:pt x="1397" y="2"/>
                                </a:lnTo>
                                <a:lnTo>
                                  <a:pt x="1397" y="13"/>
                                </a:lnTo>
                                <a:lnTo>
                                  <a:pt x="1331" y="14"/>
                                </a:lnTo>
                                <a:lnTo>
                                  <a:pt x="1331" y="3"/>
                                </a:lnTo>
                                <a:close/>
                                <a:moveTo>
                                  <a:pt x="1441" y="1"/>
                                </a:moveTo>
                                <a:lnTo>
                                  <a:pt x="1498" y="0"/>
                                </a:lnTo>
                                <a:lnTo>
                                  <a:pt x="1498" y="11"/>
                                </a:lnTo>
                                <a:lnTo>
                                  <a:pt x="1442" y="12"/>
                                </a:lnTo>
                                <a:lnTo>
                                  <a:pt x="1441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Freeform 262"/>
                        <wps:cNvSpPr>
                          <a:spLocks noEditPoints="1"/>
                        </wps:cNvSpPr>
                        <wps:spPr bwMode="auto">
                          <a:xfrm>
                            <a:off x="1010285" y="1463040"/>
                            <a:ext cx="361950" cy="483870"/>
                          </a:xfrm>
                          <a:custGeom>
                            <a:avLst/>
                            <a:gdLst>
                              <a:gd name="T0" fmla="*/ 570 w 570"/>
                              <a:gd name="T1" fmla="*/ 6 h 762"/>
                              <a:gd name="T2" fmla="*/ 530 w 570"/>
                              <a:gd name="T3" fmla="*/ 59 h 762"/>
                              <a:gd name="T4" fmla="*/ 521 w 570"/>
                              <a:gd name="T5" fmla="*/ 53 h 762"/>
                              <a:gd name="T6" fmla="*/ 561 w 570"/>
                              <a:gd name="T7" fmla="*/ 0 h 762"/>
                              <a:gd name="T8" fmla="*/ 570 w 570"/>
                              <a:gd name="T9" fmla="*/ 6 h 762"/>
                              <a:gd name="T10" fmla="*/ 504 w 570"/>
                              <a:gd name="T11" fmla="*/ 95 h 762"/>
                              <a:gd name="T12" fmla="*/ 465 w 570"/>
                              <a:gd name="T13" fmla="*/ 148 h 762"/>
                              <a:gd name="T14" fmla="*/ 456 w 570"/>
                              <a:gd name="T15" fmla="*/ 141 h 762"/>
                              <a:gd name="T16" fmla="*/ 495 w 570"/>
                              <a:gd name="T17" fmla="*/ 88 h 762"/>
                              <a:gd name="T18" fmla="*/ 504 w 570"/>
                              <a:gd name="T19" fmla="*/ 95 h 762"/>
                              <a:gd name="T20" fmla="*/ 438 w 570"/>
                              <a:gd name="T21" fmla="*/ 183 h 762"/>
                              <a:gd name="T22" fmla="*/ 399 w 570"/>
                              <a:gd name="T23" fmla="*/ 236 h 762"/>
                              <a:gd name="T24" fmla="*/ 390 w 570"/>
                              <a:gd name="T25" fmla="*/ 230 h 762"/>
                              <a:gd name="T26" fmla="*/ 429 w 570"/>
                              <a:gd name="T27" fmla="*/ 177 h 762"/>
                              <a:gd name="T28" fmla="*/ 438 w 570"/>
                              <a:gd name="T29" fmla="*/ 183 h 762"/>
                              <a:gd name="T30" fmla="*/ 373 w 570"/>
                              <a:gd name="T31" fmla="*/ 271 h 762"/>
                              <a:gd name="T32" fmla="*/ 333 w 570"/>
                              <a:gd name="T33" fmla="*/ 325 h 762"/>
                              <a:gd name="T34" fmla="*/ 324 w 570"/>
                              <a:gd name="T35" fmla="*/ 318 h 762"/>
                              <a:gd name="T36" fmla="*/ 364 w 570"/>
                              <a:gd name="T37" fmla="*/ 265 h 762"/>
                              <a:gd name="T38" fmla="*/ 373 w 570"/>
                              <a:gd name="T39" fmla="*/ 271 h 762"/>
                              <a:gd name="T40" fmla="*/ 307 w 570"/>
                              <a:gd name="T41" fmla="*/ 360 h 762"/>
                              <a:gd name="T42" fmla="*/ 268 w 570"/>
                              <a:gd name="T43" fmla="*/ 413 h 762"/>
                              <a:gd name="T44" fmla="*/ 259 w 570"/>
                              <a:gd name="T45" fmla="*/ 406 h 762"/>
                              <a:gd name="T46" fmla="*/ 298 w 570"/>
                              <a:gd name="T47" fmla="*/ 353 h 762"/>
                              <a:gd name="T48" fmla="*/ 307 w 570"/>
                              <a:gd name="T49" fmla="*/ 360 h 762"/>
                              <a:gd name="T50" fmla="*/ 241 w 570"/>
                              <a:gd name="T51" fmla="*/ 448 h 762"/>
                              <a:gd name="T52" fmla="*/ 202 w 570"/>
                              <a:gd name="T53" fmla="*/ 501 h 762"/>
                              <a:gd name="T54" fmla="*/ 193 w 570"/>
                              <a:gd name="T55" fmla="*/ 495 h 762"/>
                              <a:gd name="T56" fmla="*/ 233 w 570"/>
                              <a:gd name="T57" fmla="*/ 442 h 762"/>
                              <a:gd name="T58" fmla="*/ 241 w 570"/>
                              <a:gd name="T59" fmla="*/ 448 h 762"/>
                              <a:gd name="T60" fmla="*/ 176 w 570"/>
                              <a:gd name="T61" fmla="*/ 537 h 762"/>
                              <a:gd name="T62" fmla="*/ 136 w 570"/>
                              <a:gd name="T63" fmla="*/ 590 h 762"/>
                              <a:gd name="T64" fmla="*/ 128 w 570"/>
                              <a:gd name="T65" fmla="*/ 583 h 762"/>
                              <a:gd name="T66" fmla="*/ 167 w 570"/>
                              <a:gd name="T67" fmla="*/ 530 h 762"/>
                              <a:gd name="T68" fmla="*/ 176 w 570"/>
                              <a:gd name="T69" fmla="*/ 537 h 762"/>
                              <a:gd name="T70" fmla="*/ 110 w 570"/>
                              <a:gd name="T71" fmla="*/ 625 h 762"/>
                              <a:gd name="T72" fmla="*/ 71 w 570"/>
                              <a:gd name="T73" fmla="*/ 678 h 762"/>
                              <a:gd name="T74" fmla="*/ 62 w 570"/>
                              <a:gd name="T75" fmla="*/ 671 h 762"/>
                              <a:gd name="T76" fmla="*/ 101 w 570"/>
                              <a:gd name="T77" fmla="*/ 619 h 762"/>
                              <a:gd name="T78" fmla="*/ 110 w 570"/>
                              <a:gd name="T79" fmla="*/ 625 h 762"/>
                              <a:gd name="T80" fmla="*/ 45 w 570"/>
                              <a:gd name="T81" fmla="*/ 713 h 762"/>
                              <a:gd name="T82" fmla="*/ 9 w 570"/>
                              <a:gd name="T83" fmla="*/ 762 h 762"/>
                              <a:gd name="T84" fmla="*/ 0 w 570"/>
                              <a:gd name="T85" fmla="*/ 756 h 762"/>
                              <a:gd name="T86" fmla="*/ 36 w 570"/>
                              <a:gd name="T87" fmla="*/ 707 h 762"/>
                              <a:gd name="T88" fmla="*/ 45 w 570"/>
                              <a:gd name="T89" fmla="*/ 713 h 7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570" h="762">
                                <a:moveTo>
                                  <a:pt x="570" y="6"/>
                                </a:moveTo>
                                <a:lnTo>
                                  <a:pt x="530" y="59"/>
                                </a:lnTo>
                                <a:lnTo>
                                  <a:pt x="521" y="53"/>
                                </a:lnTo>
                                <a:lnTo>
                                  <a:pt x="561" y="0"/>
                                </a:lnTo>
                                <a:lnTo>
                                  <a:pt x="570" y="6"/>
                                </a:lnTo>
                                <a:close/>
                                <a:moveTo>
                                  <a:pt x="504" y="95"/>
                                </a:moveTo>
                                <a:lnTo>
                                  <a:pt x="465" y="148"/>
                                </a:lnTo>
                                <a:lnTo>
                                  <a:pt x="456" y="141"/>
                                </a:lnTo>
                                <a:lnTo>
                                  <a:pt x="495" y="88"/>
                                </a:lnTo>
                                <a:lnTo>
                                  <a:pt x="504" y="95"/>
                                </a:lnTo>
                                <a:close/>
                                <a:moveTo>
                                  <a:pt x="438" y="183"/>
                                </a:moveTo>
                                <a:lnTo>
                                  <a:pt x="399" y="236"/>
                                </a:lnTo>
                                <a:lnTo>
                                  <a:pt x="390" y="230"/>
                                </a:lnTo>
                                <a:lnTo>
                                  <a:pt x="429" y="177"/>
                                </a:lnTo>
                                <a:lnTo>
                                  <a:pt x="438" y="183"/>
                                </a:lnTo>
                                <a:close/>
                                <a:moveTo>
                                  <a:pt x="373" y="271"/>
                                </a:moveTo>
                                <a:lnTo>
                                  <a:pt x="333" y="325"/>
                                </a:lnTo>
                                <a:lnTo>
                                  <a:pt x="324" y="318"/>
                                </a:lnTo>
                                <a:lnTo>
                                  <a:pt x="364" y="265"/>
                                </a:lnTo>
                                <a:lnTo>
                                  <a:pt x="373" y="271"/>
                                </a:lnTo>
                                <a:close/>
                                <a:moveTo>
                                  <a:pt x="307" y="360"/>
                                </a:moveTo>
                                <a:lnTo>
                                  <a:pt x="268" y="413"/>
                                </a:lnTo>
                                <a:lnTo>
                                  <a:pt x="259" y="406"/>
                                </a:lnTo>
                                <a:lnTo>
                                  <a:pt x="298" y="353"/>
                                </a:lnTo>
                                <a:lnTo>
                                  <a:pt x="307" y="360"/>
                                </a:lnTo>
                                <a:close/>
                                <a:moveTo>
                                  <a:pt x="241" y="448"/>
                                </a:moveTo>
                                <a:lnTo>
                                  <a:pt x="202" y="501"/>
                                </a:lnTo>
                                <a:lnTo>
                                  <a:pt x="193" y="495"/>
                                </a:lnTo>
                                <a:lnTo>
                                  <a:pt x="233" y="442"/>
                                </a:lnTo>
                                <a:lnTo>
                                  <a:pt x="241" y="448"/>
                                </a:lnTo>
                                <a:close/>
                                <a:moveTo>
                                  <a:pt x="176" y="537"/>
                                </a:moveTo>
                                <a:lnTo>
                                  <a:pt x="136" y="590"/>
                                </a:lnTo>
                                <a:lnTo>
                                  <a:pt x="128" y="583"/>
                                </a:lnTo>
                                <a:lnTo>
                                  <a:pt x="167" y="530"/>
                                </a:lnTo>
                                <a:lnTo>
                                  <a:pt x="176" y="537"/>
                                </a:lnTo>
                                <a:close/>
                                <a:moveTo>
                                  <a:pt x="110" y="625"/>
                                </a:moveTo>
                                <a:lnTo>
                                  <a:pt x="71" y="678"/>
                                </a:lnTo>
                                <a:lnTo>
                                  <a:pt x="62" y="671"/>
                                </a:lnTo>
                                <a:lnTo>
                                  <a:pt x="101" y="619"/>
                                </a:lnTo>
                                <a:lnTo>
                                  <a:pt x="110" y="625"/>
                                </a:lnTo>
                                <a:close/>
                                <a:moveTo>
                                  <a:pt x="45" y="713"/>
                                </a:moveTo>
                                <a:lnTo>
                                  <a:pt x="9" y="762"/>
                                </a:lnTo>
                                <a:lnTo>
                                  <a:pt x="0" y="756"/>
                                </a:lnTo>
                                <a:lnTo>
                                  <a:pt x="36" y="707"/>
                                </a:lnTo>
                                <a:lnTo>
                                  <a:pt x="45" y="7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Freeform 263"/>
                        <wps:cNvSpPr>
                          <a:spLocks noEditPoints="1"/>
                        </wps:cNvSpPr>
                        <wps:spPr bwMode="auto">
                          <a:xfrm>
                            <a:off x="417195" y="1482725"/>
                            <a:ext cx="774700" cy="225425"/>
                          </a:xfrm>
                          <a:custGeom>
                            <a:avLst/>
                            <a:gdLst>
                              <a:gd name="T0" fmla="*/ 3 w 1220"/>
                              <a:gd name="T1" fmla="*/ 0 h 355"/>
                              <a:gd name="T2" fmla="*/ 67 w 1220"/>
                              <a:gd name="T3" fmla="*/ 18 h 355"/>
                              <a:gd name="T4" fmla="*/ 64 w 1220"/>
                              <a:gd name="T5" fmla="*/ 29 h 355"/>
                              <a:gd name="T6" fmla="*/ 0 w 1220"/>
                              <a:gd name="T7" fmla="*/ 11 h 355"/>
                              <a:gd name="T8" fmla="*/ 3 w 1220"/>
                              <a:gd name="T9" fmla="*/ 0 h 355"/>
                              <a:gd name="T10" fmla="*/ 109 w 1220"/>
                              <a:gd name="T11" fmla="*/ 30 h 355"/>
                              <a:gd name="T12" fmla="*/ 173 w 1220"/>
                              <a:gd name="T13" fmla="*/ 49 h 355"/>
                              <a:gd name="T14" fmla="*/ 170 w 1220"/>
                              <a:gd name="T15" fmla="*/ 59 h 355"/>
                              <a:gd name="T16" fmla="*/ 106 w 1220"/>
                              <a:gd name="T17" fmla="*/ 41 h 355"/>
                              <a:gd name="T18" fmla="*/ 109 w 1220"/>
                              <a:gd name="T19" fmla="*/ 30 h 355"/>
                              <a:gd name="T20" fmla="*/ 216 w 1220"/>
                              <a:gd name="T21" fmla="*/ 61 h 355"/>
                              <a:gd name="T22" fmla="*/ 280 w 1220"/>
                              <a:gd name="T23" fmla="*/ 79 h 355"/>
                              <a:gd name="T24" fmla="*/ 277 w 1220"/>
                              <a:gd name="T25" fmla="*/ 89 h 355"/>
                              <a:gd name="T26" fmla="*/ 213 w 1220"/>
                              <a:gd name="T27" fmla="*/ 71 h 355"/>
                              <a:gd name="T28" fmla="*/ 216 w 1220"/>
                              <a:gd name="T29" fmla="*/ 61 h 355"/>
                              <a:gd name="T30" fmla="*/ 323 w 1220"/>
                              <a:gd name="T31" fmla="*/ 91 h 355"/>
                              <a:gd name="T32" fmla="*/ 387 w 1220"/>
                              <a:gd name="T33" fmla="*/ 109 h 355"/>
                              <a:gd name="T34" fmla="*/ 384 w 1220"/>
                              <a:gd name="T35" fmla="*/ 119 h 355"/>
                              <a:gd name="T36" fmla="*/ 320 w 1220"/>
                              <a:gd name="T37" fmla="*/ 101 h 355"/>
                              <a:gd name="T38" fmla="*/ 323 w 1220"/>
                              <a:gd name="T39" fmla="*/ 91 h 355"/>
                              <a:gd name="T40" fmla="*/ 429 w 1220"/>
                              <a:gd name="T41" fmla="*/ 121 h 355"/>
                              <a:gd name="T42" fmla="*/ 493 w 1220"/>
                              <a:gd name="T43" fmla="*/ 139 h 355"/>
                              <a:gd name="T44" fmla="*/ 490 w 1220"/>
                              <a:gd name="T45" fmla="*/ 150 h 355"/>
                              <a:gd name="T46" fmla="*/ 426 w 1220"/>
                              <a:gd name="T47" fmla="*/ 132 h 355"/>
                              <a:gd name="T48" fmla="*/ 429 w 1220"/>
                              <a:gd name="T49" fmla="*/ 121 h 355"/>
                              <a:gd name="T50" fmla="*/ 536 w 1220"/>
                              <a:gd name="T51" fmla="*/ 151 h 355"/>
                              <a:gd name="T52" fmla="*/ 600 w 1220"/>
                              <a:gd name="T53" fmla="*/ 169 h 355"/>
                              <a:gd name="T54" fmla="*/ 597 w 1220"/>
                              <a:gd name="T55" fmla="*/ 180 h 355"/>
                              <a:gd name="T56" fmla="*/ 533 w 1220"/>
                              <a:gd name="T57" fmla="*/ 162 h 355"/>
                              <a:gd name="T58" fmla="*/ 536 w 1220"/>
                              <a:gd name="T59" fmla="*/ 151 h 355"/>
                              <a:gd name="T60" fmla="*/ 642 w 1220"/>
                              <a:gd name="T61" fmla="*/ 181 h 355"/>
                              <a:gd name="T62" fmla="*/ 706 w 1220"/>
                              <a:gd name="T63" fmla="*/ 199 h 355"/>
                              <a:gd name="T64" fmla="*/ 703 w 1220"/>
                              <a:gd name="T65" fmla="*/ 210 h 355"/>
                              <a:gd name="T66" fmla="*/ 639 w 1220"/>
                              <a:gd name="T67" fmla="*/ 192 h 355"/>
                              <a:gd name="T68" fmla="*/ 642 w 1220"/>
                              <a:gd name="T69" fmla="*/ 181 h 355"/>
                              <a:gd name="T70" fmla="*/ 749 w 1220"/>
                              <a:gd name="T71" fmla="*/ 211 h 355"/>
                              <a:gd name="T72" fmla="*/ 813 w 1220"/>
                              <a:gd name="T73" fmla="*/ 230 h 355"/>
                              <a:gd name="T74" fmla="*/ 810 w 1220"/>
                              <a:gd name="T75" fmla="*/ 240 h 355"/>
                              <a:gd name="T76" fmla="*/ 746 w 1220"/>
                              <a:gd name="T77" fmla="*/ 222 h 355"/>
                              <a:gd name="T78" fmla="*/ 749 w 1220"/>
                              <a:gd name="T79" fmla="*/ 211 h 355"/>
                              <a:gd name="T80" fmla="*/ 856 w 1220"/>
                              <a:gd name="T81" fmla="*/ 242 h 355"/>
                              <a:gd name="T82" fmla="*/ 920 w 1220"/>
                              <a:gd name="T83" fmla="*/ 260 h 355"/>
                              <a:gd name="T84" fmla="*/ 917 w 1220"/>
                              <a:gd name="T85" fmla="*/ 270 h 355"/>
                              <a:gd name="T86" fmla="*/ 853 w 1220"/>
                              <a:gd name="T87" fmla="*/ 252 h 355"/>
                              <a:gd name="T88" fmla="*/ 856 w 1220"/>
                              <a:gd name="T89" fmla="*/ 242 h 355"/>
                              <a:gd name="T90" fmla="*/ 962 w 1220"/>
                              <a:gd name="T91" fmla="*/ 272 h 355"/>
                              <a:gd name="T92" fmla="*/ 1026 w 1220"/>
                              <a:gd name="T93" fmla="*/ 290 h 355"/>
                              <a:gd name="T94" fmla="*/ 1023 w 1220"/>
                              <a:gd name="T95" fmla="*/ 300 h 355"/>
                              <a:gd name="T96" fmla="*/ 959 w 1220"/>
                              <a:gd name="T97" fmla="*/ 282 h 355"/>
                              <a:gd name="T98" fmla="*/ 962 w 1220"/>
                              <a:gd name="T99" fmla="*/ 272 h 355"/>
                              <a:gd name="T100" fmla="*/ 1069 w 1220"/>
                              <a:gd name="T101" fmla="*/ 302 h 355"/>
                              <a:gd name="T102" fmla="*/ 1133 w 1220"/>
                              <a:gd name="T103" fmla="*/ 320 h 355"/>
                              <a:gd name="T104" fmla="*/ 1130 w 1220"/>
                              <a:gd name="T105" fmla="*/ 331 h 355"/>
                              <a:gd name="T106" fmla="*/ 1066 w 1220"/>
                              <a:gd name="T107" fmla="*/ 313 h 355"/>
                              <a:gd name="T108" fmla="*/ 1069 w 1220"/>
                              <a:gd name="T109" fmla="*/ 302 h 355"/>
                              <a:gd name="T110" fmla="*/ 1175 w 1220"/>
                              <a:gd name="T111" fmla="*/ 332 h 355"/>
                              <a:gd name="T112" fmla="*/ 1220 w 1220"/>
                              <a:gd name="T113" fmla="*/ 345 h 355"/>
                              <a:gd name="T114" fmla="*/ 1217 w 1220"/>
                              <a:gd name="T115" fmla="*/ 355 h 355"/>
                              <a:gd name="T116" fmla="*/ 1173 w 1220"/>
                              <a:gd name="T117" fmla="*/ 343 h 355"/>
                              <a:gd name="T118" fmla="*/ 1175 w 1220"/>
                              <a:gd name="T119" fmla="*/ 332 h 3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20" h="355">
                                <a:moveTo>
                                  <a:pt x="3" y="0"/>
                                </a:moveTo>
                                <a:lnTo>
                                  <a:pt x="67" y="18"/>
                                </a:lnTo>
                                <a:lnTo>
                                  <a:pt x="64" y="29"/>
                                </a:lnTo>
                                <a:lnTo>
                                  <a:pt x="0" y="11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09" y="30"/>
                                </a:moveTo>
                                <a:lnTo>
                                  <a:pt x="173" y="49"/>
                                </a:lnTo>
                                <a:lnTo>
                                  <a:pt x="170" y="59"/>
                                </a:lnTo>
                                <a:lnTo>
                                  <a:pt x="106" y="41"/>
                                </a:lnTo>
                                <a:lnTo>
                                  <a:pt x="109" y="30"/>
                                </a:lnTo>
                                <a:close/>
                                <a:moveTo>
                                  <a:pt x="216" y="61"/>
                                </a:moveTo>
                                <a:lnTo>
                                  <a:pt x="280" y="79"/>
                                </a:lnTo>
                                <a:lnTo>
                                  <a:pt x="277" y="89"/>
                                </a:lnTo>
                                <a:lnTo>
                                  <a:pt x="213" y="71"/>
                                </a:lnTo>
                                <a:lnTo>
                                  <a:pt x="216" y="61"/>
                                </a:lnTo>
                                <a:close/>
                                <a:moveTo>
                                  <a:pt x="323" y="91"/>
                                </a:moveTo>
                                <a:lnTo>
                                  <a:pt x="387" y="109"/>
                                </a:lnTo>
                                <a:lnTo>
                                  <a:pt x="384" y="119"/>
                                </a:lnTo>
                                <a:lnTo>
                                  <a:pt x="320" y="101"/>
                                </a:lnTo>
                                <a:lnTo>
                                  <a:pt x="323" y="91"/>
                                </a:lnTo>
                                <a:close/>
                                <a:moveTo>
                                  <a:pt x="429" y="121"/>
                                </a:moveTo>
                                <a:lnTo>
                                  <a:pt x="493" y="139"/>
                                </a:lnTo>
                                <a:lnTo>
                                  <a:pt x="490" y="150"/>
                                </a:lnTo>
                                <a:lnTo>
                                  <a:pt x="426" y="132"/>
                                </a:lnTo>
                                <a:lnTo>
                                  <a:pt x="429" y="121"/>
                                </a:lnTo>
                                <a:close/>
                                <a:moveTo>
                                  <a:pt x="536" y="151"/>
                                </a:moveTo>
                                <a:lnTo>
                                  <a:pt x="600" y="169"/>
                                </a:lnTo>
                                <a:lnTo>
                                  <a:pt x="597" y="180"/>
                                </a:lnTo>
                                <a:lnTo>
                                  <a:pt x="533" y="162"/>
                                </a:lnTo>
                                <a:lnTo>
                                  <a:pt x="536" y="151"/>
                                </a:lnTo>
                                <a:close/>
                                <a:moveTo>
                                  <a:pt x="642" y="181"/>
                                </a:moveTo>
                                <a:lnTo>
                                  <a:pt x="706" y="199"/>
                                </a:lnTo>
                                <a:lnTo>
                                  <a:pt x="703" y="210"/>
                                </a:lnTo>
                                <a:lnTo>
                                  <a:pt x="639" y="192"/>
                                </a:lnTo>
                                <a:lnTo>
                                  <a:pt x="642" y="181"/>
                                </a:lnTo>
                                <a:close/>
                                <a:moveTo>
                                  <a:pt x="749" y="211"/>
                                </a:moveTo>
                                <a:lnTo>
                                  <a:pt x="813" y="230"/>
                                </a:lnTo>
                                <a:lnTo>
                                  <a:pt x="810" y="240"/>
                                </a:lnTo>
                                <a:lnTo>
                                  <a:pt x="746" y="222"/>
                                </a:lnTo>
                                <a:lnTo>
                                  <a:pt x="749" y="211"/>
                                </a:lnTo>
                                <a:close/>
                                <a:moveTo>
                                  <a:pt x="856" y="242"/>
                                </a:moveTo>
                                <a:lnTo>
                                  <a:pt x="920" y="260"/>
                                </a:lnTo>
                                <a:lnTo>
                                  <a:pt x="917" y="270"/>
                                </a:lnTo>
                                <a:lnTo>
                                  <a:pt x="853" y="252"/>
                                </a:lnTo>
                                <a:lnTo>
                                  <a:pt x="856" y="242"/>
                                </a:lnTo>
                                <a:close/>
                                <a:moveTo>
                                  <a:pt x="962" y="272"/>
                                </a:moveTo>
                                <a:lnTo>
                                  <a:pt x="1026" y="290"/>
                                </a:lnTo>
                                <a:lnTo>
                                  <a:pt x="1023" y="300"/>
                                </a:lnTo>
                                <a:lnTo>
                                  <a:pt x="959" y="282"/>
                                </a:lnTo>
                                <a:lnTo>
                                  <a:pt x="962" y="272"/>
                                </a:lnTo>
                                <a:close/>
                                <a:moveTo>
                                  <a:pt x="1069" y="302"/>
                                </a:moveTo>
                                <a:lnTo>
                                  <a:pt x="1133" y="320"/>
                                </a:lnTo>
                                <a:lnTo>
                                  <a:pt x="1130" y="331"/>
                                </a:lnTo>
                                <a:lnTo>
                                  <a:pt x="1066" y="313"/>
                                </a:lnTo>
                                <a:lnTo>
                                  <a:pt x="1069" y="302"/>
                                </a:lnTo>
                                <a:close/>
                                <a:moveTo>
                                  <a:pt x="1175" y="332"/>
                                </a:moveTo>
                                <a:lnTo>
                                  <a:pt x="1220" y="345"/>
                                </a:lnTo>
                                <a:lnTo>
                                  <a:pt x="1217" y="355"/>
                                </a:lnTo>
                                <a:lnTo>
                                  <a:pt x="1173" y="343"/>
                                </a:lnTo>
                                <a:lnTo>
                                  <a:pt x="1175" y="33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Freeform 264"/>
                        <wps:cNvSpPr>
                          <a:spLocks noEditPoints="1"/>
                        </wps:cNvSpPr>
                        <wps:spPr bwMode="auto">
                          <a:xfrm>
                            <a:off x="415925" y="1483360"/>
                            <a:ext cx="593090" cy="459740"/>
                          </a:xfrm>
                          <a:custGeom>
                            <a:avLst/>
                            <a:gdLst>
                              <a:gd name="T0" fmla="*/ 7 w 934"/>
                              <a:gd name="T1" fmla="*/ 0 h 724"/>
                              <a:gd name="T2" fmla="*/ 59 w 934"/>
                              <a:gd name="T3" fmla="*/ 41 h 724"/>
                              <a:gd name="T4" fmla="*/ 52 w 934"/>
                              <a:gd name="T5" fmla="*/ 49 h 724"/>
                              <a:gd name="T6" fmla="*/ 0 w 934"/>
                              <a:gd name="T7" fmla="*/ 9 h 724"/>
                              <a:gd name="T8" fmla="*/ 7 w 934"/>
                              <a:gd name="T9" fmla="*/ 0 h 724"/>
                              <a:gd name="T10" fmla="*/ 94 w 934"/>
                              <a:gd name="T11" fmla="*/ 68 h 724"/>
                              <a:gd name="T12" fmla="*/ 147 w 934"/>
                              <a:gd name="T13" fmla="*/ 108 h 724"/>
                              <a:gd name="T14" fmla="*/ 140 w 934"/>
                              <a:gd name="T15" fmla="*/ 117 h 724"/>
                              <a:gd name="T16" fmla="*/ 87 w 934"/>
                              <a:gd name="T17" fmla="*/ 76 h 724"/>
                              <a:gd name="T18" fmla="*/ 94 w 934"/>
                              <a:gd name="T19" fmla="*/ 68 h 724"/>
                              <a:gd name="T20" fmla="*/ 182 w 934"/>
                              <a:gd name="T21" fmla="*/ 135 h 724"/>
                              <a:gd name="T22" fmla="*/ 234 w 934"/>
                              <a:gd name="T23" fmla="*/ 176 h 724"/>
                              <a:gd name="T24" fmla="*/ 227 w 934"/>
                              <a:gd name="T25" fmla="*/ 184 h 724"/>
                              <a:gd name="T26" fmla="*/ 175 w 934"/>
                              <a:gd name="T27" fmla="*/ 144 h 724"/>
                              <a:gd name="T28" fmla="*/ 182 w 934"/>
                              <a:gd name="T29" fmla="*/ 135 h 724"/>
                              <a:gd name="T30" fmla="*/ 269 w 934"/>
                              <a:gd name="T31" fmla="*/ 203 h 724"/>
                              <a:gd name="T32" fmla="*/ 321 w 934"/>
                              <a:gd name="T33" fmla="*/ 243 h 724"/>
                              <a:gd name="T34" fmla="*/ 315 w 934"/>
                              <a:gd name="T35" fmla="*/ 252 h 724"/>
                              <a:gd name="T36" fmla="*/ 262 w 934"/>
                              <a:gd name="T37" fmla="*/ 211 h 724"/>
                              <a:gd name="T38" fmla="*/ 269 w 934"/>
                              <a:gd name="T39" fmla="*/ 203 h 724"/>
                              <a:gd name="T40" fmla="*/ 357 w 934"/>
                              <a:gd name="T41" fmla="*/ 270 h 724"/>
                              <a:gd name="T42" fmla="*/ 409 w 934"/>
                              <a:gd name="T43" fmla="*/ 310 h 724"/>
                              <a:gd name="T44" fmla="*/ 402 w 934"/>
                              <a:gd name="T45" fmla="*/ 319 h 724"/>
                              <a:gd name="T46" fmla="*/ 350 w 934"/>
                              <a:gd name="T47" fmla="*/ 279 h 724"/>
                              <a:gd name="T48" fmla="*/ 357 w 934"/>
                              <a:gd name="T49" fmla="*/ 270 h 724"/>
                              <a:gd name="T50" fmla="*/ 444 w 934"/>
                              <a:gd name="T51" fmla="*/ 337 h 724"/>
                              <a:gd name="T52" fmla="*/ 496 w 934"/>
                              <a:gd name="T53" fmla="*/ 378 h 724"/>
                              <a:gd name="T54" fmla="*/ 490 w 934"/>
                              <a:gd name="T55" fmla="*/ 386 h 724"/>
                              <a:gd name="T56" fmla="*/ 437 w 934"/>
                              <a:gd name="T57" fmla="*/ 346 h 724"/>
                              <a:gd name="T58" fmla="*/ 444 w 934"/>
                              <a:gd name="T59" fmla="*/ 337 h 724"/>
                              <a:gd name="T60" fmla="*/ 531 w 934"/>
                              <a:gd name="T61" fmla="*/ 405 h 724"/>
                              <a:gd name="T62" fmla="*/ 584 w 934"/>
                              <a:gd name="T63" fmla="*/ 445 h 724"/>
                              <a:gd name="T64" fmla="*/ 577 w 934"/>
                              <a:gd name="T65" fmla="*/ 454 h 724"/>
                              <a:gd name="T66" fmla="*/ 524 w 934"/>
                              <a:gd name="T67" fmla="*/ 413 h 724"/>
                              <a:gd name="T68" fmla="*/ 531 w 934"/>
                              <a:gd name="T69" fmla="*/ 405 h 724"/>
                              <a:gd name="T70" fmla="*/ 619 w 934"/>
                              <a:gd name="T71" fmla="*/ 472 h 724"/>
                              <a:gd name="T72" fmla="*/ 671 w 934"/>
                              <a:gd name="T73" fmla="*/ 513 h 724"/>
                              <a:gd name="T74" fmla="*/ 664 w 934"/>
                              <a:gd name="T75" fmla="*/ 521 h 724"/>
                              <a:gd name="T76" fmla="*/ 612 w 934"/>
                              <a:gd name="T77" fmla="*/ 481 h 724"/>
                              <a:gd name="T78" fmla="*/ 619 w 934"/>
                              <a:gd name="T79" fmla="*/ 472 h 724"/>
                              <a:gd name="T80" fmla="*/ 706 w 934"/>
                              <a:gd name="T81" fmla="*/ 540 h 724"/>
                              <a:gd name="T82" fmla="*/ 759 w 934"/>
                              <a:gd name="T83" fmla="*/ 580 h 724"/>
                              <a:gd name="T84" fmla="*/ 752 w 934"/>
                              <a:gd name="T85" fmla="*/ 589 h 724"/>
                              <a:gd name="T86" fmla="*/ 699 w 934"/>
                              <a:gd name="T87" fmla="*/ 548 h 724"/>
                              <a:gd name="T88" fmla="*/ 706 w 934"/>
                              <a:gd name="T89" fmla="*/ 540 h 724"/>
                              <a:gd name="T90" fmla="*/ 794 w 934"/>
                              <a:gd name="T91" fmla="*/ 607 h 724"/>
                              <a:gd name="T92" fmla="*/ 846 w 934"/>
                              <a:gd name="T93" fmla="*/ 647 h 724"/>
                              <a:gd name="T94" fmla="*/ 839 w 934"/>
                              <a:gd name="T95" fmla="*/ 656 h 724"/>
                              <a:gd name="T96" fmla="*/ 787 w 934"/>
                              <a:gd name="T97" fmla="*/ 616 h 724"/>
                              <a:gd name="T98" fmla="*/ 794 w 934"/>
                              <a:gd name="T99" fmla="*/ 607 h 724"/>
                              <a:gd name="T100" fmla="*/ 881 w 934"/>
                              <a:gd name="T101" fmla="*/ 674 h 724"/>
                              <a:gd name="T102" fmla="*/ 934 w 934"/>
                              <a:gd name="T103" fmla="*/ 715 h 724"/>
                              <a:gd name="T104" fmla="*/ 927 w 934"/>
                              <a:gd name="T105" fmla="*/ 724 h 724"/>
                              <a:gd name="T106" fmla="*/ 874 w 934"/>
                              <a:gd name="T107" fmla="*/ 683 h 724"/>
                              <a:gd name="T108" fmla="*/ 881 w 934"/>
                              <a:gd name="T109" fmla="*/ 674 h 7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934" h="724">
                                <a:moveTo>
                                  <a:pt x="7" y="0"/>
                                </a:moveTo>
                                <a:lnTo>
                                  <a:pt x="59" y="41"/>
                                </a:lnTo>
                                <a:lnTo>
                                  <a:pt x="52" y="49"/>
                                </a:lnTo>
                                <a:lnTo>
                                  <a:pt x="0" y="9"/>
                                </a:lnTo>
                                <a:lnTo>
                                  <a:pt x="7" y="0"/>
                                </a:lnTo>
                                <a:close/>
                                <a:moveTo>
                                  <a:pt x="94" y="68"/>
                                </a:moveTo>
                                <a:lnTo>
                                  <a:pt x="147" y="108"/>
                                </a:lnTo>
                                <a:lnTo>
                                  <a:pt x="140" y="117"/>
                                </a:lnTo>
                                <a:lnTo>
                                  <a:pt x="87" y="76"/>
                                </a:lnTo>
                                <a:lnTo>
                                  <a:pt x="94" y="68"/>
                                </a:lnTo>
                                <a:close/>
                                <a:moveTo>
                                  <a:pt x="182" y="135"/>
                                </a:moveTo>
                                <a:lnTo>
                                  <a:pt x="234" y="176"/>
                                </a:lnTo>
                                <a:lnTo>
                                  <a:pt x="227" y="184"/>
                                </a:lnTo>
                                <a:lnTo>
                                  <a:pt x="175" y="144"/>
                                </a:lnTo>
                                <a:lnTo>
                                  <a:pt x="182" y="135"/>
                                </a:lnTo>
                                <a:close/>
                                <a:moveTo>
                                  <a:pt x="269" y="203"/>
                                </a:moveTo>
                                <a:lnTo>
                                  <a:pt x="321" y="243"/>
                                </a:lnTo>
                                <a:lnTo>
                                  <a:pt x="315" y="252"/>
                                </a:lnTo>
                                <a:lnTo>
                                  <a:pt x="262" y="211"/>
                                </a:lnTo>
                                <a:lnTo>
                                  <a:pt x="269" y="203"/>
                                </a:lnTo>
                                <a:close/>
                                <a:moveTo>
                                  <a:pt x="357" y="270"/>
                                </a:moveTo>
                                <a:lnTo>
                                  <a:pt x="409" y="310"/>
                                </a:lnTo>
                                <a:lnTo>
                                  <a:pt x="402" y="319"/>
                                </a:lnTo>
                                <a:lnTo>
                                  <a:pt x="350" y="279"/>
                                </a:lnTo>
                                <a:lnTo>
                                  <a:pt x="357" y="270"/>
                                </a:lnTo>
                                <a:close/>
                                <a:moveTo>
                                  <a:pt x="444" y="337"/>
                                </a:moveTo>
                                <a:lnTo>
                                  <a:pt x="496" y="378"/>
                                </a:lnTo>
                                <a:lnTo>
                                  <a:pt x="490" y="386"/>
                                </a:lnTo>
                                <a:lnTo>
                                  <a:pt x="437" y="346"/>
                                </a:lnTo>
                                <a:lnTo>
                                  <a:pt x="444" y="337"/>
                                </a:lnTo>
                                <a:close/>
                                <a:moveTo>
                                  <a:pt x="531" y="405"/>
                                </a:moveTo>
                                <a:lnTo>
                                  <a:pt x="584" y="445"/>
                                </a:lnTo>
                                <a:lnTo>
                                  <a:pt x="577" y="454"/>
                                </a:lnTo>
                                <a:lnTo>
                                  <a:pt x="524" y="413"/>
                                </a:lnTo>
                                <a:lnTo>
                                  <a:pt x="531" y="405"/>
                                </a:lnTo>
                                <a:close/>
                                <a:moveTo>
                                  <a:pt x="619" y="472"/>
                                </a:moveTo>
                                <a:lnTo>
                                  <a:pt x="671" y="513"/>
                                </a:lnTo>
                                <a:lnTo>
                                  <a:pt x="664" y="521"/>
                                </a:lnTo>
                                <a:lnTo>
                                  <a:pt x="612" y="481"/>
                                </a:lnTo>
                                <a:lnTo>
                                  <a:pt x="619" y="472"/>
                                </a:lnTo>
                                <a:close/>
                                <a:moveTo>
                                  <a:pt x="706" y="540"/>
                                </a:moveTo>
                                <a:lnTo>
                                  <a:pt x="759" y="580"/>
                                </a:lnTo>
                                <a:lnTo>
                                  <a:pt x="752" y="589"/>
                                </a:lnTo>
                                <a:lnTo>
                                  <a:pt x="699" y="548"/>
                                </a:lnTo>
                                <a:lnTo>
                                  <a:pt x="706" y="540"/>
                                </a:lnTo>
                                <a:close/>
                                <a:moveTo>
                                  <a:pt x="794" y="607"/>
                                </a:moveTo>
                                <a:lnTo>
                                  <a:pt x="846" y="647"/>
                                </a:lnTo>
                                <a:lnTo>
                                  <a:pt x="839" y="656"/>
                                </a:lnTo>
                                <a:lnTo>
                                  <a:pt x="787" y="616"/>
                                </a:lnTo>
                                <a:lnTo>
                                  <a:pt x="794" y="607"/>
                                </a:lnTo>
                                <a:close/>
                                <a:moveTo>
                                  <a:pt x="881" y="674"/>
                                </a:moveTo>
                                <a:lnTo>
                                  <a:pt x="934" y="715"/>
                                </a:lnTo>
                                <a:lnTo>
                                  <a:pt x="927" y="724"/>
                                </a:lnTo>
                                <a:lnTo>
                                  <a:pt x="874" y="683"/>
                                </a:lnTo>
                                <a:lnTo>
                                  <a:pt x="881" y="67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Freeform 265"/>
                        <wps:cNvSpPr>
                          <a:spLocks noEditPoints="1"/>
                        </wps:cNvSpPr>
                        <wps:spPr bwMode="auto">
                          <a:xfrm>
                            <a:off x="714375" y="1470660"/>
                            <a:ext cx="632460" cy="248285"/>
                          </a:xfrm>
                          <a:custGeom>
                            <a:avLst/>
                            <a:gdLst>
                              <a:gd name="T0" fmla="*/ 0 w 996"/>
                              <a:gd name="T1" fmla="*/ 381 h 391"/>
                              <a:gd name="T2" fmla="*/ 62 w 996"/>
                              <a:gd name="T3" fmla="*/ 357 h 391"/>
                              <a:gd name="T4" fmla="*/ 66 w 996"/>
                              <a:gd name="T5" fmla="*/ 367 h 391"/>
                              <a:gd name="T6" fmla="*/ 4 w 996"/>
                              <a:gd name="T7" fmla="*/ 391 h 391"/>
                              <a:gd name="T8" fmla="*/ 0 w 996"/>
                              <a:gd name="T9" fmla="*/ 381 h 391"/>
                              <a:gd name="T10" fmla="*/ 103 w 996"/>
                              <a:gd name="T11" fmla="*/ 341 h 391"/>
                              <a:gd name="T12" fmla="*/ 165 w 996"/>
                              <a:gd name="T13" fmla="*/ 317 h 391"/>
                              <a:gd name="T14" fmla="*/ 169 w 996"/>
                              <a:gd name="T15" fmla="*/ 327 h 391"/>
                              <a:gd name="T16" fmla="*/ 107 w 996"/>
                              <a:gd name="T17" fmla="*/ 351 h 391"/>
                              <a:gd name="T18" fmla="*/ 103 w 996"/>
                              <a:gd name="T19" fmla="*/ 341 h 391"/>
                              <a:gd name="T20" fmla="*/ 206 w 996"/>
                              <a:gd name="T21" fmla="*/ 301 h 391"/>
                              <a:gd name="T22" fmla="*/ 269 w 996"/>
                              <a:gd name="T23" fmla="*/ 278 h 391"/>
                              <a:gd name="T24" fmla="*/ 272 w 996"/>
                              <a:gd name="T25" fmla="*/ 288 h 391"/>
                              <a:gd name="T26" fmla="*/ 211 w 996"/>
                              <a:gd name="T27" fmla="*/ 312 h 391"/>
                              <a:gd name="T28" fmla="*/ 206 w 996"/>
                              <a:gd name="T29" fmla="*/ 301 h 391"/>
                              <a:gd name="T30" fmla="*/ 310 w 996"/>
                              <a:gd name="T31" fmla="*/ 262 h 391"/>
                              <a:gd name="T32" fmla="*/ 372 w 996"/>
                              <a:gd name="T33" fmla="*/ 238 h 391"/>
                              <a:gd name="T34" fmla="*/ 376 w 996"/>
                              <a:gd name="T35" fmla="*/ 248 h 391"/>
                              <a:gd name="T36" fmla="*/ 314 w 996"/>
                              <a:gd name="T37" fmla="*/ 272 h 391"/>
                              <a:gd name="T38" fmla="*/ 310 w 996"/>
                              <a:gd name="T39" fmla="*/ 262 h 391"/>
                              <a:gd name="T40" fmla="*/ 413 w 996"/>
                              <a:gd name="T41" fmla="*/ 222 h 391"/>
                              <a:gd name="T42" fmla="*/ 475 w 996"/>
                              <a:gd name="T43" fmla="*/ 198 h 391"/>
                              <a:gd name="T44" fmla="*/ 479 w 996"/>
                              <a:gd name="T45" fmla="*/ 209 h 391"/>
                              <a:gd name="T46" fmla="*/ 417 w 996"/>
                              <a:gd name="T47" fmla="*/ 232 h 391"/>
                              <a:gd name="T48" fmla="*/ 413 w 996"/>
                              <a:gd name="T49" fmla="*/ 222 h 391"/>
                              <a:gd name="T50" fmla="*/ 517 w 996"/>
                              <a:gd name="T51" fmla="*/ 183 h 391"/>
                              <a:gd name="T52" fmla="*/ 579 w 996"/>
                              <a:gd name="T53" fmla="*/ 159 h 391"/>
                              <a:gd name="T54" fmla="*/ 583 w 996"/>
                              <a:gd name="T55" fmla="*/ 169 h 391"/>
                              <a:gd name="T56" fmla="*/ 521 w 996"/>
                              <a:gd name="T57" fmla="*/ 193 h 391"/>
                              <a:gd name="T58" fmla="*/ 517 w 996"/>
                              <a:gd name="T59" fmla="*/ 183 h 391"/>
                              <a:gd name="T60" fmla="*/ 620 w 996"/>
                              <a:gd name="T61" fmla="*/ 143 h 391"/>
                              <a:gd name="T62" fmla="*/ 682 w 996"/>
                              <a:gd name="T63" fmla="*/ 119 h 391"/>
                              <a:gd name="T64" fmla="*/ 686 w 996"/>
                              <a:gd name="T65" fmla="*/ 129 h 391"/>
                              <a:gd name="T66" fmla="*/ 624 w 996"/>
                              <a:gd name="T67" fmla="*/ 153 h 391"/>
                              <a:gd name="T68" fmla="*/ 620 w 996"/>
                              <a:gd name="T69" fmla="*/ 143 h 391"/>
                              <a:gd name="T70" fmla="*/ 723 w 996"/>
                              <a:gd name="T71" fmla="*/ 103 h 391"/>
                              <a:gd name="T72" fmla="*/ 785 w 996"/>
                              <a:gd name="T73" fmla="*/ 80 h 391"/>
                              <a:gd name="T74" fmla="*/ 789 w 996"/>
                              <a:gd name="T75" fmla="*/ 90 h 391"/>
                              <a:gd name="T76" fmla="*/ 727 w 996"/>
                              <a:gd name="T77" fmla="*/ 113 h 391"/>
                              <a:gd name="T78" fmla="*/ 723 w 996"/>
                              <a:gd name="T79" fmla="*/ 103 h 391"/>
                              <a:gd name="T80" fmla="*/ 827 w 996"/>
                              <a:gd name="T81" fmla="*/ 64 h 391"/>
                              <a:gd name="T82" fmla="*/ 889 w 996"/>
                              <a:gd name="T83" fmla="*/ 40 h 391"/>
                              <a:gd name="T84" fmla="*/ 893 w 996"/>
                              <a:gd name="T85" fmla="*/ 50 h 391"/>
                              <a:gd name="T86" fmla="*/ 831 w 996"/>
                              <a:gd name="T87" fmla="*/ 74 h 391"/>
                              <a:gd name="T88" fmla="*/ 827 w 996"/>
                              <a:gd name="T89" fmla="*/ 64 h 391"/>
                              <a:gd name="T90" fmla="*/ 930 w 996"/>
                              <a:gd name="T91" fmla="*/ 24 h 391"/>
                              <a:gd name="T92" fmla="*/ 992 w 996"/>
                              <a:gd name="T93" fmla="*/ 0 h 391"/>
                              <a:gd name="T94" fmla="*/ 996 w 996"/>
                              <a:gd name="T95" fmla="*/ 10 h 391"/>
                              <a:gd name="T96" fmla="*/ 934 w 996"/>
                              <a:gd name="T97" fmla="*/ 34 h 391"/>
                              <a:gd name="T98" fmla="*/ 930 w 996"/>
                              <a:gd name="T99" fmla="*/ 24 h 3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996" h="391">
                                <a:moveTo>
                                  <a:pt x="0" y="381"/>
                                </a:moveTo>
                                <a:lnTo>
                                  <a:pt x="62" y="357"/>
                                </a:lnTo>
                                <a:lnTo>
                                  <a:pt x="66" y="367"/>
                                </a:lnTo>
                                <a:lnTo>
                                  <a:pt x="4" y="391"/>
                                </a:lnTo>
                                <a:lnTo>
                                  <a:pt x="0" y="381"/>
                                </a:lnTo>
                                <a:close/>
                                <a:moveTo>
                                  <a:pt x="103" y="341"/>
                                </a:moveTo>
                                <a:lnTo>
                                  <a:pt x="165" y="317"/>
                                </a:lnTo>
                                <a:lnTo>
                                  <a:pt x="169" y="327"/>
                                </a:lnTo>
                                <a:lnTo>
                                  <a:pt x="107" y="351"/>
                                </a:lnTo>
                                <a:lnTo>
                                  <a:pt x="103" y="341"/>
                                </a:lnTo>
                                <a:close/>
                                <a:moveTo>
                                  <a:pt x="206" y="301"/>
                                </a:moveTo>
                                <a:lnTo>
                                  <a:pt x="269" y="278"/>
                                </a:lnTo>
                                <a:lnTo>
                                  <a:pt x="272" y="288"/>
                                </a:lnTo>
                                <a:lnTo>
                                  <a:pt x="211" y="312"/>
                                </a:lnTo>
                                <a:lnTo>
                                  <a:pt x="206" y="301"/>
                                </a:lnTo>
                                <a:close/>
                                <a:moveTo>
                                  <a:pt x="310" y="262"/>
                                </a:moveTo>
                                <a:lnTo>
                                  <a:pt x="372" y="238"/>
                                </a:lnTo>
                                <a:lnTo>
                                  <a:pt x="376" y="248"/>
                                </a:lnTo>
                                <a:lnTo>
                                  <a:pt x="314" y="272"/>
                                </a:lnTo>
                                <a:lnTo>
                                  <a:pt x="310" y="262"/>
                                </a:lnTo>
                                <a:close/>
                                <a:moveTo>
                                  <a:pt x="413" y="222"/>
                                </a:moveTo>
                                <a:lnTo>
                                  <a:pt x="475" y="198"/>
                                </a:lnTo>
                                <a:lnTo>
                                  <a:pt x="479" y="209"/>
                                </a:lnTo>
                                <a:lnTo>
                                  <a:pt x="417" y="232"/>
                                </a:lnTo>
                                <a:lnTo>
                                  <a:pt x="413" y="222"/>
                                </a:lnTo>
                                <a:close/>
                                <a:moveTo>
                                  <a:pt x="517" y="183"/>
                                </a:moveTo>
                                <a:lnTo>
                                  <a:pt x="579" y="159"/>
                                </a:lnTo>
                                <a:lnTo>
                                  <a:pt x="583" y="169"/>
                                </a:lnTo>
                                <a:lnTo>
                                  <a:pt x="521" y="193"/>
                                </a:lnTo>
                                <a:lnTo>
                                  <a:pt x="517" y="183"/>
                                </a:lnTo>
                                <a:close/>
                                <a:moveTo>
                                  <a:pt x="620" y="143"/>
                                </a:moveTo>
                                <a:lnTo>
                                  <a:pt x="682" y="119"/>
                                </a:lnTo>
                                <a:lnTo>
                                  <a:pt x="686" y="129"/>
                                </a:lnTo>
                                <a:lnTo>
                                  <a:pt x="624" y="153"/>
                                </a:lnTo>
                                <a:lnTo>
                                  <a:pt x="620" y="143"/>
                                </a:lnTo>
                                <a:close/>
                                <a:moveTo>
                                  <a:pt x="723" y="103"/>
                                </a:moveTo>
                                <a:lnTo>
                                  <a:pt x="785" y="80"/>
                                </a:lnTo>
                                <a:lnTo>
                                  <a:pt x="789" y="90"/>
                                </a:lnTo>
                                <a:lnTo>
                                  <a:pt x="727" y="113"/>
                                </a:lnTo>
                                <a:lnTo>
                                  <a:pt x="723" y="103"/>
                                </a:lnTo>
                                <a:close/>
                                <a:moveTo>
                                  <a:pt x="827" y="64"/>
                                </a:moveTo>
                                <a:lnTo>
                                  <a:pt x="889" y="40"/>
                                </a:lnTo>
                                <a:lnTo>
                                  <a:pt x="893" y="50"/>
                                </a:lnTo>
                                <a:lnTo>
                                  <a:pt x="831" y="74"/>
                                </a:lnTo>
                                <a:lnTo>
                                  <a:pt x="827" y="64"/>
                                </a:lnTo>
                                <a:close/>
                                <a:moveTo>
                                  <a:pt x="930" y="24"/>
                                </a:moveTo>
                                <a:lnTo>
                                  <a:pt x="992" y="0"/>
                                </a:lnTo>
                                <a:lnTo>
                                  <a:pt x="996" y="10"/>
                                </a:lnTo>
                                <a:lnTo>
                                  <a:pt x="934" y="34"/>
                                </a:lnTo>
                                <a:lnTo>
                                  <a:pt x="930" y="2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Line 266"/>
                        <wps:cNvCnPr/>
                        <wps:spPr bwMode="auto">
                          <a:xfrm>
                            <a:off x="936625" y="243840"/>
                            <a:ext cx="76200" cy="17011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Freeform 267"/>
                        <wps:cNvSpPr>
                          <a:spLocks noEditPoints="1"/>
                        </wps:cNvSpPr>
                        <wps:spPr bwMode="auto">
                          <a:xfrm>
                            <a:off x="929640" y="243840"/>
                            <a:ext cx="10160" cy="1363980"/>
                          </a:xfrm>
                          <a:custGeom>
                            <a:avLst/>
                            <a:gdLst>
                              <a:gd name="T0" fmla="*/ 16 w 16"/>
                              <a:gd name="T1" fmla="*/ 66 h 2148"/>
                              <a:gd name="T2" fmla="*/ 5 w 16"/>
                              <a:gd name="T3" fmla="*/ 0 h 2148"/>
                              <a:gd name="T4" fmla="*/ 16 w 16"/>
                              <a:gd name="T5" fmla="*/ 109 h 2148"/>
                              <a:gd name="T6" fmla="*/ 5 w 16"/>
                              <a:gd name="T7" fmla="*/ 175 h 2148"/>
                              <a:gd name="T8" fmla="*/ 16 w 16"/>
                              <a:gd name="T9" fmla="*/ 109 h 2148"/>
                              <a:gd name="T10" fmla="*/ 16 w 16"/>
                              <a:gd name="T11" fmla="*/ 285 h 2148"/>
                              <a:gd name="T12" fmla="*/ 5 w 16"/>
                              <a:gd name="T13" fmla="*/ 219 h 2148"/>
                              <a:gd name="T14" fmla="*/ 16 w 16"/>
                              <a:gd name="T15" fmla="*/ 329 h 2148"/>
                              <a:gd name="T16" fmla="*/ 4 w 16"/>
                              <a:gd name="T17" fmla="*/ 394 h 2148"/>
                              <a:gd name="T18" fmla="*/ 16 w 16"/>
                              <a:gd name="T19" fmla="*/ 329 h 2148"/>
                              <a:gd name="T20" fmla="*/ 15 w 16"/>
                              <a:gd name="T21" fmla="*/ 504 h 2148"/>
                              <a:gd name="T22" fmla="*/ 4 w 16"/>
                              <a:gd name="T23" fmla="*/ 438 h 2148"/>
                              <a:gd name="T24" fmla="*/ 15 w 16"/>
                              <a:gd name="T25" fmla="*/ 548 h 2148"/>
                              <a:gd name="T26" fmla="*/ 4 w 16"/>
                              <a:gd name="T27" fmla="*/ 613 h 2148"/>
                              <a:gd name="T28" fmla="*/ 15 w 16"/>
                              <a:gd name="T29" fmla="*/ 548 h 2148"/>
                              <a:gd name="T30" fmla="*/ 15 w 16"/>
                              <a:gd name="T31" fmla="*/ 723 h 2148"/>
                              <a:gd name="T32" fmla="*/ 4 w 16"/>
                              <a:gd name="T33" fmla="*/ 657 h 2148"/>
                              <a:gd name="T34" fmla="*/ 15 w 16"/>
                              <a:gd name="T35" fmla="*/ 767 h 2148"/>
                              <a:gd name="T36" fmla="*/ 3 w 16"/>
                              <a:gd name="T37" fmla="*/ 833 h 2148"/>
                              <a:gd name="T38" fmla="*/ 15 w 16"/>
                              <a:gd name="T39" fmla="*/ 767 h 2148"/>
                              <a:gd name="T40" fmla="*/ 14 w 16"/>
                              <a:gd name="T41" fmla="*/ 942 h 2148"/>
                              <a:gd name="T42" fmla="*/ 3 w 16"/>
                              <a:gd name="T43" fmla="*/ 877 h 2148"/>
                              <a:gd name="T44" fmla="*/ 14 w 16"/>
                              <a:gd name="T45" fmla="*/ 986 h 2148"/>
                              <a:gd name="T46" fmla="*/ 3 w 16"/>
                              <a:gd name="T47" fmla="*/ 1052 h 2148"/>
                              <a:gd name="T48" fmla="*/ 14 w 16"/>
                              <a:gd name="T49" fmla="*/ 986 h 2148"/>
                              <a:gd name="T50" fmla="*/ 14 w 16"/>
                              <a:gd name="T51" fmla="*/ 1162 h 2148"/>
                              <a:gd name="T52" fmla="*/ 3 w 16"/>
                              <a:gd name="T53" fmla="*/ 1096 h 2148"/>
                              <a:gd name="T54" fmla="*/ 14 w 16"/>
                              <a:gd name="T55" fmla="*/ 1206 h 2148"/>
                              <a:gd name="T56" fmla="*/ 2 w 16"/>
                              <a:gd name="T57" fmla="*/ 1271 h 2148"/>
                              <a:gd name="T58" fmla="*/ 14 w 16"/>
                              <a:gd name="T59" fmla="*/ 1206 h 2148"/>
                              <a:gd name="T60" fmla="*/ 13 w 16"/>
                              <a:gd name="T61" fmla="*/ 1381 h 2148"/>
                              <a:gd name="T62" fmla="*/ 2 w 16"/>
                              <a:gd name="T63" fmla="*/ 1315 h 2148"/>
                              <a:gd name="T64" fmla="*/ 13 w 16"/>
                              <a:gd name="T65" fmla="*/ 1425 h 2148"/>
                              <a:gd name="T66" fmla="*/ 2 w 16"/>
                              <a:gd name="T67" fmla="*/ 1490 h 2148"/>
                              <a:gd name="T68" fmla="*/ 13 w 16"/>
                              <a:gd name="T69" fmla="*/ 1425 h 2148"/>
                              <a:gd name="T70" fmla="*/ 13 w 16"/>
                              <a:gd name="T71" fmla="*/ 1600 h 2148"/>
                              <a:gd name="T72" fmla="*/ 2 w 16"/>
                              <a:gd name="T73" fmla="*/ 1534 h 2148"/>
                              <a:gd name="T74" fmla="*/ 13 w 16"/>
                              <a:gd name="T75" fmla="*/ 1644 h 2148"/>
                              <a:gd name="T76" fmla="*/ 1 w 16"/>
                              <a:gd name="T77" fmla="*/ 1710 h 2148"/>
                              <a:gd name="T78" fmla="*/ 13 w 16"/>
                              <a:gd name="T79" fmla="*/ 1644 h 2148"/>
                              <a:gd name="T80" fmla="*/ 12 w 16"/>
                              <a:gd name="T81" fmla="*/ 1819 h 2148"/>
                              <a:gd name="T82" fmla="*/ 1 w 16"/>
                              <a:gd name="T83" fmla="*/ 1753 h 2148"/>
                              <a:gd name="T84" fmla="*/ 12 w 16"/>
                              <a:gd name="T85" fmla="*/ 1863 h 2148"/>
                              <a:gd name="T86" fmla="*/ 1 w 16"/>
                              <a:gd name="T87" fmla="*/ 1929 h 2148"/>
                              <a:gd name="T88" fmla="*/ 12 w 16"/>
                              <a:gd name="T89" fmla="*/ 1863 h 2148"/>
                              <a:gd name="T90" fmla="*/ 12 w 16"/>
                              <a:gd name="T91" fmla="*/ 2039 h 2148"/>
                              <a:gd name="T92" fmla="*/ 1 w 16"/>
                              <a:gd name="T93" fmla="*/ 1973 h 2148"/>
                              <a:gd name="T94" fmla="*/ 12 w 16"/>
                              <a:gd name="T95" fmla="*/ 2082 h 2148"/>
                              <a:gd name="T96" fmla="*/ 0 w 16"/>
                              <a:gd name="T97" fmla="*/ 2148 h 2148"/>
                              <a:gd name="T98" fmla="*/ 12 w 16"/>
                              <a:gd name="T99" fmla="*/ 2082 h 21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6" h="2148">
                                <a:moveTo>
                                  <a:pt x="16" y="0"/>
                                </a:moveTo>
                                <a:lnTo>
                                  <a:pt x="16" y="66"/>
                                </a:lnTo>
                                <a:lnTo>
                                  <a:pt x="5" y="65"/>
                                </a:lnTo>
                                <a:lnTo>
                                  <a:pt x="5" y="0"/>
                                </a:lnTo>
                                <a:lnTo>
                                  <a:pt x="16" y="0"/>
                                </a:lnTo>
                                <a:close/>
                                <a:moveTo>
                                  <a:pt x="16" y="109"/>
                                </a:moveTo>
                                <a:lnTo>
                                  <a:pt x="16" y="175"/>
                                </a:lnTo>
                                <a:lnTo>
                                  <a:pt x="5" y="175"/>
                                </a:lnTo>
                                <a:lnTo>
                                  <a:pt x="5" y="109"/>
                                </a:lnTo>
                                <a:lnTo>
                                  <a:pt x="16" y="109"/>
                                </a:lnTo>
                                <a:close/>
                                <a:moveTo>
                                  <a:pt x="16" y="219"/>
                                </a:moveTo>
                                <a:lnTo>
                                  <a:pt x="16" y="285"/>
                                </a:lnTo>
                                <a:lnTo>
                                  <a:pt x="5" y="285"/>
                                </a:lnTo>
                                <a:lnTo>
                                  <a:pt x="5" y="219"/>
                                </a:lnTo>
                                <a:lnTo>
                                  <a:pt x="16" y="219"/>
                                </a:lnTo>
                                <a:close/>
                                <a:moveTo>
                                  <a:pt x="16" y="329"/>
                                </a:moveTo>
                                <a:lnTo>
                                  <a:pt x="15" y="394"/>
                                </a:lnTo>
                                <a:lnTo>
                                  <a:pt x="4" y="394"/>
                                </a:lnTo>
                                <a:lnTo>
                                  <a:pt x="5" y="328"/>
                                </a:lnTo>
                                <a:lnTo>
                                  <a:pt x="16" y="329"/>
                                </a:lnTo>
                                <a:close/>
                                <a:moveTo>
                                  <a:pt x="15" y="438"/>
                                </a:moveTo>
                                <a:lnTo>
                                  <a:pt x="15" y="504"/>
                                </a:lnTo>
                                <a:lnTo>
                                  <a:pt x="4" y="504"/>
                                </a:lnTo>
                                <a:lnTo>
                                  <a:pt x="4" y="438"/>
                                </a:lnTo>
                                <a:lnTo>
                                  <a:pt x="15" y="438"/>
                                </a:lnTo>
                                <a:close/>
                                <a:moveTo>
                                  <a:pt x="15" y="548"/>
                                </a:moveTo>
                                <a:lnTo>
                                  <a:pt x="15" y="614"/>
                                </a:lnTo>
                                <a:lnTo>
                                  <a:pt x="4" y="613"/>
                                </a:lnTo>
                                <a:lnTo>
                                  <a:pt x="4" y="548"/>
                                </a:lnTo>
                                <a:lnTo>
                                  <a:pt x="15" y="548"/>
                                </a:lnTo>
                                <a:close/>
                                <a:moveTo>
                                  <a:pt x="15" y="657"/>
                                </a:moveTo>
                                <a:lnTo>
                                  <a:pt x="15" y="723"/>
                                </a:lnTo>
                                <a:lnTo>
                                  <a:pt x="4" y="723"/>
                                </a:lnTo>
                                <a:lnTo>
                                  <a:pt x="4" y="657"/>
                                </a:lnTo>
                                <a:lnTo>
                                  <a:pt x="15" y="657"/>
                                </a:lnTo>
                                <a:close/>
                                <a:moveTo>
                                  <a:pt x="15" y="767"/>
                                </a:moveTo>
                                <a:lnTo>
                                  <a:pt x="14" y="833"/>
                                </a:lnTo>
                                <a:lnTo>
                                  <a:pt x="3" y="833"/>
                                </a:lnTo>
                                <a:lnTo>
                                  <a:pt x="4" y="767"/>
                                </a:lnTo>
                                <a:lnTo>
                                  <a:pt x="15" y="767"/>
                                </a:lnTo>
                                <a:close/>
                                <a:moveTo>
                                  <a:pt x="14" y="877"/>
                                </a:moveTo>
                                <a:lnTo>
                                  <a:pt x="14" y="942"/>
                                </a:lnTo>
                                <a:lnTo>
                                  <a:pt x="3" y="942"/>
                                </a:lnTo>
                                <a:lnTo>
                                  <a:pt x="3" y="877"/>
                                </a:lnTo>
                                <a:lnTo>
                                  <a:pt x="14" y="877"/>
                                </a:lnTo>
                                <a:close/>
                                <a:moveTo>
                                  <a:pt x="14" y="986"/>
                                </a:moveTo>
                                <a:lnTo>
                                  <a:pt x="14" y="1052"/>
                                </a:lnTo>
                                <a:lnTo>
                                  <a:pt x="3" y="1052"/>
                                </a:lnTo>
                                <a:lnTo>
                                  <a:pt x="3" y="986"/>
                                </a:lnTo>
                                <a:lnTo>
                                  <a:pt x="14" y="986"/>
                                </a:lnTo>
                                <a:close/>
                                <a:moveTo>
                                  <a:pt x="14" y="1096"/>
                                </a:moveTo>
                                <a:lnTo>
                                  <a:pt x="14" y="1162"/>
                                </a:lnTo>
                                <a:lnTo>
                                  <a:pt x="3" y="1162"/>
                                </a:lnTo>
                                <a:lnTo>
                                  <a:pt x="3" y="1096"/>
                                </a:lnTo>
                                <a:lnTo>
                                  <a:pt x="14" y="1096"/>
                                </a:lnTo>
                                <a:close/>
                                <a:moveTo>
                                  <a:pt x="14" y="1206"/>
                                </a:moveTo>
                                <a:lnTo>
                                  <a:pt x="13" y="1271"/>
                                </a:lnTo>
                                <a:lnTo>
                                  <a:pt x="2" y="1271"/>
                                </a:lnTo>
                                <a:lnTo>
                                  <a:pt x="3" y="1205"/>
                                </a:lnTo>
                                <a:lnTo>
                                  <a:pt x="14" y="1206"/>
                                </a:lnTo>
                                <a:close/>
                                <a:moveTo>
                                  <a:pt x="13" y="1315"/>
                                </a:moveTo>
                                <a:lnTo>
                                  <a:pt x="13" y="1381"/>
                                </a:lnTo>
                                <a:lnTo>
                                  <a:pt x="2" y="1381"/>
                                </a:lnTo>
                                <a:lnTo>
                                  <a:pt x="2" y="1315"/>
                                </a:lnTo>
                                <a:lnTo>
                                  <a:pt x="13" y="1315"/>
                                </a:lnTo>
                                <a:close/>
                                <a:moveTo>
                                  <a:pt x="13" y="1425"/>
                                </a:moveTo>
                                <a:lnTo>
                                  <a:pt x="13" y="1491"/>
                                </a:lnTo>
                                <a:lnTo>
                                  <a:pt x="2" y="1490"/>
                                </a:lnTo>
                                <a:lnTo>
                                  <a:pt x="2" y="1425"/>
                                </a:lnTo>
                                <a:lnTo>
                                  <a:pt x="13" y="1425"/>
                                </a:lnTo>
                                <a:close/>
                                <a:moveTo>
                                  <a:pt x="13" y="1534"/>
                                </a:moveTo>
                                <a:lnTo>
                                  <a:pt x="13" y="1600"/>
                                </a:lnTo>
                                <a:lnTo>
                                  <a:pt x="2" y="1600"/>
                                </a:lnTo>
                                <a:lnTo>
                                  <a:pt x="2" y="1534"/>
                                </a:lnTo>
                                <a:lnTo>
                                  <a:pt x="13" y="1534"/>
                                </a:lnTo>
                                <a:close/>
                                <a:moveTo>
                                  <a:pt x="13" y="1644"/>
                                </a:moveTo>
                                <a:lnTo>
                                  <a:pt x="12" y="1710"/>
                                </a:lnTo>
                                <a:lnTo>
                                  <a:pt x="1" y="1710"/>
                                </a:lnTo>
                                <a:lnTo>
                                  <a:pt x="1" y="1644"/>
                                </a:lnTo>
                                <a:lnTo>
                                  <a:pt x="13" y="1644"/>
                                </a:lnTo>
                                <a:close/>
                                <a:moveTo>
                                  <a:pt x="12" y="1754"/>
                                </a:moveTo>
                                <a:lnTo>
                                  <a:pt x="12" y="1819"/>
                                </a:lnTo>
                                <a:lnTo>
                                  <a:pt x="1" y="1819"/>
                                </a:lnTo>
                                <a:lnTo>
                                  <a:pt x="1" y="1753"/>
                                </a:lnTo>
                                <a:lnTo>
                                  <a:pt x="12" y="1754"/>
                                </a:lnTo>
                                <a:close/>
                                <a:moveTo>
                                  <a:pt x="12" y="1863"/>
                                </a:moveTo>
                                <a:lnTo>
                                  <a:pt x="12" y="1929"/>
                                </a:lnTo>
                                <a:lnTo>
                                  <a:pt x="1" y="1929"/>
                                </a:lnTo>
                                <a:lnTo>
                                  <a:pt x="1" y="1863"/>
                                </a:lnTo>
                                <a:lnTo>
                                  <a:pt x="12" y="1863"/>
                                </a:lnTo>
                                <a:close/>
                                <a:moveTo>
                                  <a:pt x="12" y="1973"/>
                                </a:moveTo>
                                <a:lnTo>
                                  <a:pt x="12" y="2039"/>
                                </a:lnTo>
                                <a:lnTo>
                                  <a:pt x="1" y="2038"/>
                                </a:lnTo>
                                <a:lnTo>
                                  <a:pt x="1" y="1973"/>
                                </a:lnTo>
                                <a:lnTo>
                                  <a:pt x="12" y="1973"/>
                                </a:lnTo>
                                <a:close/>
                                <a:moveTo>
                                  <a:pt x="12" y="2082"/>
                                </a:moveTo>
                                <a:lnTo>
                                  <a:pt x="11" y="2148"/>
                                </a:lnTo>
                                <a:lnTo>
                                  <a:pt x="0" y="2148"/>
                                </a:lnTo>
                                <a:lnTo>
                                  <a:pt x="0" y="2082"/>
                                </a:lnTo>
                                <a:lnTo>
                                  <a:pt x="12" y="20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Freeform 268"/>
                        <wps:cNvSpPr>
                          <a:spLocks noEditPoints="1"/>
                        </wps:cNvSpPr>
                        <wps:spPr bwMode="auto">
                          <a:xfrm>
                            <a:off x="932815" y="243205"/>
                            <a:ext cx="261620" cy="1462405"/>
                          </a:xfrm>
                          <a:custGeom>
                            <a:avLst/>
                            <a:gdLst>
                              <a:gd name="T0" fmla="*/ 23 w 412"/>
                              <a:gd name="T1" fmla="*/ 65 h 2303"/>
                              <a:gd name="T2" fmla="*/ 0 w 412"/>
                              <a:gd name="T3" fmla="*/ 2 h 2303"/>
                              <a:gd name="T4" fmla="*/ 30 w 412"/>
                              <a:gd name="T5" fmla="*/ 108 h 2303"/>
                              <a:gd name="T6" fmla="*/ 31 w 412"/>
                              <a:gd name="T7" fmla="*/ 174 h 2303"/>
                              <a:gd name="T8" fmla="*/ 30 w 412"/>
                              <a:gd name="T9" fmla="*/ 108 h 2303"/>
                              <a:gd name="T10" fmla="*/ 60 w 412"/>
                              <a:gd name="T11" fmla="*/ 281 h 2303"/>
                              <a:gd name="T12" fmla="*/ 38 w 412"/>
                              <a:gd name="T13" fmla="*/ 218 h 2303"/>
                              <a:gd name="T14" fmla="*/ 68 w 412"/>
                              <a:gd name="T15" fmla="*/ 324 h 2303"/>
                              <a:gd name="T16" fmla="*/ 68 w 412"/>
                              <a:gd name="T17" fmla="*/ 391 h 2303"/>
                              <a:gd name="T18" fmla="*/ 68 w 412"/>
                              <a:gd name="T19" fmla="*/ 324 h 2303"/>
                              <a:gd name="T20" fmla="*/ 98 w 412"/>
                              <a:gd name="T21" fmla="*/ 497 h 2303"/>
                              <a:gd name="T22" fmla="*/ 76 w 412"/>
                              <a:gd name="T23" fmla="*/ 434 h 2303"/>
                              <a:gd name="T24" fmla="*/ 105 w 412"/>
                              <a:gd name="T25" fmla="*/ 540 h 2303"/>
                              <a:gd name="T26" fmla="*/ 106 w 412"/>
                              <a:gd name="T27" fmla="*/ 607 h 2303"/>
                              <a:gd name="T28" fmla="*/ 105 w 412"/>
                              <a:gd name="T29" fmla="*/ 540 h 2303"/>
                              <a:gd name="T30" fmla="*/ 135 w 412"/>
                              <a:gd name="T31" fmla="*/ 713 h 2303"/>
                              <a:gd name="T32" fmla="*/ 113 w 412"/>
                              <a:gd name="T33" fmla="*/ 650 h 2303"/>
                              <a:gd name="T34" fmla="*/ 143 w 412"/>
                              <a:gd name="T35" fmla="*/ 756 h 2303"/>
                              <a:gd name="T36" fmla="*/ 143 w 412"/>
                              <a:gd name="T37" fmla="*/ 823 h 2303"/>
                              <a:gd name="T38" fmla="*/ 143 w 412"/>
                              <a:gd name="T39" fmla="*/ 756 h 2303"/>
                              <a:gd name="T40" fmla="*/ 173 w 412"/>
                              <a:gd name="T41" fmla="*/ 929 h 2303"/>
                              <a:gd name="T42" fmla="*/ 151 w 412"/>
                              <a:gd name="T43" fmla="*/ 866 h 2303"/>
                              <a:gd name="T44" fmla="*/ 181 w 412"/>
                              <a:gd name="T45" fmla="*/ 972 h 2303"/>
                              <a:gd name="T46" fmla="*/ 181 w 412"/>
                              <a:gd name="T47" fmla="*/ 1039 h 2303"/>
                              <a:gd name="T48" fmla="*/ 181 w 412"/>
                              <a:gd name="T49" fmla="*/ 972 h 2303"/>
                              <a:gd name="T50" fmla="*/ 211 w 412"/>
                              <a:gd name="T51" fmla="*/ 1145 h 2303"/>
                              <a:gd name="T52" fmla="*/ 189 w 412"/>
                              <a:gd name="T53" fmla="*/ 1082 h 2303"/>
                              <a:gd name="T54" fmla="*/ 218 w 412"/>
                              <a:gd name="T55" fmla="*/ 1188 h 2303"/>
                              <a:gd name="T56" fmla="*/ 219 w 412"/>
                              <a:gd name="T57" fmla="*/ 1255 h 2303"/>
                              <a:gd name="T58" fmla="*/ 218 w 412"/>
                              <a:gd name="T59" fmla="*/ 1188 h 2303"/>
                              <a:gd name="T60" fmla="*/ 248 w 412"/>
                              <a:gd name="T61" fmla="*/ 1361 h 2303"/>
                              <a:gd name="T62" fmla="*/ 226 w 412"/>
                              <a:gd name="T63" fmla="*/ 1298 h 2303"/>
                              <a:gd name="T64" fmla="*/ 256 w 412"/>
                              <a:gd name="T65" fmla="*/ 1404 h 2303"/>
                              <a:gd name="T66" fmla="*/ 256 w 412"/>
                              <a:gd name="T67" fmla="*/ 1471 h 2303"/>
                              <a:gd name="T68" fmla="*/ 256 w 412"/>
                              <a:gd name="T69" fmla="*/ 1404 h 2303"/>
                              <a:gd name="T70" fmla="*/ 286 w 412"/>
                              <a:gd name="T71" fmla="*/ 1577 h 2303"/>
                              <a:gd name="T72" fmla="*/ 264 w 412"/>
                              <a:gd name="T73" fmla="*/ 1514 h 2303"/>
                              <a:gd name="T74" fmla="*/ 293 w 412"/>
                              <a:gd name="T75" fmla="*/ 1620 h 2303"/>
                              <a:gd name="T76" fmla="*/ 294 w 412"/>
                              <a:gd name="T77" fmla="*/ 1687 h 2303"/>
                              <a:gd name="T78" fmla="*/ 293 w 412"/>
                              <a:gd name="T79" fmla="*/ 1620 h 2303"/>
                              <a:gd name="T80" fmla="*/ 324 w 412"/>
                              <a:gd name="T81" fmla="*/ 1793 h 2303"/>
                              <a:gd name="T82" fmla="*/ 301 w 412"/>
                              <a:gd name="T83" fmla="*/ 1730 h 2303"/>
                              <a:gd name="T84" fmla="*/ 331 w 412"/>
                              <a:gd name="T85" fmla="*/ 1836 h 2303"/>
                              <a:gd name="T86" fmla="*/ 331 w 412"/>
                              <a:gd name="T87" fmla="*/ 1903 h 2303"/>
                              <a:gd name="T88" fmla="*/ 331 w 412"/>
                              <a:gd name="T89" fmla="*/ 1836 h 2303"/>
                              <a:gd name="T90" fmla="*/ 361 w 412"/>
                              <a:gd name="T91" fmla="*/ 2009 h 2303"/>
                              <a:gd name="T92" fmla="*/ 339 w 412"/>
                              <a:gd name="T93" fmla="*/ 1946 h 2303"/>
                              <a:gd name="T94" fmla="*/ 369 w 412"/>
                              <a:gd name="T95" fmla="*/ 2052 h 2303"/>
                              <a:gd name="T96" fmla="*/ 369 w 412"/>
                              <a:gd name="T97" fmla="*/ 2119 h 2303"/>
                              <a:gd name="T98" fmla="*/ 369 w 412"/>
                              <a:gd name="T99" fmla="*/ 2052 h 2303"/>
                              <a:gd name="T100" fmla="*/ 399 w 412"/>
                              <a:gd name="T101" fmla="*/ 2225 h 2303"/>
                              <a:gd name="T102" fmla="*/ 377 w 412"/>
                              <a:gd name="T103" fmla="*/ 2162 h 2303"/>
                              <a:gd name="T104" fmla="*/ 406 w 412"/>
                              <a:gd name="T105" fmla="*/ 2268 h 2303"/>
                              <a:gd name="T106" fmla="*/ 401 w 412"/>
                              <a:gd name="T107" fmla="*/ 2303 h 2303"/>
                              <a:gd name="T108" fmla="*/ 406 w 412"/>
                              <a:gd name="T109" fmla="*/ 2268 h 23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412" h="2303">
                                <a:moveTo>
                                  <a:pt x="11" y="0"/>
                                </a:moveTo>
                                <a:lnTo>
                                  <a:pt x="23" y="65"/>
                                </a:lnTo>
                                <a:lnTo>
                                  <a:pt x="12" y="66"/>
                                </a:lnTo>
                                <a:lnTo>
                                  <a:pt x="0" y="2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30" y="108"/>
                                </a:moveTo>
                                <a:lnTo>
                                  <a:pt x="41" y="173"/>
                                </a:lnTo>
                                <a:lnTo>
                                  <a:pt x="31" y="174"/>
                                </a:lnTo>
                                <a:lnTo>
                                  <a:pt x="19" y="110"/>
                                </a:lnTo>
                                <a:lnTo>
                                  <a:pt x="30" y="108"/>
                                </a:lnTo>
                                <a:close/>
                                <a:moveTo>
                                  <a:pt x="49" y="216"/>
                                </a:moveTo>
                                <a:lnTo>
                                  <a:pt x="60" y="281"/>
                                </a:lnTo>
                                <a:lnTo>
                                  <a:pt x="49" y="282"/>
                                </a:lnTo>
                                <a:lnTo>
                                  <a:pt x="38" y="218"/>
                                </a:lnTo>
                                <a:lnTo>
                                  <a:pt x="49" y="216"/>
                                </a:lnTo>
                                <a:close/>
                                <a:moveTo>
                                  <a:pt x="68" y="324"/>
                                </a:moveTo>
                                <a:lnTo>
                                  <a:pt x="79" y="389"/>
                                </a:lnTo>
                                <a:lnTo>
                                  <a:pt x="68" y="391"/>
                                </a:lnTo>
                                <a:lnTo>
                                  <a:pt x="57" y="326"/>
                                </a:lnTo>
                                <a:lnTo>
                                  <a:pt x="68" y="324"/>
                                </a:lnTo>
                                <a:close/>
                                <a:moveTo>
                                  <a:pt x="87" y="432"/>
                                </a:moveTo>
                                <a:lnTo>
                                  <a:pt x="98" y="497"/>
                                </a:lnTo>
                                <a:lnTo>
                                  <a:pt x="87" y="499"/>
                                </a:lnTo>
                                <a:lnTo>
                                  <a:pt x="76" y="434"/>
                                </a:lnTo>
                                <a:lnTo>
                                  <a:pt x="87" y="432"/>
                                </a:lnTo>
                                <a:close/>
                                <a:moveTo>
                                  <a:pt x="105" y="540"/>
                                </a:moveTo>
                                <a:lnTo>
                                  <a:pt x="117" y="605"/>
                                </a:lnTo>
                                <a:lnTo>
                                  <a:pt x="106" y="607"/>
                                </a:lnTo>
                                <a:lnTo>
                                  <a:pt x="94" y="542"/>
                                </a:lnTo>
                                <a:lnTo>
                                  <a:pt x="105" y="540"/>
                                </a:lnTo>
                                <a:close/>
                                <a:moveTo>
                                  <a:pt x="124" y="648"/>
                                </a:moveTo>
                                <a:lnTo>
                                  <a:pt x="135" y="713"/>
                                </a:lnTo>
                                <a:lnTo>
                                  <a:pt x="125" y="715"/>
                                </a:lnTo>
                                <a:lnTo>
                                  <a:pt x="113" y="650"/>
                                </a:lnTo>
                                <a:lnTo>
                                  <a:pt x="124" y="648"/>
                                </a:lnTo>
                                <a:close/>
                                <a:moveTo>
                                  <a:pt x="143" y="756"/>
                                </a:moveTo>
                                <a:lnTo>
                                  <a:pt x="154" y="821"/>
                                </a:lnTo>
                                <a:lnTo>
                                  <a:pt x="143" y="823"/>
                                </a:lnTo>
                                <a:lnTo>
                                  <a:pt x="132" y="758"/>
                                </a:lnTo>
                                <a:lnTo>
                                  <a:pt x="143" y="756"/>
                                </a:lnTo>
                                <a:close/>
                                <a:moveTo>
                                  <a:pt x="162" y="864"/>
                                </a:moveTo>
                                <a:lnTo>
                                  <a:pt x="173" y="929"/>
                                </a:lnTo>
                                <a:lnTo>
                                  <a:pt x="162" y="931"/>
                                </a:lnTo>
                                <a:lnTo>
                                  <a:pt x="151" y="866"/>
                                </a:lnTo>
                                <a:lnTo>
                                  <a:pt x="162" y="864"/>
                                </a:lnTo>
                                <a:close/>
                                <a:moveTo>
                                  <a:pt x="181" y="972"/>
                                </a:moveTo>
                                <a:lnTo>
                                  <a:pt x="192" y="1037"/>
                                </a:lnTo>
                                <a:lnTo>
                                  <a:pt x="181" y="1039"/>
                                </a:lnTo>
                                <a:lnTo>
                                  <a:pt x="170" y="974"/>
                                </a:lnTo>
                                <a:lnTo>
                                  <a:pt x="181" y="972"/>
                                </a:lnTo>
                                <a:close/>
                                <a:moveTo>
                                  <a:pt x="199" y="1080"/>
                                </a:moveTo>
                                <a:lnTo>
                                  <a:pt x="211" y="1145"/>
                                </a:lnTo>
                                <a:lnTo>
                                  <a:pt x="200" y="1147"/>
                                </a:lnTo>
                                <a:lnTo>
                                  <a:pt x="189" y="1082"/>
                                </a:lnTo>
                                <a:lnTo>
                                  <a:pt x="199" y="1080"/>
                                </a:lnTo>
                                <a:close/>
                                <a:moveTo>
                                  <a:pt x="218" y="1188"/>
                                </a:moveTo>
                                <a:lnTo>
                                  <a:pt x="230" y="1253"/>
                                </a:lnTo>
                                <a:lnTo>
                                  <a:pt x="219" y="1255"/>
                                </a:lnTo>
                                <a:lnTo>
                                  <a:pt x="207" y="1190"/>
                                </a:lnTo>
                                <a:lnTo>
                                  <a:pt x="218" y="1188"/>
                                </a:lnTo>
                                <a:close/>
                                <a:moveTo>
                                  <a:pt x="237" y="1296"/>
                                </a:moveTo>
                                <a:lnTo>
                                  <a:pt x="248" y="1361"/>
                                </a:lnTo>
                                <a:lnTo>
                                  <a:pt x="237" y="1363"/>
                                </a:lnTo>
                                <a:lnTo>
                                  <a:pt x="226" y="1298"/>
                                </a:lnTo>
                                <a:lnTo>
                                  <a:pt x="237" y="1296"/>
                                </a:lnTo>
                                <a:close/>
                                <a:moveTo>
                                  <a:pt x="256" y="1404"/>
                                </a:moveTo>
                                <a:lnTo>
                                  <a:pt x="267" y="1469"/>
                                </a:lnTo>
                                <a:lnTo>
                                  <a:pt x="256" y="1471"/>
                                </a:lnTo>
                                <a:lnTo>
                                  <a:pt x="245" y="1406"/>
                                </a:lnTo>
                                <a:lnTo>
                                  <a:pt x="256" y="1404"/>
                                </a:lnTo>
                                <a:close/>
                                <a:moveTo>
                                  <a:pt x="275" y="1512"/>
                                </a:moveTo>
                                <a:lnTo>
                                  <a:pt x="286" y="1577"/>
                                </a:lnTo>
                                <a:lnTo>
                                  <a:pt x="275" y="1579"/>
                                </a:lnTo>
                                <a:lnTo>
                                  <a:pt x="264" y="1514"/>
                                </a:lnTo>
                                <a:lnTo>
                                  <a:pt x="275" y="1512"/>
                                </a:lnTo>
                                <a:close/>
                                <a:moveTo>
                                  <a:pt x="293" y="1620"/>
                                </a:moveTo>
                                <a:lnTo>
                                  <a:pt x="305" y="1685"/>
                                </a:lnTo>
                                <a:lnTo>
                                  <a:pt x="294" y="1687"/>
                                </a:lnTo>
                                <a:lnTo>
                                  <a:pt x="283" y="1622"/>
                                </a:lnTo>
                                <a:lnTo>
                                  <a:pt x="293" y="1620"/>
                                </a:lnTo>
                                <a:close/>
                                <a:moveTo>
                                  <a:pt x="312" y="1728"/>
                                </a:moveTo>
                                <a:lnTo>
                                  <a:pt x="324" y="1793"/>
                                </a:lnTo>
                                <a:lnTo>
                                  <a:pt x="313" y="1795"/>
                                </a:lnTo>
                                <a:lnTo>
                                  <a:pt x="301" y="1730"/>
                                </a:lnTo>
                                <a:lnTo>
                                  <a:pt x="312" y="1728"/>
                                </a:lnTo>
                                <a:close/>
                                <a:moveTo>
                                  <a:pt x="331" y="1836"/>
                                </a:moveTo>
                                <a:lnTo>
                                  <a:pt x="342" y="1901"/>
                                </a:lnTo>
                                <a:lnTo>
                                  <a:pt x="331" y="1903"/>
                                </a:lnTo>
                                <a:lnTo>
                                  <a:pt x="320" y="1838"/>
                                </a:lnTo>
                                <a:lnTo>
                                  <a:pt x="331" y="1836"/>
                                </a:lnTo>
                                <a:close/>
                                <a:moveTo>
                                  <a:pt x="350" y="1944"/>
                                </a:moveTo>
                                <a:lnTo>
                                  <a:pt x="361" y="2009"/>
                                </a:lnTo>
                                <a:lnTo>
                                  <a:pt x="350" y="2011"/>
                                </a:lnTo>
                                <a:lnTo>
                                  <a:pt x="339" y="1946"/>
                                </a:lnTo>
                                <a:lnTo>
                                  <a:pt x="350" y="1944"/>
                                </a:lnTo>
                                <a:close/>
                                <a:moveTo>
                                  <a:pt x="369" y="2052"/>
                                </a:moveTo>
                                <a:lnTo>
                                  <a:pt x="380" y="2117"/>
                                </a:lnTo>
                                <a:lnTo>
                                  <a:pt x="369" y="2119"/>
                                </a:lnTo>
                                <a:lnTo>
                                  <a:pt x="358" y="2054"/>
                                </a:lnTo>
                                <a:lnTo>
                                  <a:pt x="369" y="2052"/>
                                </a:lnTo>
                                <a:close/>
                                <a:moveTo>
                                  <a:pt x="388" y="2160"/>
                                </a:moveTo>
                                <a:lnTo>
                                  <a:pt x="399" y="2225"/>
                                </a:lnTo>
                                <a:lnTo>
                                  <a:pt x="388" y="2227"/>
                                </a:lnTo>
                                <a:lnTo>
                                  <a:pt x="377" y="2162"/>
                                </a:lnTo>
                                <a:lnTo>
                                  <a:pt x="388" y="2160"/>
                                </a:lnTo>
                                <a:close/>
                                <a:moveTo>
                                  <a:pt x="406" y="2268"/>
                                </a:moveTo>
                                <a:lnTo>
                                  <a:pt x="412" y="2301"/>
                                </a:lnTo>
                                <a:lnTo>
                                  <a:pt x="401" y="2303"/>
                                </a:lnTo>
                                <a:lnTo>
                                  <a:pt x="395" y="2270"/>
                                </a:lnTo>
                                <a:lnTo>
                                  <a:pt x="406" y="226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Freeform 269"/>
                        <wps:cNvSpPr>
                          <a:spLocks noEditPoints="1"/>
                        </wps:cNvSpPr>
                        <wps:spPr bwMode="auto">
                          <a:xfrm>
                            <a:off x="932815" y="1597025"/>
                            <a:ext cx="240665" cy="38735"/>
                          </a:xfrm>
                          <a:custGeom>
                            <a:avLst/>
                            <a:gdLst>
                              <a:gd name="T0" fmla="*/ 0 w 379"/>
                              <a:gd name="T1" fmla="*/ 50 h 61"/>
                              <a:gd name="T2" fmla="*/ 66 w 379"/>
                              <a:gd name="T3" fmla="*/ 41 h 61"/>
                              <a:gd name="T4" fmla="*/ 68 w 379"/>
                              <a:gd name="T5" fmla="*/ 52 h 61"/>
                              <a:gd name="T6" fmla="*/ 2 w 379"/>
                              <a:gd name="T7" fmla="*/ 61 h 61"/>
                              <a:gd name="T8" fmla="*/ 0 w 379"/>
                              <a:gd name="T9" fmla="*/ 50 h 61"/>
                              <a:gd name="T10" fmla="*/ 110 w 379"/>
                              <a:gd name="T11" fmla="*/ 35 h 61"/>
                              <a:gd name="T12" fmla="*/ 176 w 379"/>
                              <a:gd name="T13" fmla="*/ 26 h 61"/>
                              <a:gd name="T14" fmla="*/ 177 w 379"/>
                              <a:gd name="T15" fmla="*/ 37 h 61"/>
                              <a:gd name="T16" fmla="*/ 111 w 379"/>
                              <a:gd name="T17" fmla="*/ 46 h 61"/>
                              <a:gd name="T18" fmla="*/ 110 w 379"/>
                              <a:gd name="T19" fmla="*/ 35 h 61"/>
                              <a:gd name="T20" fmla="*/ 220 w 379"/>
                              <a:gd name="T21" fmla="*/ 21 h 61"/>
                              <a:gd name="T22" fmla="*/ 286 w 379"/>
                              <a:gd name="T23" fmla="*/ 12 h 61"/>
                              <a:gd name="T24" fmla="*/ 287 w 379"/>
                              <a:gd name="T25" fmla="*/ 23 h 61"/>
                              <a:gd name="T26" fmla="*/ 221 w 379"/>
                              <a:gd name="T27" fmla="*/ 31 h 61"/>
                              <a:gd name="T28" fmla="*/ 220 w 379"/>
                              <a:gd name="T29" fmla="*/ 21 h 61"/>
                              <a:gd name="T30" fmla="*/ 330 w 379"/>
                              <a:gd name="T31" fmla="*/ 6 h 61"/>
                              <a:gd name="T32" fmla="*/ 377 w 379"/>
                              <a:gd name="T33" fmla="*/ 0 h 61"/>
                              <a:gd name="T34" fmla="*/ 379 w 379"/>
                              <a:gd name="T35" fmla="*/ 11 h 61"/>
                              <a:gd name="T36" fmla="*/ 331 w 379"/>
                              <a:gd name="T37" fmla="*/ 17 h 61"/>
                              <a:gd name="T38" fmla="*/ 330 w 379"/>
                              <a:gd name="T39" fmla="*/ 6 h 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379" h="61">
                                <a:moveTo>
                                  <a:pt x="0" y="50"/>
                                </a:moveTo>
                                <a:lnTo>
                                  <a:pt x="66" y="41"/>
                                </a:lnTo>
                                <a:lnTo>
                                  <a:pt x="68" y="52"/>
                                </a:lnTo>
                                <a:lnTo>
                                  <a:pt x="2" y="61"/>
                                </a:lnTo>
                                <a:lnTo>
                                  <a:pt x="0" y="50"/>
                                </a:lnTo>
                                <a:close/>
                                <a:moveTo>
                                  <a:pt x="110" y="35"/>
                                </a:moveTo>
                                <a:lnTo>
                                  <a:pt x="176" y="26"/>
                                </a:lnTo>
                                <a:lnTo>
                                  <a:pt x="177" y="37"/>
                                </a:lnTo>
                                <a:lnTo>
                                  <a:pt x="111" y="46"/>
                                </a:lnTo>
                                <a:lnTo>
                                  <a:pt x="110" y="35"/>
                                </a:lnTo>
                                <a:close/>
                                <a:moveTo>
                                  <a:pt x="220" y="21"/>
                                </a:moveTo>
                                <a:lnTo>
                                  <a:pt x="286" y="12"/>
                                </a:lnTo>
                                <a:lnTo>
                                  <a:pt x="287" y="23"/>
                                </a:lnTo>
                                <a:lnTo>
                                  <a:pt x="221" y="31"/>
                                </a:lnTo>
                                <a:lnTo>
                                  <a:pt x="220" y="21"/>
                                </a:lnTo>
                                <a:close/>
                                <a:moveTo>
                                  <a:pt x="330" y="6"/>
                                </a:moveTo>
                                <a:lnTo>
                                  <a:pt x="377" y="0"/>
                                </a:lnTo>
                                <a:lnTo>
                                  <a:pt x="379" y="11"/>
                                </a:lnTo>
                                <a:lnTo>
                                  <a:pt x="331" y="17"/>
                                </a:lnTo>
                                <a:lnTo>
                                  <a:pt x="330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Line 270"/>
                        <wps:cNvCnPr/>
                        <wps:spPr bwMode="auto">
                          <a:xfrm flipH="1">
                            <a:off x="1114425" y="1669415"/>
                            <a:ext cx="70485" cy="88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271"/>
                        <wps:cNvCnPr/>
                        <wps:spPr bwMode="auto">
                          <a:xfrm flipH="1" flipV="1">
                            <a:off x="1102360" y="1609725"/>
                            <a:ext cx="12065" cy="685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Rectangle 272"/>
                        <wps:cNvSpPr>
                          <a:spLocks noChangeArrowheads="1"/>
                        </wps:cNvSpPr>
                        <wps:spPr bwMode="auto">
                          <a:xfrm>
                            <a:off x="1218565" y="168402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3" name="Rectangle 273"/>
                        <wps:cNvSpPr>
                          <a:spLocks noChangeArrowheads="1"/>
                        </wps:cNvSpPr>
                        <wps:spPr bwMode="auto">
                          <a:xfrm>
                            <a:off x="963295" y="196024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4" name="Rectangle 274"/>
                        <wps:cNvSpPr>
                          <a:spLocks noChangeArrowheads="1"/>
                        </wps:cNvSpPr>
                        <wps:spPr bwMode="auto">
                          <a:xfrm>
                            <a:off x="915670" y="84455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5" name="Rectangle 275"/>
                        <wps:cNvSpPr>
                          <a:spLocks noChangeArrowheads="1"/>
                        </wps:cNvSpPr>
                        <wps:spPr bwMode="auto">
                          <a:xfrm>
                            <a:off x="288290" y="135064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6" name="Rectangle 276"/>
                        <wps:cNvSpPr>
                          <a:spLocks noChangeArrowheads="1"/>
                        </wps:cNvSpPr>
                        <wps:spPr bwMode="auto">
                          <a:xfrm>
                            <a:off x="1408430" y="130937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7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880110" y="164592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98" name="Group 278"/>
                        <wpg:cNvGrpSpPr>
                          <a:grpSpLocks/>
                        </wpg:cNvGrpSpPr>
                        <wpg:grpSpPr bwMode="auto">
                          <a:xfrm>
                            <a:off x="919480" y="1617980"/>
                            <a:ext cx="27940" cy="27940"/>
                            <a:chOff x="1448" y="2548"/>
                            <a:chExt cx="44" cy="44"/>
                          </a:xfrm>
                        </wpg:grpSpPr>
                        <wps:wsp>
                          <wps:cNvPr id="99" name="Oval 27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8" y="2548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Oval 280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8" y="2548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01" name="Group 281"/>
                        <wpg:cNvGrpSpPr>
                          <a:grpSpLocks/>
                        </wpg:cNvGrpSpPr>
                        <wpg:grpSpPr bwMode="auto">
                          <a:xfrm>
                            <a:off x="701675" y="1701800"/>
                            <a:ext cx="27940" cy="27940"/>
                            <a:chOff x="1105" y="2680"/>
                            <a:chExt cx="44" cy="44"/>
                          </a:xfrm>
                        </wpg:grpSpPr>
                        <wps:wsp>
                          <wps:cNvPr id="102" name="Oval 282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5" y="2680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Oval 283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5" y="2680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04" name="Group 284"/>
                        <wpg:cNvGrpSpPr>
                          <a:grpSpLocks/>
                        </wpg:cNvGrpSpPr>
                        <wpg:grpSpPr bwMode="auto">
                          <a:xfrm>
                            <a:off x="1176655" y="1691005"/>
                            <a:ext cx="28575" cy="27940"/>
                            <a:chOff x="1853" y="2663"/>
                            <a:chExt cx="45" cy="44"/>
                          </a:xfrm>
                        </wpg:grpSpPr>
                        <wps:wsp>
                          <wps:cNvPr id="105" name="Oval 28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53" y="2663"/>
                              <a:ext cx="4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Oval 286"/>
                          <wps:cNvSpPr>
                            <a:spLocks noChangeArrowheads="1"/>
                          </wps:cNvSpPr>
                          <wps:spPr bwMode="auto">
                            <a:xfrm>
                              <a:off x="1853" y="2663"/>
                              <a:ext cx="45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07" name="Group 287"/>
                        <wpg:cNvGrpSpPr>
                          <a:grpSpLocks/>
                        </wpg:cNvGrpSpPr>
                        <wpg:grpSpPr bwMode="auto">
                          <a:xfrm>
                            <a:off x="922655" y="229870"/>
                            <a:ext cx="27940" cy="27940"/>
                            <a:chOff x="1453" y="362"/>
                            <a:chExt cx="44" cy="44"/>
                          </a:xfrm>
                        </wpg:grpSpPr>
                        <wps:wsp>
                          <wps:cNvPr id="108" name="Oval 288"/>
                          <wps:cNvSpPr>
                            <a:spLocks noChangeArrowheads="1"/>
                          </wps:cNvSpPr>
                          <wps:spPr bwMode="auto">
                            <a:xfrm>
                              <a:off x="1453" y="362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" name="Oval 28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53" y="362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10" name="Group 290"/>
                        <wpg:cNvGrpSpPr>
                          <a:grpSpLocks/>
                        </wpg:cNvGrpSpPr>
                        <wpg:grpSpPr bwMode="auto">
                          <a:xfrm>
                            <a:off x="403860" y="1472565"/>
                            <a:ext cx="28575" cy="27940"/>
                            <a:chOff x="636" y="2319"/>
                            <a:chExt cx="45" cy="44"/>
                          </a:xfrm>
                        </wpg:grpSpPr>
                        <wps:wsp>
                          <wps:cNvPr id="111" name="Oval 291"/>
                          <wps:cNvSpPr>
                            <a:spLocks noChangeArrowheads="1"/>
                          </wps:cNvSpPr>
                          <wps:spPr bwMode="auto">
                            <a:xfrm>
                              <a:off x="636" y="2319"/>
                              <a:ext cx="4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" name="Oval 292"/>
                          <wps:cNvSpPr>
                            <a:spLocks noChangeArrowheads="1"/>
                          </wps:cNvSpPr>
                          <wps:spPr bwMode="auto">
                            <a:xfrm>
                              <a:off x="636" y="2319"/>
                              <a:ext cx="45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13" name="Group 293"/>
                        <wpg:cNvGrpSpPr>
                          <a:grpSpLocks/>
                        </wpg:cNvGrpSpPr>
                        <wpg:grpSpPr bwMode="auto">
                          <a:xfrm>
                            <a:off x="1355090" y="1450975"/>
                            <a:ext cx="27940" cy="27940"/>
                            <a:chOff x="2134" y="2285"/>
                            <a:chExt cx="44" cy="44"/>
                          </a:xfrm>
                        </wpg:grpSpPr>
                        <wps:wsp>
                          <wps:cNvPr id="114" name="Oval 2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4" y="2285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" name="Oval 29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4" y="2285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16" name="Group 296"/>
                        <wpg:cNvGrpSpPr>
                          <a:grpSpLocks/>
                        </wpg:cNvGrpSpPr>
                        <wpg:grpSpPr bwMode="auto">
                          <a:xfrm>
                            <a:off x="998855" y="1931035"/>
                            <a:ext cx="27940" cy="27940"/>
                            <a:chOff x="1573" y="3041"/>
                            <a:chExt cx="44" cy="44"/>
                          </a:xfrm>
                        </wpg:grpSpPr>
                        <wps:wsp>
                          <wps:cNvPr id="117" name="Oval 297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3" y="3041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" name="Oval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3" y="3041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19" name="Rectangle 299"/>
                        <wps:cNvSpPr>
                          <a:spLocks noChangeArrowheads="1"/>
                        </wps:cNvSpPr>
                        <wps:spPr bwMode="auto">
                          <a:xfrm>
                            <a:off x="1203960" y="1503680"/>
                            <a:ext cx="952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20" o:spid="_x0000_s1275" editas="canvas" style="position:absolute;left:0;text-align:left;margin-left:257.15pt;margin-top:-.9pt;width:144.7pt;height:176.75pt;z-index:-251646976" coordsize="18376,2244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/6cOYTVkAADJoAgAOAAAAZHJzL2Uyb0RvYy54bWzsfVtvHcmR5vsC+x8IPi5g69T1nCNYHgz6 MhjAs2vA3H0/oqgWsRTJIdmt9iz2v+8XmRFZGayIjBqr2wvbxw8uqU8oKm6ZlRnxZeTv/unnz3cX P908Pd8+3L+77H67u7y4ub9++HB7/8O7y/959f1vDpcXzy+n+w+nu4f7m3eXf755vvyn3//X//K7 L49vb/qHTw93H26eLsDk/vntl8d3l59eXh7fvnnzfP3p5vPp+bcPjzf3+PHjw9Pn0wv++vTDmw9P py/g/vnuTb/bzW++PDx9eHx6uL55fsZ//Tb/ePn7xP/jx5vrl//x8ePzzcvF3btLyPaS/v8p/f97 +v83v//d6e0PT6fHT7fXLMbpL5Di8+n2Hi8trL49vZwufny6XbH6fHv99PD88PHlt9cPn988fPx4 e32TdIA23e6VNt+c7n86PSdlrmEdERB/+gX5vv+B5L5/+P727g7WeAPub+m/0fML/HNDP9/da6L8 XxIt03x5hAOfH4srn79OxD99Oj3eJM2f317/95/++HRx++Hd5X66vLg/fUYcff90c0NRcdFPEzmR Xg+6Pz3+8YkkfX78w8P1/36+uH/47sPtyx8fbu9fIFBHlBC6IqW/POMfXbz/8m8PH8D49OPLQ/Lk zx+fPhMr+OjiZ/zb4bib8fo/449jd+z79NrT25ufXy6u6ffpOHU9QuwaFP08EzG97fRWGF3/+Pzy LzcPienppz88v+BnBMwH/Cn/gVW7ApOPn+8Qhv/tzcV4uPgCHbueI/WDEHUV0bDrLz5dQKrXRH1F 1PW9w2qoqPphb7MaK6Juf3RYwUBF9N6Taq6IunnnsNpXVH0/21Jhdinv63rPVseKqh8dVl1t9n72 NOxqw8Pptlzw1yJYvx8dHbva9B3eaXqxq21PpnAiojZ+d9w5zGrrD/PkMavN3/WDw6y2/zB79kdg LtboBocZDZ7izNFVs1cO2I22ZH3tgBHGsG3W1w44OJHR1/Yf58Hjpey/mxzBavuPvRdmvbJ/52lZ 2386usxq+8/OXDHU5p/2e0fLoTY/qMyIHWrrYy70eNXWn5yAHWrrz4fO41Vbf/Lkqo0/j+6EWBt/ csJ1qG1/6DzbD7Xt3cm1tv0e0tvROta2H50AG2vbH905caxt33m8atsfEDmOXLXt+86OibG2/fHo TTxjbfveiYmxtn3X9a7BauM7cT/Vtu92B2+unmrjewabauN3/exF66Ss71hsqq3fDZ03vWIFtEyc Hq/a+t2Aj6Dtyqk2f+eZTJl/7DzzT7X5nSlsVuYfMQvYgs3K/M5MPSvzT64vZ2V+J/hnZf7JNRmt Cst3C4ssc0aclf3nvatmbX/vszsr+8++zWr7D45ke+WAAz41tgP2tQNGZ1LcKwfsJ5dZ7QBvJtsr Bxzd+KddQXEAPs+mA/bKAYe9N5j2tQNmJ872ygHHgzeZ7WsHeB/Lg3LA8ejNsofaAd7y7lA7oN8d vDg71A7ovJX6ofZAj2nDiY1D7YFucGbtQ+2Cvtt5c9ChdkHnfU8OtQ/6zv2gHGofdKMj27F2Qt+7 67Jj7YQOy2cz2I7KC527aDkqL3g7k6PywrDzlhpH5QUvQo7KCwNW4/Z4P9Ze6L0P3lF5oXe9cFRe AJlpt26n3DBgRW4L1+1qP/SDy085wv9SdbvaE/3emSu7nXbFwXNFt6t90XtrW4yBaurqx4PnjG5X e2PAqs6xn3LH6G88d7U/Bgxsm5/eFE87bz3TqW0xMhELP2RASo7j9EnSHtc/33PeA3+6OFG2cJfS Lo8Pz5RuoSQIEilXOWVzegsqSpI4xPAyEQ+ccWkTw4VELOmZNjH8Q8T7TZxhfCJOaRio3eZMpiVq WC7niQJy1hEpg03krGW3Tc2O9ey2KdqxpjnjFKpKO3tSFVv3LbLT3j2Rb1OVtueJfJuqPauKHfYm YVjVfptXaRdNwmCbvIU7bZQT+TZVaS+cyLepOrCqwzZVaUebuG9TdWRVsSvdoirtS4k7Np6byFnV cZuqtLtM3LepShvIRL5NVdojEjn2gFtkp11gIt+mKu3zEvk2VSdWFVu1TcKwqtiMbSGn/RgJg/3W JnJWFTuqTeSsakmOtyc92jUlYbapSvuiRL5NVdr5EDl2Nltkp71NIt+mKu1eEvk2r9L+JJFvU5V2 IIl8m6q0xyBy7CG2qEq7iES+TVXaJiTybarSPiCRb1OVFvqJfJuqtJIncqzUt6hKS/VEvk1VWosn 8m2q0mI7kW9TlVbTiXybqmm5TPS0HN6iLDZ6+QW03t32D1hfWtBu+wesMa1Yt/0D1rnDknTTP1gW TkrpvArhReUTCr+vS75Plxco+b6nl5zePp5eaC0qf7z4gqIdVdkuPr27pEIa/fD54aebq4dE8kJr 0hxYI9ZKWc7l97v7mg6LKPLigCRfJpSf5fmY2FGKP5GJZeVneWYyWlmDjKt70FJ+lmcmey2c/Hp9 9/B8k1RexM3/gr/fQ1lRLgTyj5kwewhVxqY+PKz7MrcLF3lmbjyC+n3bOvyVw263+VLKV5IRAzL+ 3g9YibZcsjKJiO5bEWXVJAEKp8zaMyPSwUwZOHzA3hE69f2hKWyHpVGma/ul4/VFXwJXtJJndkxH CU96LwZYy0gdf9n6MiUIH3kyP8p+Eb8gbjr+fPS5yO1GOKrOLF9gv810ecz0QVB0vE4I6XjphApt 235b6ajiQPYrewmxrzzZzlvpqHyU+EmkCh95Mr+tdLx56cexre9WOsR7kg9r+Wb8rUacyO+P0p53 rB1WNpm3N0p7qi/DSh2WTC0pyCuJDgu3Jh3vHbq5bfWeo6IrK2nRSp7ZO0Am5PeW9bz8Lk+m41HQ ZXyMO6r6Qtf2Yk8ZY7JLML3/4nT4TuT3tj8EAFlso+NZrgu+P/1WOqq+kV1QOGjHwUY63rR3yKk3 +W2l468OACFtfpvp2B9YODflW404iU9/lNLnOdkSmYjM2xulAy+eOlihJcUgVhraqw0AYfKbAQhp 8pMoC74ZA3/TupJQE+3lmUfpQLUOip6SjZLf5cl0vN9DbSWQL8+hIR1vlQHGafPbSscrp65kd0R+ ebIeW+k4j9YF34JhKx0nCbuxPYusI1Dk96MWUKXsQxQH2lE7yjcjWBGN/AVG0aQVjCN/+FGpaZLx lwUL7yYZfwhQL2uSUT0NEYvAbZLxNhybgjZZnk0iFajshpeGZHktHpFxeoO2z03httIRnIAGcbAg BnRsGx0v2JcttAShPPNgGrfSYYGW5AsW9uNWOt6gdGXnKHLJk+XbSofcepYviNDVQJP3+YNz4pR5 WaV5X5SJvwBYXrViYiKwAXwdrOYAPclk7Y/4xJvhYM0HZF/m1v7kzlQUhWxIVDZV4KRUsACaNpLx th92ab50IxnBL0iF9uwCeOImMngpcQt8yh85TIBNFXgtEUxpq4iLgxRIxCRnSRh5QTrzjI8CQ0tS IC4zv/b8NvOMD8hdkxvP+KUSIwrJM4/2/S4vPaBLi9ue03dFV+Eiz8xt5hkfaaAWt61khJ1BWJWS ibxMnvzSjWQEM6M5QPKPwkWezG0jGWEBiVvbbvNGMp7DsXtp2u11xIno/ky656oWJvXM2QvSvaTu hFB4y5PjhSfcYAW655k0SILsJa3YHsMH3pXgS9IyD+C8ySclpyeiy5NVIMQNXIdFbYvbfiMZT5Gl niovkye/dCMZz31Bcma/kYzzrNEcsJUsh3ywuF9FnBjCD1JglJNHCtLAC1KgCRNhwUcIb3lmYx9l n9mOZcCst3HLYZXPDrkpGeEWBOlWMo7liNs2sgOvYZHTa4X8yg9iVt91R0n0yKzquk721u1Rd+QZ oT0hoBDGa6umPgB+cWqi/a0Erj3HXyTbNjLCVWJ+KdEsVpQnB+lGMjYw0qct1638IC/zXQfUPA9o 5uy5DjCxPFDaWQdC9GfFm5J2HedW2woVsmC7grfyKA6l20gnc0z7W1yMgnNeLcfQ2YQts8zKGxsc CPhsZh05EEXSRNiObzr58CuQFaicaCTPPA7KW38xOlY25LeRrlg5CthX3hA1GyNwIMAppopo8qRj JIpQeMuTTVkSrO2QHLBCql8rXOQp3BieJdLJz/IUMobYBOYZmCwazzjlkoWL+G2lE2UjfrJoiOjE Fb8UncRAxE/oXvm2EV5ATidTygzlTvCSk2yvl5DWzfNDexneARCdXtv+6IIsr/pgz+YEOkqNLeK3 la7U9oL3yvwQqcsw3GBRivPn2hsyjBoOnCQmZeJ2PYiDTnnUBIN14m1eVLWXVFiklOTCYrocE8F6 tps4dmK6/FUN6bjQF1SIUG/lRVuwihA7B8sxoDcYNhKMavFwsFjshG6VDG5Ez8zQ4FL1cqNHMlSR FDNPAJH2OCmXojGy+p5OZtBSOZgC9nTQA3RY9TenipnL7Egf/0J0WY8g24HqOtMF3t5Mx9+sIH0C 1EFeFhQPb5hT9oKqkkh3o2JjSqjb804m8o5ke4LECw5e5agIqpKg4wRs4O09o0UxnzejYjMdz1Fw epvfVjquCAVpmg4HM9MoCOnoNDZGS5BEAiIsR88quhtzymHK/6bY0o2eA88VQda7OzDKOUC8gC5v +YNscCc5oqA6g2YweU4Jcq6gy4seYAia3j7yMiAo0EC+/GWI6A4MMkCZo/nezXQMRgA6v81vKx2d E0eUBRlwIGK20mW7xPxeReCGOe8oJaVwzsOp4KRVUMrqJE8V4c12HGVB4b3fMdwuqOMDlZmtGYAM QJe/SEFRfSsd9M1zbYBH2k7Hi38cE2hG43ErHQO/kGxp83sdCXH09DuBDxW8vjfp0dHtFD4E2W/J AbRu9iMdwWwTynYzyDMBh5vHRQRewoFw3v2vVg1ii7yxByFzjAk5jRHgnOgsejbPL0coECHslNp2 3EyIrQzNax3+QZvjZkI6L5w4Rr7eSrjjSnqE5UDosq+DrAsI81cujMf1YJCo8VcNwPHysCgLc3cE EYIyGSvACFLvgEwYLCcBAOegC9aTwBALYRBLPVZMScZgzdL3XLBFx7F2LPUy1AIgC/U4yK+OAL3b Cbm03wULK5iHnRgSUj8AivcALQDPbCTEook5tpfcCIqthAwaiKCKCF3miA19ezrgs4B0wKNNuBoM G0ZQAWiXhYk7gnoG8cVYeDE/hlxTYjqnkxwafP2BrhfCiCOHMUVA+9Vlhxtx5KGGmSzimKfEPgD5 YpBzyirIbf0nCHkx2AfnnvphMyFPWTTHte24mVBmy2iFOWwlRHsRjp7AhdsJ5RsRxWO/mVCQ2tE6 fT0ONwzegUf8cibIHbxonpKMheYogUMZ6EefmKbnR64b9AGIuh95PdMH6C28MTuUDlu0Xy0jKMA2 LhxhqDZHzqGj10tEmNeuMSED4KIDkP24lXBg3GcffSe3E3LqAx1p2loP2wnzlzc6BYZ1yVZC3iTB TpGMzHGV3GwsIEeBnZV5zh1BIwMmhmjDJGUq9OVpSzxSwyesZ4boyz7ySfAhyD2hZVD+BtEBlna8 8/Z3QKouIBQZg5VmMc8q6ycTGe/+0IYoa13W7EIgTyHkrXd0TBc9fJljUGboR8EiRpvjdViIbI1Y mng1QxNjtqkbS+lsOTy/nB4X/vJkG6DHUjJWdN4bk3Cel2g2aTp0LaW8UlQDEo3Ow6du1eVgPP5j 3bH6+eHu9gP1CKfz8M9PP7z/5u7p4qcTtVVP/2MZFNndPZ2rB5gH4/T6hO7uH+9OL+lovSLbyO3x 6fnl29Pzp/zWxIFeenr7/uanG2pdfnr76eb04bv7D+nPL6fbu/znBLTjxt/U6zt3C3//8OHP6Pv9 9JB7wqOHPf7w6eHpPy4vvqAf/LvL53//8fR0c3lx96/36B1+7EaCgL2kv4zTnrJiT/Uv7+tfTvfX YPXu8uUSva3oj9+85KbzPz4+3f7wCW/qkh3uH/4Z/cY/3lIv8NSYPEvFf0E/9Szrr99YHWuFVWP1 tE1R3dJLY3URt7Rc395HfcReNs/b3XzAsEtDp+6jfjh0dHAk91Hv5pIy+qo+6tzQL+fdqCOZ1Uf9 kNsGpwVBTYOEZekvyS3p1owwaxYiHDNLDdBWnDBtLUTcanPNCtovVPvc0XXFCh5biNCPkxrlrVnh 67BQHR1WmEgWIrzPZoUNWaFCetJWkHb2FVVuP7kWC9NxRcZ9TlcqUlVuYcatjA1mtemlgf2aWW17 NOh3tKSl6/JONDClxnhrZrX1sX/xmNXmp57yNrPa/tKQ0VBTOQCdPU1mNC8V+bHmciSjUlQh64+5 z+lKTTppX6hG1wG0xyxkQ+dJVjsAM6gnWe0Aanpsq1k7YHJHEqFeFsm48/xazdoBkzsAKNOwMOOu tStmdCK1UM3ctHbtTToKWsiGKTewXDOrHTBPXtDS7mhhxh3e18xqB+w7b8qgyXdhxq0w18xqB+y5 0bWhpnIA7o0wvUmpmfLKA7qk2zOQ7qWO5psmM/q6FGZHV006Y1vIBm8EUC6oUB1dNZEQXshGtMm0 JasdAEi5507sDmpuzuAkXFARDeDl3Dd47QLVUX30RidV8CtufMOHwa0eBGPnaEooloUb8gCORwkY V+gwz9p2o5NHhQpH1j1N6YhUofNlU17ARteTTXvBiTbaYJR3dljme9zqgTDucpfq1agiTETFbfK+ xVQJL3TjzplxCcZYqNDex/MC4SsK3eCtEuhoTaHq9q6mdEKk0A1oaWuOBdrBFSoAUrwPFW3XC92A tt02N+WFA3ekX0cv1WwXbrOz3qPzoIUKZaTc3tvgVnthwORgyka7n4Xb0bWbarA+eCtIwj5X3NDP 2p4rKXdR6Abu176KN9qZFyrcQOXNvKrF+tA7XyuqW1TcXLtRKbHQDdxaei1b7QWUjLyRRadYF27c ynzFjbJPhQrlY29kUZFmoTs60UvJlIUKuDXHC4TbWuj2zkxO5zoWKtQdPG71WECa0Y43yvtW3LBO sSOEMkcLHbeoXttNeQFJa49b7QWUHWzZqKC0vHPA58OWjYpvC523CCQkyUI1uGNBtVkHUMWRTXlh 4Bug1qOeihDlrWhe5nBTXhiOnk8Bq6m4zR435QU0fvDsVnsBawJbtldt1qXt+FpV3Wa93okip3Lu 6m20LefK9rmr96qhO+0lkQC9wmaRskdRe3QG2VyVs7LtTsFA72fuUrMNyDGekjCS426Tc5ehc1fv lVe5Vn7u6r2yDEOsrwqypx1iXKi4KqW+gJwDuMCB2uR8oOnc1XvlJj5LeFVA1G1DcinrqrS7Cch5 WipYm4CcvVo60bTJuaJ67uq98ipjjK+w8tvyseFWAVdY2m0iZ68WSHTbTb9QV+/8yfyqBtdY4eUG 132jwbVU3b1aJiOzStd8qSbKkwuZWIniCxugYASsGIC3+HgJFrTsH3mXPPM7GfESNfkTFFGZaoWL PDO3dIcPVKC+yDkq5Hd5Mp2APQOLEAyYTILdYpsfY12oL3LzvZR0JH7YLDXpuHFPV8JV5Jcn6yG9 UwLEOVI/6b2oAbXfy3hHbLbbdIwypB69LT0E49mXFaTIL8+sB2HiyC5R/2xAPDNd0MuE+CR+QLs3 5ePDUkAntOkQd4lfhMHh2y96rCSa72W4aI/kYZOO4z7CJwkcjzoNt/gRLCbpUT6d4gd5Zn8UCGLp wSe/y5PpBOMVQLeQaMvvDU64DBKn5SMg75Mnv1eAScDBNfWVOA3wjEjHJvmifvmop2U67Blb7x15 klwa9Yv88sx6jBx/SKi1+XH8USeI5ns5rsh/TTqGRiIt2KRDlS7rG+CFJionYvwOAXBx4jhAcrP9 Xo6DCHQ1cRwMsGNL34njACnaJh1qf1mPsgMQf8kz+22WOAi+R7P4F3q35EOZML83OP82cyvLITjH N4t/kTxvvRcVxfzeAFG5F/8G88aeuyYg6d9+r8RBWTWLfeWZ7bwX/+K71NSDoY8oXTTpUKfM+gbz 0EH8hrhpvfcgfgu+5yhp5vcG85UcS0XusfneI9uZ5q2WfKh+pveivNmmYzuPwTriyHZGMazJjwql /OL2BI0FmxC2NcbRpGzCMYDPU1U1vzqYo7tOjBMADXGmLn8dUJ5say3XXcSEYseIIy1MaGJlPEuC xeV7a/RA6Qi3vYmQPkmZMFBmKHaMCPn0aqj1wD2yY0Lpchq5UCDPYVCMYsfggAjO76BUQAbHabzW yKKyMRMGQ2ESOwZjC11Dtg1WtCsRwvbox6GuvFyOphM0XhHCQGsUpJPWqDi3zUMgQbLjEMyg3Szg 7mBKpup15hjM8d2eDT4EHw20QMh2HIKvEJW686uDzxoulGA7Bt9J7Cd5oRF8eHEAjb9YwZcct6Sw Z4KlAbao7JlgrUFF9Kx1sHjpDgIWD1ZD6OLAn8FgeYXtMfs6WK+V/gzRArA7EniL4jGA8XdHRrpG S1RszdnXwZq3O4qvg0U01fKzjMGqHOVQ9nWwzMfBMHZhsG/AvVBC2N4Q9DuB8eMz0pofURHnrUMw hxNKIGsdzI89pZLIhX2wmcNh+OxrYCTbMgJSwBwDZXAHeSYMJinc15WDoseCqmkeyiglZYIdNjIs QhjJSGVpMk+QA8DBWyEMfE23YiWOUZaCzqtlwiDtgcMdTBiYhxIoiSO+N0070p10iTDK9MjZPeAc Ao6ciA5zUZQsSK+ORiEwE5kwGoWDBG40uOQOlSif1wNgkV8dDS7aGZMyUcYRrhbC9gqgBxojcwxy okB/5wiPkqw4jpYDl7KZzaCg9U5SJkgD41QDEwZfLhyPzEMhylMjwHPgRnnvch4qutGklzNbQVqe bqJPSkfGkdNKegRiZxGeJ7p/oMNEsDxdaEnHhObUMOdXPCb0+fbl5uni7vYzqhLlyFJwZiidS+GS y83PLxc/Pt2+u/w/x93xu8N3h/E3uPrnu9+Mu2+//c0/f//N+Jv5e6zuvh2+/eabb7v/SxWWbnz7 6fbDh5t70vXi5893989v8R9xzujl5fHtmzfP159uPp+ef/v59vrp4fnh48tvrx8+v3n4+PH2+ubN h6fTl9v7H97gU7578/l0e59qNv7Jqe/T/ziYK7I3WoyEvYAu8kzapbNH57NRn06PN7Ayn3nC6bDb D+kuEj4s9Ifb+xucsknJBab55v6PTwji9vGni493t4//C/Nh8iDcS7fJdstBqB4pXsytaTBQlF3j Z7S4GyjxRseg6OjZoWR15RwUnYf7l5uHzxf0h3eXdxAu8T/9BJfmKU1IaJTZA45+qWJl89G+v4/B VGzyF48RsjM5/694VA8fuHxUj8MxZUf/M+FIPucgPCL5K2fwzSAc0nb1HIS/4oz+NxmEWI6tzoum cggH4p/SOdtyXvTi/uG7D7cvf3y4vX/BYdq85FKk9Bf6AF28//JvDx9u3l2ecDA2zWcy33HIjmi0 wxtM6vaAdKqaNyd0qKeNQQpZrKCW9hfCpz7VLHNlhWZdjoZitVtwvj2dnTjk1mD10VAsxgtNd0in iDpKlCeZFlZY3C9kBNk3WGHFtdDQUaNPFxYrLAkL2UiYeIMV9C806fyCzQrL0EKWIOwGK6xpCw1S 0nQKxpIKk1Ih86RCzBSahlTY41d0OK9kqkjboIXbnID6lmC0zy90R8LCG0pSGrsQYQ1Hp0xMZrXx ca7d4abMj4ubPG61/dGB1+GmPIBb2TxutQt82ZQTfNnUMVI0SLNloy3mYrfxSOeQLLtREnWhS4dS DS9QXXChQh9tj1vtBSRoHNmUF8Z0vsGUrfYCNkgON+WFwQ03quUWHXzZlBd82dRZUtzUbMumjpKi eaMXvVRaWWTDUQNzLBAKo1DhJL4XvdSAsdDRCWKbm/ICmdeOELpbr3DLJ/yMCKGKa6HqkNn1uCkv uLIpL/iyUdqjvHXw7KbOk+IOFi961YlSOuZl2k0dKKUbbBxN6bq3RbYDnacx7EYfxEKFeqorW+0F pCkcbrUXkJD2RKudgPqJw0w5wRdNnSgdRzpwZSiqzpMeDnT+xRrz6kDpiGPhNrN6JBzd0KUkTTEu 1iYOs9oFB3wiHclqDyC74jCrPYCm6R6z2gO+ZLUHfMnUYdLJsxmVwYsx5tSkwHKAOks6pUPyhjfV SdK9G7XqKOmUTpJazGoHzIO3kCHQXVFggmnN0FDnSHHThOMAdZDUl6x2gC+ZOkeaGwsYahLYqcg/ 7r35Vh0jndPZSotZPQImN2jVKdJ5cD4s6gzpOHjrGEKdFQVw/YPtAH2E1I0zygYvzFzJagf4khGu pTDbezbTB0j3dKDPGgHqBOmMzjNmnFEatrxycINWHSDdd843hdJJhRmy+Z5ktQP26RCvERrq9Chq 1R6z2gG+ZLUDfMkIeFcU2Hs2U2dHU/sKy/7q7OgeZKb91clRtLt2tKTzA0WwAw7328xq++MAsh0Y 1I1x4dU7gUFFiULleZIOHhQiX6za+Eos5PHPhzzPhzyRgb7CTi+nlNtHXRgtcz7kuTqRRNslMmQB eLQNyXeNX5VKdECOkZ64CyS5Tc6F3CvsWbZ49XzI8y3siU5+K69ygfZ8yHNlGT68clWgZu2IpJUy BXDBm7TJGUR7VerTATkyH8S9IOkCch6r50Oe6O6ZcvCPD89Us7ziE3ZXBT/QNiTDja4K0qlNzgcr rgoeNCBnr5bzPQE5e/Wvecjzq89s0sqbjmymJSwV7pZTmflUA5bEiGxkaAXyvhBoVDfjr6hIwZO+ /C7PzJC/PN0xOA5Aafr05gDRKWRFQHmddJ9d68TfmwQazd8nTymeNlCYaIPFCioogPtRBzFSiq6a ym8WaeWZjbSWUH73teJjNCgviKyeVp3YFmWNphgdpelJ3jk845HpUNpoMlzLGOsll3Xj7kKR1lVM jqJO2H617ItqSBYY9Y42IR/CwctlAIjE8sweM6QUAt9lgsBMKPl2JC6XyAQgdcBjs2pjmYhEEHmy xHyOJt0o2jYWdnAUBYTl14S+aqhNsBjlGKrnNYDqMimdkND8tcRIoTNhELe4fEZeLmNBOMkz28CQ Uggaqglsbjmh56rGuGuqmrRV429T1weRS1cZJGegctLmuJZyg2qUHSBXk6nbASlHbroOH+2W11Bt yTyjg+RDuVRqFWciOXttLaUQ+F4bpBfAcpGO5zXUYLLEqLK0VWPcOMox7cgtiFVUWtoc11JuUI1P wlPlJfAaHRUiBx8DoKtgSOk8QNO5lA2jgNkFpx/ogAsTioyxYiMf5QRWLdKLWzigJtOUd2REMN1F 2dILRZtspzIORFp55lBcSyi/+5GISknijVpIpBVbdx+cDhKYLN1v29SKj+SiL3qbbiVhrNXEt47Q QaUsgze8UNxJ+qN805Ri4gYUaOPepuOD0KjgtOlWEm7Qik9ToWwSacW2nbAWbPkANZ+kPd0f3qTj nkpziX2RVp45AlH2ydYsEsrvfgTS8ogG44TZpu0rOWSOSk9TWjlkPgaRilJQfnOJfZFWnqzVSkL5 3dcKlaHEGxWWSCu27RAcaJHbwelumZavZiqAw55jiX2RVp5Zq7WE8ntDKypFgffSrsAbVygZJcoe X6WWtHI4EYCPJh2qRvzmgG4lYawVSjVZVvisHYF7giDQF6YkV4S7PLNtUUliunak7uVCtxL7wkee zG8lofzu+wp9yrMM5fSc6yu2bXCkcs+HQ4I4RX2J3xvovpIv1gl1ncQbKKC2o+T0Z3uopIQDDZVm 6MnF6iWbLXLKM/toJZv8LC7aclLkL4Gnn2+eefkbuXmGNrmvkcSY/RHKCh78ayCJjwMO8OaPs4Uk Bh6e1muMJMYRtLJ8+SokcepeP+cUp4ckTjc44Dxymi1qIkwjpaBLyAiDD2aDQpILw2s2mLEXGqow G3ygeaHpUr96S6C6WA3YrMkJX6mFU7oExeJU16oTCtOQqa5U+zJpAPGOIDwGLwUgznezWGIp/PCe KvsWr9roOIScSvtrs1MDpMUSveNAdQNNvk3FFKw2fedGVW18LKc8yWrrI6voqFnb35dMY4cTatWw mcIOj65kGjqcrjCwmNUOGNHGnrAVawdQB77FAQDxmt6kAzGFavKZ1Q5AVs9hVjtAkGKGZMoBrmS1 A3zJNGx4ImyLYTMFG54Zw7aWTKOGE7bIYlY7YO69iUeDhnH/gi1Z7YC9z0w5IB1gsCSrHbBniLqh Zu2A3pWsdoAvmUYM47oEU02FGD64klGtoYRj74WGAgwfGMazVlPjhVPHfMNmtF0qr0S3C2c4Uf+W Qjaky0osZrUDjmiEb49NdQFN7uVvMasd4EtGn/VFsqPzYVJo4W7HRyvWRlNwYZyYs92pbp/B1ynj og1u9SQ0pvuJDEVpt1Q0QL8ql1vtA5yHcmSrfYD53Ruf6v4ZX7baCQ3ZFGR4TBg7Q1MFGe4Gf6lR j4MRWEhzUCnMMNLkGRu99oICDY/pVj9LNuUFLBed4FWoYdzM6cimvIDOVR63ei7yZVNe8GVTuOEJ Kph2U7hhNKTy1jAKODx50UuNNJboxSk8R1OFHJ5mZ92hkMOocrnc6rGQ73EzfKqgw+jb5k1ICjvs y6a84MtG+5xikYzeNmSjJHyhQmsKTzaFHp686FXoYVRIM+Z9PRYUfHhO0H5LNjUW9j632gvzSGhw i5saCwf3I08QkmIRXzblBV82hSCGVLZslNUv78Q6MsP713ajHGihI/OammoM8QGfj+UDeEbY2rg6 BkBclZaGbWgP17KvSqubgBxfYKS4rkpLhYAcAZ3IJXkXkCNiE7lkZdvkDOE4I2xXEEKuS1+VZG3b kGeErYdS5T6LV6VW2jYkl2qvSsW4Tc4ptKsCCgjIMWnS8CjwiICcxyrWwzm9HZDzWC1ooICcx2qB e7XJuSx1vkZlNVa5wHFG2K4sQ4srivdS+m+H2N8AwvarQa20HMygVqypLFArf/6lUuUV6fgDEfQe ZaxZ0Mo01wHaVa9XYr0uZhlAVixy4XskA4LanLS3A64jz3LCW565nkbbc+JXUPLyszwzmUB4g/7E gtYr0gkXqc6tFeK2cNT1sV1slMtTogaScidFVDzGfhKKI7XetM9KvFgjgdAinR2pxKDfIagJIxef hI3AC4LypXs0Wk5fS7hBK3z/yGBolhNpxQhIZODbUjDUegxACYTey2+WEBFp5ZljFP2kX0kov/vR h8a76d8g8x1o1VMRBfpT0+qWbQWMG4F9Oo6sqZyDE2nlyVqtJJTffa16vl1wLry9+a5n+DSS9W2t KLMM7ecA+Sk34CBf3+a3knCDVnREHjIgSR75CtjMRBlJyyB+5PDb0nL3+j16sTR9v5Iw1grZySTr ofD2fEW3oZBWyOs3paDbWjJd4FOOLKT22/xWEm7Qis8DUl/r9rQ+UOMGaHWENC3bohjAdDJSRQp5 8peKwT7HAEgirWcXCYWPP65o/iVZ8fWNQnDgK9qoBtDWi080Ye4O3Mrn36gO0Oa4ljJWDZn5rBrq AoHHRm6njK9IW2LUDjJPVAeaEtN9Hcmu6GDZJlxLuUE13k4idR8FIyoKWRAala1oHAusqqxbRBB5 5nBEVYFtULAeQiBPJlxLKQR+QCKTz/IW7t7sIWBd9ApvDyDUGjLP6B4M+r4nrw3Y3jeNtZYyVg1t 9liMwt1VjYqLNCxRY2gKMknk0sVRLYlRheCX4/vYJFxLuUE13vRT3YG5u6pRWp5UmyOJqdqSCdvu naSTNrqhtVVbS7lBNTmnQQ0Vs+E81QRnTDWJpiAzg7hxc4aMXxFEnnkIoWrBNijJFyGQJxOupRQC f6yhUpC5oxYQqUalVnLGIZAYtQwhbAfkLHG2D7amhpQbVOPDzzjXEwVk2miTanQXVGtkzHL6g0Ez 2OKLIPLMzkCVg20Q7KcFml1JKZzEa2fw5+XFTzdP6N386eHpPy4vvjydHt9dPv/7j6enm8uLu3+9 R6fUI/V+vrx4SX8Zpz1VC57qX97Xv5zur8Hq3eXL3wr4E9PgCvyZpo1fHfwJkNiBtzXYsqKBUfoY pX7vqf82bkVLGzPqIwsgPpyQx89XYT8TrAht/9MXuMZ1wg6lkAgo36cLTDV4X02CT0shoTq5xQZz XqFB4dVigymskOAeNIcRZsRCleA/a3kwexcS2NJhhE1goQLayJIIC5hC4ktUF3gdiSg9VzhRG0zb SBr4SRX2tXIK9YnTqh6r2uCpO5fBqrb4kIrrlusU6hPdhk2papvjuj5PqtroA0FWDKlqqzekqs3u SKXgngQcsc2Oj2vlHSfG6yAfE3TAshV9XoujUx+ztYIK6km9ZB2p6kjvCZBjsKrNjiyNx0qZ3Y51 1R62IZUyuy2VAnnuE/7XspVCeSY8yVpBBfGcE77NZFWbvScwicGqjvY9UL222WlpXzyIPqMmq9rs h5HAuqZUtdmBfzNZ1dHekKo2uyOVgnYeJ0K3WFIpbCdaFFtSKWAnDrx6rJTZnVm9Nvsx4c9MqZTZ 7bhSoM5ul/qZmryU3e1wV5jOhljK7rZYCtGJWzS9Aa0wnfbkruCcyOQQbsfSUAM67XinQ/xLIOM6 LI9XbXk73iltWbFKoC5TrNrwnR3wCseJS0xdsWrL22IpEGeH25AcDRWM0w54Sh4uGg74jNuG1xhO O+IVfhOLZJdXbXg7tBR4kyzuiaUM7/CqZ5qWWLXhF1ZnPNgZD5Yr0Wc82ApJccaDuQAvfIWwT70q eeU2xuSMB/MMyQCLq5I0bBvy7w8P9tXYnrRiIXAP9gYWtCfPbgXS6eab8a1FRGPIN9OWmSrowJFf mfcqbmLzlVyvc5VrKAxSFVlESXN7qpTbWSURLbzlmTOrQlYyTfKzPJmMXxvU3lbSCRdJvq4VkqZc YWmbemWRczIg3rVoz3X9UqIUEeSZFZLXrtqj2GRFOvnZVwhpjSyn1HQ9Dw3oCpgUaqf1kXHJHpdi iYggz6yQvLa07pWf5anJ0JdRh7ivEDIiWU5J5nsKUWktKdQePkJWRqNIKM8sqby2lNHlZ3lqslWp wVeIqlpJzmgMETaGCNHzQxtLiyBkyI20yOS1wewiZKuykK+QXEBfLuf1PISETVaoXU0TslXUv9Kb 0QZAU7T0XkknXHyFkCzJckqUegohQZMJ22NIyAA2aEkqrw2mGCHDhbqam68QNRZLkRSNIeR2MmF7 DAnZKurFtnlwyGsLGkp+lqcmKwdZ5GdfIaRVspzRGKJcTqJsB0khQ15XG1VkyaLKewGv3UJWTvII F18jSskkQQWo4MUcpYESYXsQgYyDWBiKDPLMGpX3BrNMoXvNrqESUjBJUglUV6Wey+LtYYR+laxS exxR6ie9N6jaFzqRTyzTUAn5m8Q6GkiUM0qE7UApZKvYF1nYS/LeAGPRCZ3IJ2waKlF/sDQ5cEi7 XhLYTXuI5LUwfbZkbIoM8mSVRoYWo+zUGkuUT1LyCRtRCWux8OLtczulv+uKOpYVq4p6iqpfvaLe 4Z7ynpsnoqQ+7PJOZimpDzOaJGM6opI6Lpg/5JI7Yvarauq4ARb52nIP7HLnKoZKSTZTapvBOF5N fRocPnX5JR16NhjVVQBgxG2B6kx0ulbRYFTXACbcAWtqhum0aEaFF4NPnYZ2LVTnoB0LqZr6hL4R pkC0Jy0S4bJQUyRVU8+30Vleq83d4Z4/m1dt8HGiMqPFq7Z4hxKBzau2OZpyO7xqo6c7Dw2rU6PT YgffWrXdPWupqjpakdlSqaI6DinYGqoeStjsOrxqy6PdmcOrtvyApjWm5VULJeBoHF7K8qgo27xq y+ebxgzTq8q6b6/a9K69VGl9SE2/jOhSlfV+70QX7fNKSGSghcWrtj2ODtj2Ut2Tht4ZjKq2PuBu RTPq6YzYIle61NSSq7Z9j1qwzasOe99ete1de6n6+rCjaqMhlyqvD+gbYsqlCuz97Iwh1TmJet7Y vOq471OvB0uuesZBL2+HV237PtUbLV617fM9vEbcqxK7b6/a9q69VI0d+Hvb9qrCTjexmvZSRfY+ XZZo6KhK7HTdqc2rtj0OgTlyKdt786qqsvcJjmXJVdseq3NHrjrufXvVtnftpcvsCThjyKWK7FO6 j9CIiVd1dufrqKrsU2o/ZvFStu+dMUSZhTKb5C53Fq867rsEhrR0rG1PqzIzJtTVqtjg2zFB52oX uTx7qQ5J2N3bvFSHpNmbo1V/JHwUzOlLtUeaAZ40VVTNkdAS1GZVW372vkKUACl2wELd4VVbHot1 R6w66n1r1ZZ3raW6IqXWVEZAqKZIe2+CVi2RnKUEneIsZkCA2gqqdkhOMNA+Z+GEBajpQUrSFCqs qEwPUkKyEO3xxbNZ1VZ3LVUbXVkKu6zzVZ7GBX5cKDk3GlqhLbhtwvkqz5Vlzo2GPPjEGVjiWeYf Hlhy8izDp9nOV3mu5hk+TXpVuj20wUj/PxoNYVkBof7w/EJQn6eb65eLO7oy9AJn2vD/OIn2dHnx /t3leypr5NoE01KZ4uILNegAHdBCtFuw4ELpd+SLpS7lVWSwT0iVkQLcktKIPHOlhfp3UIGnNB+T n+XJZHxgvF3eeS2b8JBqzBpig5Rgen25+c9TR66gQgK0WRFC6jMXhJAQaVWO6K5B0ju4LWwlX6wS Um1ZghKlnk4FZVOu/xHu8szGR1IxcaTjd02duHcEUoJtupWE8j7fUUhiZRnKBcOuVgwyon4fLWmR rksckZBr0/Hddki2telWEm7QCs0EKAqQAGLenlZIliVKajTR0gqJsEyHa+uadAxSiC5FRALrlYSx VtQogrRCaiXSSi632rVHi/QZim7oRPqI39yu264ljLUSzAKSPIFWHbf7Qgqn6QNgBpK0Ya8j7otD U2rLp2sJN2jF+y0kBAKtuEMCkiNNISjVBd8j8dEkQ8oj08XQjkxX5It14n4W2G4HKuWhwnkxfDmF tTzz9Jcnvz0m9pbx2edIFzTJVrLJu2TqgxhnxMA/9hl8zGErxEAK5V8dMYAz+Mu1ybh4LA+6BTCw 3497wtymM/j9RB2K8pj4KsBAOkhKuCjwqsEAdQ2bks5DbopSk9S1vHyW3+BT5xhT9c1gVCfVU+0t AbBeCVSnGNNxW4NRnWCkVKXFp84vpjsHDD51dtEzUJ1cdAyk4AJ8stIwkcILpAy/IZLCC+B2QUc7 TLtL+nSknLXFqzZ4lxAjlqXUIfyE9bB41TYHWtKTqzZ7wh5YvGq7N+xVm96zl0IM9Di+bEeDggwA YWLaSyEG+oMXWeogPi56snnVtu/36fyoERMY3IsfDx6v2vZ9un3C8iNgwwuvVBMxbK8QAw171bb3 7KURA7gwwLa9ggzg9gHTXhoxkI+FG/aitWcpG1Do2Mxq4w+HdFzdYlYbv0uVH8NiGjOQDxVbzGrr U7HJlqwO/cE3WW1+z2QKNDAmIIkVFgo10KVuD4aWCjUwpmqzyUzZPzX/sJjV9h8TXMZkpuw/ObOr Opo/oh2HHWXU13eJjNROxpKstn/DZrX9XZsp5MCUKl2Wmgo6gAZwdmQo6MCc25wYYaawA2iJ7DCr HTDl0+sWM+UATHhmzCrwAK7JdhxArW0XB6Qyo+EAdUa/YTPlAM9mCj4wA7Bgh4bCD3QHxwEKP7B3 v3AKQNABVmbaTB3U3+N2J0ey2gH5CkXDZuqoPu789pgpBxypzmsxq0dAw2bKAZ7NFIZgj3WIraYC EfTeakyBCA7uZ07BCDLKzlBTwQgOuT+PMQLUJUt96tVkMas/wPt0HaM10NUdS9Q/yXSAumGpYbPa Aa7NFJTgkCChlmQKTIBrX23JNJjA/dIpPEGfYGiGzRSe4IgePHZoKEhBjzWqaTMFKTgARuwwq0cA +kY7zOoR0LCZcoBnM0rbllnvmPAqlgPU5UrY89mSqauVgCv3vnXUFbm8tE8gJsMDx/ojAG6e1ShL XrgN+PKYLqB+lIXqmKCApqLKBQdP0doFDaspF3hWo67Ei2jYm3jTUMqHFR0GwPNMTWGqmh+O1Djh RjccLC8eMGAcfsoRuOzP5ac8kRq+GX6FhtVr8TcvTDrKKy/6JgyRya/2RtN+tT98++n9MHctMibf dFx7kc9bs3V6TwxGnv3UrjjfDWjpizNUi1mwuvPmpk7tjMHJ8S8OYlb8Gpt2nEdbCAc097LjRQHq peuTaT/lj9p+Z+TTuaVOzqmfW+qsIAZ8Cv18xdrKMtxq4dxSZ2UZhhxcna9YI5BLwrU8PF/8jPZL XDS/KtcztQE7Z+SThwn7G0A+uXg2Rq9cYZ+Ti1XtIKCNDgrYV+VClYAcC7ZELqWwgBzrsUQuZeKA HMvfRC4tItrkabtB9LSd2KJs2k/kfyDF8ugNrC/dJ7btDawxrfi3/QPWmZpObPoHC2R8o9K0aE9K F4RAoDStyvM/2Kg0LbvzP9ioNK2r8z9QSn81nC/tgwnPR5sNC8+HbSLeK8ASD37ECJQAKiVIKVFB sA3yrPEUQQcGLZYwEJDEGshHwUKKFIiMpwm2QImw3KUqvOWZhURJMpEF8MW038VrA7TfSjp5ma8Q 6l9JACSI8yDwFEIxMBFGF6tRBhCSogdY5iciyDPrjRJe5iavlZ/lKWSvpJOffYVQUUqcyzTsKYQ+ BIlwGf/CXJ5ZBhTPMl0AIULyg/m1dVoJKK/zdUKVJrMuHak8pVC2ypRBVzVUpDIdCjgtP6HYxPza SLe1hLFWKH2wDGIwTyvUgjJlWWAJd3lmV6HMk+kQqy2tUMFhfm2t1hLK+3xfoZ7AMkRaocCSKdGF riUtaieJLroEE2UR5tfWai1hrBWS9CxDpBWqFpmyTJHCXZ7ZVyhIZLqg7yFqDZku6De1llDe5/sK mW+WQSzmReCRBzdy/U1fIcufOWJeb/kUCfxMV+6WEmnlyVZaSSi/+1ohmcwyRFpRfj2TRhBSpM4T IXLjTb2QFc8MsZJv6b+WMdaL0rIshDD33NUhY51J4beWHCDMYUhNo5qEyDFnjmUxJxLLM3vMkFII fJeVhmYDEjNZDFc1yoKmJUhp+iv85cmCIKubCTOezQWe4uVsrKCfqiGlvFJUO8NK/+GvdsJqaQUr TU3t/gqw0ulIaDIsP3F+ZuDTDgusdDoOO1r3pD5UWCuUL89XwUqpdHLMLVJryOhrVCnfh1uTYJou pZ9UTTTYYGQWmtzIKHeSrPnA4oUGFV9TnLqslsCShjyY4AofKjAZ4mBGKSSE+zC41JU0xzaYxgsX qhgaXFQB7UjwNUMaBSdFmxebU23mbnREolVLkanbebxqU+OOTkes2tiYNB25anMntJ+lYW1wNLuw NaxN7tqqNrpnK/q0LFZA6do0u0KSdumiKcODGkqK25psXsrunobqUqe+d3yokKQdMI+mtWjJs+iY 7pMxDK+QpOi/6PCqLY97JB0da9O79lJQ0j5V8A25FJK0B6rK1FFDSVNfOotXbfs+1WINP+rmU7h3 xvSjaj6VcScWr9r2fYKKWHLVQZ9xPxav2va+vWrbu/ZSONJhcuJLwUgzUMeQS8NI0yVDho6q+dQA cJbpRypGlVgdUzMli1c93wy5fYvxlahtPwBqavpRYUhx/6EjV217317K9gnYZNhLQUjz3W+GjgpB OuSGPmsdFYJ0PBIqxOJVx/2Qu/AYvJTtE4LX4qVsj7ubTD8q/OgI6W256rgfgLGzedW29+1V2961 l0KPTuleJkNHBR4dd6kZ3NpeCjw6JcS5xau2/Yh+NqaOCjs6paMDFq/a9iOuZLN51XE/9c53iDLP y0jLvYYMHWvb+/aqbe/aSwFHqemSGRMKN4qLz20dFW6UmkHZvGrb4/Jsh1cd93M6pGTYXqFGqfOp aXvVfmrGdXi2XMr2CWhrzBMKNOrbS9nes5fCjGags6GjgoxOCRlryKUgo7h12tZRIUanhDO3eNW2 33treQUYndKRGYtXHfdzav5p6VjbfspN/dZxTxd/lNHh26u2vWsv2oEtvLzlqkKLzrk51louhRY9 JFSyoaPCis7YAZixqrCihwQxt3jVc86c+38ZctW233uLe8pWF0vM6d5Jw490gr5Q4UJiO77oJpNC 5dpL40QPGGrmgNQo0XnvzKwaJQpjedzqeWefbi409OyoR0ZRAfeRe9xqD4CP7c1UMSvcDlDB0VT5 IDfSXfsTG8JKtobdlBdqu53RiGc0Ys7bntGIK2TZGY3oAaLOaETPMmc0omeZMxrRswxDWK6wsM9F tjYe64xG9AxJa2VUWa5KP7O2IengVCLfhlLjnlFXBRfR5v73jEb8amAebWFSnz0sai1cHpa/8IwU yb2is3T7knEjZV955oozZd/ALIC85VVQAHlRUslbpMi8huVxPGLmC4rnlN6EiLSeb1b7KSFMdMH1 WQwhQ5qjxe21dLE+KCXk9yOt3tao56a01JSrJQOKJpkj0GwtOrlZDSWPNt1KwlgrJOmTDEjDB1oN 3K4RRYmmFAMdT4OfUHBo0qHUkOkCOOhawlgrpL8z7wL58UbRKOBRFDdbPkCiP3FEKr9JhyQ+vzmi ey1hrFW5+zNsQ4c0e5Y26NgmkMMBJ5mb2uON5FMkwNt0vDZGcvsVnT9PIGWbeCMpy//G8xUS2Jky QNkgOZ3pcGtkSysknjNdAB9aSxj7CsnQzBtp4CyDpxW1yyPbIvnblBZp30xXAKcihTzzjI+Ubn5z WVHJ7/IUutcSyu++rwQeiURioBWSrlnaAPaJhCrTtccLkqWZrjSWFGnlmbVaSyi/N7SSj0E5puD5 CunMJAUSlk1fIVWZ6bAjakUg0pCZbnVpqkjNWq0klN99rZARy7zRc6IdgWk9gghEGrApLfJ/iSMn Cl3wGjJ7+c2lDa1IK8+s1VpC+V20OkPX/uGha1hMrKBrKUx/dejavkNVOK9lAFEC1jTNeQt0bUYb YSrWpo6I44GuW8zj7KugawkDgM83WNV4shq6NuS+N/k0RU2EqbSk1zOQY82ozvsTSgBn/deMMH4X Rqliv2ZUp/wHNGA0GdU1l5TuX/PBnFLeBVFsPnWq37EQZtyFj2chBWFDowyqQKxFUhi2IfcLXBtJ 93/AfWw2L2XwBDwzDK57P2SgkSGXsnnv2Fz3fUi3tlk6KrvnVlaGjrXhfXsp23v2UkC2PnWyMuRS QLYhN6xby6WBbJ69VEvEPoFKDNvTKrBEDjXBMf2ogGx9unTS4lUHPMGkbF7K9ijBm2NH90R07aVs 79lLAdkI2mTKpYFsuVfa2vYayObZS7VE7HFnpqmjBrKlm8OMmNBAtlQQN2yvOyJ2znRDOxnlbVuu Ou59e9W2J+icyUsB2ehOQ9P2GsiWu3Stba+BbBkouZ4nFJCtw52Gtlx13I+Aldly1XNOn1tbGnLV cY9Wwg4vZfvcGMbgVdvet5eyvWcvBWSbPLkUkC3fRGrElwKyTZ69dCfE3Ld2rSN2pksU0h19pu1x SGSh4q6KBq/a9vnCY2MM6T6I6KRpxoTug+jaq7a9ay8FZJtTeyRDLgVkw4rLlksB2eYM6l3HvW6C mDunru2lgGwz4IGm7dUtil1u+Wzwqm0/986co4Bs3f9j72qb20hu9F9R6bsjzpCiSNU5VRu/bK5q c9m6VeU7LdEWK7KokLK9l6v77/cAaPQ0OI3u2XXE9UaTqrumPFgMgO7pF+BpgMtNZ8YXxYjizOTb y9jes5cBsl1wjrWM7Q2QjVb37JgwQLaLhbPPMfkPJWdn31wm/eEFUFJZ0xscm6SRy7BKLX/ROjOO yX2Ii2WOhqnlfWsZy3vWMjA25FHPq2hgbMDzZQ1vUGwLz1oGxSapIvvWMmkPF5xHNzMeLIiN88Zl WKWGXwg+tf8p2kKKnoKp3X1bpXb3bGUQbLhTlDc7tOk+MXytWbMbANsSCUuzg9QA2BxTkdcmftGw t8PJzPIeq9TqAdbVt7pBrwH7ldcvtbpvqtTqqalG1NSImpIYx4iaGlFTp1cxHFhGBIyoKQ+4MaKm PMuMqCnPMiNqyrPM7yCH29cDiLDz48Re2M/mAESyPCNMUAn8BQQGoSVKUUrNsoFjbIkMm12CCMiJ wQ0OHsp2GPLrA4k4nzWDD2r6NHRoJ8oKRAiuFKFDQLOkEWeqJn5wEJXp4OQ3Eta1ggNc/puYrs8L OkcATAXMAdc1c4Rzuigt3NLyZgQwSlr1JaxrBVepyIChJbw9raYqLSqClqSY0n012LatBP6nIVEf WaHIrydhXSuqvMkyxHxHnlYzDRgCL1mSAu5W4RgTHaoU2kqIHK5UoYs5aPS5tkp3KKE+11B6/7uC O5R5w4FX6Ss4O4WykhKPqlmSnej7KmmvlX+ptmeRridhXSs4zkSGuC/1+gpuRKGsQLrgIhQ6ZHwr SQv3n9BVChr3JaxrBaeU8K7C9OCgY8oa7gbJAKmrKkmm4FiT91bASX356jrB4cO84Y8Vs3odBdcX E0bQkfLWVr4BuLWYrJI+Dy4rJouwGOWibeB2KJ0+9j8o+FKYM8ZBWSE4lZhQQVTKWluRgBx0/DVV yALaFE1pdPaE05epPiPW5tljbTDeBGvzw+Z+fdJi34cRFXA2r+5/3IW/9g8/7k7effnL9mb98nT1 6XHLm1BFvWzfv6cE3MvpnAoL87KJuuTy7XbgGVTe1WqiyLfa0M5NRq+yedjtH79fbz+e0I+Xp3eQ iF+z+oyq9UKqJLQFvt++3dzd4d+plC8Vs58vMRHSn/vt3eaGHvIfuw/vXt3tTj6v7oCw5/+F9xqy j5vH9e7kbvMRSVMj0erydr26eXN/w295XG3u5DdvdYn5+udHyBZ+nXzabV6e/u9ysnyzeLOYvUDW zjcvZpPXr1989/bV7MX8LVDdr6evX7163fwfydnMLm83NzfrexL15OePd/f7S/zjy9Pbx8eHy7Oz /fXt+uNq/4ePm+vddr99//iH6+3HMxh7c70+u9mtvmzuP5y1k2Zy9nG1uWfNo03OLPc//gdEhrDa stBn1M/Us9Lj77Y3/8Mdzv/+Zf8g/4wfQTaQD5Pty3Z3I4LRr4fd9nq930PYn25XD9SlYXxhSG1u YG6sCT28F+/SA91PLCK69eGH7fXf9yf32zc3m8cft5v7Rwgk+3RDSn8MG7Htck6xet5s9kcsLmAr 2gtVvqfLuMDqiL3+JCOWBoCOUkJnhTHx4SYodoV3xKiAlAYtwr1QSOf2pEX2NBqpHtyLonICIk0p sCDGN1FgIccljVE40tgABeWfyTHC7BFflhcHfRspqP5Onk8annAEwn6gY8SYhJxAFuxF0Ze+hQzU CxA+RyaD9corR2eEKFTLweesUAPsbQv8cOw5yyq1OIWeM+qlJp8iUUHe5La0j2Op1OhTVyiD8uLM VH2pDMbrfOJJZUBeef0MwgvLjKOfgXh5QqWjXLJu5IxuUpU5QqVGn3PQOcvJDPT8oKIk03FQ+UIZ eJejnwF3UZA7PxQMuiuvn4F2zRlDmtPPYLs8oVKjXzCKNMsqHelc96w3YxpcFxJNeuoNMDqB96PR faForYhkDDfrj3SD6lpytb6cfgbWldfPYLoWSL+U7z4Ks1SFSo2+5PxYWaHqRjeZyVAWghBwWVbG 6vlRRdmso+S+VAbR5Vjd4rkaBublxDKIrrzZLZxrghh+XkMD6PLESu3eEALW4ZUanuAH/XFl0Vwt l9XOajjA8HRTJxq+IJbBczGMsS+XRXMJUD0nl8Fz5VW0YC7cKnSsZeBcnljG8rPW5VW3vMVyURXp fCcaNJcnlrG8L5ZBczm8LJaLKjXn5TJorrzlDZQLcDVvfTZoLk8sY/k5J+3MDQiTlYxg0/2xZbFc F5yfMcvKjPn8Z00OzW7M+2IZNBfnSuvLZbBcqOPs7Y8NnCuvosFyYYfsrWIGzuWJZSy/mLu80jHv iJVuaJqlu/czKck8sYzlfbEMoMvhZeFcE677nhsRBtGVV9HAuZrlhWctA+nyxEot30642mxWrNTy hFjrjy0D6CIezldtEpJ5YqWWPxALDoF4UF3dioeFq2qFwyuwHSer+x7cRU7LVxodKyNAxOd5pS7/ MrG40q/UK1Qmhh1xaL/SYF6ZGLMDEasvv0wcgkVX8Y56hTzoGL3lFfKgZbx3WSEPesboZoU8aBrD G2XyEDcZQV29UT6mwvLAFiOoy7PMCOryLDOCujzLjKAuzzLPAdSFzR9hunijSH7+Lhou4WB6jo2L BoO7xxrINWQSu+PQ1NWW2Fkq7FDBKwbd9KG2wkqI9IX6TFvzukMiDSq7anQV/iqKUPIjxD0qmgyk qqBtgok72VTXqjrw9wcpK+p0WQKUt7apzQdSxZcqD21N33Sy6eOqOnDv19SRwYGQQrF3ZINbowq8 cOG51NOhdzrZBqgjnBEYGKYOYhFFEUSdYVTdS1VObUPvHMqmjwu9I/8J4gDD1JkDE1eyqKiDCMUA qu6lKqe2Rp0+WVUdRBCGqUMgo7o6w6i6l6oa2hp1+mRVdRAwqKkjdkeQoqiOoJlqVMKre6mqoa1R p09WUCdICbebGN2d2YQQ0Y0B6gyjQnyjyCtgPftkVXUQWBimDkUzijJI9wwk616r/aJt6J9gwyid Pq4qhMVqqEYIhAzRaCBZ916VVVujUiKfPq/rRNDjyqAL5kfoo6hTgHjWyJRbzEGnsmprderk0+cF nQJvyos4TKcOuK/ctRUpgk5DyeJ7lYu2QaeefPq8rhNCFgN1mlWuBQSdKCFhaYpXsvhelVVbq1Mn nz6v64R4x0CdqATyAGEHknXvVVm1tTr16eo6IcBR0ylYFmGVok6CnW0GknXvVV20tTr16Qo6qaQx u6O7MAVKhGSG6DSQDFGZMreefKpzXSeEQwb2E4IwZSn4gEexmiFk3XtVVm1DP6klo3z6vK4TYinD dEIK2iHCgky3vyqEtkHYoHp8rz7W1urUyafPqzpR8KSmk3woGvZxj68BbxjQfTWy7r0qq7ZGp0Q+ fa464Q0Pq8dbPlDTD8F+ItSTgBcNFHY/DDEroNsGFfiQEG/18PL0/d3qkVGov4YbIXtfr/a3gtNl DmTv1eW79ee1oHyLWNwsmPVktwWQGPJ9Xu/w43a7++fpyZcdCbv/x6fVbn16cvef9wCRLpFoGWSP /Mfs/IIiI7v0ybv0yer+Gqxenj6eIkJGP1894i/8J58edpsPt3iTXNK7334HqPT7DYOXCZQqEFv0 BP1xRIQtwkI9hC1/UQY2+yQI22m7IGwjXE/IIt3KZqvDhLeot0S2poSKzQzXaeJu7Ksgtpz9ZiaX 3VJwLL7QCAFA9j7AJaZyuyYlwsQXiShEm+GD/VMkYQBUhg2295GGk5Nk+MAwkUaq3eYEghcwUnHy lQwnE67nikc5TilMwpMpDRn7Mhmg7dwx0wHSlhI95qQySFsAOrMmP8DaclQ8Y3WTVRH1dfO8Ursj pacnV2p4l1dqedyE9Xilpnd5pbb35aIPJg4IpHrL6mgAt7Mlgwcz9jKAW07GlxlcB5Bbz14WcosC lXnBUuNLebrcoDCgW5QRc5il1pd6a1lmqfVxfneYpeb3JbPIW9RdzqppsbeASuXHvsHeUraqPLN0 wpmjaKzDLJ1zKLFanlnaARdcOy9nM5Nb0WeWdsBCIMaZYYb9WzdkfWZpB/iSWRQucDtZNS0OVwBM GckMDrdBUtQ8s7QDFnI9I8fMdADX9ct8Tshl3xljycUxcx1AicfjZw6QmSNZ2gG4N89QtJxopgdc bmkP+KIZRK7kPM3oeYDJ5SqzOUUNJrfhpGc5bmkXYGHy1l0Dy20bZ3q0eRYbTu6alS3tBLrikR0e B9jcc29rYXIt+rKlndD4shl0Li7L52U7wOfOvRXK4nNbZ8K1EN2WE43m7GYgui0mmazdbMbFmVwL yQxeSkcRPwWfm/kUZoKQznFLPwWfm+kFXzaD1G05t2Rm9FqsLtVSzk/hFqvLZX9z3My3cA7wucMt nY9azgGY45bOR7Qf97iZXuASqDluphfmqLrqyGZ6wZXN9IIvm0Ht0tYpO94sbvcCL83LZnC7lJE6 z830wgU21A63tBem3g7eZGJEgga+KpAZvZSaIH4LPjfTC0tOXZn7Tg1+1+dmesGXzSB4p5hqsnY7 wPDKZb6MpgbDO+VSwJnxdgDj5XrtOU0NjHfK+cNz3NJvAcdVb5Whi/pdL7jc0l7AOuktzgbL68uW 9kJBNlteeMo1pzOq2vLCbStXJDL9YAsMT7kOfJZf+j20mEic78GWGJ55e3vs0xMbty1OTfnvyxYZ nnmfK6f2iX1GQ8Tll05NBflMf1j54HQb0dUZ+PiIrvYAb3QShxfsKiIeKthtLCpMruG4CjnmKybX KHuFHF8Ak6t7vkwesqBc4dAr0bEKeVA1oiEq5EHVWIWvQh5UjQXJKuRB1RiJKJPT4ZMsg+PlEFXp eMnkGhGpcA+qxnJnFfKgaqxNVSEPqsbSkGVyOuWR7DEVWoU8qBqDZRXyoCpOYkMMOaKrvYljRFd7 lhnR1Z5lfgfoar6LlruBNhYaPn0nodEYzZUIL+VAon05Y8ppH5/FlEuUWiEfHpCCXP6Y+ytwcXoZ USl0S0PP2kqIWpYRDZ/rM21DGNuKpQ81ht0HlYctR1dC2NOE/MCQsalgA0KKuKaSIw64EuZWwcz0 pKsrRMkQICfOTWE99BQitx8Rxlyvyltbsajyi7gFfaytkJFnnl9bRlgotyidcvF7KKxLcMZUFAqp JqfI+Sc7AeWtrUiq/CqwMvLFQqEpAkhDuEXp9GW+QqFyJ8LYFYVC5XRE3YoiKL9YYF1F0Fb0DtlQ ZxGkpo+1FTLlFqXTx75CfMKGreq1XakCN1l1HuPzyl1bEYKP4kxXVp2cMfxiNaWy0VbZwQVgBNTn BaUoDEki1CHzVGQMlBcVNHwTktrViqUifCdvrqSjbHoSDtCKksGQrLG8rDc9NBQAAeUCEeDSB4Ao XKDTo4lKoW3og3AX9gLBiyH8OgmVT6GvKOhAslYTgtL0TZRVdFvguIxHUZVC26AVBaf4zeVpAl6s AwmVT0ErcjOTrDEvsdtXYR+GuF35e0H4j1lSgK/cCxSO4HfrrKvyahv078mozwt6hYLMWHOr24eQ cLpp4klW+WsrcnBKSMgLwpoFwspbBcT1pdRX+qohFif2RbQt2NfrMzgOhbSNB13lr21QTfcKbTzi KoG2agOZXOEfVrsqgbbKsSelEhRUozRZZGHkOqyphimTSeG6L46yVnkiK2KZkGAc8nK1q0qsbVBN OXZSKkFBteAUaBCdq6lGSXxIkFklUTXigYGwds2AwvjMMd5cUIm1DapFjlFKJSioplnFzwXFBn+y OyA1WTWiiuXOiDyx4ypN5S1Fb0k1RBbLhJFjlHKAaiFpMyP/RAxPtSmFAEiQOaJjRYnDhgKEFRvE fOUxsbtKrG3otb6USuD32jQciJqLeLHRVS1sAhpEIYuqTcOuAoRlGyBOKcZCJLLCUda0RMoBqukB CdG/wN1VLTg9MZ2VpxHEG0VixCfLEhPkjcbBogIEjxw7KQeoFhydzbJ6Z4ImRhIEy1b5E5oGnkjP W7NBWNeWwPuUhrhyTKQcoFooe0HRwlqvBW8ZwpTlTwjxSbEB1quKxOFsOYn3NlRibeVbixw7KZWg 8K1R6Jq6gnL0VqaRsCWgGGdZYuXZVsqEIAiqL1e7qsTaBtWUYyelEviqIeQo3BFTrKjG/h6yAn39 peGDsKjwDAFe997BFNMM25WA/WWOPSkPVRuvHjz7qweYK3pXD3jaOObVg+Z8eTGRbz+5e4DPjABo dPdguriI0cWvunlASPipbK/SOwX49iLygOG7ssFOSbAmRxIATLNscAaONDMC8vXZYOcWSRhnnpEG SkcaRrj02eDTjiSUMjLDBTNgJGFUYZ8LZuhI4lgG4yOSOJYxdw0armSfEcdcNgAqO2cc2p7FtzUM d89xSs0MIGSWU2rnhiExOU6ppaeEhOvbiHJcdDI1hJnKcUqtzRinDKfU3L6dUos7djI3DFqu452R yVwxaPPD0dwvEHRkjlNqceQyzNmJ9svRTi1ghVk7kauuoyKET99O5mpBC8HznFKLA7SX5ZRa3LdT anHHTuRUiHJP+W5Oxk60X45U+YFpLhQIVivHKDU44Rb7VjK5vMEibyVyoUaJMHiznNIRLhjDnEip vVGGPssptbdvpdTenZVGSFY+o+cIyfKi5CMky7MMTQ7YNl3FTVMZ60N3iZhcT5YVcnzmTK7nSybH 94s2ZKfdra8fT6igDy7t8v/HBdzd6cm7l4XYOE06FBvHXJeLjIuLIcZuPO8G3UWAcBH/pWcebeXc F4KV8dStT7UNTiZmJXOveyA7kEs5+MdHLP3MN3aOpwp2QExYCZVieyP8tPdUBG1FmSb4/Ct+jJ50 ysVXCCuryKlHXE8hbDCYsOeN1HcEs4dYaYRa6mNtAxltcNDVlVBSTzrl4iuEpYs5q8fH00fdDOWD OI9ryFn1NIk6NffOgWyH2oxn+ud+pqdbHmnROPEThfP8oKJxJ+/vNg9/xojliTiUj8P8MaPsPfTJ NfP5ciZZjLoD+8VkRpdk6LyO+pD6TehxXUvDjdXjnlX1OLpMZAYjrxG/bjDysPxbb1hO2mnAXMGJ i6A++5C7YUn1U8KwRJgqhsbHcfmsqxoSskPG5X9jq4qbMHcorymAENfz+eoWdOvvdrvtF8p185XF DRuAGs5pZPJ8inKc2EXBn98N3AWACZjKaT5tF7NZbeTSlpvna610SDuBULKT2Mbak5R52PwDb23D m8P+HbUov4FymX6iorf8vxD/SMjcuppi1lABFAivyZ/a5Yu3CEe/mL2dnb+A/3nxYtIs/7ScT2bL 2eu3tgIoV1/96gqgBABenmN+IlsnQuOPYSmdfmER1FjAlMTX0qLaSpopGutdidHHn9/9zDU/JYZM DyUlUiFR0/0WZWBDmiaMVknRhB+Sngk/JDUTfgxNy7R/oLRMb3/ztEyEMOhPERwJP9IUsZwjtXKY ITAwWwFrjTNEV1DX/4rGGWJAmeSvmCHY2fDcZwi42fozBGOyjjVDNOfzACnFFkGAjN38cDFfUABg 3EFkSo2P88PTzg+MjHnu8wM+vv78wOfTI80P7WLRkj+IzhhAqM17Owj+p3GGwFmYN+XpPnycIZ52 hogwo+d8xkBApD9DcNzhSDMEwPmLWYgpNNPJciru4m4TMbohxkOG9VYczQ2BZB7wiD33TQSiu/0p Ih6/rv/r808PP+549Xr4YXv99/3J/fZf66lcLICSD5sI7CCWPUfl8nw8Zmxu3o6bCDXB8WaIGE76 VjcRHy6/fHg4Ed/xlwdUsr0dEP/7st3dnOFuyuSMfj3sttfr/X5z/+H73fbTA9zHYHSJD//HHXtr 6T67zBD8HHGMcPhiou93DzpBfKCfPEfQxYHAJD6nv5kCbN99+cv2Zv3ydAVPLLurNVwWgsFLXHMJ F1KaOa4+SXCi2zS0F0vKxMSeB/7JkY3r27++f3/yM84iCGfwoaQN1cmAHbp9g5jDNR5SCVv6D+Nt H3k3yxvkk0UBGfqjYRGM+RrD/nS7elizYfepYQFIEsP+9fPqDnaNW9YjzLoZG1FUpmChLt4Tguzr O8Tx96TX6tKJCvl7G978axTfkElliQmzNQ8GhjEwiO9veECMJSM+nuGL2lyv+UPPffL5kclJdtKh KR/g0c4Mvc/3CYamCVhS7Gy+BL7kSLGzECOFWv+uEVFEfVW732lxFl4RsLrKevjkyywnZDXrrKT4 OVxHcWvoX7bOXkyauV7ixu+F1Dcbvs5qChncVAzogm9xneUMtmY241ubx5rN+kZ6gtns1yyU40L7 m4MAkNHF7gGRoCD4JI6xBzzK0BwXWhytZO/1cbW5r2wxfnFYYFxo3c1t/jzLCcjtQhti6k93oEVW Bdw2Dlib+RL76wMYKQrA00LsnmgXSDdEYbZ2Ljl3zIk2/Ie//YmW5xOz0h4zGgnA46GR4kqbN9F4 pH02VRA5N6EZmkcNgx1laI4r7bjSFuuNHv1IG4NLwXUs+bme8ki7RKmQsNC2KFB1GG6ueo7DEjJF 5sfgVH5Tdov+Bo5jSntsPMeStvBYB9rZoY3iKpt3rY+r7DNaZQ9iGpLV+d9pZI6L7LjIflOLLGEn zHFWLsc+5SI7m0wXeilyhiuRUigg8RuXT7PzkBGinUoOwW/0MEsZDdITg6SeP9Jc1rdRXGXHs+zJ 5/UOiT9ut7t/np582a0eXp7u//Hp+ayylMnMjMxjBjSOMjLHVXZcZb+tVTYGasJRVhI3P+UqiysV 5xO9XjHDT3iI+UyqK0HlMNs2IVFTC+/yN3yaRZpxO5sd84pbxkhqXgcpNh5nn9FCi72WWWiPGc84 ztAcV9pxpf22Vtp4aUlX2hCpebrw7HK5WGh0FrWDJpI7LznPVvDG56E+0XQiiQHNgTbvFP0t3MZU xsvMZse85tH0jTQutLtC6pPndaI9iGjg0sERcVBHGZrjQjsutIMX2v3lk18/oQIuYTlIkpRJOcoj OTmRPG+KzEOSQOB8Mo0wYl0ZKJ+VXvQZk5TZRF6/GCko+5kxSdnjoCRlKGMVVqBv8+4fNpDXl/g/ VuYDfOC3m+vXq8dV+jdfw7tct9vb7d3NevfH/xcAAAD//wMAUEsDBBQABgAIAAAAIQDOTaKZ4AAA AAoBAAAPAAAAZHJzL2Rvd25yZXYueG1sTI/BTsMwEETvSPyDtUjcWjuE0CrEqapKXECg0nLg6NpL EhHbwXaT8PcsJziu9mnmTbWZbc9GDLHzTkK2FMDQaW8610h4Oz4s1sBiUs6o3juU8I0RNvXlRaVK 4yf3iuMhNYxCXCyVhDaloeQ86hatiks/oKPfhw9WJTpDw01QE4Xbnt8Iccet6hw1tGrAXYv683C2 El6y4zSG7V7EXfGkn/mj+dLvRsrrq3l7DyzhnP5g+NUndajJ6eTPzkTWSyiy25xQCYuMJhCwFvkK 2ElCXmQr4HXF/0+ofwAAAP//AwBQSwECLQAUAAYACAAAACEAtoM4kv4AAADhAQAAEwAAAAAAAAAA AAAAAAAAAAAAW0NvbnRlbnRfVHlwZXNdLnhtbFBLAQItABQABgAIAAAAIQA4/SH/1gAAAJQBAAAL AAAAAAAAAAAAAAAAAC8BAABfcmVscy8ucmVsc1BLAQItABQABgAIAAAAIQA/6cOYTVkAADJoAgAO AAAAAAAAAAAAAAAAAC4CAABkcnMvZTJvRG9jLnhtbFBLAQItABQABgAIAAAAIQDOTaKZ4AAAAAoB AAAPAAAAAAAAAAAAAAAAAKdbAABkcnMvZG93bnJldi54bWxQSwUGAAAAAAQABADzAAAAtFwAAAAA ">
                <v:shape id="_x0000_s1276" type="#_x0000_t75" style="position:absolute;width:18376;height:22447;visibility:visible;mso-wrap-style:square">
                  <v:fill o:detectmouseclick="t"/>
                  <v:path o:connecttype="none"/>
                </v:shape>
                <v:shape id="Freeform 255" o:spid="_x0000_s1277" style="position:absolute;left:1390;top:14192;width:15951;height:2660;visibility:visible;mso-wrap-style:square;v-text-anchor:top" coordsize="2512,41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29hecQA AADbAAAADwAAAGRycy9kb3ducmV2LnhtbESPzWrDMBCE74G8g9hALqGRU2hTXCshBBoM7SE/JefF 2ljG1spYsuO8fVUo9DjMzDdMth1tIwbqfOVYwWqZgCAunK64VPB9+Xh6A+EDssbGMSl4kIftZjrJ MNXuzicazqEUEcI+RQUmhDaV0heGLPqla4mjd3OdxRBlV0rd4T3CbSOfk+RVWqw4LhhsaW+oqM+9 VZDU+aEnuaiOB+NpOObX/uvzqtR8Nu7eQQQaw3/4r51rBesX+P0Sf4Dc/A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9vYXnEAAAA2wAAAA8AAAAAAAAAAAAAAAAAmAIAAGRycy9k b3ducmV2LnhtbFBLBQYAAAAABAAEAPUAAACJAwAAAAA= " path="m,416l17,353r10,2l11,419,,416xm40,313r8,-11l86,265r8,8l56,309r1,l48,320r-8,-7xm122,237r4,-2l135,228r10,-6l154,216r10,-6l174,205r5,-3l184,212r-5,3l179,215r-9,5l170,220r-10,6l160,226r-9,5l151,231r-10,6l141,237r-9,7l132,244r-4,2l122,237xm218,182r3,-2l231,176r19,-9l260,163r9,-4l279,155r,-1l283,165r,l283,165r-10,4l274,169r-10,4l264,173r-9,4l255,177r-19,8l236,185r-10,5l226,190r-3,2l218,182xm320,138r7,-2l336,133r29,-10l374,120r10,-3l387,127r-9,3l378,130r-10,3l368,133r-28,10l340,143r-10,3l330,146r-6,3l320,138xm426,104r5,-2l441,99r10,-2l460,94r19,-5l489,87r1,-1l493,97r-2,l492,97r-10,3l482,100r-19,5l463,105r-9,2l454,107r-10,3l444,110r-9,3l435,113r-6,1l426,104xm534,76r31,-7l575,67r9,-2l594,63r5,-1l601,72r-5,1l596,73r-10,2l586,75r-9,2l577,77r-10,2l568,79r-32,7l534,76xm642,53r9,-1l660,50r19,-3l689,45r19,-3l710,53r-19,3l691,56r-10,1l681,57r-19,4l662,61r-9,1l653,62r-9,2l642,53xm752,35r4,l765,33r19,-2l794,29r24,-3l819,37r-24,3l795,40r-9,1l786,41r-19,3l767,44r-10,1l757,45r-4,1l752,35xm862,21r56,-6l927,15r1,l929,25r-1,1l928,26r-9,l919,26r-56,6l862,21xm973,11r11,-1l994,9r45,-3l1040,17r-45,3l995,20r-10,1l985,21r-12,1l973,11xm1083,4r35,-1l1127,2r23,l1150,13r-22,l1128,13r-10,1l1118,14r-34,1l1083,4xm1195,1l1251,r10,l1261,r,11l1261,11r,l1251,11r,l1195,12r,-11xm1305,1r13,l1327,1r10,l1346,1r26,1l1372,13r-26,-1l1346,12r-9,l1327,12r-9,l1318,12r-13,l1305,1xm1417,4r34,1l1461,6r22,1l1482,18r-22,-1l1460,17r-10,-1l1451,16r-35,-1l1417,4xm1527,10r19,1l1556,12r28,3l1594,15r-1,11l1583,26r1,l1555,23r,l1546,22r,l1527,21r,-11xm1638,20r13,1l1661,22r9,1l1704,28r-1,11l1669,34r,l1660,33r-10,-1l1650,32r-13,-1l1638,20xm1748,33r8,2l1785,39r9,1l1814,43r-2,11l1792,51r,l1783,50r,l1754,45r,l1747,44r1,-11xm1858,51r3,1l1880,55r9,2l1918,63r5,1l1921,74r-5,-1l1916,73r-29,-5l1887,68r-9,-2l1878,66r-19,-4l1859,62r-3,l1858,51xm1967,73r18,4l1994,80r29,7l2032,89r-3,10l2020,97r,l1992,90r,l1982,88r,l1964,84r3,-11xm2074,101r6,1l2109,111r9,3l2128,117r9,3l2138,120r-3,10l2134,130r,l2124,127r,l2115,124r,l2106,121r,l2077,113r,l2071,111r3,-10xm2180,134r5,2l2195,140r9,3l2214,147r19,8l2242,159r-4,10l2229,165r,l2210,157r,l2200,153r,l2191,150r,l2181,146r,l2176,145r4,-11xm2283,177r7,3l2300,185r9,5l2319,195r10,5l2338,205r4,2l2337,217r-4,-2l2333,215r-10,-6l2323,209r-9,-5l2314,204r-10,-5l2304,199r-9,-4l2295,195r-10,-5l2285,190r-7,-3l2283,177xm2380,231r6,4l2396,242r9,7l2415,256r10,8l2433,272r-8,8l2417,272r1,l2408,265r,l2399,257r,l2389,250r,l2380,244r,l2374,240r6,-9xm2465,304r8,10l2483,328r10,17l2498,363r-11,2l2482,348r1,1l2473,333r1,1l2464,320r,1l2456,311r9,-7xm2509,405r3,11l2501,419r-3,-11l2509,405xe" fillcolor="black" strokeweight=".1pt">
                  <v:stroke joinstyle="bevel"/>
                  <v:path arrowok="t" o:connecttype="custom" o:connectlocs="30480,191770;77470,150495;113665,128270;101600,143510;81280,156210;170815,100965;173990,107315;143510,120650;231775,78105;233680,84455;270510,66040;311150,54610;294005,66675;272415,72390;380365,39370;366395,48895;419100,31750;432435,36195;407670,33655;520065,23495;480695,28575;589280,9525;547370,13335;631825,12700;715645,1270;688340,9525;800735,6985;836930,635;854710,7620;899795,2540;920750,10160;1005840,9525;981710,13970;1060450,14605;1047750,20320;1151890,27305;1113790,28575;1217930,40005;1192530,41910;1260475,48895;1264920,57150;1320800,64770;1355090,82550;1337310,76835;1393825,88900;1415415,104775;1384935,92710;1466215,120650;1481455,136525;1457325,123825;1515110,149225;1534795,172720;1517015,158750;1576705,208280;1570990,212090;1588135,266065" o:connectangles="0,0,0,0,0,0,0,0,0,0,0,0,0,0,0,0,0,0,0,0,0,0,0,0,0,0,0,0,0,0,0,0,0,0,0,0,0,0,0,0,0,0,0,0,0,0,0,0,0,0,0,0,0,0,0,0"/>
                  <o:lock v:ext="edit" verticies="t"/>
                </v:shape>
                <v:shape id="Freeform 256" o:spid="_x0000_s1278" style="position:absolute;left:1422;top:16846;width:15881;height:2616;visibility:visible;mso-wrap-style:square;v-text-anchor:top" coordsize="2501,41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zMiUsEA AADbAAAADwAAAGRycy9kb3ducmV2LnhtbESP3YrCMBSE7xd8h3AE79bUn3WlGkUswt7q+gDH5thU m5PSxLa+vVkQ9nKYmW+Y9ba3lWip8aVjBZNxAoI4d7rkQsH59/C5BOEDssbKMSl4koftZvCxxlS7 jo/UnkIhIoR9igpMCHUqpc8NWfRjVxNH7+oaiyHKppC6wS7CbSWnSbKQFkuOCwZr2hvK76eHVZB1 s67FebI3fn7r7eWcXeqvTKnRsN+tQATqw3/43f7RCr4X8Pcl/gC5eQEAAP//AwBQSwECLQAUAAYA CAAAACEA8PeKu/0AAADiAQAAEwAAAAAAAAAAAAAAAAAAAAAAW0NvbnRlbnRfVHlwZXNdLnhtbFBL AQItABQABgAIAAAAIQAx3V9h0gAAAI8BAAALAAAAAAAAAAAAAAAAAC4BAABfcmVscy8ucmVsc1BL AQItABQABgAIAAAAIQAzLwWeQQAAADkAAAAQAAAAAAAAAAAAAAAAACkCAABkcnMvc2hhcGV4bWwu eG1sUEsBAi0AFAAGAAgAAAAhAC8zIlLBAAAA2wAAAA8AAAAAAAAAAAAAAAAAmAIAAGRycy9kb3du cmV2LnhtbFBLBQYAAAAABAAEAPUAAACGAwAAAAA= " path="m,l19,71,29,87r9,13l48,112r38,37l95,157r10,7l114,171r10,7l133,184r10,7l152,197r10,5l171,208r10,5l190,218r10,5l209,228r10,4l228,237r19,9l257,250r9,4l276,258r19,7l304,269r10,4l323,276r10,4l361,289r10,4l380,296r10,3l400,302r28,8l438,313r9,2l457,318r19,5l485,325r29,8l523,335r38,8l571,345r9,2l590,349r28,6l628,357r19,4l656,362r19,4l685,367r28,5l723,373r28,5l761,379r19,2l789,383r48,6l847,390r9,1l913,396r10,1l951,400r10,1l980,402r9,1l1046,406r10,1l1113,409r9,1l1161,411r9,l1179,411r10,l1246,412r10,l1313,411r9,l1332,411r9,l1379,410r10,-1l1446,407r9,-1l1512,403r10,-1l1541,401r10,-1l1579,397r10,-1l1646,391r9,-1l1665,389r47,-6l1722,381r19,-2l1750,378r29,-5l1788,372r29,-5l1826,366r19,-4l1855,361r19,-4l1883,355r29,-6l1921,347r10,-2l1940,343r39,-8l1988,333r29,-8l2026,323r19,-5l2055,315r9,-2l2074,310r28,-8l2112,299r9,-3l2131,293r9,-4l2169,280r9,-4l2188,273r9,-4l2207,265r19,-7l2235,254r10,-4l2254,246r19,-9l2283,232r9,-4l2302,223r9,-5l2321,213r9,-5l2340,202r9,-5l2359,191r10,-7l2378,178r9,-7l2397,164r10,-7l2416,149r38,-37l2464,100r9,-13l2483,71,2501,e" filled="f" strokeweight=".55pt">
                  <v:stroke joinstyle="miter"/>
                  <v:path arrowok="t" o:connecttype="custom" o:connectlocs="18415,55245;54610,94615;72390,108585;90805,121285;108585,132080;127000,141605;144780,150495;168910,161290;193040,170815;211455,177800;241300,187960;271780,196850;290195,201930;326390,211455;362585,219075;392430,225425;416560,229870;452755,236220;483235,240665;531495,247015;579755,251460;610235,254635;664210,257810;712470,260350;748665,260985;797560,261620;845820,260985;882015,259715;960120,255905;984885,254000;1045210,248285;1087120,243205;1111250,240030;1153795,233045;1177925,229235;1214120,221615;1231900,217805;1280795,206375;1304925,200025;1334770,191770;1353185,186055;1383030,175260;1401445,168275;1425575,158750;1449705,147320;1467485,138430;1485900,128270;1504315,116840;1522095,104140;1558290,71120;1576705,45085" o:connectangles="0,0,0,0,0,0,0,0,0,0,0,0,0,0,0,0,0,0,0,0,0,0,0,0,0,0,0,0,0,0,0,0,0,0,0,0,0,0,0,0,0,0,0,0,0,0,0,0,0,0,0"/>
                </v:shape>
                <v:line id="Line 257" o:spid="_x0000_s1279" style="position:absolute;flip:y;visibility:visible;mso-wrap-style:square" from="1422,2438" to="9366,168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V00WMQAAADbAAAADwAAAGRycy9kb3ducmV2LnhtbESPQWsCMRSE7wX/Q3hCbzWrB5XVKFJo taBgbQ8eH5vnZu3mZUniuv57Iwg9DjPzDTNfdrYWLflQOVYwHGQgiAunKy4V/P58vE1BhIissXZM Cm4UYLnovcwx1+7K39QeYikShEOOCkyMTS5lKAxZDAPXECfv5LzFmKQvpfZ4TXBby1GWjaXFitOC wYbeDRV/h4tVsPtqP4/r4mxWfnjJxttyfdyfWanXfreagYjUxf/ws73RCiYTeHxJP0Au7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xXTRYxAAAANsAAAAPAAAAAAAAAAAA AAAAAKECAABkcnMvZG93bnJldi54bWxQSwUGAAAAAAQABAD5AAAAkgMAAAAA " strokeweight=".55pt">
                  <v:stroke joinstyle="miter"/>
                </v:line>
                <v:line id="Line 258" o:spid="_x0000_s1280" style="position:absolute;visibility:visible;mso-wrap-style:square" from="9366,2438" to="17303,168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UU+7sIAAADbAAAADwAAAGRycy9kb3ducmV2LnhtbERPy2rCQBTdF/oPwy10U+qkFmqJjkEs QroQalpwe81cM8HMnZCZPPr3zkJweTjvVTbZRgzU+dqxgrdZAoK4dLrmSsHf7+71E4QPyBobx6Tg nzxk68eHFabajXygoQiViCHsU1RgQmhTKX1pyKKfuZY4cmfXWQwRdpXUHY4x3DZyniQf0mLNscFg S1tD5aXorYLiJa+L/me/OJpvfXr/SgZzkGelnp+mzRJEoCncxTd3rhUs4tj4Jf4Aub4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UU+7sIAAADbAAAADwAAAAAAAAAAAAAA AAChAgAAZHJzL2Rvd25yZXYueG1sUEsFBgAAAAAEAAQA+QAAAJADAAAAAA== " strokeweight=".55pt">
                  <v:stroke joinstyle="miter"/>
                </v:line>
                <v:shape id="Freeform 259" o:spid="_x0000_s1281" style="position:absolute;left:4146;top:2425;width:5252;height:12453;visibility:visible;mso-wrap-style:square;v-text-anchor:top" coordsize="827,196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R33N8UA AADbAAAADwAAAGRycy9kb3ducmV2LnhtbESPQWsCMRSE74X+h/AK3mpWLVZXo5SVguJJrXh9bF53 t928rEnU1V9vCkKPw8x8w0znranFmZyvLCvodRMQxLnVFRcKvnafryMQPiBrrC2Tgit5mM+en6aY anvhDZ23oRARwj5FBWUITSqlz0sy6Lu2IY7et3UGQ5SukNrhJcJNLftJMpQGK44LJTaUlZT/bk9G QTZYro/j3jrJnP7Zb1ZvOzosbkp1XtqPCYhAbfgPP9pLreB9DH9f4g+Qsz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ZHfc3xQAAANsAAAAPAAAAAAAAAAAAAAAAAJgCAABkcnMv ZG93bnJldi54bWxQSwUGAAAAAAQABAD1AAAAigMAAAAA " path="m,1957r26,-61l36,1900r-26,61l,1957xm42,1855r26,-61l78,1799r-25,60l42,1855xm85,1754r25,-61l120,1697r-25,61l85,1754xm127,1653r25,-61l163,1596r-26,61l127,1653xm169,1551r26,-61l205,1495r-25,60l169,1551xm212,1450r25,-61l247,1393r-25,61l212,1450xm254,1349r25,-61l290,1292r-26,61l254,1349xm296,1247r26,-61l332,1191r-26,60l296,1247xm338,1146r26,-61l374,1089r-25,61l338,1146xm381,1045r25,-61l416,988r-25,61l381,1045xm423,943r25,-61l459,887r-26,60l423,943xm465,842r26,-61l501,785r-26,61l465,842xm508,741r25,-61l543,684r-25,61l508,741xm550,639r25,-61l585,583r-25,60l550,639xm592,538r26,-61l628,481r-26,61l592,538xm634,436r26,-60l670,380r-25,61l634,436xm677,335r25,-61l712,279r-25,60l677,335xm719,234r25,-61l755,177r-26,61l719,234xm761,133l787,72r10,4l772,137r-11,-4xm803,31l817,r10,4l814,35,803,31xe" fillcolor="black" strokeweight=".1pt">
                  <v:stroke joinstyle="bevel"/>
                  <v:path arrowok="t" o:connecttype="custom" o:connectlocs="16510,1203960;6350,1245235;26670,1177925;49530,1142365;26670,1177925;69850,1075055;60325,1116330;80645,1049655;103505,1013460;80645,1049655;123825,946150;114300,987425;134620,920750;156845,884555;134620,920750;177165,817880;167640,859155;187960,791845;210820,756285;187960,791845;231140,688975;221615,730250;241935,663575;264160,627380;241935,663575;284480,560070;274955,601345;295275,534670;318135,498475;295275,534670;338455,431800;328930,473075;349250,405765;371475,370205;349250,405765;392430,302895;382270,344170;402590,276860;425450,241300;402590,276860;445770,173990;436245,215265;456565,148590;479425,112395;456565,148590;499745,45720;490220,86995;509905,19685;525145,2540;509905,19685" o:connectangles="0,0,0,0,0,0,0,0,0,0,0,0,0,0,0,0,0,0,0,0,0,0,0,0,0,0,0,0,0,0,0,0,0,0,0,0,0,0,0,0,0,0,0,0,0,0,0,0,0,0"/>
                  <o:lock v:ext="edit" verticies="t"/>
                </v:shape>
                <v:shape id="Freeform 260" o:spid="_x0000_s1282" style="position:absolute;left:9334;top:2425;width:4388;height:12237;visibility:visible;mso-wrap-style:square;v-text-anchor:top" coordsize="691,192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9Oeq78A AADbAAAADwAAAGRycy9kb3ducmV2LnhtbERPzYrCMBC+C/sOYQQvoqkKUqtRZGF33b3Z9gGGZmyL zaQkUevbbw6Cx4/vf3cYTCfu5HxrWcFinoAgrqxuuVZQFl+zFIQPyBo7y6TgSR4O+4/RDjNtH3ym ex5qEUPYZ6igCaHPpPRVQwb93PbEkbtYZzBE6GqpHT5iuOnkMknW0mDLsaHBnj4bqq75zSj4tqvf clUk+aYsHB7Pz+pn+pcqNRkPxy2IQEN4i1/uk1aQxvXxS/wBcv8PAAD//wMAUEsBAi0AFAAGAAgA AAAhAPD3irv9AAAA4gEAABMAAAAAAAAAAAAAAAAAAAAAAFtDb250ZW50X1R5cGVzXS54bWxQSwEC LQAUAAYACAAAACEAMd1fYdIAAACPAQAACwAAAAAAAAAAAAAAAAAuAQAAX3JlbHMvLnJlbHNQSwEC LQAUAAYACAAAACEAMy8FnkEAAAA5AAAAEAAAAAAAAAAAAAAAAAApAgAAZHJzL3NoYXBleG1sLnht bFBLAQItABQABgAIAAAAIQBr056rvwAAANsAAAAPAAAAAAAAAAAAAAAAAJgCAABkcnMvZG93bnJl di54bWxQSwUGAAAAAAQABAD1AAAAhAMAAAAA " path="m10,l32,62,22,66,,4,10,xm47,103r22,62l58,169,36,107r11,-4xm83,207r22,62l95,273,73,210r10,-3xm120,310r22,62l132,376,110,314r10,-4xm157,414r22,62l168,479,146,417r11,-3xm193,517r22,62l205,583,183,521r10,-4xm230,621r22,62l241,686,219,624r11,-3xm267,724r22,62l278,790,256,728r11,-4xm303,828r22,62l315,893,293,831r10,-3xm340,931r22,62l351,997,329,935r11,-4xm376,1034r22,62l388,1100r-22,-62l376,1034xm413,1138r22,62l425,1204r-22,-62l413,1138xm450,1241r22,62l461,1307r-22,-62l450,1241xm486,1345r22,62l498,1411r-22,-63l486,1345xm523,1448r22,62l535,1514r-22,-62l523,1448xm560,1552r22,62l571,1617r-22,-62l560,1552xm596,1655r22,62l608,1721r-22,-62l596,1655xm633,1759r22,62l644,1824r-21,-62l633,1759xm670,1862r21,61l681,1927r-22,-61l670,1862xe" fillcolor="black" strokeweight=".1pt">
                  <v:stroke joinstyle="bevel"/>
                  <v:path arrowok="t" o:connecttype="custom" o:connectlocs="20320,39370;0,2540;29845,65405;36830,107315;29845,65405;66675,170815;46355,133350;76200,196850;83820,238760;76200,196850;113665,302260;92710,264795;122555,328295;130175,370205;122555,328295;160020,433705;139065,396240;169545,459740;176530,501650;169545,459740;206375,565150;186055,527685;215900,591185;222885,633095;215900,591185;252730,695960;232410,659130;262255,722630;269875,764540;262255,722630;299720,827405;278765,790575;308610,854075;316230,895985;308610,854075;346075,958850;325755,922020;355600,985520;362585,1026795;355600,985520;392430,1090295;372110,1053465;401955,1116965;408940,1158240;401955,1116965;438785,1221105;418465,1184910" o:connectangles="0,0,0,0,0,0,0,0,0,0,0,0,0,0,0,0,0,0,0,0,0,0,0,0,0,0,0,0,0,0,0,0,0,0,0,0,0,0,0,0,0,0,0,0,0,0,0"/>
                  <o:lock v:ext="edit" verticies="t"/>
                </v:shape>
                <v:shape id="Freeform 261" o:spid="_x0000_s1283" style="position:absolute;left:4178;top:14617;width:9512;height:280;visibility:visible;mso-wrap-style:square;v-text-anchor:top" coordsize="1498,4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3A2TMIA AADbAAAADwAAAGRycy9kb3ducmV2LnhtbESPQYvCMBSE78L+h/AEb5pWUKQai4jCHte6F2/P5m3b bfPSbaKt/94Iwh6HmfmG2aSDacSdOldZVhDPIhDEudUVFwq+z8fpCoTzyBoby6TgQQ7S7cdog4m2 PZ/onvlCBAi7BBWU3reJlC4vyaCb2ZY4eD+2M+iD7AqpO+wD3DRyHkVLabDisFBiS/uS8jq7GQXX uo/Pv9nX30kv+XBcHC77vL8oNRkPuzUIT4P/D7/bn1rBKobXl/AD5PYJAAD//wMAUEsBAi0AFAAG AAgAAAAhAPD3irv9AAAA4gEAABMAAAAAAAAAAAAAAAAAAAAAAFtDb250ZW50X1R5cGVzXS54bWxQ SwECLQAUAAYACAAAACEAMd1fYdIAAACPAQAACwAAAAAAAAAAAAAAAAAuAQAAX3JlbHMvLnJlbHNQ SwECLQAUAAYACAAAACEAMy8FnkEAAAA5AAAAEAAAAAAAAAAAAAAAAAApAgAAZHJzL3NoYXBleG1s LnhtbFBLAQItABQABgAIAAAAIQCzcDZMwgAAANsAAAAPAAAAAAAAAAAAAAAAAJgCAABkcnMvZG93 bnJldi54bWxQSwUGAAAAAAQABAD1AAAAhwMAAAAA " path="m,33l67,32r,11l,44,,33xm111,31r67,-2l178,40r-67,2l111,31xm222,28r66,-1l289,38r-67,1l222,28xm333,26r66,-2l400,35r-67,2l333,26xm444,23r66,-1l510,33r-66,1l444,23xm555,21r66,-2l621,30r-66,2l555,21xm665,18r67,-1l732,28r-66,1l665,18xm776,16r67,-2l843,25r-67,2l776,16xm887,13r67,-1l954,23r-67,1l887,13xm998,11r67,-2l1065,20r-67,2l998,11xm1109,8r66,-1l1176,18r-67,1l1109,8xm1220,6r66,-2l1286,15r-66,2l1220,6xm1331,3r66,-1l1397,13r-66,1l1331,3xm1441,1l1498,r,11l1442,12,1441,1xe" fillcolor="black" strokeweight=".1pt">
                  <v:stroke joinstyle="bevel"/>
                  <v:path arrowok="t" o:connecttype="custom" o:connectlocs="42545,20320;0,27940;70485,19685;113030,25400;70485,19685;182880,17145;140970,24765;211455,16510;254000,22225;211455,16510;323850,13970;281940,21590;352425,13335;394335,19050;352425,13335;464820,10795;422910,18415;492760,10160;535305,15875;492760,10160;605790,7620;563245,15240;633730,6985;676275,12700;633730,6985;746125,4445;704215,12065;774700,3810;816610,9525;774700,3810;887095,1270;845185,8890;915035,635;951230,6985;915035,635" o:connectangles="0,0,0,0,0,0,0,0,0,0,0,0,0,0,0,0,0,0,0,0,0,0,0,0,0,0,0,0,0,0,0,0,0,0,0"/>
                  <o:lock v:ext="edit" verticies="t"/>
                </v:shape>
                <v:shape id="Freeform 262" o:spid="_x0000_s1284" style="position:absolute;left:10102;top:14630;width:3620;height:4839;visibility:visible;mso-wrap-style:square;v-text-anchor:top" coordsize="570,76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7Fwo8UA AADbAAAADwAAAGRycy9kb3ducmV2LnhtbESP0WrCQBRE34X+w3IFX6RuVNpK6iqlVBRqH6J+wCV7 mwSzd5fsGqNf7wqCj8PMnGHmy87UoqXGV5YVjEcJCOLc6ooLBYf96nUGwgdkjbVlUnAhD8vFS2+O qbZnzqjdhUJECPsUFZQhuFRKn5dk0I+sI47ev20MhiibQuoGzxFuajlJkndpsOK4UKKj75Ly4+5k FHys23qYbc3vn6n8ajy9vp3cj1Nq0O++PkEE6sIz/GhvtILZBO5f4g+Qix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DsXCjxQAAANsAAAAPAAAAAAAAAAAAAAAAAJgCAABkcnMv ZG93bnJldi54bWxQSwUGAAAAAAQABAD1AAAAigMAAAAA " path="m570,6l530,59r-9,-6l561,r9,6xm504,95r-39,53l456,141,495,88r9,7xm438,183r-39,53l390,230r39,-53l438,183xm373,271r-40,54l324,318r40,-53l373,271xm307,360r-39,53l259,406r39,-53l307,360xm241,448r-39,53l193,495r40,-53l241,448xm176,537r-40,53l128,583r39,-53l176,537xm110,625l71,678r-9,-7l101,619r9,6xm45,713l9,762,,756,36,707r9,6xe" fillcolor="black" strokeweight=".1pt">
                  <v:stroke joinstyle="bevel"/>
                  <v:path arrowok="t" o:connecttype="custom" o:connectlocs="361950,3810;336550,37465;330835,33655;356235,0;361950,3810;320040,60325;295275,93980;289560,89535;314325,55880;320040,60325;278130,116205;253365,149860;247650,146050;272415,112395;278130,116205;236855,172085;211455,206375;205740,201930;231140,168275;236855,172085;194945,228600;170180,262255;164465,257810;189230,224155;194945,228600;153035,284480;128270,318135;122555,314325;147955,280670;153035,284480;111760,340995;86360,374650;81280,370205;106045,336550;111760,340995;69850,396875;45085,430530;39370,426085;64135,393065;69850,396875;28575,452755;5715,483870;0,480060;22860,448945;28575,452755" o:connectangles="0,0,0,0,0,0,0,0,0,0,0,0,0,0,0,0,0,0,0,0,0,0,0,0,0,0,0,0,0,0,0,0,0,0,0,0,0,0,0,0,0,0,0,0,0"/>
                  <o:lock v:ext="edit" verticies="t"/>
                </v:shape>
                <v:shape id="Freeform 263" o:spid="_x0000_s1285" style="position:absolute;left:4171;top:14827;width:7747;height:2254;visibility:visible;mso-wrap-style:square;v-text-anchor:top" coordsize="1220,35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8jNAsQA AADbAAAADwAAAGRycy9kb3ducmV2LnhtbESP0WrCQBRE3wv9h+UWfGs2Vmw1ZiNtwVJBKCZ+wCV7 zQazd0N21fj33YLQx2FmzjD5erSduNDgW8cKpkkKgrh2uuVGwaHaPC9A+ICssXNMCm7kYV08PuSY aXflPV3K0IgIYZ+hAhNCn0npa0MWfeJ64ugd3WAxRDk0Ug94jXDbyZc0fZUWW44LBnv6NFSfyrNV 8PGzq+blXm/N8ngO1eHtS897q9TkaXxfgQg0hv/wvf2tFSxm8Pcl/gBZ/AIAAP//AwBQSwECLQAU AAYACAAAACEA8PeKu/0AAADiAQAAEwAAAAAAAAAAAAAAAAAAAAAAW0NvbnRlbnRfVHlwZXNdLnht bFBLAQItABQABgAIAAAAIQAx3V9h0gAAAI8BAAALAAAAAAAAAAAAAAAAAC4BAABfcmVscy8ucmVs c1BLAQItABQABgAIAAAAIQAzLwWeQQAAADkAAAAQAAAAAAAAAAAAAAAAACkCAABkcnMvc2hhcGV4 bWwueG1sUEsBAi0AFAAGAAgAAAAhAM/IzQLEAAAA2wAAAA8AAAAAAAAAAAAAAAAAmAIAAGRycy9k b3ducmV2LnhtbFBLBQYAAAAABAAEAPUAAACJAwAAAAA= " path="m3,l67,18,64,29,,11,3,xm109,30r64,19l170,59,106,41r3,-11xm216,61r64,18l277,89,213,71r3,-10xm323,91r64,18l384,119,320,101r3,-10xm429,121r64,18l490,150,426,132r3,-11xm536,151r64,18l597,180,533,162r3,-11xm642,181r64,18l703,210,639,192r3,-11xm749,211r64,19l810,240,746,222r3,-11xm856,242r64,18l917,270,853,252r3,-10xm962,272r64,18l1023,300,959,282r3,-10xm1069,302r64,18l1130,331r-64,-18l1069,302xm1175,332r45,13l1217,355r-44,-12l1175,332xe" fillcolor="black" strokeweight=".1pt">
                  <v:stroke joinstyle="bevel"/>
                  <v:path arrowok="t" o:connecttype="custom" o:connectlocs="1905,0;42545,11430;40640,18415;0,6985;1905,0;69215,19050;109855,31115;107950,37465;67310,26035;69215,19050;137160,38735;177800,50165;175895,56515;135255,45085;137160,38735;205105,57785;245745,69215;243840,75565;203200,64135;205105,57785;272415,76835;313055,88265;311150,95250;270510,83820;272415,76835;340360,95885;381000,107315;379095,114300;338455,102870;340360,95885;407670,114935;448310,126365;446405,133350;405765,121920;407670,114935;475615,133985;516255,146050;514350,152400;473710,140970;475615,133985;543560,153670;584200,165100;582295,171450;541655,160020;543560,153670;610870,172720;651510,184150;649605,190500;608965,179070;610870,172720;678815,191770;719455,203200;717550,210185;676910,198755;678815,191770;746125,210820;774700,219075;772795,225425;744855,217805;746125,210820" o:connectangles="0,0,0,0,0,0,0,0,0,0,0,0,0,0,0,0,0,0,0,0,0,0,0,0,0,0,0,0,0,0,0,0,0,0,0,0,0,0,0,0,0,0,0,0,0,0,0,0,0,0,0,0,0,0,0,0,0,0,0,0"/>
                  <o:lock v:ext="edit" verticies="t"/>
                </v:shape>
                <v:shape id="Freeform 264" o:spid="_x0000_s1286" style="position:absolute;left:4159;top:14833;width:5931;height:4598;visibility:visible;mso-wrap-style:square;v-text-anchor:top" coordsize="934,72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BPposIA AADbAAAADwAAAGRycy9kb3ducmV2LnhtbESPwWrDMBBE74H+g9hCb4nctJTgRDHBYCg9BJr6AzbS xjaRVq6l2O7fV4FCj8PMvGF2xeysGGkInWcFz6sMBLH2puNGQf1VLTcgQkQ2aD2Tgh8KUOwfFjvM jZ/4k8ZTbESCcMhRQRtjn0sZdEsOw8r3xMm7+MFhTHJopBlwSnBn5TrL3qTDjtNCiz2VLenr6eYU YM1lZV8iacy6cTyenf3+cEo9Pc6HLYhIc/wP/7XfjYLNK9y/pB8g97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4E+miwgAAANsAAAAPAAAAAAAAAAAAAAAAAJgCAABkcnMvZG93 bnJldi54bWxQSwUGAAAAAAQABAD1AAAAhwMAAAAA " path="m7,l59,41r-7,8l,9,7,xm94,68r53,40l140,117,87,76r7,-8xm182,135r52,41l227,184,175,144r7,-9xm269,203r52,40l315,252,262,211r7,-8xm357,270r52,40l402,319,350,279r7,-9xm444,337r52,41l490,386,437,346r7,-9xm531,405r53,40l577,454,524,413r7,-8xm619,472r52,41l664,521,612,481r7,-9xm706,540r53,40l752,589,699,548r7,-8xm794,607r52,40l839,656,787,616r7,-9xm881,674r53,41l927,724,874,683r7,-9xe" fillcolor="black" strokeweight=".1pt">
                  <v:stroke joinstyle="bevel"/>
                  <v:path arrowok="t" o:connecttype="custom" o:connectlocs="4445,0;37465,26035;33020,31115;0,5715;4445,0;59690,43180;93345,68580;88900,74295;55245,48260;59690,43180;115570,85725;148590,111760;144145,116840;111125,91440;115570,85725;170815,128905;203835,154305;200025,160020;166370,133985;170815,128905;226695,171450;259715,196850;255270,202565;222250,177165;226695,171450;281940,213995;314960,240030;311150,245110;277495,219710;281940,213995;337185,257175;370840,282575;366395,288290;332740,262255;337185,257175;393065,299720;426085,325755;421640,330835;388620,305435;393065,299720;448310,342900;481965,368300;477520,374015;443865,347980;448310,342900;504190,385445;537210,410845;532765,416560;499745,391160;504190,385445;559435,427990;593090,454025;588645,459740;554990,433705;559435,427990" o:connectangles="0,0,0,0,0,0,0,0,0,0,0,0,0,0,0,0,0,0,0,0,0,0,0,0,0,0,0,0,0,0,0,0,0,0,0,0,0,0,0,0,0,0,0,0,0,0,0,0,0,0,0,0,0,0,0"/>
                  <o:lock v:ext="edit" verticies="t"/>
                </v:shape>
                <v:shape id="Freeform 265" o:spid="_x0000_s1287" style="position:absolute;left:7143;top:14706;width:6325;height:2483;visibility:visible;mso-wrap-style:square;v-text-anchor:top" coordsize="996,39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Omi/8UA AADbAAAADwAAAGRycy9kb3ducmV2LnhtbESPW2vCQBCF3wv9D8sUfKsbC16IrmILBR8EL5HWxzE7 TUKzs2F3NfHfu4Lg4+HM+c6c2aIztbiQ85VlBYN+AoI4t7riQsEh+36fgPABWWNtmRRcycNi/voy w1Tblnd02YdCRAj7FBWUITSplD4vyaDv24Y4en/WGQxRukJqh22Em1p+JMlIGqw4NpTY0FdJ+f/+ bOIbp7CxjrfHn826PW51Nv79pLFSvbduOQURqAvP40d6pRVMhnDfEgEg5z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86aL/xQAAANsAAAAPAAAAAAAAAAAAAAAAAJgCAABkcnMv ZG93bnJldi54bWxQSwUGAAAAAAQABAD1AAAAigMAAAAA " path="m,381l62,357r4,10l4,391,,381xm103,341r62,-24l169,327r-62,24l103,341xm206,301r63,-23l272,288r-61,24l206,301xm310,262r62,-24l376,248r-62,24l310,262xm413,222r62,-24l479,209r-62,23l413,222xm517,183r62,-24l583,169r-62,24l517,183xm620,143r62,-24l686,129r-62,24l620,143xm723,103l785,80r4,10l727,113r-4,-10xm827,64l889,40r4,10l831,74,827,64xm930,24l992,r4,10l934,34,930,24xe" fillcolor="black" strokeweight=".1pt">
                  <v:stroke joinstyle="bevel"/>
                  <v:path arrowok="t" o:connecttype="custom" o:connectlocs="0,241935;39370,226695;41910,233045;2540,248285;0,241935;65405,216535;104775,201295;107315,207645;67945,222885;65405,216535;130810,191135;170815,176530;172720,182880;133985,198120;130810,191135;196850,166370;236220,151130;238760,157480;199390,172720;196850,166370;262255,140970;301625,125730;304165,132715;264795,147320;262255,140970;328295,116205;367665,100965;370205,107315;330835,122555;328295,116205;393700,90805;433070,75565;435610,81915;396240,97155;393700,90805;459105,65405;498475,50800;501015,57150;461645,71755;459105,65405;525145,40640;564515,25400;567055,31750;527685,46990;525145,40640;590550,15240;629920,0;632460,6350;593090,21590;590550,15240" o:connectangles="0,0,0,0,0,0,0,0,0,0,0,0,0,0,0,0,0,0,0,0,0,0,0,0,0,0,0,0,0,0,0,0,0,0,0,0,0,0,0,0,0,0,0,0,0,0,0,0,0,0"/>
                  <o:lock v:ext="edit" verticies="t"/>
                </v:shape>
                <v:line id="Line 266" o:spid="_x0000_s1288" style="position:absolute;visibility:visible;mso-wrap-style:square" from="9366,2438" to="10128,194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kN/IMQAAADbAAAADwAAAGRycy9kb3ducmV2LnhtbESPQWvCQBSE74X+h+UJvRTdtIJKdCOl pWAPgqYFr8/sSzaYfRuya0z/vSsIHoeZ+YZZrQfbiJ46XztW8DZJQBAXTtdcKfj7/R4vQPiArLFx TAr+ycM6e35aYardhffU56ESEcI+RQUmhDaV0heGLPqJa4mjV7rOYoiyq6Tu8BLhtpHvSTKTFmuO CwZb+jRUnPKzVZC/bur8vNvOD+ZHH6dfSW/2slTqZTR8LEEEGsIjfG9vtILFDG5f4g+Q2R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KQ38gxAAAANsAAAAPAAAAAAAAAAAA AAAAAKECAABkcnMvZG93bnJldi54bWxQSwUGAAAAAAQABAD5AAAAkgMAAAAA " strokeweight=".55pt">
                  <v:stroke joinstyle="miter"/>
                </v:line>
                <v:shape id="Freeform 267" o:spid="_x0000_s1289" style="position:absolute;left:9296;top:2438;width:102;height:13640;visibility:visible;mso-wrap-style:square;v-text-anchor:top" coordsize="16,214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6eBKsQA AADbAAAADwAAAGRycy9kb3ducmV2LnhtbESPQWsCMRSE7wX/Q3hCbzW7PbSyGkUUsZdSqgWvz81z s7h5WZPUXf31jSD0OMzMN8x03ttGXMiH2rGCfJSBIC6drrlS8LNbv4xBhIissXFMCq4UYD4bPE2x 0K7jb7psYyUShEOBCkyMbSFlKA1ZDCPXEifv6LzFmKSvpPbYJbht5GuWvUmLNacFgy0tDZWn7a9V sDMbf6u+Du0xrM/5vt/k3eeqUep52C8mICL18T/8aH9oBeN3uH9JP0DO/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engSrEAAAA2wAAAA8AAAAAAAAAAAAAAAAAmAIAAGRycy9k b3ducmV2LnhtbFBLBQYAAAAABAAEAPUAAACJAwAAAAA= " path="m16,r,66l5,65,5,,16,xm16,109r,66l5,175r,-66l16,109xm16,219r,66l5,285r,-66l16,219xm16,329r-1,65l4,394,5,328r11,1xm15,438r,66l4,504r,-66l15,438xm15,548r,66l4,613r,-65l15,548xm15,657r,66l4,723r,-66l15,657xm15,767r-1,66l3,833,4,767r11,xm14,877r,65l3,942r,-65l14,877xm14,986r,66l3,1052r,-66l14,986xm14,1096r,66l3,1162r,-66l14,1096xm14,1206r-1,65l2,1271r1,-66l14,1206xm13,1315r,66l2,1381r,-66l13,1315xm13,1425r,66l2,1490r,-65l13,1425xm13,1534r,66l2,1600r,-66l13,1534xm13,1644r-1,66l1,1710r,-66l13,1644xm12,1754r,65l1,1819r,-66l12,1754xm12,1863r,66l1,1929r,-66l12,1863xm12,1973r,66l1,2038r,-65l12,1973xm12,2082r-1,66l,2148r,-66l12,2082xe" fillcolor="black" strokeweight=".1pt">
                  <v:stroke joinstyle="bevel"/>
                  <v:path arrowok="t" o:connecttype="custom" o:connectlocs="10160,41910;3175,0;10160,69215;3175,111125;10160,69215;10160,180975;3175,139065;10160,208915;2540,250190;10160,208915;9525,320040;2540,278130;9525,347980;2540,389255;9525,347980;9525,459105;2540,417195;9525,487045;1905,528955;9525,487045;8890,598170;1905,556895;8890,626110;1905,668020;8890,626110;8890,737870;1905,695960;8890,765810;1270,807085;8890,765810;8255,876935;1270,835025;8255,904875;1270,946150;8255,904875;8255,1016000;1270,974090;8255,1043940;635,1085850;8255,1043940;7620,1155065;635,1113155;7620,1183005;635,1224915;7620,1183005;7620,1294765;635,1252855;7620,1322070;0,1363980;7620,1322070" o:connectangles="0,0,0,0,0,0,0,0,0,0,0,0,0,0,0,0,0,0,0,0,0,0,0,0,0,0,0,0,0,0,0,0,0,0,0,0,0,0,0,0,0,0,0,0,0,0,0,0,0,0"/>
                  <o:lock v:ext="edit" verticies="t"/>
                </v:shape>
                <v:shape id="Freeform 268" o:spid="_x0000_s1290" style="position:absolute;left:9328;top:2432;width:2616;height:14624;visibility:visible;mso-wrap-style:square;v-text-anchor:top" coordsize="412,230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0MH48UA AADbAAAADwAAAGRycy9kb3ducmV2LnhtbESPwWrDMAyG74O9g9Fgt9XpKCWkdUMpFAqBwbrRbjcR q3FILIfYa9O3nw6DHcWv/5O+dTn5Xl1pjG1gA/NZBoq4DrblxsDnx/4lBxUTssU+MBm4U4Ry8/iw xsKGG7/T9ZgaJRCOBRpwKQ2F1rF25DHOwkAs2SWMHpOMY6PtiDeB+16/ZtlSe2xZLjgcaOeo7o4/ XijafXeL6uu+3J4W59Nbvq8OVW/M89O0XYFKNKX/5b/2wRrI5VlxEQ/Qm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vQwfjxQAAANsAAAAPAAAAAAAAAAAAAAAAAJgCAABkcnMv ZG93bnJldi54bWxQSwUGAAAAAAQABAD1AAAAigMAAAAA " path="m11,l23,65,12,66,,2,11,xm30,108r11,65l31,174,19,110r11,-2xm49,216r11,65l49,282,38,218r11,-2xm68,324r11,65l68,391,57,326r11,-2xm87,432r11,65l87,499,76,434r11,-2xm105,540r12,65l106,607,94,542r11,-2xm124,648r11,65l125,715,113,650r11,-2xm143,756r11,65l143,823,132,758r11,-2xm162,864r11,65l162,931,151,866r11,-2xm181,972r11,65l181,1039,170,974r11,-2xm199,1080r12,65l200,1147r-11,-65l199,1080xm218,1188r12,65l219,1255r-12,-65l218,1188xm237,1296r11,65l237,1363r-11,-65l237,1296xm256,1404r11,65l256,1471r-11,-65l256,1404xm275,1512r11,65l275,1579r-11,-65l275,1512xm293,1620r12,65l294,1687r-11,-65l293,1620xm312,1728r12,65l313,1795r-12,-65l312,1728xm331,1836r11,65l331,1903r-11,-65l331,1836xm350,1944r11,65l350,2011r-11,-65l350,1944xm369,2052r11,65l369,2119r-11,-65l369,2052xm388,2160r11,65l388,2227r-11,-65l388,2160xm406,2268r6,33l401,2303r-6,-33l406,2268xe" fillcolor="black" strokeweight=".1pt">
                  <v:stroke joinstyle="bevel"/>
                  <v:path arrowok="t" o:connecttype="custom" o:connectlocs="14605,41275;0,1270;19050,68580;19685,110490;19050,68580;38100,178435;24130,138430;43180,205740;43180,248285;43180,205740;62230,315595;48260,275590;66675,342900;67310,385445;66675,342900;85725,452755;71755,412750;90805,480060;90805,522605;90805,480060;109855,589915;95885,549910;114935,617220;114935,659765;114935,617220;133985,727075;120015,687070;138430,754380;139065,796925;138430,754380;157480,864235;143510,824230;162560,891540;162560,934085;162560,891540;181610,1001395;167640,961390;186055,1028700;186690,1071245;186055,1028700;205740,1138555;191135,1098550;210185,1165860;210185,1208405;210185,1165860;229235,1275715;215265,1235710;234315,1303020;234315,1345565;234315,1303020;253365,1412875;239395,1372870;257810,1440180;254635,1462405;257810,1440180" o:connectangles="0,0,0,0,0,0,0,0,0,0,0,0,0,0,0,0,0,0,0,0,0,0,0,0,0,0,0,0,0,0,0,0,0,0,0,0,0,0,0,0,0,0,0,0,0,0,0,0,0,0,0,0,0,0,0"/>
                  <o:lock v:ext="edit" verticies="t"/>
                </v:shape>
                <v:shape id="Freeform 269" o:spid="_x0000_s1291" style="position:absolute;left:9328;top:15970;width:2406;height:387;visibility:visible;mso-wrap-style:square;v-text-anchor:top" coordsize="379,6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MkdY8UA AADbAAAADwAAAGRycy9kb3ducmV2LnhtbESPQWvCQBSE74X+h+UVvIhuVBRN3QRbCPRQxKaC10f2 NQndfZtmtxr/fVcQehxm5htmmw/WiDP1vnWsYDZNQBBXTrdcKzh+FpM1CB+QNRrHpOBKHvLs8WGL qXYX/qBzGWoRIexTVNCE0KVS+qohi37qOuLofbneYoiyr6Xu8RLh1sh5kqykxZbjQoMdvTZUfZe/ VoGp3WH5sy/GKzR2VuyWi5fy/aTU6GnYPYMINIT/8L39phWsN3D7En+AzP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wyR1jxQAAANsAAAAPAAAAAAAAAAAAAAAAAJgCAABkcnMv ZG93bnJldi54bWxQSwUGAAAAAAQABAD1AAAAigMAAAAA " path="m,50l66,41r2,11l2,61,,50xm110,35r66,-9l177,37r-66,9l110,35xm220,21r66,-9l287,23r-66,8l220,21xm330,6l377,r2,11l331,17,330,6xe" fillcolor="black" strokeweight=".1pt">
                  <v:stroke joinstyle="bevel"/>
                  <v:path arrowok="t" o:connecttype="custom" o:connectlocs="0,31750;41910,26035;43180,33020;1270,38735;0,31750;69850,22225;111760,16510;112395,23495;70485,29210;69850,22225;139700,13335;181610,7620;182245,14605;140335,19685;139700,13335;209550,3810;239395,0;240665,6985;210185,10795;209550,3810" o:connectangles="0,0,0,0,0,0,0,0,0,0,0,0,0,0,0,0,0,0,0,0"/>
                  <o:lock v:ext="edit" verticies="t"/>
                </v:shape>
                <v:line id="Line 270" o:spid="_x0000_s1292" style="position:absolute;flip:x;visibility:visible;mso-wrap-style:square" from="11144,16694" to="11849,167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rhK1sIAAADbAAAADwAAAGRycy9kb3ducmV2LnhtbERPz2vCMBS+C/sfwhvspqkeZNamIoPp Bhu4zoPHR/Nsqs1LSWLt/vvlMNjx4/tdbEbbiYF8aB0rmM8yEMS10y03Co7fr9NnECEia+wck4If CrApHyYF5trd+YuGKjYihXDIUYGJsc+lDLUhi2HmeuLEnZ23GBP0jdQe7yncdnKRZUtpseXUYLCn F0P1tbpZBZ/vw+60ry9m6+e3bPnR7E+HCyv19Dhu1yAijfFf/Od+0wpWaX36kn6ALH8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rhK1sIAAADbAAAADwAAAAAAAAAAAAAA AAChAgAAZHJzL2Rvd25yZXYueG1sUEsFBgAAAAAEAAQA+QAAAJADAAAAAA== " strokeweight=".55pt">
                  <v:stroke joinstyle="miter"/>
                </v:line>
                <v:line id="Line 271" o:spid="_x0000_s1293" style="position:absolute;flip:x y;visibility:visible;mso-wrap-style:square" from="11023,16097" to="11144,167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3ONQsYAAADbAAAADwAAAGRycy9kb3ducmV2LnhtbESPQU8CMRSE7yT+h+aZeIMuGhRWClHE hAMeBALXl/axu7p9XbYFqr+ekph4nMzMN5nxNNpanKj1lWMF/V4Gglg7U3GhYLN+7w5B+IBssHZM Cn7Iw3Ry0xljbtyZP+m0CoVIEPY5KihDaHIpvS7Jou+5hjh5e9daDEm2hTQtnhPc1vI+yx6lxYrT QokNzUrS36ujVdDs4lb/xv3Tmz48DF4/vpZmflwqdXcbX55BBIrhP/zXXhgFoz5cv6QfICcX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dzjULGAAAA2wAAAA8AAAAAAAAA AAAAAAAAoQIAAGRycy9kb3ducmV2LnhtbFBLBQYAAAAABAAEAPkAAACUAwAAAAA= " strokeweight=".55pt">
                  <v:stroke joinstyle="miter"/>
                </v:line>
                <v:rect id="Rectangle 272" o:spid="_x0000_s1294" style="position:absolute;left:12185;top:16840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nsuNMEA AADbAAAADwAAAGRycy9kb3ducmV2LnhtbESPzYoCMRCE7wu+Q2hhb2vGOYjOGkUEQWUvjvsAzaTn B5POkERnfHuzsOCxqKqvqPV2tEY8yIfOsYL5LANBXDndcaPg93r4WoIIEVmjcUwKnhRgu5l8rLHQ buALPcrYiAThUKCCNsa+kDJULVkMM9cTJ6923mJM0jdSexwS3BqZZ9lCWuw4LbTY076l6lberQJ5 LQ/DsjQ+c+e8/jGn46Ump9TndNx9g4g0xnf4v33UClY5/H1JP0BuX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KZ7LjTBAAAA2wAAAA8AAAAAAAAAAAAAAAAAmAIAAGRycy9kb3du cmV2LnhtbFBLBQYAAAAABAAEAPUAAACGAwAAAAA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273" o:spid="_x0000_s1295" style="position:absolute;left:9632;top:19602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TeLr8EA AADbAAAADwAAAGRycy9kb3ducmV2LnhtbESPzYoCMRCE7wu+Q2jB25pRYdHRKCIIKntx9AGaSc8P Jp0hyTqzb2+EhT0WVfUVtdkN1ogn+dA6VjCbZiCIS6dbrhXcb8fPJYgQkTUax6TglwLstqOPDeba 9XylZxFrkSAcclTQxNjlUoayIYth6jri5FXOW4xJ+lpqj32CWyPnWfYlLbacFhrs6NBQ+Sh+rAJ5 K479sjA+c5d59W3Op2tFTqnJeNivQUQa4n/4r33SClYLeH9JP0Bu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Mk3i6/BAAAA2wAAAA8AAAAAAAAAAAAAAAAAmAIAAGRycy9kb3du cmV2LnhtbFBLBQYAAAAABAAEAPUAAACGAwAAAAA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274" o:spid="_x0000_s1296" style="position:absolute;left:9156;top:844;width:769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t4T28EA AADbAAAADwAAAGRycy9kb3ducmV2LnhtbESPzYoCMRCE7wu+Q2jB25pRZNHRKCIIKntx9AGaSc8P Jp0hyTqzb2+EhT0WVfUVtdkN1ogn+dA6VjCbZiCIS6dbrhXcb8fPJYgQkTUax6TglwLstqOPDeba 9XylZxFrkSAcclTQxNjlUoayIYth6jri5FXOW4xJ+lpqj32CWyPnWfYlLbacFhrs6NBQ+Sh+rAJ5 K479sjA+c5d59W3Op2tFTqnJeNivQUQa4n/4r33SClYLeH9JP0Bu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EbeE9vBAAAA2wAAAA8AAAAAAAAAAAAAAAAAmAIAAGRycy9kb3du cmV2LnhtbFBLBQYAAAAABAAEAPUAAACGAwAAAAA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275" o:spid="_x0000_s1297" style="position:absolute;left:2882;top:13506;width:807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ZK2QMEA AADbAAAADwAAAGRycy9kb3ducmV2LnhtbESPzYoCMRCE7wu+Q2jB25pRcNHRKCIIKntx9AGaSc8P Jp0hyTqzb2+EhT0WVfUVtdkN1ogn+dA6VjCbZiCIS6dbrhXcb8fPJYgQkTUax6TglwLstqOPDeba 9XylZxFrkSAcclTQxNjlUoayIYth6jri5FXOW4xJ+lpqj32CWyPnWfYlLbacFhrs6NBQ+Sh+rAJ5 K479sjA+c5d59W3Op2tFTqnJeNivQUQa4n/4r33SClYLeH9JP0Bu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CmStkDBAAAA2wAAAA8AAAAAAAAAAAAAAAAAmAIAAGRycy9kb3du cmV2LnhtbFBLBQYAAAAABAAEAPUAAACGAwAAAAA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276" o:spid="_x0000_s1298" style="position:absolute;left:14084;top:13093;width:82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UAoN8AA AADbAAAADwAAAGRycy9kb3ducmV2LnhtbESPzYoCMRCE7wu+Q2jB25rRg7ijUUQQXPHi6AM0k54f TDpDEp3ZtzeCsMeiqr6i1tvBGvEkH1rHCmbTDARx6XTLtYLb9fC9BBEiskbjmBT8UYDtZvS1xly7 ni/0LGItEoRDjgqaGLtcylA2ZDFMXUecvMp5izFJX0vtsU9wa+Q8yxbSYstpocGO9g2V9+JhFchr ceiXhfGZO82rs/k9XipySk3Gw24FItIQ/8Of9lEr+FnA+0v6AXLzAgAA//8DAFBLAQItABQABgAI AAAAIQDw94q7/QAAAOIBAAATAAAAAAAAAAAAAAAAAAAAAABbQ29udGVudF9UeXBlc10ueG1sUEsB Ai0AFAAGAAgAAAAhADHdX2HSAAAAjwEAAAsAAAAAAAAAAAAAAAAALgEAAF9yZWxzLy5yZWxzUEsB Ai0AFAAGAAgAAAAhADMvBZ5BAAAAOQAAABAAAAAAAAAAAAAAAAAAKQIAAGRycy9zaGFwZXhtbC54 bWxQSwECLQAUAAYACAAAACEA2UAoN8AAAADbAAAADwAAAAAAAAAAAAAAAACYAgAAZHJzL2Rvd25y ZXYueG1sUEsFBgAAAAAEAAQA9QAAAIUDAAAAAA=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277" o:spid="_x0000_s1299" style="position:absolute;left:8801;top:16459;width:89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gyNrMEA AADbAAAADwAAAGRycy9kb3ducmV2LnhtbESPzYoCMRCE7wu+Q2jB25rRg6ujUUQQVPbi6AM0k54f TDpDknVm394IC3ssquorarMbrBFP8qF1rGA2zUAQl063XCu4346fSxAhIms0jknBLwXYbUcfG8y1 6/lKzyLWIkE45KigibHLpQxlQxbD1HXEyauctxiT9LXUHvsEt0bOs2whLbacFhrs6NBQ+Sh+rAJ5 K479sjA+c5d59W3Op2tFTqnJeNivQUQa4n/4r33SClZf8P6SfoDcv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LYMjazBAAAA2wAAAA8AAAAAAAAAAAAAAAAAmAIAAGRycy9kb3du cmV2LnhtbFBLBQYAAAAABAAEAPUAAACGAwAAAAA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group id="Group 278" o:spid="_x0000_s1300" style="position:absolute;left:9194;top:16179;width:280;height:280" coordorigin="1448,2548" coordsize="44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fpjNRsMAAADbAAAADwAAAGRycy9kb3ducmV2LnhtbERPy2rCQBTdC/2H4Ra6 M5O0KG10FAlt6UIEk0Jxd8lck2DmTshM8/h7Z1Ho8nDe2/1kWjFQ7xrLCpIoBkFcWt1wpeC7+Fi+ gnAeWWNrmRTM5GC/e1hsMdV25DMNua9ECGGXooLa+y6V0pU1GXSR7YgDd7W9QR9gX0nd4xjCTSuf 43gtDTYcGmrsKKupvOW/RsHniOPhJXkfjrdrNl+K1ennmJBST4/TYQPC0+T/xX/uL63gLYwNX8IP kLs7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+mM1GwwAAANsAAAAP AAAAAAAAAAAAAAAAAKoCAABkcnMvZG93bnJldi54bWxQSwUGAAAAAAQABAD6AAAAmgMAAAAA ">
                  <v:oval id="Oval 279" o:spid="_x0000_s1301" style="position:absolute;left:1448;top:2548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0Q7AcIA AADbAAAADwAAAGRycy9kb3ducmV2LnhtbESPQWsCMRSE74L/ITzBm2b1IHVrFCkIiyerhV4fyetm 283LmsR121/fFIQeh5n5htnsBteKnkJsPCtYzAsQxNqbhmsFb5fD7AlETMgGW8+k4Jsi7Lbj0QZL 4+/8Sv051SJDOJaowKbUlVJGbclhnPuOOHsfPjhMWYZamoD3DHetXBbFSjpsOC9Y7OjFkv4635yC o+tPuupsQL1fnd4/7bX6kVelppNh/wwi0ZD+w492ZRSs1/D3Jf8Auf0FAAD//wMAUEsBAi0AFAAG AAgAAAAhAPD3irv9AAAA4gEAABMAAAAAAAAAAAAAAAAAAAAAAFtDb250ZW50X1R5cGVzXS54bWxQ SwECLQAUAAYACAAAACEAMd1fYdIAAACPAQAACwAAAAAAAAAAAAAAAAAuAQAAX3JlbHMvLnJlbHNQ SwECLQAUAAYACAAAACEAMy8FnkEAAAA5AAAAEAAAAAAAAAAAAAAAAAApAgAAZHJzL3NoYXBleG1s LnhtbFBLAQItABQABgAIAAAAIQAfRDsBwgAAANsAAAAPAAAAAAAAAAAAAAAAAJgCAABkcnMvZG93 bnJldi54bWxQSwUGAAAAAAQABAD1AAAAhwMAAAAA " fillcolor="black" strokeweight="0"/>
                  <v:oval id="Oval 280" o:spid="_x0000_s1302" style="position:absolute;left:1448;top:2548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gB+d8QA AADcAAAADwAAAGRycy9kb3ducmV2LnhtbESPQWvDMAyF74X9B6NBb63dHbqR1QllMNitrO2gvWmx FofFcoi9NP331aGwm8R7eu/TpppCp0YaUhvZwmppQBHX0bXcWDge3hcvoFJGdthFJgtXSlCVD7MN Fi5e+JPGfW6UhHAq0ILPuS+0TrWngGkZe2LRfuIQMMs6NNoNeJHw0OknY9Y6YMvS4LGnN0/17/4v WOi/d19nc3imFcf19mRG7467ydr547R9BZVpyv/m+/WHE3wj+PKMTKDLG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4AfnfEAAAA3AAAAA8AAAAAAAAAAAAAAAAAmAIAAGRycy9k b3ducmV2LnhtbFBLBQYAAAAABAAEAPUAAACJAwAAAAA= " filled="f" strokeweight=".55pt">
                    <v:stroke joinstyle="miter"/>
                  </v:oval>
                </v:group>
                <v:group id="Group 281" o:spid="_x0000_s1303" style="position:absolute;left:7016;top:17018;width:280;height:279" coordorigin="1105,2680" coordsize="44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JIg/x8MAAADcAAAADwAAAGRycy9kb3ducmV2LnhtbERPTWvCQBC9F/wPywi9 NZsoLRJdQxArPUihRhBvQ3ZMgtnZkN0m8d93C4Xe5vE+Z5NNphUD9a6xrCCJYhDEpdUNVwrOxfvL CoTzyBpby6TgQQ6y7expg6m2I3/RcPKVCCHsUlRQe9+lUrqyJoMush1x4G62N+gD7CupexxDuGnl Io7fpMGGQ0ONHe1qKu+nb6PgMOKYL5P9cLzfdo9r8fp5OSak1PN8ytcgPE3+X/zn/tBhfpzA7zPh Arn9AQ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kiD/HwwAAANwAAAAP AAAAAAAAAAAAAAAAAKoCAABkcnMvZG93bnJldi54bWxQSwUGAAAAAAQABAD6AAAAmgMAAAAA ">
                  <v:oval id="Oval 282" o:spid="_x0000_s1304" style="position:absolute;left:1105;top:2680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yTFV8AA AADcAAAADwAAAGRycy9kb3ducmV2LnhtbERPTWsCMRC9F/wPYQRvNasHKatRpCAsPakt9Dok0822 m8mapOvqrzeC4G0e73NWm8G1oqcQG88KZtMCBLH2puFawdfn7vUNREzIBlvPpOBCETbr0csKS+PP fKD+mGqRQziWqMCm1JVSRm3JYZz6jjhzPz44TBmGWpqA5xzuWjkvioV02HBusNjRuyX9d/x3Cj5c v9dVZwPq7WL//WtP1VWelJqMh+0SRKIhPcUPd2Xy/GIO92fyBXJ9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QyTFV8AAAADcAAAADwAAAAAAAAAAAAAAAACYAgAAZHJzL2Rvd25y ZXYueG1sUEsFBgAAAAAEAAQA9QAAAIUDAAAAAA== " fillcolor="black" strokeweight="0"/>
                  <v:oval id="Oval 283" o:spid="_x0000_s1305" style="position:absolute;left:1105;top:2680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tLgAMAA AADcAAAADwAAAGRycy9kb3ducmV2LnhtbERPS4vCMBC+C/sfwix400QXdKlGkYWFvYkvcG9jMzbF ZlKaWOu/N4LgbT6+58yXnatES00oPWsYDRUI4tybkgsN+93v4BtEiMgGK8+k4U4BlouP3hwz42+8 oXYbC5FCOGSowcZYZ1KG3JLDMPQ1ceLOvnEYE2wKaRq8pXBXybFSE+mw5NRgsaYfS/lle3Ua6tP6 8K92Uxqxn6yOqrVmv+607n92qxmISF18i1/uP5Pmqy94PpMukIsH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ftLgAMAAAADcAAAADwAAAAAAAAAAAAAAAACYAgAAZHJzL2Rvd25y ZXYueG1sUEsFBgAAAAAEAAQA9QAAAIUDAAAAAA== " filled="f" strokeweight=".55pt">
                    <v:stroke joinstyle="miter"/>
                  </v:oval>
                </v:group>
                <v:group id="Group 284" o:spid="_x0000_s1306" style="position:absolute;left:11766;top:16910;width:286;height:279" coordorigin="1853,2663" coordsize="45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NP+cX8QAAADcAAAADwAAAGRycy9kb3ducmV2LnhtbERPS2vCQBC+F/wPywi9 1U20LRJdJYRaegiFqiDehuyYBLOzIbvN4993C4Xe5uN7znY/mkb01LnasoJ4EYEgLqyuuVRwPh2e 1iCcR9bYWCYFEznY72YPW0y0HfiL+qMvRQhhl6CCyvs2kdIVFRl0C9sSB+5mO4M+wK6UusMhhJtG LqPoVRqsOTRU2FJWUXE/fhsF7wMO6Sp+6/P7LZuup5fPSx6TUo/zMd2A8DT6f/Gf+0OH+dEz/D4T LpC7H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NP+cX8QAAADcAAAA DwAAAAAAAAAAAAAAAACqAgAAZHJzL2Rvd25yZXYueG1sUEsFBgAAAAAEAAQA+gAAAJsDAAAAAA== ">
                  <v:oval id="Oval 285" o:spid="_x0000_s1307" style="position:absolute;left:1853;top:2663;width:45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M1dI8EA AADcAAAADwAAAGRycy9kb3ducmV2LnhtbERPTWsCMRC9F/ofwhS81ayCUrZGEUFYPFkteB2S6Wbb zWRN4rrtr28Ewds83ucsVoNrRU8hNp4VTMYFCGLtTcO1gs/j9vUNREzIBlvPpOCXIqyWz08LLI2/ 8gf1h1SLHMKxRAU2pa6UMmpLDuPYd8SZ+/LBYcow1NIEvOZw18ppUcylw4Zzg8WONpb0z+HiFOxc v9dVZwPq9Xx/+rbn6k+elRq9DOt3EImG9BDf3ZXJ84sZ3J7JF8jl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MzNXSPBAAAA3AAAAA8AAAAAAAAAAAAAAAAAmAIAAGRycy9kb3du cmV2LnhtbFBLBQYAAAAABAAEAPUAAACGAwAAAAA= " fillcolor="black" strokeweight="0"/>
                  <v:oval id="Oval 286" o:spid="_x0000_s1308" style="position:absolute;left:1853;top:2663;width:45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qVDmL8A AADcAAAADwAAAGRycy9kb3ducmV2LnhtbERPS4vCMBC+C/6HMII3TdxDlWoUWRC8iS/Q29iMTdlm Upps7f77jbCwt/n4nrPa9K4WHbWh8qxhNlUgiAtvKi41XM67yQJEiMgGa8+k4YcCbNbDwQpz4198 pO4US5FCOOSowcbY5FKGwpLDMPUNceKevnUYE2xLaVp8pXBXyw+lMumw4tRgsaFPS8XX6dtpaB6H 612d5zRjn21vqrPmcui1Ho/67RJEpD7+i//ce5Pmqwzez6QL5PoXAAD//wMAUEsBAi0AFAAGAAgA AAAhAPD3irv9AAAA4gEAABMAAAAAAAAAAAAAAAAAAAAAAFtDb250ZW50X1R5cGVzXS54bWxQSwEC LQAUAAYACAAAACEAMd1fYdIAAACPAQAACwAAAAAAAAAAAAAAAAAuAQAAX3JlbHMvLnJlbHNQSwEC LQAUAAYACAAAACEAMy8FnkEAAAA5AAAAEAAAAAAAAAAAAAAAAAApAgAAZHJzL3NoYXBleG1sLnht bFBLAQItABQABgAIAAAAIQBupUOYvwAAANwAAAAPAAAAAAAAAAAAAAAAAJgCAABkcnMvZG93bnJl di54bWxQSwUGAAAAAAQABAD1AAAAhAMAAAAA " filled="f" strokeweight=".55pt">
                    <v:stroke joinstyle="miter"/>
                  </v:oval>
                </v:group>
                <v:group id="Group 287" o:spid="_x0000_s1309" style="position:absolute;left:9226;top:2298;width:279;height:280" coordorigin="1453,362" coordsize="44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xC0CKMQAAADcAAAADwAAAGRycy9kb3ducmV2LnhtbERPS2vCQBC+F/wPywi9 1U2UthJdJYRaegiFqiDehuyYBLOzIbvN4993C4Xe5uN7znY/mkb01LnasoJ4EYEgLqyuuVRwPh2e 1iCcR9bYWCYFEznY72YPW0y0HfiL+qMvRQhhl6CCyvs2kdIVFRl0C9sSB+5mO4M+wK6UusMhhJtG LqPoRRqsOTRU2FJWUXE/fhsF7wMO6Sp+6/P7LZuup+fPSx6TUo/zMd2A8DT6f/Gf+0OH+dEr/D4T LpC7H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xC0CKMQAAADcAAAA DwAAAAAAAAAAAAAAAACqAgAAZHJzL2Rvd25yZXYueG1sUEsFBgAAAAAEAAQA+gAAAJsDAAAAAA== ">
                  <v:oval id="Oval 288" o:spid="_x0000_s1310" style="position:absolute;left:1453;top:362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szyvcQA AADcAAAADwAAAGRycy9kb3ducmV2LnhtbESPQWvDMAyF74P9B6NBb6uzHcpI65ZSGISd2m6wq7C1 OGssp7aXZv311WGwm8R7eu/TajOFXo2UchfZwNO8AkVso+u4NfDx/vr4AioXZId9ZDLwSxk26/u7 FdYuXvhA47G0SkI412jAlzLUWmfrKWCex4FYtK+YAhZZU6tdwouEh14/V9VCB+xYGjwOtPNkT8ef YOAtjHvbDD6h3S72n9/+3Fz12ZjZw7Rdgio0lX/z33XjBL8SWnlGJtDrG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CLM8r3EAAAA3AAAAA8AAAAAAAAAAAAAAAAAmAIAAGRycy9k b3ducmV2LnhtbFBLBQYAAAAABAAEAPUAAACJAwAAAAA= " fillcolor="black" strokeweight="0"/>
                  <v:oval id="Oval 289" o:spid="_x0000_s1311" style="position:absolute;left:1453;top:362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zrX6sIA AADcAAAADwAAAGRycy9kb3ducmV2LnhtbERPTWvCQBC9F/wPywi91V17SGt0FRGE3qQmhXobs2M2 mJ0N2W2S/vtuodDbPN7nbHaTa8VAfWg8a1guFAjiypuGaw1lcXx6BREissHWM2n4pgC77exhg7nx I7/TcI61SCEcctRgY+xyKUNlyWFY+I44cTffO4wJ9rU0PY4p3LXyWalMOmw4NVjs6GCpup+/nIbu evq4qOKFluyz/acarClPk9aP82m/BhFpiv/iP/ebSfPVCn6fSRfI7Q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fOtfqwgAAANwAAAAPAAAAAAAAAAAAAAAAAJgCAABkcnMvZG93 bnJldi54bWxQSwUGAAAAAAQABAD1AAAAhwMAAAAA " filled="f" strokeweight=".55pt">
                    <v:stroke joinstyle="miter"/>
                  </v:oval>
                </v:group>
                <v:group id="Group 290" o:spid="_x0000_s1312" style="position:absolute;left:4038;top:14725;width:286;height:280" coordorigin="636,2319" coordsize="45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h0MgcYAAADcAAAADwAAAGRycy9kb3ducmV2LnhtbESPT2vCQBDF70K/wzKF 3nQTS0tJ3YhIlR6kUC2ItyE7+YPZ2ZBdk/jtO4dCbzO8N+/9ZrWeXKsG6kPj2UC6SEARF942XBn4 Oe3mb6BCRLbYeiYDdwqwzh9mK8ysH/mbhmOslIRwyNBAHWOXaR2KmhyGhe+IRSt97zDK2lfa9jhK uGv1MkletcOGpaHGjrY1FdfjzRnYjzhuntOP4XAtt/fL6eXrfEjJmKfHafMOKtIU/81/159W8FPB l2dkAp3/Ag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DOHQyBxgAAANwA AAAPAAAAAAAAAAAAAAAAAKoCAABkcnMvZG93bnJldi54bWxQSwUGAAAAAAQABAD6AAAAnQMAAAAA ">
                  <v:oval id="Oval 291" o:spid="_x0000_s1313" style="position:absolute;left:636;top:2319;width:45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i/N/cEA AADcAAAADwAAAGRycy9kb3ducmV2LnhtbERPTWsCMRC9C/0PYQq9udn1IGU1igiFxZO1gtchmW62 biZrkq7b/vqmUOhtHu9z1tvJ9WKkEDvPCqqiBEGsvem4VXB+e5k/g4gJ2WDvmRR8UYTt5mG2xtr4 O7/SeEqtyCEca1RgUxpqKaO25DAWfiDO3LsPDlOGoZUm4D2Hu14uynIpHXacGywOtLekr6dPp+Dg xqNuBhtQ75bHy4e9Nd/yptTT47RbgUg0pX/xn7sxeX5Vwe8z+QK5+QEAAP//AwBQSwECLQAUAAYA CAAAACEA8PeKu/0AAADiAQAAEwAAAAAAAAAAAAAAAAAAAAAAW0NvbnRlbnRfVHlwZXNdLnhtbFBL AQItABQABgAIAAAAIQAx3V9h0gAAAI8BAAALAAAAAAAAAAAAAAAAAC4BAABfcmVscy8ucmVsc1BL AQItABQABgAIAAAAIQAzLwWeQQAAADkAAAAQAAAAAAAAAAAAAAAAACkCAABkcnMvc2hhcGV4bWwu eG1sUEsBAi0AFAAGAAgAAAAhADYvzf3BAAAA3AAAAA8AAAAAAAAAAAAAAAAAmAIAAGRycy9kb3du cmV2LnhtbFBLBQYAAAAABAAEAPUAAACGAwAAAAA= " fillcolor="black" strokeweight="0"/>
                  <v:oval id="Oval 292" o:spid="_x0000_s1314" style="position:absolute;left:636;top:2319;width:45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EfTRsAA AADcAAAADwAAAGRycy9kb3ducmV2LnhtbERPS4vCMBC+C/sfwix406QedOkaRRYWvImPBb3NNmNT bCalibX+eyMI3ubje8582btadNSGyrOGbKxAEBfeVFxqOOx/R18gQkQ2WHsmDXcKsFx8DOaYG3/j LXW7WIoUwiFHDTbGJpcyFJYchrFviBN39q3DmGBbStPiLYW7Wk6UmkqHFacGiw39WCouu6vT0Pxv /k5qP6OM/XR1VJ01h02v9fCzX32DiNTHt/jlXps0P5vA85l0gVw8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lEfTRsAAAADcAAAADwAAAAAAAAAAAAAAAACYAgAAZHJzL2Rvd25y ZXYueG1sUEsFBgAAAAAEAAQA9QAAAIUDAAAAAA== " filled="f" strokeweight=".55pt">
                    <v:stroke joinstyle="miter"/>
                  </v:oval>
                </v:group>
                <v:group id="Group 293" o:spid="_x0000_s1315" style="position:absolute;left:13550;top:14509;width:280;height:280" coordorigin="2134,2285" coordsize="44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s+S9sEAAADcAAAADwAAAGRycy9kb3ducmV2LnhtbERPTYvCMBC9L/gfwgje 1rSKy1KNIqLiQYTVBfE2NGNbbCaliW3990YQvM3jfc5s0ZlSNFS7wrKCeBiBIE6tLjhT8H/afP+C cB5ZY2mZFDzIwWLe+5phom3Lf9QcfSZCCLsEFeTeV4mULs3JoBvaijhwV1sb9AHWmdQ1tiHclHIU RT/SYMGhIceKVjmlt+PdKNi22C7H8brZ366rx+U0OZz3MSk16HfLKQhPnf+I3+6dDvPjMbyeCRfI +R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Ps+S9sEAAADcAAAADwAA AAAAAAAAAAAAAACqAgAAZHJzL2Rvd25yZXYueG1sUEsFBgAAAAAEAAQA+gAAAJgDAAAAAA== ">
                  <v:oval id="Oval 294" o:spid="_x0000_s1316" style="position:absolute;left:2134;top:2285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lhuZcEA AADcAAAADwAAAGRycy9kb3ducmV2LnhtbERPTWsCMRC9F/wPYQRvNauIlK1RpCAsnqwWeh2S6Wbb zWRN4rr665tCwds83uesNoNrRU8hNp4VzKYFCGLtTcO1go/T7vkFREzIBlvPpOBGETbr0dMKS+Ov /E79MdUih3AsUYFNqSuljNqSwzj1HXHmvnxwmDIMtTQBrznctXJeFEvpsOHcYLGjN0v653hxCvau P+iqswH1dnn4/Lbn6i7PSk3Gw/YVRKIhPcT/7srk+bMF/D2TL5Dr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CZYbmXBAAAA3AAAAA8AAAAAAAAAAAAAAAAAmAIAAGRycy9kb3du cmV2LnhtbFBLBQYAAAAABAAEAPUAAACGAwAAAAA= " fillcolor="black" strokeweight="0"/>
                  <v:oval id="Oval 295" o:spid="_x0000_s1317" style="position:absolute;left:2134;top:2285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65LMsEA AADcAAAADwAAAGRycy9kb3ducmV2LnhtbERPS4vCMBC+C/sfwizsTZMK6lKNIgsL3mR9gHsbm7Ep NpPSxNr99xtB8DYf33MWq97VoqM2VJ41ZCMFgrjwpuJSw2H/PfwEESKywdozafijAKvl22CBufF3 /qFuF0uRQjjkqMHG2ORShsKSwzDyDXHiLr51GBNsS2lavKdwV8uxUlPpsOLUYLGhL0vFdXdzGprz 9vir9jPK2E/XJ9VZc9j2Wn+89+s5iEh9fImf7o1J87MJPJ5JF8jl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uuSzLBAAAA3AAAAA8AAAAAAAAAAAAAAAAAmAIAAGRycy9kb3du cmV2LnhtbFBLBQYAAAAABAAEAPUAAACGAwAAAAA= " filled="f" strokeweight=".55pt">
                    <v:stroke joinstyle="miter"/>
                  </v:oval>
                </v:group>
                <v:group id="Group 296" o:spid="_x0000_s1318" style="position:absolute;left:9988;top:19310;width:279;height:279" coordorigin="1573,3041" coordsize="44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LrgxbsMAAADcAAAADwAAAGRycy9kb3ducmV2LnhtbERPTWuDQBC9B/oflgn0 lqy2RIrJRiS0pQcpxBRKb4M7UYk7K+5Wzb/vBgq5zeN9zi6bTSdGGlxrWUG8jkAQV1a3XCv4Or2t XkA4j6yxs0wKruQg2z8sdphqO/GRxtLXIoSwS1FB432fSumqhgy6te2JA3e2g0Ef4FBLPeAUwk0n n6IokQZbDg0N9nRoqLqUv0bB+4RT/hy/jsXlfLj+nDaf30VMSj0u53wLwtPs7+J/94cO8+MEbs+E C+T+D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uuDFuwwAAANwAAAAP AAAAAAAAAAAAAAAAAKoCAABkcnMvZG93bnJldi54bWxQSwUGAAAAAAQABAD6AAAAmgMAAAAA ">
                  <v:oval id="Oval 297" o:spid="_x0000_s1319" style="position:absolute;left:1573;top:3041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orwEsEA AADcAAAADwAAAGRycy9kb3ducmV2LnhtbERPTWsCMRC9F/wPYQRvNasHW1ajSEFYPKkteB2S6Wbb zWRN4rr665tCobd5vM9ZbQbXip5CbDwrmE0LEMTam4ZrBR/vu+dXEDEhG2w9k4I7RdisR08rLI2/ 8ZH6U6pFDuFYogKbUldKGbUlh3HqO+LMffrgMGUYamkC3nK4a+W8KBbSYcO5wWJHb5b09+nqFOxd f9BVZwPq7eJw/rKX6iEvSk3Gw3YJItGQ/sV/7srk+bMX+H0mXyDX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NaK8BLBAAAA3AAAAA8AAAAAAAAAAAAAAAAAmAIAAGRycy9kb3du cmV2LnhtbFBLBQYAAAAABAAEAPUAAACGAwAAAAA= " fillcolor="black" strokeweight="0"/>
                  <v:oval id="Oval 298" o:spid="_x0000_s1320" style="position:absolute;left:1573;top:3041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a/krMMA AADcAAAADwAAAGRycy9kb3ducmV2LnhtbESPQWsCMRCF74X+hzBCbzXZHrSsRhGh0JtULeht3Iyb xc1k2aTr9t93DgVvM7w3732zXI+hVQP1qYlsoZgaUMRVdA3XFo6Hj9d3UCkjO2wjk4VfSrBePT8t sXTxzl807HOtJIRTiRZ8zl2pdao8BUzT2BGLdo19wCxrX2vX413CQ6vfjJnpgA1Lg8eOtp6q2/4n WOguu++zOcyp4DjbnMzg3XE3WvsyGTcLUJnG/DD/X386wS+EVp6RCfTq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9a/krMMAAADcAAAADwAAAAAAAAAAAAAAAACYAgAAZHJzL2Rv d25yZXYueG1sUEsFBgAAAAAEAAQA9QAAAIgDAAAAAA== " filled="f" strokeweight=".55pt">
                    <v:stroke joinstyle="miter"/>
                  </v:oval>
                </v:group>
                <v:rect id="Rectangle 299" o:spid="_x0000_s1321" style="position:absolute;left:12039;top:15036;width:953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PiArr8A AADcAAAADwAAAGRycy9kb3ducmV2LnhtbERPzYrCMBC+L/gOYQRva6qHxa1GEUHQxYvVBxia6Q8m k5JEW9/eCMLe5uP7ndVmsEY8yIfWsYLZNANBXDrdcq3getl/L0CEiKzROCYFTwqwWY++Vphr1/OZ HkWsRQrhkKOCJsYulzKUDVkMU9cRJ65y3mJM0NdSe+xTuDVynmU/0mLLqaHBjnYNlbfibhXIS7Hv F4XxmfubVydzPJwrckpNxsN2CSLSEP/FH/dBp/mzX3g/ky6Q6x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8+ICuvwAAANwAAAAPAAAAAAAAAAAAAAAAAJgCAABkcnMvZG93bnJl di54bWxQSwUGAAAAAAQABAD1AAAAhAMAAAAA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8102E1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đều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1118" type="#_x0000_t75" style="width:24.75pt;height:12pt" o:ole="">
            <v:imagedata r:id="rId475" o:title=""/>
          </v:shape>
          <o:OLEObject Type="Embed" ProgID="Equation.DSMT4" ShapeID="_x0000_i1118" DrawAspect="Content" ObjectID="_1625148014" r:id="rId47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2580" w:dyaOrig="600">
          <v:shape id="_x0000_i1119" type="#_x0000_t75" style="width:129pt;height:30pt" o:ole="">
            <v:imagedata r:id="rId477" o:title=""/>
          </v:shape>
          <o:OLEObject Type="Embed" ProgID="Equation.DSMT4" ShapeID="_x0000_i1119" DrawAspect="Content" ObjectID="_1625148015" r:id="rId47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>và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1800" w:dyaOrig="600">
          <v:shape id="_x0000_i1120" type="#_x0000_t75" style="width:90pt;height:30pt" o:ole="">
            <v:imagedata r:id="rId479" o:title=""/>
          </v:shape>
          <o:OLEObject Type="Embed" ProgID="Equation.DSMT4" ShapeID="_x0000_i1120" DrawAspect="Content" ObjectID="_1625148016" r:id="rId480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40">
          <v:shape id="_x0000_i1121" type="#_x0000_t75" style="width:23.25pt;height:12pt" o:ole="">
            <v:imagedata r:id="rId481" o:title=""/>
          </v:shape>
          <o:OLEObject Type="Embed" ProgID="Equation.DSMT4" ShapeID="_x0000_i1121" DrawAspect="Content" ObjectID="_1625148017" r:id="rId48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4959" w:dyaOrig="560">
          <v:shape id="_x0000_i1122" type="#_x0000_t75" style="width:248.25pt;height:27.75pt" o:ole="">
            <v:imagedata r:id="rId483" o:title=""/>
          </v:shape>
          <o:OLEObject Type="Embed" ProgID="Equation.DSMT4" ShapeID="_x0000_i1122" DrawAspect="Content" ObjectID="_1625148018" r:id="rId484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lastRenderedPageBreak/>
        <w:t xml:space="preserve">Vậy thể tích khối nón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8"/>
          <w:sz w:val="26"/>
          <w:szCs w:val="26"/>
        </w:rPr>
        <w:object w:dxaOrig="3460" w:dyaOrig="700">
          <v:shape id="_x0000_i1123" type="#_x0000_t75" style="width:173.25pt;height:35.25pt" o:ole="">
            <v:imagedata r:id="rId485" o:title=""/>
          </v:shape>
          <o:OLEObject Type="Embed" ProgID="Equation.DSMT4" ShapeID="_x0000_i1123" DrawAspect="Content" ObjectID="_1625148019" r:id="rId48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>đvtt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>)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Chọn B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0528" behindDoc="1" locked="0" layoutInCell="1" allowOverlap="1" wp14:anchorId="31FDECFE" wp14:editId="75799986">
                <wp:simplePos x="0" y="0"/>
                <wp:positionH relativeFrom="column">
                  <wp:posOffset>3265805</wp:posOffset>
                </wp:positionH>
                <wp:positionV relativeFrom="paragraph">
                  <wp:posOffset>106680</wp:posOffset>
                </wp:positionV>
                <wp:extent cx="1839595" cy="1772920"/>
                <wp:effectExtent l="0" t="0" r="0" b="17780"/>
                <wp:wrapNone/>
                <wp:docPr id="74" name="Canvas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7" name="Freeform 302"/>
                        <wps:cNvSpPr>
                          <a:spLocks noEditPoints="1"/>
                        </wps:cNvSpPr>
                        <wps:spPr bwMode="auto">
                          <a:xfrm>
                            <a:off x="210185" y="1080770"/>
                            <a:ext cx="1412875" cy="202565"/>
                          </a:xfrm>
                          <a:custGeom>
                            <a:avLst/>
                            <a:gdLst>
                              <a:gd name="T0" fmla="*/ 43 w 2225"/>
                              <a:gd name="T1" fmla="*/ 230 h 319"/>
                              <a:gd name="T2" fmla="*/ 108 w 2225"/>
                              <a:gd name="T3" fmla="*/ 181 h 319"/>
                              <a:gd name="T4" fmla="*/ 159 w 2225"/>
                              <a:gd name="T5" fmla="*/ 154 h 319"/>
                              <a:gd name="T6" fmla="*/ 142 w 2225"/>
                              <a:gd name="T7" fmla="*/ 172 h 319"/>
                              <a:gd name="T8" fmla="*/ 114 w 2225"/>
                              <a:gd name="T9" fmla="*/ 188 h 319"/>
                              <a:gd name="T10" fmla="*/ 239 w 2225"/>
                              <a:gd name="T11" fmla="*/ 121 h 319"/>
                              <a:gd name="T12" fmla="*/ 243 w 2225"/>
                              <a:gd name="T13" fmla="*/ 128 h 319"/>
                              <a:gd name="T14" fmla="*/ 201 w 2225"/>
                              <a:gd name="T15" fmla="*/ 145 h 319"/>
                              <a:gd name="T16" fmla="*/ 323 w 2225"/>
                              <a:gd name="T17" fmla="*/ 94 h 319"/>
                              <a:gd name="T18" fmla="*/ 327 w 2225"/>
                              <a:gd name="T19" fmla="*/ 101 h 319"/>
                              <a:gd name="T20" fmla="*/ 378 w 2225"/>
                              <a:gd name="T21" fmla="*/ 79 h 319"/>
                              <a:gd name="T22" fmla="*/ 435 w 2225"/>
                              <a:gd name="T23" fmla="*/ 66 h 319"/>
                              <a:gd name="T24" fmla="*/ 411 w 2225"/>
                              <a:gd name="T25" fmla="*/ 80 h 319"/>
                              <a:gd name="T26" fmla="*/ 381 w 2225"/>
                              <a:gd name="T27" fmla="*/ 87 h 319"/>
                              <a:gd name="T28" fmla="*/ 531 w 2225"/>
                              <a:gd name="T29" fmla="*/ 47 h 319"/>
                              <a:gd name="T30" fmla="*/ 511 w 2225"/>
                              <a:gd name="T31" fmla="*/ 59 h 319"/>
                              <a:gd name="T32" fmla="*/ 585 w 2225"/>
                              <a:gd name="T33" fmla="*/ 38 h 319"/>
                              <a:gd name="T34" fmla="*/ 604 w 2225"/>
                              <a:gd name="T35" fmla="*/ 44 h 319"/>
                              <a:gd name="T36" fmla="*/ 569 w 2225"/>
                              <a:gd name="T37" fmla="*/ 40 h 319"/>
                              <a:gd name="T38" fmla="*/ 726 w 2225"/>
                              <a:gd name="T39" fmla="*/ 28 h 319"/>
                              <a:gd name="T40" fmla="*/ 671 w 2225"/>
                              <a:gd name="T41" fmla="*/ 35 h 319"/>
                              <a:gd name="T42" fmla="*/ 823 w 2225"/>
                              <a:gd name="T43" fmla="*/ 11 h 319"/>
                              <a:gd name="T44" fmla="*/ 764 w 2225"/>
                              <a:gd name="T45" fmla="*/ 16 h 319"/>
                              <a:gd name="T46" fmla="*/ 881 w 2225"/>
                              <a:gd name="T47" fmla="*/ 15 h 319"/>
                              <a:gd name="T48" fmla="*/ 999 w 2225"/>
                              <a:gd name="T49" fmla="*/ 2 h 319"/>
                              <a:gd name="T50" fmla="*/ 961 w 2225"/>
                              <a:gd name="T51" fmla="*/ 11 h 319"/>
                              <a:gd name="T52" fmla="*/ 1117 w 2225"/>
                              <a:gd name="T53" fmla="*/ 8 h 319"/>
                              <a:gd name="T54" fmla="*/ 1168 w 2225"/>
                              <a:gd name="T55" fmla="*/ 0 h 319"/>
                              <a:gd name="T56" fmla="*/ 1193 w 2225"/>
                              <a:gd name="T57" fmla="*/ 9 h 319"/>
                              <a:gd name="T58" fmla="*/ 1255 w 2225"/>
                              <a:gd name="T59" fmla="*/ 3 h 319"/>
                              <a:gd name="T60" fmla="*/ 1285 w 2225"/>
                              <a:gd name="T61" fmla="*/ 12 h 319"/>
                              <a:gd name="T62" fmla="*/ 1404 w 2225"/>
                              <a:gd name="T63" fmla="*/ 11 h 319"/>
                              <a:gd name="T64" fmla="*/ 1369 w 2225"/>
                              <a:gd name="T65" fmla="*/ 17 h 319"/>
                              <a:gd name="T66" fmla="*/ 1480 w 2225"/>
                              <a:gd name="T67" fmla="*/ 18 h 319"/>
                              <a:gd name="T68" fmla="*/ 1462 w 2225"/>
                              <a:gd name="T69" fmla="*/ 24 h 319"/>
                              <a:gd name="T70" fmla="*/ 1607 w 2225"/>
                              <a:gd name="T71" fmla="*/ 33 h 319"/>
                              <a:gd name="T72" fmla="*/ 1554 w 2225"/>
                              <a:gd name="T73" fmla="*/ 35 h 319"/>
                              <a:gd name="T74" fmla="*/ 1699 w 2225"/>
                              <a:gd name="T75" fmla="*/ 48 h 319"/>
                              <a:gd name="T76" fmla="*/ 1664 w 2225"/>
                              <a:gd name="T77" fmla="*/ 50 h 319"/>
                              <a:gd name="T78" fmla="*/ 1758 w 2225"/>
                              <a:gd name="T79" fmla="*/ 59 h 319"/>
                              <a:gd name="T80" fmla="*/ 1764 w 2225"/>
                              <a:gd name="T81" fmla="*/ 69 h 319"/>
                              <a:gd name="T82" fmla="*/ 1843 w 2225"/>
                              <a:gd name="T83" fmla="*/ 78 h 319"/>
                              <a:gd name="T84" fmla="*/ 1890 w 2225"/>
                              <a:gd name="T85" fmla="*/ 99 h 319"/>
                              <a:gd name="T86" fmla="*/ 1865 w 2225"/>
                              <a:gd name="T87" fmla="*/ 92 h 319"/>
                              <a:gd name="T88" fmla="*/ 1944 w 2225"/>
                              <a:gd name="T89" fmla="*/ 106 h 319"/>
                              <a:gd name="T90" fmla="*/ 1974 w 2225"/>
                              <a:gd name="T91" fmla="*/ 125 h 319"/>
                              <a:gd name="T92" fmla="*/ 1932 w 2225"/>
                              <a:gd name="T93" fmla="*/ 111 h 319"/>
                              <a:gd name="T94" fmla="*/ 2046 w 2225"/>
                              <a:gd name="T95" fmla="*/ 144 h 319"/>
                              <a:gd name="T96" fmla="*/ 2066 w 2225"/>
                              <a:gd name="T97" fmla="*/ 163 h 319"/>
                              <a:gd name="T98" fmla="*/ 2033 w 2225"/>
                              <a:gd name="T99" fmla="*/ 148 h 319"/>
                              <a:gd name="T100" fmla="*/ 2114 w 2225"/>
                              <a:gd name="T101" fmla="*/ 179 h 319"/>
                              <a:gd name="T102" fmla="*/ 2141 w 2225"/>
                              <a:gd name="T103" fmla="*/ 207 h 319"/>
                              <a:gd name="T104" fmla="*/ 2117 w 2225"/>
                              <a:gd name="T105" fmla="*/ 191 h 319"/>
                              <a:gd name="T106" fmla="*/ 2199 w 2225"/>
                              <a:gd name="T107" fmla="*/ 250 h 319"/>
                              <a:gd name="T108" fmla="*/ 2191 w 2225"/>
                              <a:gd name="T109" fmla="*/ 254 h 319"/>
                              <a:gd name="T110" fmla="*/ 2215 w 2225"/>
                              <a:gd name="T111" fmla="*/ 319 h 3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2225" h="319">
                                <a:moveTo>
                                  <a:pt x="0" y="317"/>
                                </a:moveTo>
                                <a:lnTo>
                                  <a:pt x="15" y="268"/>
                                </a:lnTo>
                                <a:lnTo>
                                  <a:pt x="25" y="271"/>
                                </a:lnTo>
                                <a:lnTo>
                                  <a:pt x="10" y="319"/>
                                </a:lnTo>
                                <a:lnTo>
                                  <a:pt x="0" y="317"/>
                                </a:lnTo>
                                <a:close/>
                                <a:moveTo>
                                  <a:pt x="36" y="238"/>
                                </a:moveTo>
                                <a:lnTo>
                                  <a:pt x="43" y="230"/>
                                </a:lnTo>
                                <a:lnTo>
                                  <a:pt x="77" y="202"/>
                                </a:lnTo>
                                <a:lnTo>
                                  <a:pt x="84" y="208"/>
                                </a:lnTo>
                                <a:lnTo>
                                  <a:pt x="50" y="236"/>
                                </a:lnTo>
                                <a:lnTo>
                                  <a:pt x="51" y="235"/>
                                </a:lnTo>
                                <a:lnTo>
                                  <a:pt x="43" y="243"/>
                                </a:lnTo>
                                <a:lnTo>
                                  <a:pt x="36" y="238"/>
                                </a:lnTo>
                                <a:close/>
                                <a:moveTo>
                                  <a:pt x="108" y="181"/>
                                </a:moveTo>
                                <a:lnTo>
                                  <a:pt x="112" y="179"/>
                                </a:lnTo>
                                <a:lnTo>
                                  <a:pt x="120" y="174"/>
                                </a:lnTo>
                                <a:lnTo>
                                  <a:pt x="129" y="169"/>
                                </a:lnTo>
                                <a:lnTo>
                                  <a:pt x="137" y="165"/>
                                </a:lnTo>
                                <a:lnTo>
                                  <a:pt x="146" y="160"/>
                                </a:lnTo>
                                <a:lnTo>
                                  <a:pt x="154" y="156"/>
                                </a:lnTo>
                                <a:lnTo>
                                  <a:pt x="159" y="154"/>
                                </a:lnTo>
                                <a:lnTo>
                                  <a:pt x="163" y="161"/>
                                </a:lnTo>
                                <a:lnTo>
                                  <a:pt x="159" y="163"/>
                                </a:lnTo>
                                <a:lnTo>
                                  <a:pt x="159" y="163"/>
                                </a:lnTo>
                                <a:lnTo>
                                  <a:pt x="151" y="167"/>
                                </a:lnTo>
                                <a:lnTo>
                                  <a:pt x="151" y="167"/>
                                </a:lnTo>
                                <a:lnTo>
                                  <a:pt x="142" y="172"/>
                                </a:lnTo>
                                <a:lnTo>
                                  <a:pt x="142" y="172"/>
                                </a:lnTo>
                                <a:lnTo>
                                  <a:pt x="134" y="176"/>
                                </a:lnTo>
                                <a:lnTo>
                                  <a:pt x="134" y="176"/>
                                </a:lnTo>
                                <a:lnTo>
                                  <a:pt x="125" y="181"/>
                                </a:lnTo>
                                <a:lnTo>
                                  <a:pt x="126" y="181"/>
                                </a:lnTo>
                                <a:lnTo>
                                  <a:pt x="117" y="186"/>
                                </a:lnTo>
                                <a:lnTo>
                                  <a:pt x="117" y="186"/>
                                </a:lnTo>
                                <a:lnTo>
                                  <a:pt x="114" y="188"/>
                                </a:lnTo>
                                <a:lnTo>
                                  <a:pt x="108" y="181"/>
                                </a:lnTo>
                                <a:close/>
                                <a:moveTo>
                                  <a:pt x="194" y="138"/>
                                </a:moveTo>
                                <a:lnTo>
                                  <a:pt x="196" y="137"/>
                                </a:lnTo>
                                <a:lnTo>
                                  <a:pt x="205" y="134"/>
                                </a:lnTo>
                                <a:lnTo>
                                  <a:pt x="222" y="127"/>
                                </a:lnTo>
                                <a:lnTo>
                                  <a:pt x="230" y="124"/>
                                </a:lnTo>
                                <a:lnTo>
                                  <a:pt x="239" y="121"/>
                                </a:lnTo>
                                <a:lnTo>
                                  <a:pt x="247" y="118"/>
                                </a:lnTo>
                                <a:lnTo>
                                  <a:pt x="248" y="118"/>
                                </a:lnTo>
                                <a:lnTo>
                                  <a:pt x="251" y="125"/>
                                </a:lnTo>
                                <a:lnTo>
                                  <a:pt x="251" y="125"/>
                                </a:lnTo>
                                <a:lnTo>
                                  <a:pt x="251" y="125"/>
                                </a:lnTo>
                                <a:lnTo>
                                  <a:pt x="243" y="128"/>
                                </a:lnTo>
                                <a:lnTo>
                                  <a:pt x="243" y="128"/>
                                </a:lnTo>
                                <a:lnTo>
                                  <a:pt x="234" y="132"/>
                                </a:lnTo>
                                <a:lnTo>
                                  <a:pt x="234" y="131"/>
                                </a:lnTo>
                                <a:lnTo>
                                  <a:pt x="226" y="135"/>
                                </a:lnTo>
                                <a:lnTo>
                                  <a:pt x="226" y="135"/>
                                </a:lnTo>
                                <a:lnTo>
                                  <a:pt x="209" y="141"/>
                                </a:lnTo>
                                <a:lnTo>
                                  <a:pt x="209" y="141"/>
                                </a:lnTo>
                                <a:lnTo>
                                  <a:pt x="201" y="145"/>
                                </a:lnTo>
                                <a:lnTo>
                                  <a:pt x="201" y="145"/>
                                </a:lnTo>
                                <a:lnTo>
                                  <a:pt x="198" y="146"/>
                                </a:lnTo>
                                <a:lnTo>
                                  <a:pt x="194" y="138"/>
                                </a:lnTo>
                                <a:close/>
                                <a:moveTo>
                                  <a:pt x="284" y="105"/>
                                </a:moveTo>
                                <a:lnTo>
                                  <a:pt x="290" y="104"/>
                                </a:lnTo>
                                <a:lnTo>
                                  <a:pt x="298" y="101"/>
                                </a:lnTo>
                                <a:lnTo>
                                  <a:pt x="323" y="94"/>
                                </a:lnTo>
                                <a:lnTo>
                                  <a:pt x="332" y="91"/>
                                </a:lnTo>
                                <a:lnTo>
                                  <a:pt x="340" y="89"/>
                                </a:lnTo>
                                <a:lnTo>
                                  <a:pt x="343" y="97"/>
                                </a:lnTo>
                                <a:lnTo>
                                  <a:pt x="335" y="99"/>
                                </a:lnTo>
                                <a:lnTo>
                                  <a:pt x="335" y="99"/>
                                </a:lnTo>
                                <a:lnTo>
                                  <a:pt x="327" y="101"/>
                                </a:lnTo>
                                <a:lnTo>
                                  <a:pt x="327" y="101"/>
                                </a:lnTo>
                                <a:lnTo>
                                  <a:pt x="301" y="109"/>
                                </a:lnTo>
                                <a:lnTo>
                                  <a:pt x="301" y="109"/>
                                </a:lnTo>
                                <a:lnTo>
                                  <a:pt x="293" y="111"/>
                                </a:lnTo>
                                <a:lnTo>
                                  <a:pt x="293" y="111"/>
                                </a:lnTo>
                                <a:lnTo>
                                  <a:pt x="288" y="113"/>
                                </a:lnTo>
                                <a:lnTo>
                                  <a:pt x="284" y="105"/>
                                </a:lnTo>
                                <a:close/>
                                <a:moveTo>
                                  <a:pt x="378" y="79"/>
                                </a:moveTo>
                                <a:lnTo>
                                  <a:pt x="383" y="78"/>
                                </a:lnTo>
                                <a:lnTo>
                                  <a:pt x="391" y="76"/>
                                </a:lnTo>
                                <a:lnTo>
                                  <a:pt x="399" y="74"/>
                                </a:lnTo>
                                <a:lnTo>
                                  <a:pt x="408" y="72"/>
                                </a:lnTo>
                                <a:lnTo>
                                  <a:pt x="425" y="68"/>
                                </a:lnTo>
                                <a:lnTo>
                                  <a:pt x="433" y="66"/>
                                </a:lnTo>
                                <a:lnTo>
                                  <a:pt x="435" y="66"/>
                                </a:lnTo>
                                <a:lnTo>
                                  <a:pt x="437" y="74"/>
                                </a:lnTo>
                                <a:lnTo>
                                  <a:pt x="436" y="74"/>
                                </a:lnTo>
                                <a:lnTo>
                                  <a:pt x="436" y="74"/>
                                </a:lnTo>
                                <a:lnTo>
                                  <a:pt x="427" y="76"/>
                                </a:lnTo>
                                <a:lnTo>
                                  <a:pt x="427" y="76"/>
                                </a:lnTo>
                                <a:lnTo>
                                  <a:pt x="411" y="80"/>
                                </a:lnTo>
                                <a:lnTo>
                                  <a:pt x="411" y="80"/>
                                </a:lnTo>
                                <a:lnTo>
                                  <a:pt x="402" y="82"/>
                                </a:lnTo>
                                <a:lnTo>
                                  <a:pt x="402" y="82"/>
                                </a:lnTo>
                                <a:lnTo>
                                  <a:pt x="394" y="84"/>
                                </a:lnTo>
                                <a:lnTo>
                                  <a:pt x="394" y="84"/>
                                </a:lnTo>
                                <a:lnTo>
                                  <a:pt x="385" y="86"/>
                                </a:lnTo>
                                <a:lnTo>
                                  <a:pt x="385" y="86"/>
                                </a:lnTo>
                                <a:lnTo>
                                  <a:pt x="381" y="87"/>
                                </a:lnTo>
                                <a:lnTo>
                                  <a:pt x="378" y="79"/>
                                </a:lnTo>
                                <a:close/>
                                <a:moveTo>
                                  <a:pt x="473" y="58"/>
                                </a:moveTo>
                                <a:lnTo>
                                  <a:pt x="501" y="52"/>
                                </a:lnTo>
                                <a:lnTo>
                                  <a:pt x="509" y="51"/>
                                </a:lnTo>
                                <a:lnTo>
                                  <a:pt x="518" y="49"/>
                                </a:lnTo>
                                <a:lnTo>
                                  <a:pt x="526" y="48"/>
                                </a:lnTo>
                                <a:lnTo>
                                  <a:pt x="531" y="47"/>
                                </a:lnTo>
                                <a:lnTo>
                                  <a:pt x="533" y="55"/>
                                </a:lnTo>
                                <a:lnTo>
                                  <a:pt x="528" y="56"/>
                                </a:lnTo>
                                <a:lnTo>
                                  <a:pt x="528" y="56"/>
                                </a:lnTo>
                                <a:lnTo>
                                  <a:pt x="520" y="57"/>
                                </a:lnTo>
                                <a:lnTo>
                                  <a:pt x="520" y="57"/>
                                </a:lnTo>
                                <a:lnTo>
                                  <a:pt x="511" y="59"/>
                                </a:lnTo>
                                <a:lnTo>
                                  <a:pt x="511" y="59"/>
                                </a:lnTo>
                                <a:lnTo>
                                  <a:pt x="503" y="60"/>
                                </a:lnTo>
                                <a:lnTo>
                                  <a:pt x="503" y="60"/>
                                </a:lnTo>
                                <a:lnTo>
                                  <a:pt x="475" y="66"/>
                                </a:lnTo>
                                <a:lnTo>
                                  <a:pt x="473" y="58"/>
                                </a:lnTo>
                                <a:close/>
                                <a:moveTo>
                                  <a:pt x="569" y="40"/>
                                </a:moveTo>
                                <a:lnTo>
                                  <a:pt x="577" y="39"/>
                                </a:lnTo>
                                <a:lnTo>
                                  <a:pt x="585" y="38"/>
                                </a:lnTo>
                                <a:lnTo>
                                  <a:pt x="602" y="35"/>
                                </a:lnTo>
                                <a:lnTo>
                                  <a:pt x="611" y="34"/>
                                </a:lnTo>
                                <a:lnTo>
                                  <a:pt x="628" y="32"/>
                                </a:lnTo>
                                <a:lnTo>
                                  <a:pt x="629" y="40"/>
                                </a:lnTo>
                                <a:lnTo>
                                  <a:pt x="612" y="42"/>
                                </a:lnTo>
                                <a:lnTo>
                                  <a:pt x="612" y="42"/>
                                </a:lnTo>
                                <a:lnTo>
                                  <a:pt x="604" y="44"/>
                                </a:lnTo>
                                <a:lnTo>
                                  <a:pt x="604" y="44"/>
                                </a:lnTo>
                                <a:lnTo>
                                  <a:pt x="587" y="46"/>
                                </a:lnTo>
                                <a:lnTo>
                                  <a:pt x="587" y="46"/>
                                </a:lnTo>
                                <a:lnTo>
                                  <a:pt x="579" y="47"/>
                                </a:lnTo>
                                <a:lnTo>
                                  <a:pt x="579" y="47"/>
                                </a:lnTo>
                                <a:lnTo>
                                  <a:pt x="571" y="49"/>
                                </a:lnTo>
                                <a:lnTo>
                                  <a:pt x="569" y="40"/>
                                </a:lnTo>
                                <a:close/>
                                <a:moveTo>
                                  <a:pt x="666" y="27"/>
                                </a:moveTo>
                                <a:lnTo>
                                  <a:pt x="670" y="26"/>
                                </a:lnTo>
                                <a:lnTo>
                                  <a:pt x="678" y="25"/>
                                </a:lnTo>
                                <a:lnTo>
                                  <a:pt x="695" y="23"/>
                                </a:lnTo>
                                <a:lnTo>
                                  <a:pt x="704" y="22"/>
                                </a:lnTo>
                                <a:lnTo>
                                  <a:pt x="725" y="20"/>
                                </a:lnTo>
                                <a:lnTo>
                                  <a:pt x="726" y="28"/>
                                </a:lnTo>
                                <a:lnTo>
                                  <a:pt x="705" y="31"/>
                                </a:lnTo>
                                <a:lnTo>
                                  <a:pt x="705" y="31"/>
                                </a:lnTo>
                                <a:lnTo>
                                  <a:pt x="696" y="32"/>
                                </a:lnTo>
                                <a:lnTo>
                                  <a:pt x="696" y="32"/>
                                </a:lnTo>
                                <a:lnTo>
                                  <a:pt x="680" y="33"/>
                                </a:lnTo>
                                <a:lnTo>
                                  <a:pt x="680" y="33"/>
                                </a:lnTo>
                                <a:lnTo>
                                  <a:pt x="671" y="35"/>
                                </a:lnTo>
                                <a:lnTo>
                                  <a:pt x="671" y="35"/>
                                </a:lnTo>
                                <a:lnTo>
                                  <a:pt x="668" y="35"/>
                                </a:lnTo>
                                <a:lnTo>
                                  <a:pt x="666" y="27"/>
                                </a:lnTo>
                                <a:close/>
                                <a:moveTo>
                                  <a:pt x="764" y="16"/>
                                </a:moveTo>
                                <a:lnTo>
                                  <a:pt x="813" y="12"/>
                                </a:lnTo>
                                <a:lnTo>
                                  <a:pt x="822" y="11"/>
                                </a:lnTo>
                                <a:lnTo>
                                  <a:pt x="823" y="11"/>
                                </a:lnTo>
                                <a:lnTo>
                                  <a:pt x="824" y="19"/>
                                </a:lnTo>
                                <a:lnTo>
                                  <a:pt x="822" y="19"/>
                                </a:lnTo>
                                <a:lnTo>
                                  <a:pt x="823" y="19"/>
                                </a:lnTo>
                                <a:lnTo>
                                  <a:pt x="814" y="20"/>
                                </a:lnTo>
                                <a:lnTo>
                                  <a:pt x="814" y="20"/>
                                </a:lnTo>
                                <a:lnTo>
                                  <a:pt x="765" y="24"/>
                                </a:lnTo>
                                <a:lnTo>
                                  <a:pt x="764" y="16"/>
                                </a:lnTo>
                                <a:close/>
                                <a:moveTo>
                                  <a:pt x="862" y="8"/>
                                </a:moveTo>
                                <a:lnTo>
                                  <a:pt x="872" y="8"/>
                                </a:lnTo>
                                <a:lnTo>
                                  <a:pt x="881" y="7"/>
                                </a:lnTo>
                                <a:lnTo>
                                  <a:pt x="921" y="5"/>
                                </a:lnTo>
                                <a:lnTo>
                                  <a:pt x="921" y="13"/>
                                </a:lnTo>
                                <a:lnTo>
                                  <a:pt x="881" y="15"/>
                                </a:lnTo>
                                <a:lnTo>
                                  <a:pt x="881" y="15"/>
                                </a:lnTo>
                                <a:lnTo>
                                  <a:pt x="873" y="16"/>
                                </a:lnTo>
                                <a:lnTo>
                                  <a:pt x="873" y="16"/>
                                </a:lnTo>
                                <a:lnTo>
                                  <a:pt x="863" y="17"/>
                                </a:lnTo>
                                <a:lnTo>
                                  <a:pt x="862" y="8"/>
                                </a:lnTo>
                                <a:close/>
                                <a:moveTo>
                                  <a:pt x="960" y="3"/>
                                </a:moveTo>
                                <a:lnTo>
                                  <a:pt x="990" y="2"/>
                                </a:lnTo>
                                <a:lnTo>
                                  <a:pt x="999" y="2"/>
                                </a:lnTo>
                                <a:lnTo>
                                  <a:pt x="1019" y="1"/>
                                </a:lnTo>
                                <a:lnTo>
                                  <a:pt x="1019" y="10"/>
                                </a:lnTo>
                                <a:lnTo>
                                  <a:pt x="999" y="10"/>
                                </a:lnTo>
                                <a:lnTo>
                                  <a:pt x="999" y="10"/>
                                </a:lnTo>
                                <a:lnTo>
                                  <a:pt x="991" y="10"/>
                                </a:lnTo>
                                <a:lnTo>
                                  <a:pt x="991" y="10"/>
                                </a:lnTo>
                                <a:lnTo>
                                  <a:pt x="961" y="11"/>
                                </a:lnTo>
                                <a:lnTo>
                                  <a:pt x="960" y="3"/>
                                </a:lnTo>
                                <a:close/>
                                <a:moveTo>
                                  <a:pt x="1058" y="0"/>
                                </a:moveTo>
                                <a:lnTo>
                                  <a:pt x="1108" y="0"/>
                                </a:lnTo>
                                <a:lnTo>
                                  <a:pt x="1117" y="0"/>
                                </a:lnTo>
                                <a:lnTo>
                                  <a:pt x="1117" y="0"/>
                                </a:lnTo>
                                <a:lnTo>
                                  <a:pt x="1117" y="8"/>
                                </a:lnTo>
                                <a:lnTo>
                                  <a:pt x="1117" y="8"/>
                                </a:lnTo>
                                <a:lnTo>
                                  <a:pt x="1117" y="8"/>
                                </a:lnTo>
                                <a:lnTo>
                                  <a:pt x="1109" y="8"/>
                                </a:lnTo>
                                <a:lnTo>
                                  <a:pt x="1109" y="8"/>
                                </a:lnTo>
                                <a:lnTo>
                                  <a:pt x="1058" y="9"/>
                                </a:lnTo>
                                <a:lnTo>
                                  <a:pt x="1058" y="0"/>
                                </a:lnTo>
                                <a:close/>
                                <a:moveTo>
                                  <a:pt x="1157" y="0"/>
                                </a:moveTo>
                                <a:lnTo>
                                  <a:pt x="1168" y="0"/>
                                </a:lnTo>
                                <a:lnTo>
                                  <a:pt x="1176" y="1"/>
                                </a:lnTo>
                                <a:lnTo>
                                  <a:pt x="1184" y="1"/>
                                </a:lnTo>
                                <a:lnTo>
                                  <a:pt x="1193" y="1"/>
                                </a:lnTo>
                                <a:lnTo>
                                  <a:pt x="1216" y="1"/>
                                </a:lnTo>
                                <a:lnTo>
                                  <a:pt x="1215" y="10"/>
                                </a:lnTo>
                                <a:lnTo>
                                  <a:pt x="1193" y="9"/>
                                </a:lnTo>
                                <a:lnTo>
                                  <a:pt x="1193" y="9"/>
                                </a:lnTo>
                                <a:lnTo>
                                  <a:pt x="1184" y="9"/>
                                </a:lnTo>
                                <a:lnTo>
                                  <a:pt x="1176" y="9"/>
                                </a:lnTo>
                                <a:lnTo>
                                  <a:pt x="1167" y="9"/>
                                </a:lnTo>
                                <a:lnTo>
                                  <a:pt x="1167" y="9"/>
                                </a:lnTo>
                                <a:lnTo>
                                  <a:pt x="1157" y="9"/>
                                </a:lnTo>
                                <a:lnTo>
                                  <a:pt x="1157" y="0"/>
                                </a:lnTo>
                                <a:close/>
                                <a:moveTo>
                                  <a:pt x="1255" y="3"/>
                                </a:moveTo>
                                <a:lnTo>
                                  <a:pt x="1286" y="4"/>
                                </a:lnTo>
                                <a:lnTo>
                                  <a:pt x="1294" y="4"/>
                                </a:lnTo>
                                <a:lnTo>
                                  <a:pt x="1314" y="5"/>
                                </a:lnTo>
                                <a:lnTo>
                                  <a:pt x="1313" y="14"/>
                                </a:lnTo>
                                <a:lnTo>
                                  <a:pt x="1294" y="13"/>
                                </a:lnTo>
                                <a:lnTo>
                                  <a:pt x="1294" y="13"/>
                                </a:lnTo>
                                <a:lnTo>
                                  <a:pt x="1285" y="12"/>
                                </a:lnTo>
                                <a:lnTo>
                                  <a:pt x="1285" y="12"/>
                                </a:lnTo>
                                <a:lnTo>
                                  <a:pt x="1255" y="11"/>
                                </a:lnTo>
                                <a:lnTo>
                                  <a:pt x="1255" y="3"/>
                                </a:lnTo>
                                <a:close/>
                                <a:moveTo>
                                  <a:pt x="1353" y="8"/>
                                </a:moveTo>
                                <a:lnTo>
                                  <a:pt x="1370" y="9"/>
                                </a:lnTo>
                                <a:lnTo>
                                  <a:pt x="1379" y="9"/>
                                </a:lnTo>
                                <a:lnTo>
                                  <a:pt x="1404" y="11"/>
                                </a:lnTo>
                                <a:lnTo>
                                  <a:pt x="1412" y="12"/>
                                </a:lnTo>
                                <a:lnTo>
                                  <a:pt x="1411" y="20"/>
                                </a:lnTo>
                                <a:lnTo>
                                  <a:pt x="1403" y="19"/>
                                </a:lnTo>
                                <a:lnTo>
                                  <a:pt x="1403" y="19"/>
                                </a:lnTo>
                                <a:lnTo>
                                  <a:pt x="1378" y="18"/>
                                </a:lnTo>
                                <a:lnTo>
                                  <a:pt x="1378" y="18"/>
                                </a:lnTo>
                                <a:lnTo>
                                  <a:pt x="1369" y="17"/>
                                </a:lnTo>
                                <a:lnTo>
                                  <a:pt x="1369" y="17"/>
                                </a:lnTo>
                                <a:lnTo>
                                  <a:pt x="1352" y="16"/>
                                </a:lnTo>
                                <a:lnTo>
                                  <a:pt x="1353" y="8"/>
                                </a:lnTo>
                                <a:close/>
                                <a:moveTo>
                                  <a:pt x="1451" y="15"/>
                                </a:moveTo>
                                <a:lnTo>
                                  <a:pt x="1463" y="16"/>
                                </a:lnTo>
                                <a:lnTo>
                                  <a:pt x="1471" y="17"/>
                                </a:lnTo>
                                <a:lnTo>
                                  <a:pt x="1480" y="18"/>
                                </a:lnTo>
                                <a:lnTo>
                                  <a:pt x="1510" y="21"/>
                                </a:lnTo>
                                <a:lnTo>
                                  <a:pt x="1509" y="29"/>
                                </a:lnTo>
                                <a:lnTo>
                                  <a:pt x="1479" y="26"/>
                                </a:lnTo>
                                <a:lnTo>
                                  <a:pt x="1479" y="26"/>
                                </a:lnTo>
                                <a:lnTo>
                                  <a:pt x="1470" y="25"/>
                                </a:lnTo>
                                <a:lnTo>
                                  <a:pt x="1462" y="24"/>
                                </a:lnTo>
                                <a:lnTo>
                                  <a:pt x="1462" y="24"/>
                                </a:lnTo>
                                <a:lnTo>
                                  <a:pt x="1450" y="23"/>
                                </a:lnTo>
                                <a:lnTo>
                                  <a:pt x="1451" y="15"/>
                                </a:lnTo>
                                <a:close/>
                                <a:moveTo>
                                  <a:pt x="1549" y="25"/>
                                </a:moveTo>
                                <a:lnTo>
                                  <a:pt x="1556" y="26"/>
                                </a:lnTo>
                                <a:lnTo>
                                  <a:pt x="1581" y="29"/>
                                </a:lnTo>
                                <a:lnTo>
                                  <a:pt x="1589" y="31"/>
                                </a:lnTo>
                                <a:lnTo>
                                  <a:pt x="1607" y="33"/>
                                </a:lnTo>
                                <a:lnTo>
                                  <a:pt x="1606" y="41"/>
                                </a:lnTo>
                                <a:lnTo>
                                  <a:pt x="1588" y="39"/>
                                </a:lnTo>
                                <a:lnTo>
                                  <a:pt x="1588" y="39"/>
                                </a:lnTo>
                                <a:lnTo>
                                  <a:pt x="1580" y="38"/>
                                </a:lnTo>
                                <a:lnTo>
                                  <a:pt x="1580" y="38"/>
                                </a:lnTo>
                                <a:lnTo>
                                  <a:pt x="1554" y="35"/>
                                </a:lnTo>
                                <a:lnTo>
                                  <a:pt x="1554" y="35"/>
                                </a:lnTo>
                                <a:lnTo>
                                  <a:pt x="1547" y="34"/>
                                </a:lnTo>
                                <a:lnTo>
                                  <a:pt x="1549" y="25"/>
                                </a:lnTo>
                                <a:close/>
                                <a:moveTo>
                                  <a:pt x="1646" y="39"/>
                                </a:moveTo>
                                <a:lnTo>
                                  <a:pt x="1649" y="39"/>
                                </a:lnTo>
                                <a:lnTo>
                                  <a:pt x="1665" y="42"/>
                                </a:lnTo>
                                <a:lnTo>
                                  <a:pt x="1674" y="43"/>
                                </a:lnTo>
                                <a:lnTo>
                                  <a:pt x="1699" y="48"/>
                                </a:lnTo>
                                <a:lnTo>
                                  <a:pt x="1704" y="48"/>
                                </a:lnTo>
                                <a:lnTo>
                                  <a:pt x="1702" y="57"/>
                                </a:lnTo>
                                <a:lnTo>
                                  <a:pt x="1697" y="56"/>
                                </a:lnTo>
                                <a:lnTo>
                                  <a:pt x="1697" y="56"/>
                                </a:lnTo>
                                <a:lnTo>
                                  <a:pt x="1672" y="51"/>
                                </a:lnTo>
                                <a:lnTo>
                                  <a:pt x="1672" y="51"/>
                                </a:lnTo>
                                <a:lnTo>
                                  <a:pt x="1664" y="50"/>
                                </a:lnTo>
                                <a:lnTo>
                                  <a:pt x="1664" y="50"/>
                                </a:lnTo>
                                <a:lnTo>
                                  <a:pt x="1647" y="47"/>
                                </a:lnTo>
                                <a:lnTo>
                                  <a:pt x="1647" y="47"/>
                                </a:lnTo>
                                <a:lnTo>
                                  <a:pt x="1644" y="47"/>
                                </a:lnTo>
                                <a:lnTo>
                                  <a:pt x="1646" y="39"/>
                                </a:lnTo>
                                <a:close/>
                                <a:moveTo>
                                  <a:pt x="1742" y="56"/>
                                </a:moveTo>
                                <a:lnTo>
                                  <a:pt x="1758" y="59"/>
                                </a:lnTo>
                                <a:lnTo>
                                  <a:pt x="1767" y="61"/>
                                </a:lnTo>
                                <a:lnTo>
                                  <a:pt x="1792" y="66"/>
                                </a:lnTo>
                                <a:lnTo>
                                  <a:pt x="1800" y="68"/>
                                </a:lnTo>
                                <a:lnTo>
                                  <a:pt x="1797" y="76"/>
                                </a:lnTo>
                                <a:lnTo>
                                  <a:pt x="1790" y="74"/>
                                </a:lnTo>
                                <a:lnTo>
                                  <a:pt x="1790" y="74"/>
                                </a:lnTo>
                                <a:lnTo>
                                  <a:pt x="1764" y="69"/>
                                </a:lnTo>
                                <a:lnTo>
                                  <a:pt x="1764" y="69"/>
                                </a:lnTo>
                                <a:lnTo>
                                  <a:pt x="1756" y="67"/>
                                </a:lnTo>
                                <a:lnTo>
                                  <a:pt x="1756" y="67"/>
                                </a:lnTo>
                                <a:lnTo>
                                  <a:pt x="1740" y="64"/>
                                </a:lnTo>
                                <a:lnTo>
                                  <a:pt x="1742" y="56"/>
                                </a:lnTo>
                                <a:close/>
                                <a:moveTo>
                                  <a:pt x="1838" y="76"/>
                                </a:moveTo>
                                <a:lnTo>
                                  <a:pt x="1843" y="78"/>
                                </a:lnTo>
                                <a:lnTo>
                                  <a:pt x="1868" y="84"/>
                                </a:lnTo>
                                <a:lnTo>
                                  <a:pt x="1877" y="86"/>
                                </a:lnTo>
                                <a:lnTo>
                                  <a:pt x="1885" y="89"/>
                                </a:lnTo>
                                <a:lnTo>
                                  <a:pt x="1894" y="91"/>
                                </a:lnTo>
                                <a:lnTo>
                                  <a:pt x="1894" y="91"/>
                                </a:lnTo>
                                <a:lnTo>
                                  <a:pt x="1891" y="99"/>
                                </a:lnTo>
                                <a:lnTo>
                                  <a:pt x="1890" y="99"/>
                                </a:lnTo>
                                <a:lnTo>
                                  <a:pt x="1890" y="99"/>
                                </a:lnTo>
                                <a:lnTo>
                                  <a:pt x="1882" y="97"/>
                                </a:lnTo>
                                <a:lnTo>
                                  <a:pt x="1882" y="97"/>
                                </a:lnTo>
                                <a:lnTo>
                                  <a:pt x="1874" y="94"/>
                                </a:lnTo>
                                <a:lnTo>
                                  <a:pt x="1874" y="94"/>
                                </a:lnTo>
                                <a:lnTo>
                                  <a:pt x="1865" y="92"/>
                                </a:lnTo>
                                <a:lnTo>
                                  <a:pt x="1865" y="92"/>
                                </a:lnTo>
                                <a:lnTo>
                                  <a:pt x="1840" y="86"/>
                                </a:lnTo>
                                <a:lnTo>
                                  <a:pt x="1840" y="86"/>
                                </a:lnTo>
                                <a:lnTo>
                                  <a:pt x="1835" y="85"/>
                                </a:lnTo>
                                <a:lnTo>
                                  <a:pt x="1838" y="76"/>
                                </a:lnTo>
                                <a:close/>
                                <a:moveTo>
                                  <a:pt x="1931" y="102"/>
                                </a:moveTo>
                                <a:lnTo>
                                  <a:pt x="1936" y="104"/>
                                </a:lnTo>
                                <a:lnTo>
                                  <a:pt x="1944" y="106"/>
                                </a:lnTo>
                                <a:lnTo>
                                  <a:pt x="1953" y="109"/>
                                </a:lnTo>
                                <a:lnTo>
                                  <a:pt x="1961" y="112"/>
                                </a:lnTo>
                                <a:lnTo>
                                  <a:pt x="1978" y="118"/>
                                </a:lnTo>
                                <a:lnTo>
                                  <a:pt x="1987" y="121"/>
                                </a:lnTo>
                                <a:lnTo>
                                  <a:pt x="1983" y="128"/>
                                </a:lnTo>
                                <a:lnTo>
                                  <a:pt x="1974" y="125"/>
                                </a:lnTo>
                                <a:lnTo>
                                  <a:pt x="1974" y="125"/>
                                </a:lnTo>
                                <a:lnTo>
                                  <a:pt x="1958" y="120"/>
                                </a:lnTo>
                                <a:lnTo>
                                  <a:pt x="1958" y="120"/>
                                </a:lnTo>
                                <a:lnTo>
                                  <a:pt x="1949" y="117"/>
                                </a:lnTo>
                                <a:lnTo>
                                  <a:pt x="1949" y="117"/>
                                </a:lnTo>
                                <a:lnTo>
                                  <a:pt x="1941" y="114"/>
                                </a:lnTo>
                                <a:lnTo>
                                  <a:pt x="1941" y="114"/>
                                </a:lnTo>
                                <a:lnTo>
                                  <a:pt x="1932" y="111"/>
                                </a:lnTo>
                                <a:lnTo>
                                  <a:pt x="1932" y="111"/>
                                </a:lnTo>
                                <a:lnTo>
                                  <a:pt x="1928" y="110"/>
                                </a:lnTo>
                                <a:lnTo>
                                  <a:pt x="1931" y="102"/>
                                </a:lnTo>
                                <a:close/>
                                <a:moveTo>
                                  <a:pt x="2023" y="135"/>
                                </a:moveTo>
                                <a:lnTo>
                                  <a:pt x="2029" y="137"/>
                                </a:lnTo>
                                <a:lnTo>
                                  <a:pt x="2037" y="141"/>
                                </a:lnTo>
                                <a:lnTo>
                                  <a:pt x="2046" y="144"/>
                                </a:lnTo>
                                <a:lnTo>
                                  <a:pt x="2054" y="148"/>
                                </a:lnTo>
                                <a:lnTo>
                                  <a:pt x="2063" y="152"/>
                                </a:lnTo>
                                <a:lnTo>
                                  <a:pt x="2071" y="156"/>
                                </a:lnTo>
                                <a:lnTo>
                                  <a:pt x="2075" y="158"/>
                                </a:lnTo>
                                <a:lnTo>
                                  <a:pt x="2070" y="165"/>
                                </a:lnTo>
                                <a:lnTo>
                                  <a:pt x="2066" y="163"/>
                                </a:lnTo>
                                <a:lnTo>
                                  <a:pt x="2066" y="163"/>
                                </a:lnTo>
                                <a:lnTo>
                                  <a:pt x="2058" y="159"/>
                                </a:lnTo>
                                <a:lnTo>
                                  <a:pt x="2058" y="159"/>
                                </a:lnTo>
                                <a:lnTo>
                                  <a:pt x="2050" y="155"/>
                                </a:lnTo>
                                <a:lnTo>
                                  <a:pt x="2050" y="155"/>
                                </a:lnTo>
                                <a:lnTo>
                                  <a:pt x="2041" y="152"/>
                                </a:lnTo>
                                <a:lnTo>
                                  <a:pt x="2041" y="152"/>
                                </a:lnTo>
                                <a:lnTo>
                                  <a:pt x="2033" y="148"/>
                                </a:lnTo>
                                <a:lnTo>
                                  <a:pt x="2033" y="148"/>
                                </a:lnTo>
                                <a:lnTo>
                                  <a:pt x="2025" y="145"/>
                                </a:lnTo>
                                <a:lnTo>
                                  <a:pt x="2025" y="145"/>
                                </a:lnTo>
                                <a:lnTo>
                                  <a:pt x="2018" y="142"/>
                                </a:lnTo>
                                <a:lnTo>
                                  <a:pt x="2023" y="135"/>
                                </a:lnTo>
                                <a:close/>
                                <a:moveTo>
                                  <a:pt x="2109" y="176"/>
                                </a:moveTo>
                                <a:lnTo>
                                  <a:pt x="2114" y="179"/>
                                </a:lnTo>
                                <a:lnTo>
                                  <a:pt x="2122" y="184"/>
                                </a:lnTo>
                                <a:lnTo>
                                  <a:pt x="2131" y="189"/>
                                </a:lnTo>
                                <a:lnTo>
                                  <a:pt x="2139" y="195"/>
                                </a:lnTo>
                                <a:lnTo>
                                  <a:pt x="2148" y="201"/>
                                </a:lnTo>
                                <a:lnTo>
                                  <a:pt x="2155" y="207"/>
                                </a:lnTo>
                                <a:lnTo>
                                  <a:pt x="2148" y="213"/>
                                </a:lnTo>
                                <a:lnTo>
                                  <a:pt x="2141" y="207"/>
                                </a:lnTo>
                                <a:lnTo>
                                  <a:pt x="2142" y="207"/>
                                </a:lnTo>
                                <a:lnTo>
                                  <a:pt x="2133" y="201"/>
                                </a:lnTo>
                                <a:lnTo>
                                  <a:pt x="2133" y="201"/>
                                </a:lnTo>
                                <a:lnTo>
                                  <a:pt x="2125" y="196"/>
                                </a:lnTo>
                                <a:lnTo>
                                  <a:pt x="2125" y="196"/>
                                </a:lnTo>
                                <a:lnTo>
                                  <a:pt x="2116" y="191"/>
                                </a:lnTo>
                                <a:lnTo>
                                  <a:pt x="2117" y="191"/>
                                </a:lnTo>
                                <a:lnTo>
                                  <a:pt x="2108" y="186"/>
                                </a:lnTo>
                                <a:lnTo>
                                  <a:pt x="2108" y="186"/>
                                </a:lnTo>
                                <a:lnTo>
                                  <a:pt x="2103" y="183"/>
                                </a:lnTo>
                                <a:lnTo>
                                  <a:pt x="2109" y="176"/>
                                </a:lnTo>
                                <a:close/>
                                <a:moveTo>
                                  <a:pt x="2184" y="231"/>
                                </a:moveTo>
                                <a:lnTo>
                                  <a:pt x="2191" y="239"/>
                                </a:lnTo>
                                <a:lnTo>
                                  <a:pt x="2199" y="250"/>
                                </a:lnTo>
                                <a:lnTo>
                                  <a:pt x="2208" y="262"/>
                                </a:lnTo>
                                <a:lnTo>
                                  <a:pt x="2212" y="276"/>
                                </a:lnTo>
                                <a:lnTo>
                                  <a:pt x="2203" y="278"/>
                                </a:lnTo>
                                <a:lnTo>
                                  <a:pt x="2199" y="265"/>
                                </a:lnTo>
                                <a:lnTo>
                                  <a:pt x="2199" y="266"/>
                                </a:lnTo>
                                <a:lnTo>
                                  <a:pt x="2191" y="254"/>
                                </a:lnTo>
                                <a:lnTo>
                                  <a:pt x="2191" y="254"/>
                                </a:lnTo>
                                <a:lnTo>
                                  <a:pt x="2183" y="244"/>
                                </a:lnTo>
                                <a:lnTo>
                                  <a:pt x="2183" y="244"/>
                                </a:lnTo>
                                <a:lnTo>
                                  <a:pt x="2176" y="237"/>
                                </a:lnTo>
                                <a:lnTo>
                                  <a:pt x="2184" y="231"/>
                                </a:lnTo>
                                <a:close/>
                                <a:moveTo>
                                  <a:pt x="2222" y="308"/>
                                </a:moveTo>
                                <a:lnTo>
                                  <a:pt x="2225" y="317"/>
                                </a:lnTo>
                                <a:lnTo>
                                  <a:pt x="2215" y="319"/>
                                </a:lnTo>
                                <a:lnTo>
                                  <a:pt x="2213" y="311"/>
                                </a:lnTo>
                                <a:lnTo>
                                  <a:pt x="2222" y="3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Freeform 303"/>
                        <wps:cNvSpPr>
                          <a:spLocks/>
                        </wps:cNvSpPr>
                        <wps:spPr bwMode="auto">
                          <a:xfrm>
                            <a:off x="213360" y="1282700"/>
                            <a:ext cx="1406525" cy="199390"/>
                          </a:xfrm>
                          <a:custGeom>
                            <a:avLst/>
                            <a:gdLst>
                              <a:gd name="T0" fmla="*/ 25 w 2215"/>
                              <a:gd name="T1" fmla="*/ 66 h 314"/>
                              <a:gd name="T2" fmla="*/ 76 w 2215"/>
                              <a:gd name="T3" fmla="*/ 114 h 314"/>
                              <a:gd name="T4" fmla="*/ 101 w 2215"/>
                              <a:gd name="T5" fmla="*/ 131 h 314"/>
                              <a:gd name="T6" fmla="*/ 126 w 2215"/>
                              <a:gd name="T7" fmla="*/ 145 h 314"/>
                              <a:gd name="T8" fmla="*/ 152 w 2215"/>
                              <a:gd name="T9" fmla="*/ 158 h 314"/>
                              <a:gd name="T10" fmla="*/ 177 w 2215"/>
                              <a:gd name="T11" fmla="*/ 170 h 314"/>
                              <a:gd name="T12" fmla="*/ 202 w 2215"/>
                              <a:gd name="T13" fmla="*/ 181 h 314"/>
                              <a:gd name="T14" fmla="*/ 236 w 2215"/>
                              <a:gd name="T15" fmla="*/ 193 h 314"/>
                              <a:gd name="T16" fmla="*/ 269 w 2215"/>
                              <a:gd name="T17" fmla="*/ 205 h 314"/>
                              <a:gd name="T18" fmla="*/ 295 w 2215"/>
                              <a:gd name="T19" fmla="*/ 213 h 314"/>
                              <a:gd name="T20" fmla="*/ 337 w 2215"/>
                              <a:gd name="T21" fmla="*/ 225 h 314"/>
                              <a:gd name="T22" fmla="*/ 379 w 2215"/>
                              <a:gd name="T23" fmla="*/ 236 h 314"/>
                              <a:gd name="T24" fmla="*/ 404 w 2215"/>
                              <a:gd name="T25" fmla="*/ 242 h 314"/>
                              <a:gd name="T26" fmla="*/ 455 w 2215"/>
                              <a:gd name="T27" fmla="*/ 253 h 314"/>
                              <a:gd name="T28" fmla="*/ 505 w 2215"/>
                              <a:gd name="T29" fmla="*/ 263 h 314"/>
                              <a:gd name="T30" fmla="*/ 547 w 2215"/>
                              <a:gd name="T31" fmla="*/ 271 h 314"/>
                              <a:gd name="T32" fmla="*/ 581 w 2215"/>
                              <a:gd name="T33" fmla="*/ 276 h 314"/>
                              <a:gd name="T34" fmla="*/ 632 w 2215"/>
                              <a:gd name="T35" fmla="*/ 283 h 314"/>
                              <a:gd name="T36" fmla="*/ 674 w 2215"/>
                              <a:gd name="T37" fmla="*/ 289 h 314"/>
                              <a:gd name="T38" fmla="*/ 741 w 2215"/>
                              <a:gd name="T39" fmla="*/ 296 h 314"/>
                              <a:gd name="T40" fmla="*/ 809 w 2215"/>
                              <a:gd name="T41" fmla="*/ 302 h 314"/>
                              <a:gd name="T42" fmla="*/ 851 w 2215"/>
                              <a:gd name="T43" fmla="*/ 305 h 314"/>
                              <a:gd name="T44" fmla="*/ 927 w 2215"/>
                              <a:gd name="T45" fmla="*/ 310 h 314"/>
                              <a:gd name="T46" fmla="*/ 994 w 2215"/>
                              <a:gd name="T47" fmla="*/ 312 h 314"/>
                              <a:gd name="T48" fmla="*/ 1045 w 2215"/>
                              <a:gd name="T49" fmla="*/ 313 h 314"/>
                              <a:gd name="T50" fmla="*/ 1112 w 2215"/>
                              <a:gd name="T51" fmla="*/ 314 h 314"/>
                              <a:gd name="T52" fmla="*/ 1179 w 2215"/>
                              <a:gd name="T53" fmla="*/ 313 h 314"/>
                              <a:gd name="T54" fmla="*/ 1230 w 2215"/>
                              <a:gd name="T55" fmla="*/ 312 h 314"/>
                              <a:gd name="T56" fmla="*/ 1339 w 2215"/>
                              <a:gd name="T57" fmla="*/ 307 h 314"/>
                              <a:gd name="T58" fmla="*/ 1373 w 2215"/>
                              <a:gd name="T59" fmla="*/ 305 h 314"/>
                              <a:gd name="T60" fmla="*/ 1457 w 2215"/>
                              <a:gd name="T61" fmla="*/ 298 h 314"/>
                              <a:gd name="T62" fmla="*/ 1516 w 2215"/>
                              <a:gd name="T63" fmla="*/ 292 h 314"/>
                              <a:gd name="T64" fmla="*/ 1550 w 2215"/>
                              <a:gd name="T65" fmla="*/ 288 h 314"/>
                              <a:gd name="T66" fmla="*/ 1609 w 2215"/>
                              <a:gd name="T67" fmla="*/ 280 h 314"/>
                              <a:gd name="T68" fmla="*/ 1643 w 2215"/>
                              <a:gd name="T69" fmla="*/ 275 h 314"/>
                              <a:gd name="T70" fmla="*/ 1693 w 2215"/>
                              <a:gd name="T71" fmla="*/ 266 h 314"/>
                              <a:gd name="T72" fmla="*/ 1719 w 2215"/>
                              <a:gd name="T73" fmla="*/ 262 h 314"/>
                              <a:gd name="T74" fmla="*/ 1786 w 2215"/>
                              <a:gd name="T75" fmla="*/ 248 h 314"/>
                              <a:gd name="T76" fmla="*/ 1820 w 2215"/>
                              <a:gd name="T77" fmla="*/ 240 h 314"/>
                              <a:gd name="T78" fmla="*/ 1862 w 2215"/>
                              <a:gd name="T79" fmla="*/ 230 h 314"/>
                              <a:gd name="T80" fmla="*/ 1887 w 2215"/>
                              <a:gd name="T81" fmla="*/ 223 h 314"/>
                              <a:gd name="T82" fmla="*/ 1929 w 2215"/>
                              <a:gd name="T83" fmla="*/ 210 h 314"/>
                              <a:gd name="T84" fmla="*/ 1954 w 2215"/>
                              <a:gd name="T85" fmla="*/ 202 h 314"/>
                              <a:gd name="T86" fmla="*/ 1988 w 2215"/>
                              <a:gd name="T87" fmla="*/ 190 h 314"/>
                              <a:gd name="T88" fmla="*/ 2022 w 2215"/>
                              <a:gd name="T89" fmla="*/ 177 h 314"/>
                              <a:gd name="T90" fmla="*/ 2047 w 2215"/>
                              <a:gd name="T91" fmla="*/ 166 h 314"/>
                              <a:gd name="T92" fmla="*/ 2072 w 2215"/>
                              <a:gd name="T93" fmla="*/ 154 h 314"/>
                              <a:gd name="T94" fmla="*/ 2098 w 2215"/>
                              <a:gd name="T95" fmla="*/ 141 h 314"/>
                              <a:gd name="T96" fmla="*/ 2123 w 2215"/>
                              <a:gd name="T97" fmla="*/ 125 h 314"/>
                              <a:gd name="T98" fmla="*/ 2173 w 2215"/>
                              <a:gd name="T99" fmla="*/ 85 h 314"/>
                              <a:gd name="T100" fmla="*/ 2199 w 2215"/>
                              <a:gd name="T101" fmla="*/ 54 h 3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2215" h="314">
                                <a:moveTo>
                                  <a:pt x="0" y="0"/>
                                </a:moveTo>
                                <a:lnTo>
                                  <a:pt x="17" y="54"/>
                                </a:lnTo>
                                <a:lnTo>
                                  <a:pt x="25" y="66"/>
                                </a:lnTo>
                                <a:lnTo>
                                  <a:pt x="34" y="77"/>
                                </a:lnTo>
                                <a:lnTo>
                                  <a:pt x="42" y="85"/>
                                </a:lnTo>
                                <a:lnTo>
                                  <a:pt x="76" y="114"/>
                                </a:lnTo>
                                <a:lnTo>
                                  <a:pt x="84" y="120"/>
                                </a:lnTo>
                                <a:lnTo>
                                  <a:pt x="93" y="125"/>
                                </a:lnTo>
                                <a:lnTo>
                                  <a:pt x="101" y="131"/>
                                </a:lnTo>
                                <a:lnTo>
                                  <a:pt x="109" y="136"/>
                                </a:lnTo>
                                <a:lnTo>
                                  <a:pt x="118" y="141"/>
                                </a:lnTo>
                                <a:lnTo>
                                  <a:pt x="126" y="145"/>
                                </a:lnTo>
                                <a:lnTo>
                                  <a:pt x="135" y="150"/>
                                </a:lnTo>
                                <a:lnTo>
                                  <a:pt x="143" y="154"/>
                                </a:lnTo>
                                <a:lnTo>
                                  <a:pt x="152" y="158"/>
                                </a:lnTo>
                                <a:lnTo>
                                  <a:pt x="160" y="162"/>
                                </a:lnTo>
                                <a:lnTo>
                                  <a:pt x="168" y="166"/>
                                </a:lnTo>
                                <a:lnTo>
                                  <a:pt x="177" y="170"/>
                                </a:lnTo>
                                <a:lnTo>
                                  <a:pt x="185" y="174"/>
                                </a:lnTo>
                                <a:lnTo>
                                  <a:pt x="194" y="177"/>
                                </a:lnTo>
                                <a:lnTo>
                                  <a:pt x="202" y="181"/>
                                </a:lnTo>
                                <a:lnTo>
                                  <a:pt x="219" y="187"/>
                                </a:lnTo>
                                <a:lnTo>
                                  <a:pt x="227" y="190"/>
                                </a:lnTo>
                                <a:lnTo>
                                  <a:pt x="236" y="193"/>
                                </a:lnTo>
                                <a:lnTo>
                                  <a:pt x="244" y="196"/>
                                </a:lnTo>
                                <a:lnTo>
                                  <a:pt x="261" y="202"/>
                                </a:lnTo>
                                <a:lnTo>
                                  <a:pt x="269" y="205"/>
                                </a:lnTo>
                                <a:lnTo>
                                  <a:pt x="278" y="208"/>
                                </a:lnTo>
                                <a:lnTo>
                                  <a:pt x="286" y="210"/>
                                </a:lnTo>
                                <a:lnTo>
                                  <a:pt x="295" y="213"/>
                                </a:lnTo>
                                <a:lnTo>
                                  <a:pt x="320" y="221"/>
                                </a:lnTo>
                                <a:lnTo>
                                  <a:pt x="328" y="223"/>
                                </a:lnTo>
                                <a:lnTo>
                                  <a:pt x="337" y="225"/>
                                </a:lnTo>
                                <a:lnTo>
                                  <a:pt x="345" y="228"/>
                                </a:lnTo>
                                <a:lnTo>
                                  <a:pt x="354" y="230"/>
                                </a:lnTo>
                                <a:lnTo>
                                  <a:pt x="379" y="236"/>
                                </a:lnTo>
                                <a:lnTo>
                                  <a:pt x="387" y="238"/>
                                </a:lnTo>
                                <a:lnTo>
                                  <a:pt x="396" y="240"/>
                                </a:lnTo>
                                <a:lnTo>
                                  <a:pt x="404" y="242"/>
                                </a:lnTo>
                                <a:lnTo>
                                  <a:pt x="421" y="246"/>
                                </a:lnTo>
                                <a:lnTo>
                                  <a:pt x="430" y="248"/>
                                </a:lnTo>
                                <a:lnTo>
                                  <a:pt x="455" y="253"/>
                                </a:lnTo>
                                <a:lnTo>
                                  <a:pt x="463" y="255"/>
                                </a:lnTo>
                                <a:lnTo>
                                  <a:pt x="497" y="262"/>
                                </a:lnTo>
                                <a:lnTo>
                                  <a:pt x="505" y="263"/>
                                </a:lnTo>
                                <a:lnTo>
                                  <a:pt x="514" y="265"/>
                                </a:lnTo>
                                <a:lnTo>
                                  <a:pt x="522" y="266"/>
                                </a:lnTo>
                                <a:lnTo>
                                  <a:pt x="547" y="271"/>
                                </a:lnTo>
                                <a:lnTo>
                                  <a:pt x="556" y="272"/>
                                </a:lnTo>
                                <a:lnTo>
                                  <a:pt x="573" y="275"/>
                                </a:lnTo>
                                <a:lnTo>
                                  <a:pt x="581" y="276"/>
                                </a:lnTo>
                                <a:lnTo>
                                  <a:pt x="598" y="279"/>
                                </a:lnTo>
                                <a:lnTo>
                                  <a:pt x="606" y="280"/>
                                </a:lnTo>
                                <a:lnTo>
                                  <a:pt x="632" y="283"/>
                                </a:lnTo>
                                <a:lnTo>
                                  <a:pt x="640" y="284"/>
                                </a:lnTo>
                                <a:lnTo>
                                  <a:pt x="665" y="288"/>
                                </a:lnTo>
                                <a:lnTo>
                                  <a:pt x="674" y="289"/>
                                </a:lnTo>
                                <a:lnTo>
                                  <a:pt x="691" y="291"/>
                                </a:lnTo>
                                <a:lnTo>
                                  <a:pt x="699" y="292"/>
                                </a:lnTo>
                                <a:lnTo>
                                  <a:pt x="741" y="296"/>
                                </a:lnTo>
                                <a:lnTo>
                                  <a:pt x="750" y="297"/>
                                </a:lnTo>
                                <a:lnTo>
                                  <a:pt x="758" y="298"/>
                                </a:lnTo>
                                <a:lnTo>
                                  <a:pt x="809" y="302"/>
                                </a:lnTo>
                                <a:lnTo>
                                  <a:pt x="817" y="303"/>
                                </a:lnTo>
                                <a:lnTo>
                                  <a:pt x="842" y="305"/>
                                </a:lnTo>
                                <a:lnTo>
                                  <a:pt x="851" y="305"/>
                                </a:lnTo>
                                <a:lnTo>
                                  <a:pt x="868" y="306"/>
                                </a:lnTo>
                                <a:lnTo>
                                  <a:pt x="876" y="307"/>
                                </a:lnTo>
                                <a:lnTo>
                                  <a:pt x="927" y="310"/>
                                </a:lnTo>
                                <a:lnTo>
                                  <a:pt x="935" y="310"/>
                                </a:lnTo>
                                <a:lnTo>
                                  <a:pt x="986" y="312"/>
                                </a:lnTo>
                                <a:lnTo>
                                  <a:pt x="994" y="312"/>
                                </a:lnTo>
                                <a:lnTo>
                                  <a:pt x="1028" y="313"/>
                                </a:lnTo>
                                <a:lnTo>
                                  <a:pt x="1036" y="313"/>
                                </a:lnTo>
                                <a:lnTo>
                                  <a:pt x="1045" y="313"/>
                                </a:lnTo>
                                <a:lnTo>
                                  <a:pt x="1053" y="313"/>
                                </a:lnTo>
                                <a:lnTo>
                                  <a:pt x="1104" y="314"/>
                                </a:lnTo>
                                <a:lnTo>
                                  <a:pt x="1112" y="314"/>
                                </a:lnTo>
                                <a:lnTo>
                                  <a:pt x="1162" y="313"/>
                                </a:lnTo>
                                <a:lnTo>
                                  <a:pt x="1171" y="313"/>
                                </a:lnTo>
                                <a:lnTo>
                                  <a:pt x="1179" y="313"/>
                                </a:lnTo>
                                <a:lnTo>
                                  <a:pt x="1188" y="313"/>
                                </a:lnTo>
                                <a:lnTo>
                                  <a:pt x="1221" y="312"/>
                                </a:lnTo>
                                <a:lnTo>
                                  <a:pt x="1230" y="312"/>
                                </a:lnTo>
                                <a:lnTo>
                                  <a:pt x="1280" y="310"/>
                                </a:lnTo>
                                <a:lnTo>
                                  <a:pt x="1289" y="310"/>
                                </a:lnTo>
                                <a:lnTo>
                                  <a:pt x="1339" y="307"/>
                                </a:lnTo>
                                <a:lnTo>
                                  <a:pt x="1348" y="306"/>
                                </a:lnTo>
                                <a:lnTo>
                                  <a:pt x="1365" y="305"/>
                                </a:lnTo>
                                <a:lnTo>
                                  <a:pt x="1373" y="305"/>
                                </a:lnTo>
                                <a:lnTo>
                                  <a:pt x="1398" y="303"/>
                                </a:lnTo>
                                <a:lnTo>
                                  <a:pt x="1407" y="302"/>
                                </a:lnTo>
                                <a:lnTo>
                                  <a:pt x="1457" y="298"/>
                                </a:lnTo>
                                <a:lnTo>
                                  <a:pt x="1466" y="297"/>
                                </a:lnTo>
                                <a:lnTo>
                                  <a:pt x="1474" y="296"/>
                                </a:lnTo>
                                <a:lnTo>
                                  <a:pt x="1516" y="292"/>
                                </a:lnTo>
                                <a:lnTo>
                                  <a:pt x="1525" y="291"/>
                                </a:lnTo>
                                <a:lnTo>
                                  <a:pt x="1542" y="289"/>
                                </a:lnTo>
                                <a:lnTo>
                                  <a:pt x="1550" y="288"/>
                                </a:lnTo>
                                <a:lnTo>
                                  <a:pt x="1575" y="284"/>
                                </a:lnTo>
                                <a:lnTo>
                                  <a:pt x="1584" y="283"/>
                                </a:lnTo>
                                <a:lnTo>
                                  <a:pt x="1609" y="280"/>
                                </a:lnTo>
                                <a:lnTo>
                                  <a:pt x="1617" y="279"/>
                                </a:lnTo>
                                <a:lnTo>
                                  <a:pt x="1634" y="276"/>
                                </a:lnTo>
                                <a:lnTo>
                                  <a:pt x="1643" y="275"/>
                                </a:lnTo>
                                <a:lnTo>
                                  <a:pt x="1659" y="272"/>
                                </a:lnTo>
                                <a:lnTo>
                                  <a:pt x="1668" y="271"/>
                                </a:lnTo>
                                <a:lnTo>
                                  <a:pt x="1693" y="266"/>
                                </a:lnTo>
                                <a:lnTo>
                                  <a:pt x="1702" y="265"/>
                                </a:lnTo>
                                <a:lnTo>
                                  <a:pt x="1710" y="263"/>
                                </a:lnTo>
                                <a:lnTo>
                                  <a:pt x="1719" y="262"/>
                                </a:lnTo>
                                <a:lnTo>
                                  <a:pt x="1752" y="255"/>
                                </a:lnTo>
                                <a:lnTo>
                                  <a:pt x="1761" y="253"/>
                                </a:lnTo>
                                <a:lnTo>
                                  <a:pt x="1786" y="248"/>
                                </a:lnTo>
                                <a:lnTo>
                                  <a:pt x="1794" y="246"/>
                                </a:lnTo>
                                <a:lnTo>
                                  <a:pt x="1811" y="242"/>
                                </a:lnTo>
                                <a:lnTo>
                                  <a:pt x="1820" y="240"/>
                                </a:lnTo>
                                <a:lnTo>
                                  <a:pt x="1828" y="238"/>
                                </a:lnTo>
                                <a:lnTo>
                                  <a:pt x="1836" y="236"/>
                                </a:lnTo>
                                <a:lnTo>
                                  <a:pt x="1862" y="230"/>
                                </a:lnTo>
                                <a:lnTo>
                                  <a:pt x="1870" y="228"/>
                                </a:lnTo>
                                <a:lnTo>
                                  <a:pt x="1878" y="225"/>
                                </a:lnTo>
                                <a:lnTo>
                                  <a:pt x="1887" y="223"/>
                                </a:lnTo>
                                <a:lnTo>
                                  <a:pt x="1895" y="221"/>
                                </a:lnTo>
                                <a:lnTo>
                                  <a:pt x="1921" y="213"/>
                                </a:lnTo>
                                <a:lnTo>
                                  <a:pt x="1929" y="210"/>
                                </a:lnTo>
                                <a:lnTo>
                                  <a:pt x="1938" y="208"/>
                                </a:lnTo>
                                <a:lnTo>
                                  <a:pt x="1946" y="205"/>
                                </a:lnTo>
                                <a:lnTo>
                                  <a:pt x="1954" y="202"/>
                                </a:lnTo>
                                <a:lnTo>
                                  <a:pt x="1971" y="196"/>
                                </a:lnTo>
                                <a:lnTo>
                                  <a:pt x="1980" y="193"/>
                                </a:lnTo>
                                <a:lnTo>
                                  <a:pt x="1988" y="190"/>
                                </a:lnTo>
                                <a:lnTo>
                                  <a:pt x="1996" y="187"/>
                                </a:lnTo>
                                <a:lnTo>
                                  <a:pt x="2013" y="181"/>
                                </a:lnTo>
                                <a:lnTo>
                                  <a:pt x="2022" y="177"/>
                                </a:lnTo>
                                <a:lnTo>
                                  <a:pt x="2030" y="174"/>
                                </a:lnTo>
                                <a:lnTo>
                                  <a:pt x="2039" y="170"/>
                                </a:lnTo>
                                <a:lnTo>
                                  <a:pt x="2047" y="166"/>
                                </a:lnTo>
                                <a:lnTo>
                                  <a:pt x="2055" y="162"/>
                                </a:lnTo>
                                <a:lnTo>
                                  <a:pt x="2064" y="158"/>
                                </a:lnTo>
                                <a:lnTo>
                                  <a:pt x="2072" y="154"/>
                                </a:lnTo>
                                <a:lnTo>
                                  <a:pt x="2081" y="150"/>
                                </a:lnTo>
                                <a:lnTo>
                                  <a:pt x="2089" y="145"/>
                                </a:lnTo>
                                <a:lnTo>
                                  <a:pt x="2098" y="141"/>
                                </a:lnTo>
                                <a:lnTo>
                                  <a:pt x="2106" y="136"/>
                                </a:lnTo>
                                <a:lnTo>
                                  <a:pt x="2114" y="131"/>
                                </a:lnTo>
                                <a:lnTo>
                                  <a:pt x="2123" y="125"/>
                                </a:lnTo>
                                <a:lnTo>
                                  <a:pt x="2131" y="120"/>
                                </a:lnTo>
                                <a:lnTo>
                                  <a:pt x="2140" y="114"/>
                                </a:lnTo>
                                <a:lnTo>
                                  <a:pt x="2173" y="85"/>
                                </a:lnTo>
                                <a:lnTo>
                                  <a:pt x="2182" y="77"/>
                                </a:lnTo>
                                <a:lnTo>
                                  <a:pt x="2190" y="66"/>
                                </a:lnTo>
                                <a:lnTo>
                                  <a:pt x="2199" y="54"/>
                                </a:lnTo>
                                <a:lnTo>
                                  <a:pt x="2215" y="0"/>
                                </a:lnTo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Line 304"/>
                        <wps:cNvCnPr/>
                        <wps:spPr bwMode="auto">
                          <a:xfrm flipV="1">
                            <a:off x="213360" y="185420"/>
                            <a:ext cx="703580" cy="10972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305"/>
                        <wps:cNvCnPr/>
                        <wps:spPr bwMode="auto">
                          <a:xfrm>
                            <a:off x="916940" y="185420"/>
                            <a:ext cx="702945" cy="10972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Freeform 306"/>
                        <wps:cNvSpPr>
                          <a:spLocks noEditPoints="1"/>
                        </wps:cNvSpPr>
                        <wps:spPr bwMode="auto">
                          <a:xfrm>
                            <a:off x="213360" y="1280160"/>
                            <a:ext cx="1406525" cy="5080"/>
                          </a:xfrm>
                          <a:custGeom>
                            <a:avLst/>
                            <a:gdLst>
                              <a:gd name="T0" fmla="*/ 59 w 2215"/>
                              <a:gd name="T1" fmla="*/ 0 h 8"/>
                              <a:gd name="T2" fmla="*/ 0 w 2215"/>
                              <a:gd name="T3" fmla="*/ 8 h 8"/>
                              <a:gd name="T4" fmla="*/ 98 w 2215"/>
                              <a:gd name="T5" fmla="*/ 0 h 8"/>
                              <a:gd name="T6" fmla="*/ 157 w 2215"/>
                              <a:gd name="T7" fmla="*/ 8 h 8"/>
                              <a:gd name="T8" fmla="*/ 98 w 2215"/>
                              <a:gd name="T9" fmla="*/ 0 h 8"/>
                              <a:gd name="T10" fmla="*/ 256 w 2215"/>
                              <a:gd name="T11" fmla="*/ 0 h 8"/>
                              <a:gd name="T12" fmla="*/ 197 w 2215"/>
                              <a:gd name="T13" fmla="*/ 8 h 8"/>
                              <a:gd name="T14" fmla="*/ 295 w 2215"/>
                              <a:gd name="T15" fmla="*/ 0 h 8"/>
                              <a:gd name="T16" fmla="*/ 354 w 2215"/>
                              <a:gd name="T17" fmla="*/ 8 h 8"/>
                              <a:gd name="T18" fmla="*/ 295 w 2215"/>
                              <a:gd name="T19" fmla="*/ 0 h 8"/>
                              <a:gd name="T20" fmla="*/ 452 w 2215"/>
                              <a:gd name="T21" fmla="*/ 0 h 8"/>
                              <a:gd name="T22" fmla="*/ 393 w 2215"/>
                              <a:gd name="T23" fmla="*/ 8 h 8"/>
                              <a:gd name="T24" fmla="*/ 491 w 2215"/>
                              <a:gd name="T25" fmla="*/ 0 h 8"/>
                              <a:gd name="T26" fmla="*/ 550 w 2215"/>
                              <a:gd name="T27" fmla="*/ 8 h 8"/>
                              <a:gd name="T28" fmla="*/ 491 w 2215"/>
                              <a:gd name="T29" fmla="*/ 0 h 8"/>
                              <a:gd name="T30" fmla="*/ 648 w 2215"/>
                              <a:gd name="T31" fmla="*/ 0 h 8"/>
                              <a:gd name="T32" fmla="*/ 589 w 2215"/>
                              <a:gd name="T33" fmla="*/ 8 h 8"/>
                              <a:gd name="T34" fmla="*/ 688 w 2215"/>
                              <a:gd name="T35" fmla="*/ 0 h 8"/>
                              <a:gd name="T36" fmla="*/ 747 w 2215"/>
                              <a:gd name="T37" fmla="*/ 8 h 8"/>
                              <a:gd name="T38" fmla="*/ 688 w 2215"/>
                              <a:gd name="T39" fmla="*/ 0 h 8"/>
                              <a:gd name="T40" fmla="*/ 845 w 2215"/>
                              <a:gd name="T41" fmla="*/ 0 h 8"/>
                              <a:gd name="T42" fmla="*/ 786 w 2215"/>
                              <a:gd name="T43" fmla="*/ 8 h 8"/>
                              <a:gd name="T44" fmla="*/ 884 w 2215"/>
                              <a:gd name="T45" fmla="*/ 0 h 8"/>
                              <a:gd name="T46" fmla="*/ 943 w 2215"/>
                              <a:gd name="T47" fmla="*/ 8 h 8"/>
                              <a:gd name="T48" fmla="*/ 884 w 2215"/>
                              <a:gd name="T49" fmla="*/ 0 h 8"/>
                              <a:gd name="T50" fmla="*/ 1041 w 2215"/>
                              <a:gd name="T51" fmla="*/ 0 h 8"/>
                              <a:gd name="T52" fmla="*/ 982 w 2215"/>
                              <a:gd name="T53" fmla="*/ 8 h 8"/>
                              <a:gd name="T54" fmla="*/ 1080 w 2215"/>
                              <a:gd name="T55" fmla="*/ 0 h 8"/>
                              <a:gd name="T56" fmla="*/ 1139 w 2215"/>
                              <a:gd name="T57" fmla="*/ 8 h 8"/>
                              <a:gd name="T58" fmla="*/ 1080 w 2215"/>
                              <a:gd name="T59" fmla="*/ 0 h 8"/>
                              <a:gd name="T60" fmla="*/ 1238 w 2215"/>
                              <a:gd name="T61" fmla="*/ 0 h 8"/>
                              <a:gd name="T62" fmla="*/ 1179 w 2215"/>
                              <a:gd name="T63" fmla="*/ 8 h 8"/>
                              <a:gd name="T64" fmla="*/ 1277 w 2215"/>
                              <a:gd name="T65" fmla="*/ 0 h 8"/>
                              <a:gd name="T66" fmla="*/ 1336 w 2215"/>
                              <a:gd name="T67" fmla="*/ 8 h 8"/>
                              <a:gd name="T68" fmla="*/ 1277 w 2215"/>
                              <a:gd name="T69" fmla="*/ 0 h 8"/>
                              <a:gd name="T70" fmla="*/ 1434 w 2215"/>
                              <a:gd name="T71" fmla="*/ 0 h 8"/>
                              <a:gd name="T72" fmla="*/ 1375 w 2215"/>
                              <a:gd name="T73" fmla="*/ 8 h 8"/>
                              <a:gd name="T74" fmla="*/ 1473 w 2215"/>
                              <a:gd name="T75" fmla="*/ 0 h 8"/>
                              <a:gd name="T76" fmla="*/ 1532 w 2215"/>
                              <a:gd name="T77" fmla="*/ 8 h 8"/>
                              <a:gd name="T78" fmla="*/ 1473 w 2215"/>
                              <a:gd name="T79" fmla="*/ 0 h 8"/>
                              <a:gd name="T80" fmla="*/ 1630 w 2215"/>
                              <a:gd name="T81" fmla="*/ 0 h 8"/>
                              <a:gd name="T82" fmla="*/ 1571 w 2215"/>
                              <a:gd name="T83" fmla="*/ 8 h 8"/>
                              <a:gd name="T84" fmla="*/ 1670 w 2215"/>
                              <a:gd name="T85" fmla="*/ 0 h 8"/>
                              <a:gd name="T86" fmla="*/ 1729 w 2215"/>
                              <a:gd name="T87" fmla="*/ 8 h 8"/>
                              <a:gd name="T88" fmla="*/ 1670 w 2215"/>
                              <a:gd name="T89" fmla="*/ 0 h 8"/>
                              <a:gd name="T90" fmla="*/ 1827 w 2215"/>
                              <a:gd name="T91" fmla="*/ 0 h 8"/>
                              <a:gd name="T92" fmla="*/ 1768 w 2215"/>
                              <a:gd name="T93" fmla="*/ 8 h 8"/>
                              <a:gd name="T94" fmla="*/ 1866 w 2215"/>
                              <a:gd name="T95" fmla="*/ 0 h 8"/>
                              <a:gd name="T96" fmla="*/ 1925 w 2215"/>
                              <a:gd name="T97" fmla="*/ 8 h 8"/>
                              <a:gd name="T98" fmla="*/ 1866 w 2215"/>
                              <a:gd name="T99" fmla="*/ 0 h 8"/>
                              <a:gd name="T100" fmla="*/ 2023 w 2215"/>
                              <a:gd name="T101" fmla="*/ 0 h 8"/>
                              <a:gd name="T102" fmla="*/ 1964 w 2215"/>
                              <a:gd name="T103" fmla="*/ 8 h 8"/>
                              <a:gd name="T104" fmla="*/ 2063 w 2215"/>
                              <a:gd name="T105" fmla="*/ 0 h 8"/>
                              <a:gd name="T106" fmla="*/ 2121 w 2215"/>
                              <a:gd name="T107" fmla="*/ 8 h 8"/>
                              <a:gd name="T108" fmla="*/ 2063 w 2215"/>
                              <a:gd name="T109" fmla="*/ 0 h 8"/>
                              <a:gd name="T110" fmla="*/ 2215 w 2215"/>
                              <a:gd name="T111" fmla="*/ 0 h 8"/>
                              <a:gd name="T112" fmla="*/ 2161 w 2215"/>
                              <a:gd name="T11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2215" h="8">
                                <a:moveTo>
                                  <a:pt x="0" y="0"/>
                                </a:moveTo>
                                <a:lnTo>
                                  <a:pt x="59" y="0"/>
                                </a:lnTo>
                                <a:lnTo>
                                  <a:pt x="59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8" y="0"/>
                                </a:moveTo>
                                <a:lnTo>
                                  <a:pt x="157" y="0"/>
                                </a:lnTo>
                                <a:lnTo>
                                  <a:pt x="157" y="8"/>
                                </a:lnTo>
                                <a:lnTo>
                                  <a:pt x="98" y="8"/>
                                </a:lnTo>
                                <a:lnTo>
                                  <a:pt x="98" y="0"/>
                                </a:lnTo>
                                <a:close/>
                                <a:moveTo>
                                  <a:pt x="197" y="0"/>
                                </a:moveTo>
                                <a:lnTo>
                                  <a:pt x="256" y="0"/>
                                </a:lnTo>
                                <a:lnTo>
                                  <a:pt x="256" y="8"/>
                                </a:lnTo>
                                <a:lnTo>
                                  <a:pt x="197" y="8"/>
                                </a:lnTo>
                                <a:lnTo>
                                  <a:pt x="197" y="0"/>
                                </a:lnTo>
                                <a:close/>
                                <a:moveTo>
                                  <a:pt x="295" y="0"/>
                                </a:moveTo>
                                <a:lnTo>
                                  <a:pt x="354" y="0"/>
                                </a:lnTo>
                                <a:lnTo>
                                  <a:pt x="354" y="8"/>
                                </a:lnTo>
                                <a:lnTo>
                                  <a:pt x="295" y="8"/>
                                </a:lnTo>
                                <a:lnTo>
                                  <a:pt x="295" y="0"/>
                                </a:lnTo>
                                <a:close/>
                                <a:moveTo>
                                  <a:pt x="393" y="0"/>
                                </a:moveTo>
                                <a:lnTo>
                                  <a:pt x="452" y="0"/>
                                </a:lnTo>
                                <a:lnTo>
                                  <a:pt x="452" y="8"/>
                                </a:lnTo>
                                <a:lnTo>
                                  <a:pt x="393" y="8"/>
                                </a:lnTo>
                                <a:lnTo>
                                  <a:pt x="393" y="0"/>
                                </a:lnTo>
                                <a:close/>
                                <a:moveTo>
                                  <a:pt x="491" y="0"/>
                                </a:moveTo>
                                <a:lnTo>
                                  <a:pt x="550" y="0"/>
                                </a:lnTo>
                                <a:lnTo>
                                  <a:pt x="550" y="8"/>
                                </a:lnTo>
                                <a:lnTo>
                                  <a:pt x="491" y="8"/>
                                </a:lnTo>
                                <a:lnTo>
                                  <a:pt x="491" y="0"/>
                                </a:lnTo>
                                <a:close/>
                                <a:moveTo>
                                  <a:pt x="589" y="0"/>
                                </a:moveTo>
                                <a:lnTo>
                                  <a:pt x="648" y="0"/>
                                </a:lnTo>
                                <a:lnTo>
                                  <a:pt x="648" y="8"/>
                                </a:lnTo>
                                <a:lnTo>
                                  <a:pt x="589" y="8"/>
                                </a:lnTo>
                                <a:lnTo>
                                  <a:pt x="589" y="0"/>
                                </a:lnTo>
                                <a:close/>
                                <a:moveTo>
                                  <a:pt x="688" y="0"/>
                                </a:moveTo>
                                <a:lnTo>
                                  <a:pt x="747" y="0"/>
                                </a:lnTo>
                                <a:lnTo>
                                  <a:pt x="747" y="8"/>
                                </a:lnTo>
                                <a:lnTo>
                                  <a:pt x="688" y="8"/>
                                </a:lnTo>
                                <a:lnTo>
                                  <a:pt x="688" y="0"/>
                                </a:lnTo>
                                <a:close/>
                                <a:moveTo>
                                  <a:pt x="786" y="0"/>
                                </a:moveTo>
                                <a:lnTo>
                                  <a:pt x="845" y="0"/>
                                </a:lnTo>
                                <a:lnTo>
                                  <a:pt x="845" y="8"/>
                                </a:lnTo>
                                <a:lnTo>
                                  <a:pt x="786" y="8"/>
                                </a:lnTo>
                                <a:lnTo>
                                  <a:pt x="786" y="0"/>
                                </a:lnTo>
                                <a:close/>
                                <a:moveTo>
                                  <a:pt x="884" y="0"/>
                                </a:moveTo>
                                <a:lnTo>
                                  <a:pt x="943" y="0"/>
                                </a:lnTo>
                                <a:lnTo>
                                  <a:pt x="943" y="8"/>
                                </a:lnTo>
                                <a:lnTo>
                                  <a:pt x="884" y="8"/>
                                </a:lnTo>
                                <a:lnTo>
                                  <a:pt x="884" y="0"/>
                                </a:lnTo>
                                <a:close/>
                                <a:moveTo>
                                  <a:pt x="982" y="0"/>
                                </a:moveTo>
                                <a:lnTo>
                                  <a:pt x="1041" y="0"/>
                                </a:lnTo>
                                <a:lnTo>
                                  <a:pt x="1041" y="8"/>
                                </a:lnTo>
                                <a:lnTo>
                                  <a:pt x="982" y="8"/>
                                </a:lnTo>
                                <a:lnTo>
                                  <a:pt x="982" y="0"/>
                                </a:lnTo>
                                <a:close/>
                                <a:moveTo>
                                  <a:pt x="1080" y="0"/>
                                </a:moveTo>
                                <a:lnTo>
                                  <a:pt x="1139" y="0"/>
                                </a:lnTo>
                                <a:lnTo>
                                  <a:pt x="1139" y="8"/>
                                </a:lnTo>
                                <a:lnTo>
                                  <a:pt x="1080" y="8"/>
                                </a:lnTo>
                                <a:lnTo>
                                  <a:pt x="1080" y="0"/>
                                </a:lnTo>
                                <a:close/>
                                <a:moveTo>
                                  <a:pt x="1179" y="0"/>
                                </a:moveTo>
                                <a:lnTo>
                                  <a:pt x="1238" y="0"/>
                                </a:lnTo>
                                <a:lnTo>
                                  <a:pt x="1238" y="8"/>
                                </a:lnTo>
                                <a:lnTo>
                                  <a:pt x="1179" y="8"/>
                                </a:lnTo>
                                <a:lnTo>
                                  <a:pt x="1179" y="0"/>
                                </a:lnTo>
                                <a:close/>
                                <a:moveTo>
                                  <a:pt x="1277" y="0"/>
                                </a:moveTo>
                                <a:lnTo>
                                  <a:pt x="1336" y="0"/>
                                </a:lnTo>
                                <a:lnTo>
                                  <a:pt x="1336" y="8"/>
                                </a:lnTo>
                                <a:lnTo>
                                  <a:pt x="1277" y="8"/>
                                </a:lnTo>
                                <a:lnTo>
                                  <a:pt x="1277" y="0"/>
                                </a:lnTo>
                                <a:close/>
                                <a:moveTo>
                                  <a:pt x="1375" y="0"/>
                                </a:moveTo>
                                <a:lnTo>
                                  <a:pt x="1434" y="0"/>
                                </a:lnTo>
                                <a:lnTo>
                                  <a:pt x="1434" y="8"/>
                                </a:lnTo>
                                <a:lnTo>
                                  <a:pt x="1375" y="8"/>
                                </a:lnTo>
                                <a:lnTo>
                                  <a:pt x="1375" y="0"/>
                                </a:lnTo>
                                <a:close/>
                                <a:moveTo>
                                  <a:pt x="1473" y="0"/>
                                </a:moveTo>
                                <a:lnTo>
                                  <a:pt x="1532" y="0"/>
                                </a:lnTo>
                                <a:lnTo>
                                  <a:pt x="1532" y="8"/>
                                </a:lnTo>
                                <a:lnTo>
                                  <a:pt x="1473" y="8"/>
                                </a:lnTo>
                                <a:lnTo>
                                  <a:pt x="1473" y="0"/>
                                </a:lnTo>
                                <a:close/>
                                <a:moveTo>
                                  <a:pt x="1571" y="0"/>
                                </a:moveTo>
                                <a:lnTo>
                                  <a:pt x="1630" y="0"/>
                                </a:lnTo>
                                <a:lnTo>
                                  <a:pt x="1630" y="8"/>
                                </a:lnTo>
                                <a:lnTo>
                                  <a:pt x="1571" y="8"/>
                                </a:lnTo>
                                <a:lnTo>
                                  <a:pt x="1571" y="0"/>
                                </a:lnTo>
                                <a:close/>
                                <a:moveTo>
                                  <a:pt x="1670" y="0"/>
                                </a:moveTo>
                                <a:lnTo>
                                  <a:pt x="1729" y="0"/>
                                </a:lnTo>
                                <a:lnTo>
                                  <a:pt x="1729" y="8"/>
                                </a:lnTo>
                                <a:lnTo>
                                  <a:pt x="1670" y="8"/>
                                </a:lnTo>
                                <a:lnTo>
                                  <a:pt x="1670" y="0"/>
                                </a:lnTo>
                                <a:close/>
                                <a:moveTo>
                                  <a:pt x="1768" y="0"/>
                                </a:moveTo>
                                <a:lnTo>
                                  <a:pt x="1827" y="0"/>
                                </a:lnTo>
                                <a:lnTo>
                                  <a:pt x="1827" y="8"/>
                                </a:lnTo>
                                <a:lnTo>
                                  <a:pt x="1768" y="8"/>
                                </a:lnTo>
                                <a:lnTo>
                                  <a:pt x="1768" y="0"/>
                                </a:lnTo>
                                <a:close/>
                                <a:moveTo>
                                  <a:pt x="1866" y="0"/>
                                </a:moveTo>
                                <a:lnTo>
                                  <a:pt x="1925" y="0"/>
                                </a:lnTo>
                                <a:lnTo>
                                  <a:pt x="1925" y="8"/>
                                </a:lnTo>
                                <a:lnTo>
                                  <a:pt x="1866" y="8"/>
                                </a:lnTo>
                                <a:lnTo>
                                  <a:pt x="1866" y="0"/>
                                </a:lnTo>
                                <a:close/>
                                <a:moveTo>
                                  <a:pt x="1964" y="0"/>
                                </a:moveTo>
                                <a:lnTo>
                                  <a:pt x="2023" y="0"/>
                                </a:lnTo>
                                <a:lnTo>
                                  <a:pt x="2023" y="8"/>
                                </a:lnTo>
                                <a:lnTo>
                                  <a:pt x="1964" y="8"/>
                                </a:lnTo>
                                <a:lnTo>
                                  <a:pt x="1964" y="0"/>
                                </a:lnTo>
                                <a:close/>
                                <a:moveTo>
                                  <a:pt x="2063" y="0"/>
                                </a:moveTo>
                                <a:lnTo>
                                  <a:pt x="2121" y="0"/>
                                </a:lnTo>
                                <a:lnTo>
                                  <a:pt x="2121" y="8"/>
                                </a:lnTo>
                                <a:lnTo>
                                  <a:pt x="2063" y="8"/>
                                </a:lnTo>
                                <a:lnTo>
                                  <a:pt x="2063" y="0"/>
                                </a:lnTo>
                                <a:close/>
                                <a:moveTo>
                                  <a:pt x="2161" y="0"/>
                                </a:moveTo>
                                <a:lnTo>
                                  <a:pt x="2215" y="0"/>
                                </a:lnTo>
                                <a:lnTo>
                                  <a:pt x="2215" y="8"/>
                                </a:lnTo>
                                <a:lnTo>
                                  <a:pt x="2161" y="8"/>
                                </a:lnTo>
                                <a:lnTo>
                                  <a:pt x="21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Freeform 307"/>
                        <wps:cNvSpPr>
                          <a:spLocks noEditPoints="1"/>
                        </wps:cNvSpPr>
                        <wps:spPr bwMode="auto">
                          <a:xfrm>
                            <a:off x="913765" y="185420"/>
                            <a:ext cx="153035" cy="902970"/>
                          </a:xfrm>
                          <a:custGeom>
                            <a:avLst/>
                            <a:gdLst>
                              <a:gd name="T0" fmla="*/ 18 w 241"/>
                              <a:gd name="T1" fmla="*/ 49 h 1422"/>
                              <a:gd name="T2" fmla="*/ 0 w 241"/>
                              <a:gd name="T3" fmla="*/ 1 h 1422"/>
                              <a:gd name="T4" fmla="*/ 23 w 241"/>
                              <a:gd name="T5" fmla="*/ 82 h 1422"/>
                              <a:gd name="T6" fmla="*/ 21 w 241"/>
                              <a:gd name="T7" fmla="*/ 133 h 1422"/>
                              <a:gd name="T8" fmla="*/ 23 w 241"/>
                              <a:gd name="T9" fmla="*/ 82 h 1422"/>
                              <a:gd name="T10" fmla="*/ 45 w 241"/>
                              <a:gd name="T11" fmla="*/ 215 h 1422"/>
                              <a:gd name="T12" fmla="*/ 27 w 241"/>
                              <a:gd name="T13" fmla="*/ 166 h 1422"/>
                              <a:gd name="T14" fmla="*/ 50 w 241"/>
                              <a:gd name="T15" fmla="*/ 248 h 1422"/>
                              <a:gd name="T16" fmla="*/ 48 w 241"/>
                              <a:gd name="T17" fmla="*/ 298 h 1422"/>
                              <a:gd name="T18" fmla="*/ 50 w 241"/>
                              <a:gd name="T19" fmla="*/ 248 h 1422"/>
                              <a:gd name="T20" fmla="*/ 72 w 241"/>
                              <a:gd name="T21" fmla="*/ 380 h 1422"/>
                              <a:gd name="T22" fmla="*/ 54 w 241"/>
                              <a:gd name="T23" fmla="*/ 332 h 1422"/>
                              <a:gd name="T24" fmla="*/ 77 w 241"/>
                              <a:gd name="T25" fmla="*/ 413 h 1422"/>
                              <a:gd name="T26" fmla="*/ 75 w 241"/>
                              <a:gd name="T27" fmla="*/ 464 h 1422"/>
                              <a:gd name="T28" fmla="*/ 77 w 241"/>
                              <a:gd name="T29" fmla="*/ 413 h 1422"/>
                              <a:gd name="T30" fmla="*/ 98 w 241"/>
                              <a:gd name="T31" fmla="*/ 545 h 1422"/>
                              <a:gd name="T32" fmla="*/ 81 w 241"/>
                              <a:gd name="T33" fmla="*/ 497 h 1422"/>
                              <a:gd name="T34" fmla="*/ 104 w 241"/>
                              <a:gd name="T35" fmla="*/ 578 h 1422"/>
                              <a:gd name="T36" fmla="*/ 102 w 241"/>
                              <a:gd name="T37" fmla="*/ 629 h 1422"/>
                              <a:gd name="T38" fmla="*/ 104 w 241"/>
                              <a:gd name="T39" fmla="*/ 578 h 1422"/>
                              <a:gd name="T40" fmla="*/ 125 w 241"/>
                              <a:gd name="T41" fmla="*/ 711 h 1422"/>
                              <a:gd name="T42" fmla="*/ 108 w 241"/>
                              <a:gd name="T43" fmla="*/ 662 h 1422"/>
                              <a:gd name="T44" fmla="*/ 131 w 241"/>
                              <a:gd name="T45" fmla="*/ 744 h 1422"/>
                              <a:gd name="T46" fmla="*/ 129 w 241"/>
                              <a:gd name="T47" fmla="*/ 795 h 1422"/>
                              <a:gd name="T48" fmla="*/ 131 w 241"/>
                              <a:gd name="T49" fmla="*/ 744 h 1422"/>
                              <a:gd name="T50" fmla="*/ 152 w 241"/>
                              <a:gd name="T51" fmla="*/ 876 h 1422"/>
                              <a:gd name="T52" fmla="*/ 134 w 241"/>
                              <a:gd name="T53" fmla="*/ 828 h 1422"/>
                              <a:gd name="T54" fmla="*/ 158 w 241"/>
                              <a:gd name="T55" fmla="*/ 909 h 1422"/>
                              <a:gd name="T56" fmla="*/ 156 w 241"/>
                              <a:gd name="T57" fmla="*/ 960 h 1422"/>
                              <a:gd name="T58" fmla="*/ 158 w 241"/>
                              <a:gd name="T59" fmla="*/ 909 h 1422"/>
                              <a:gd name="T60" fmla="*/ 179 w 241"/>
                              <a:gd name="T61" fmla="*/ 1041 h 1422"/>
                              <a:gd name="T62" fmla="*/ 161 w 241"/>
                              <a:gd name="T63" fmla="*/ 993 h 1422"/>
                              <a:gd name="T64" fmla="*/ 185 w 241"/>
                              <a:gd name="T65" fmla="*/ 1074 h 1422"/>
                              <a:gd name="T66" fmla="*/ 183 w 241"/>
                              <a:gd name="T67" fmla="*/ 1125 h 1422"/>
                              <a:gd name="T68" fmla="*/ 185 w 241"/>
                              <a:gd name="T69" fmla="*/ 1074 h 1422"/>
                              <a:gd name="T70" fmla="*/ 206 w 241"/>
                              <a:gd name="T71" fmla="*/ 1207 h 1422"/>
                              <a:gd name="T72" fmla="*/ 188 w 241"/>
                              <a:gd name="T73" fmla="*/ 1158 h 1422"/>
                              <a:gd name="T74" fmla="*/ 212 w 241"/>
                              <a:gd name="T75" fmla="*/ 1240 h 1422"/>
                              <a:gd name="T76" fmla="*/ 210 w 241"/>
                              <a:gd name="T77" fmla="*/ 1291 h 1422"/>
                              <a:gd name="T78" fmla="*/ 212 w 241"/>
                              <a:gd name="T79" fmla="*/ 1240 h 1422"/>
                              <a:gd name="T80" fmla="*/ 233 w 241"/>
                              <a:gd name="T81" fmla="*/ 1372 h 1422"/>
                              <a:gd name="T82" fmla="*/ 215 w 241"/>
                              <a:gd name="T83" fmla="*/ 1324 h 1422"/>
                              <a:gd name="T84" fmla="*/ 238 w 241"/>
                              <a:gd name="T85" fmla="*/ 1405 h 1422"/>
                              <a:gd name="T86" fmla="*/ 231 w 241"/>
                              <a:gd name="T87" fmla="*/ 1422 h 1422"/>
                              <a:gd name="T88" fmla="*/ 238 w 241"/>
                              <a:gd name="T89" fmla="*/ 1405 h 14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241" h="1422">
                                <a:moveTo>
                                  <a:pt x="10" y="0"/>
                                </a:moveTo>
                                <a:lnTo>
                                  <a:pt x="18" y="49"/>
                                </a:lnTo>
                                <a:lnTo>
                                  <a:pt x="8" y="50"/>
                                </a:lnTo>
                                <a:lnTo>
                                  <a:pt x="0" y="1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23" y="82"/>
                                </a:moveTo>
                                <a:lnTo>
                                  <a:pt x="31" y="132"/>
                                </a:lnTo>
                                <a:lnTo>
                                  <a:pt x="21" y="133"/>
                                </a:lnTo>
                                <a:lnTo>
                                  <a:pt x="13" y="83"/>
                                </a:lnTo>
                                <a:lnTo>
                                  <a:pt x="23" y="82"/>
                                </a:lnTo>
                                <a:close/>
                                <a:moveTo>
                                  <a:pt x="36" y="165"/>
                                </a:moveTo>
                                <a:lnTo>
                                  <a:pt x="45" y="215"/>
                                </a:lnTo>
                                <a:lnTo>
                                  <a:pt x="35" y="216"/>
                                </a:lnTo>
                                <a:lnTo>
                                  <a:pt x="27" y="166"/>
                                </a:lnTo>
                                <a:lnTo>
                                  <a:pt x="36" y="165"/>
                                </a:lnTo>
                                <a:close/>
                                <a:moveTo>
                                  <a:pt x="50" y="248"/>
                                </a:moveTo>
                                <a:lnTo>
                                  <a:pt x="58" y="297"/>
                                </a:lnTo>
                                <a:lnTo>
                                  <a:pt x="48" y="298"/>
                                </a:lnTo>
                                <a:lnTo>
                                  <a:pt x="40" y="249"/>
                                </a:lnTo>
                                <a:lnTo>
                                  <a:pt x="50" y="248"/>
                                </a:lnTo>
                                <a:close/>
                                <a:moveTo>
                                  <a:pt x="63" y="330"/>
                                </a:moveTo>
                                <a:lnTo>
                                  <a:pt x="72" y="380"/>
                                </a:lnTo>
                                <a:lnTo>
                                  <a:pt x="62" y="381"/>
                                </a:lnTo>
                                <a:lnTo>
                                  <a:pt x="54" y="332"/>
                                </a:lnTo>
                                <a:lnTo>
                                  <a:pt x="63" y="330"/>
                                </a:lnTo>
                                <a:close/>
                                <a:moveTo>
                                  <a:pt x="77" y="413"/>
                                </a:moveTo>
                                <a:lnTo>
                                  <a:pt x="85" y="463"/>
                                </a:lnTo>
                                <a:lnTo>
                                  <a:pt x="75" y="464"/>
                                </a:lnTo>
                                <a:lnTo>
                                  <a:pt x="67" y="414"/>
                                </a:lnTo>
                                <a:lnTo>
                                  <a:pt x="77" y="413"/>
                                </a:lnTo>
                                <a:close/>
                                <a:moveTo>
                                  <a:pt x="90" y="496"/>
                                </a:moveTo>
                                <a:lnTo>
                                  <a:pt x="98" y="545"/>
                                </a:lnTo>
                                <a:lnTo>
                                  <a:pt x="89" y="546"/>
                                </a:lnTo>
                                <a:lnTo>
                                  <a:pt x="81" y="497"/>
                                </a:lnTo>
                                <a:lnTo>
                                  <a:pt x="90" y="496"/>
                                </a:lnTo>
                                <a:close/>
                                <a:moveTo>
                                  <a:pt x="104" y="578"/>
                                </a:moveTo>
                                <a:lnTo>
                                  <a:pt x="112" y="628"/>
                                </a:lnTo>
                                <a:lnTo>
                                  <a:pt x="102" y="629"/>
                                </a:lnTo>
                                <a:lnTo>
                                  <a:pt x="94" y="580"/>
                                </a:lnTo>
                                <a:lnTo>
                                  <a:pt x="104" y="578"/>
                                </a:lnTo>
                                <a:close/>
                                <a:moveTo>
                                  <a:pt x="117" y="661"/>
                                </a:moveTo>
                                <a:lnTo>
                                  <a:pt x="125" y="711"/>
                                </a:lnTo>
                                <a:lnTo>
                                  <a:pt x="116" y="712"/>
                                </a:lnTo>
                                <a:lnTo>
                                  <a:pt x="108" y="662"/>
                                </a:lnTo>
                                <a:lnTo>
                                  <a:pt x="117" y="661"/>
                                </a:lnTo>
                                <a:close/>
                                <a:moveTo>
                                  <a:pt x="131" y="744"/>
                                </a:moveTo>
                                <a:lnTo>
                                  <a:pt x="139" y="793"/>
                                </a:lnTo>
                                <a:lnTo>
                                  <a:pt x="129" y="795"/>
                                </a:lnTo>
                                <a:lnTo>
                                  <a:pt x="121" y="745"/>
                                </a:lnTo>
                                <a:lnTo>
                                  <a:pt x="131" y="744"/>
                                </a:lnTo>
                                <a:close/>
                                <a:moveTo>
                                  <a:pt x="144" y="826"/>
                                </a:moveTo>
                                <a:lnTo>
                                  <a:pt x="152" y="876"/>
                                </a:lnTo>
                                <a:lnTo>
                                  <a:pt x="143" y="877"/>
                                </a:lnTo>
                                <a:lnTo>
                                  <a:pt x="134" y="828"/>
                                </a:lnTo>
                                <a:lnTo>
                                  <a:pt x="144" y="826"/>
                                </a:lnTo>
                                <a:close/>
                                <a:moveTo>
                                  <a:pt x="158" y="909"/>
                                </a:moveTo>
                                <a:lnTo>
                                  <a:pt x="166" y="959"/>
                                </a:lnTo>
                                <a:lnTo>
                                  <a:pt x="156" y="960"/>
                                </a:lnTo>
                                <a:lnTo>
                                  <a:pt x="148" y="910"/>
                                </a:lnTo>
                                <a:lnTo>
                                  <a:pt x="158" y="909"/>
                                </a:lnTo>
                                <a:close/>
                                <a:moveTo>
                                  <a:pt x="171" y="992"/>
                                </a:moveTo>
                                <a:lnTo>
                                  <a:pt x="179" y="1041"/>
                                </a:lnTo>
                                <a:lnTo>
                                  <a:pt x="170" y="1043"/>
                                </a:lnTo>
                                <a:lnTo>
                                  <a:pt x="161" y="993"/>
                                </a:lnTo>
                                <a:lnTo>
                                  <a:pt x="171" y="992"/>
                                </a:lnTo>
                                <a:close/>
                                <a:moveTo>
                                  <a:pt x="185" y="1074"/>
                                </a:moveTo>
                                <a:lnTo>
                                  <a:pt x="193" y="1124"/>
                                </a:lnTo>
                                <a:lnTo>
                                  <a:pt x="183" y="1125"/>
                                </a:lnTo>
                                <a:lnTo>
                                  <a:pt x="175" y="1076"/>
                                </a:lnTo>
                                <a:lnTo>
                                  <a:pt x="185" y="1074"/>
                                </a:lnTo>
                                <a:close/>
                                <a:moveTo>
                                  <a:pt x="198" y="1157"/>
                                </a:moveTo>
                                <a:lnTo>
                                  <a:pt x="206" y="1207"/>
                                </a:lnTo>
                                <a:lnTo>
                                  <a:pt x="196" y="1208"/>
                                </a:lnTo>
                                <a:lnTo>
                                  <a:pt x="188" y="1158"/>
                                </a:lnTo>
                                <a:lnTo>
                                  <a:pt x="198" y="1157"/>
                                </a:lnTo>
                                <a:close/>
                                <a:moveTo>
                                  <a:pt x="212" y="1240"/>
                                </a:moveTo>
                                <a:lnTo>
                                  <a:pt x="220" y="1289"/>
                                </a:lnTo>
                                <a:lnTo>
                                  <a:pt x="210" y="1291"/>
                                </a:lnTo>
                                <a:lnTo>
                                  <a:pt x="202" y="1241"/>
                                </a:lnTo>
                                <a:lnTo>
                                  <a:pt x="212" y="1240"/>
                                </a:lnTo>
                                <a:close/>
                                <a:moveTo>
                                  <a:pt x="225" y="1322"/>
                                </a:moveTo>
                                <a:lnTo>
                                  <a:pt x="233" y="1372"/>
                                </a:lnTo>
                                <a:lnTo>
                                  <a:pt x="223" y="1373"/>
                                </a:lnTo>
                                <a:lnTo>
                                  <a:pt x="215" y="1324"/>
                                </a:lnTo>
                                <a:lnTo>
                                  <a:pt x="225" y="1322"/>
                                </a:lnTo>
                                <a:close/>
                                <a:moveTo>
                                  <a:pt x="238" y="1405"/>
                                </a:moveTo>
                                <a:lnTo>
                                  <a:pt x="241" y="1421"/>
                                </a:lnTo>
                                <a:lnTo>
                                  <a:pt x="231" y="1422"/>
                                </a:lnTo>
                                <a:lnTo>
                                  <a:pt x="229" y="1406"/>
                                </a:lnTo>
                                <a:lnTo>
                                  <a:pt x="238" y="14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Freeform 308"/>
                        <wps:cNvSpPr>
                          <a:spLocks noEditPoints="1"/>
                        </wps:cNvSpPr>
                        <wps:spPr bwMode="auto">
                          <a:xfrm>
                            <a:off x="913765" y="185420"/>
                            <a:ext cx="6350" cy="1092200"/>
                          </a:xfrm>
                          <a:custGeom>
                            <a:avLst/>
                            <a:gdLst>
                              <a:gd name="T0" fmla="*/ 10 w 10"/>
                              <a:gd name="T1" fmla="*/ 50 h 1720"/>
                              <a:gd name="T2" fmla="*/ 0 w 10"/>
                              <a:gd name="T3" fmla="*/ 0 h 1720"/>
                              <a:gd name="T4" fmla="*/ 10 w 10"/>
                              <a:gd name="T5" fmla="*/ 84 h 1720"/>
                              <a:gd name="T6" fmla="*/ 0 w 10"/>
                              <a:gd name="T7" fmla="*/ 134 h 1720"/>
                              <a:gd name="T8" fmla="*/ 10 w 10"/>
                              <a:gd name="T9" fmla="*/ 84 h 1720"/>
                              <a:gd name="T10" fmla="*/ 10 w 10"/>
                              <a:gd name="T11" fmla="*/ 217 h 1720"/>
                              <a:gd name="T12" fmla="*/ 0 w 10"/>
                              <a:gd name="T13" fmla="*/ 167 h 1720"/>
                              <a:gd name="T14" fmla="*/ 10 w 10"/>
                              <a:gd name="T15" fmla="*/ 251 h 1720"/>
                              <a:gd name="T16" fmla="*/ 0 w 10"/>
                              <a:gd name="T17" fmla="*/ 301 h 1720"/>
                              <a:gd name="T18" fmla="*/ 10 w 10"/>
                              <a:gd name="T19" fmla="*/ 251 h 1720"/>
                              <a:gd name="T20" fmla="*/ 10 w 10"/>
                              <a:gd name="T21" fmla="*/ 384 h 1720"/>
                              <a:gd name="T22" fmla="*/ 0 w 10"/>
                              <a:gd name="T23" fmla="*/ 334 h 1720"/>
                              <a:gd name="T24" fmla="*/ 10 w 10"/>
                              <a:gd name="T25" fmla="*/ 417 h 1720"/>
                              <a:gd name="T26" fmla="*/ 0 w 10"/>
                              <a:gd name="T27" fmla="*/ 468 h 1720"/>
                              <a:gd name="T28" fmla="*/ 10 w 10"/>
                              <a:gd name="T29" fmla="*/ 417 h 1720"/>
                              <a:gd name="T30" fmla="*/ 10 w 10"/>
                              <a:gd name="T31" fmla="*/ 551 h 1720"/>
                              <a:gd name="T32" fmla="*/ 0 w 10"/>
                              <a:gd name="T33" fmla="*/ 501 h 1720"/>
                              <a:gd name="T34" fmla="*/ 10 w 10"/>
                              <a:gd name="T35" fmla="*/ 584 h 1720"/>
                              <a:gd name="T36" fmla="*/ 0 w 10"/>
                              <a:gd name="T37" fmla="*/ 635 h 1720"/>
                              <a:gd name="T38" fmla="*/ 10 w 10"/>
                              <a:gd name="T39" fmla="*/ 584 h 1720"/>
                              <a:gd name="T40" fmla="*/ 10 w 10"/>
                              <a:gd name="T41" fmla="*/ 718 h 1720"/>
                              <a:gd name="T42" fmla="*/ 0 w 10"/>
                              <a:gd name="T43" fmla="*/ 668 h 1720"/>
                              <a:gd name="T44" fmla="*/ 10 w 10"/>
                              <a:gd name="T45" fmla="*/ 751 h 1720"/>
                              <a:gd name="T46" fmla="*/ 0 w 10"/>
                              <a:gd name="T47" fmla="*/ 801 h 1720"/>
                              <a:gd name="T48" fmla="*/ 10 w 10"/>
                              <a:gd name="T49" fmla="*/ 751 h 1720"/>
                              <a:gd name="T50" fmla="*/ 10 w 10"/>
                              <a:gd name="T51" fmla="*/ 885 h 1720"/>
                              <a:gd name="T52" fmla="*/ 0 w 10"/>
                              <a:gd name="T53" fmla="*/ 835 h 1720"/>
                              <a:gd name="T54" fmla="*/ 10 w 10"/>
                              <a:gd name="T55" fmla="*/ 918 h 1720"/>
                              <a:gd name="T56" fmla="*/ 0 w 10"/>
                              <a:gd name="T57" fmla="*/ 968 h 1720"/>
                              <a:gd name="T58" fmla="*/ 10 w 10"/>
                              <a:gd name="T59" fmla="*/ 918 h 1720"/>
                              <a:gd name="T60" fmla="*/ 10 w 10"/>
                              <a:gd name="T61" fmla="*/ 1052 h 1720"/>
                              <a:gd name="T62" fmla="*/ 0 w 10"/>
                              <a:gd name="T63" fmla="*/ 1002 h 1720"/>
                              <a:gd name="T64" fmla="*/ 10 w 10"/>
                              <a:gd name="T65" fmla="*/ 1085 h 1720"/>
                              <a:gd name="T66" fmla="*/ 0 w 10"/>
                              <a:gd name="T67" fmla="*/ 1135 h 1720"/>
                              <a:gd name="T68" fmla="*/ 10 w 10"/>
                              <a:gd name="T69" fmla="*/ 1085 h 1720"/>
                              <a:gd name="T70" fmla="*/ 10 w 10"/>
                              <a:gd name="T71" fmla="*/ 1219 h 1720"/>
                              <a:gd name="T72" fmla="*/ 0 w 10"/>
                              <a:gd name="T73" fmla="*/ 1169 h 1720"/>
                              <a:gd name="T74" fmla="*/ 10 w 10"/>
                              <a:gd name="T75" fmla="*/ 1252 h 1720"/>
                              <a:gd name="T76" fmla="*/ 0 w 10"/>
                              <a:gd name="T77" fmla="*/ 1302 h 1720"/>
                              <a:gd name="T78" fmla="*/ 10 w 10"/>
                              <a:gd name="T79" fmla="*/ 1252 h 1720"/>
                              <a:gd name="T80" fmla="*/ 10 w 10"/>
                              <a:gd name="T81" fmla="*/ 1386 h 1720"/>
                              <a:gd name="T82" fmla="*/ 0 w 10"/>
                              <a:gd name="T83" fmla="*/ 1336 h 1720"/>
                              <a:gd name="T84" fmla="*/ 10 w 10"/>
                              <a:gd name="T85" fmla="*/ 1419 h 1720"/>
                              <a:gd name="T86" fmla="*/ 0 w 10"/>
                              <a:gd name="T87" fmla="*/ 1469 h 1720"/>
                              <a:gd name="T88" fmla="*/ 10 w 10"/>
                              <a:gd name="T89" fmla="*/ 1419 h 1720"/>
                              <a:gd name="T90" fmla="*/ 10 w 10"/>
                              <a:gd name="T91" fmla="*/ 1553 h 1720"/>
                              <a:gd name="T92" fmla="*/ 0 w 10"/>
                              <a:gd name="T93" fmla="*/ 1503 h 1720"/>
                              <a:gd name="T94" fmla="*/ 10 w 10"/>
                              <a:gd name="T95" fmla="*/ 1586 h 1720"/>
                              <a:gd name="T96" fmla="*/ 0 w 10"/>
                              <a:gd name="T97" fmla="*/ 1636 h 1720"/>
                              <a:gd name="T98" fmla="*/ 10 w 10"/>
                              <a:gd name="T99" fmla="*/ 1586 h 1720"/>
                              <a:gd name="T100" fmla="*/ 10 w 10"/>
                              <a:gd name="T101" fmla="*/ 1720 h 1720"/>
                              <a:gd name="T102" fmla="*/ 0 w 10"/>
                              <a:gd name="T103" fmla="*/ 1670 h 17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0" h="1720">
                                <a:moveTo>
                                  <a:pt x="10" y="0"/>
                                </a:moveTo>
                                <a:lnTo>
                                  <a:pt x="10" y="50"/>
                                </a:lnTo>
                                <a:lnTo>
                                  <a:pt x="0" y="5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84"/>
                                </a:moveTo>
                                <a:lnTo>
                                  <a:pt x="10" y="134"/>
                                </a:lnTo>
                                <a:lnTo>
                                  <a:pt x="0" y="134"/>
                                </a:lnTo>
                                <a:lnTo>
                                  <a:pt x="0" y="84"/>
                                </a:lnTo>
                                <a:lnTo>
                                  <a:pt x="10" y="84"/>
                                </a:lnTo>
                                <a:close/>
                                <a:moveTo>
                                  <a:pt x="10" y="167"/>
                                </a:moveTo>
                                <a:lnTo>
                                  <a:pt x="10" y="217"/>
                                </a:lnTo>
                                <a:lnTo>
                                  <a:pt x="0" y="217"/>
                                </a:lnTo>
                                <a:lnTo>
                                  <a:pt x="0" y="167"/>
                                </a:lnTo>
                                <a:lnTo>
                                  <a:pt x="10" y="167"/>
                                </a:lnTo>
                                <a:close/>
                                <a:moveTo>
                                  <a:pt x="10" y="251"/>
                                </a:moveTo>
                                <a:lnTo>
                                  <a:pt x="10" y="301"/>
                                </a:lnTo>
                                <a:lnTo>
                                  <a:pt x="0" y="301"/>
                                </a:lnTo>
                                <a:lnTo>
                                  <a:pt x="0" y="251"/>
                                </a:lnTo>
                                <a:lnTo>
                                  <a:pt x="10" y="251"/>
                                </a:lnTo>
                                <a:close/>
                                <a:moveTo>
                                  <a:pt x="10" y="334"/>
                                </a:moveTo>
                                <a:lnTo>
                                  <a:pt x="10" y="384"/>
                                </a:lnTo>
                                <a:lnTo>
                                  <a:pt x="0" y="384"/>
                                </a:lnTo>
                                <a:lnTo>
                                  <a:pt x="0" y="334"/>
                                </a:lnTo>
                                <a:lnTo>
                                  <a:pt x="10" y="334"/>
                                </a:lnTo>
                                <a:close/>
                                <a:moveTo>
                                  <a:pt x="10" y="417"/>
                                </a:moveTo>
                                <a:lnTo>
                                  <a:pt x="10" y="468"/>
                                </a:lnTo>
                                <a:lnTo>
                                  <a:pt x="0" y="468"/>
                                </a:lnTo>
                                <a:lnTo>
                                  <a:pt x="0" y="417"/>
                                </a:lnTo>
                                <a:lnTo>
                                  <a:pt x="10" y="417"/>
                                </a:lnTo>
                                <a:close/>
                                <a:moveTo>
                                  <a:pt x="10" y="501"/>
                                </a:moveTo>
                                <a:lnTo>
                                  <a:pt x="10" y="551"/>
                                </a:lnTo>
                                <a:lnTo>
                                  <a:pt x="0" y="551"/>
                                </a:lnTo>
                                <a:lnTo>
                                  <a:pt x="0" y="501"/>
                                </a:lnTo>
                                <a:lnTo>
                                  <a:pt x="10" y="501"/>
                                </a:lnTo>
                                <a:close/>
                                <a:moveTo>
                                  <a:pt x="10" y="584"/>
                                </a:moveTo>
                                <a:lnTo>
                                  <a:pt x="10" y="635"/>
                                </a:lnTo>
                                <a:lnTo>
                                  <a:pt x="0" y="635"/>
                                </a:lnTo>
                                <a:lnTo>
                                  <a:pt x="0" y="584"/>
                                </a:lnTo>
                                <a:lnTo>
                                  <a:pt x="10" y="584"/>
                                </a:lnTo>
                                <a:close/>
                                <a:moveTo>
                                  <a:pt x="10" y="668"/>
                                </a:moveTo>
                                <a:lnTo>
                                  <a:pt x="10" y="718"/>
                                </a:lnTo>
                                <a:lnTo>
                                  <a:pt x="0" y="718"/>
                                </a:lnTo>
                                <a:lnTo>
                                  <a:pt x="0" y="668"/>
                                </a:lnTo>
                                <a:lnTo>
                                  <a:pt x="10" y="668"/>
                                </a:lnTo>
                                <a:close/>
                                <a:moveTo>
                                  <a:pt x="10" y="751"/>
                                </a:moveTo>
                                <a:lnTo>
                                  <a:pt x="10" y="801"/>
                                </a:lnTo>
                                <a:lnTo>
                                  <a:pt x="0" y="801"/>
                                </a:lnTo>
                                <a:lnTo>
                                  <a:pt x="0" y="751"/>
                                </a:lnTo>
                                <a:lnTo>
                                  <a:pt x="10" y="751"/>
                                </a:lnTo>
                                <a:close/>
                                <a:moveTo>
                                  <a:pt x="10" y="835"/>
                                </a:moveTo>
                                <a:lnTo>
                                  <a:pt x="10" y="885"/>
                                </a:lnTo>
                                <a:lnTo>
                                  <a:pt x="0" y="885"/>
                                </a:lnTo>
                                <a:lnTo>
                                  <a:pt x="0" y="835"/>
                                </a:lnTo>
                                <a:lnTo>
                                  <a:pt x="10" y="835"/>
                                </a:lnTo>
                                <a:close/>
                                <a:moveTo>
                                  <a:pt x="10" y="918"/>
                                </a:moveTo>
                                <a:lnTo>
                                  <a:pt x="10" y="968"/>
                                </a:lnTo>
                                <a:lnTo>
                                  <a:pt x="0" y="968"/>
                                </a:lnTo>
                                <a:lnTo>
                                  <a:pt x="0" y="918"/>
                                </a:lnTo>
                                <a:lnTo>
                                  <a:pt x="10" y="918"/>
                                </a:lnTo>
                                <a:close/>
                                <a:moveTo>
                                  <a:pt x="10" y="1002"/>
                                </a:moveTo>
                                <a:lnTo>
                                  <a:pt x="10" y="1052"/>
                                </a:lnTo>
                                <a:lnTo>
                                  <a:pt x="0" y="1052"/>
                                </a:lnTo>
                                <a:lnTo>
                                  <a:pt x="0" y="1002"/>
                                </a:lnTo>
                                <a:lnTo>
                                  <a:pt x="10" y="1002"/>
                                </a:lnTo>
                                <a:close/>
                                <a:moveTo>
                                  <a:pt x="10" y="1085"/>
                                </a:moveTo>
                                <a:lnTo>
                                  <a:pt x="10" y="1135"/>
                                </a:lnTo>
                                <a:lnTo>
                                  <a:pt x="0" y="1135"/>
                                </a:lnTo>
                                <a:lnTo>
                                  <a:pt x="0" y="1085"/>
                                </a:lnTo>
                                <a:lnTo>
                                  <a:pt x="10" y="1085"/>
                                </a:lnTo>
                                <a:close/>
                                <a:moveTo>
                                  <a:pt x="10" y="1169"/>
                                </a:moveTo>
                                <a:lnTo>
                                  <a:pt x="10" y="1219"/>
                                </a:lnTo>
                                <a:lnTo>
                                  <a:pt x="0" y="1219"/>
                                </a:lnTo>
                                <a:lnTo>
                                  <a:pt x="0" y="1169"/>
                                </a:lnTo>
                                <a:lnTo>
                                  <a:pt x="10" y="1169"/>
                                </a:lnTo>
                                <a:close/>
                                <a:moveTo>
                                  <a:pt x="10" y="1252"/>
                                </a:moveTo>
                                <a:lnTo>
                                  <a:pt x="10" y="1302"/>
                                </a:lnTo>
                                <a:lnTo>
                                  <a:pt x="0" y="1302"/>
                                </a:lnTo>
                                <a:lnTo>
                                  <a:pt x="0" y="1252"/>
                                </a:lnTo>
                                <a:lnTo>
                                  <a:pt x="10" y="1252"/>
                                </a:lnTo>
                                <a:close/>
                                <a:moveTo>
                                  <a:pt x="10" y="1336"/>
                                </a:moveTo>
                                <a:lnTo>
                                  <a:pt x="10" y="1386"/>
                                </a:lnTo>
                                <a:lnTo>
                                  <a:pt x="0" y="1386"/>
                                </a:lnTo>
                                <a:lnTo>
                                  <a:pt x="0" y="1336"/>
                                </a:lnTo>
                                <a:lnTo>
                                  <a:pt x="10" y="1336"/>
                                </a:lnTo>
                                <a:close/>
                                <a:moveTo>
                                  <a:pt x="10" y="1419"/>
                                </a:moveTo>
                                <a:lnTo>
                                  <a:pt x="10" y="1469"/>
                                </a:lnTo>
                                <a:lnTo>
                                  <a:pt x="0" y="1469"/>
                                </a:lnTo>
                                <a:lnTo>
                                  <a:pt x="0" y="1419"/>
                                </a:lnTo>
                                <a:lnTo>
                                  <a:pt x="10" y="1419"/>
                                </a:lnTo>
                                <a:close/>
                                <a:moveTo>
                                  <a:pt x="10" y="1503"/>
                                </a:moveTo>
                                <a:lnTo>
                                  <a:pt x="10" y="1553"/>
                                </a:lnTo>
                                <a:lnTo>
                                  <a:pt x="0" y="1553"/>
                                </a:lnTo>
                                <a:lnTo>
                                  <a:pt x="0" y="1503"/>
                                </a:lnTo>
                                <a:lnTo>
                                  <a:pt x="10" y="1503"/>
                                </a:lnTo>
                                <a:close/>
                                <a:moveTo>
                                  <a:pt x="10" y="1586"/>
                                </a:moveTo>
                                <a:lnTo>
                                  <a:pt x="10" y="1636"/>
                                </a:lnTo>
                                <a:lnTo>
                                  <a:pt x="0" y="1636"/>
                                </a:lnTo>
                                <a:lnTo>
                                  <a:pt x="0" y="1586"/>
                                </a:lnTo>
                                <a:lnTo>
                                  <a:pt x="10" y="1586"/>
                                </a:lnTo>
                                <a:close/>
                                <a:moveTo>
                                  <a:pt x="10" y="1670"/>
                                </a:moveTo>
                                <a:lnTo>
                                  <a:pt x="10" y="1720"/>
                                </a:lnTo>
                                <a:lnTo>
                                  <a:pt x="0" y="1720"/>
                                </a:lnTo>
                                <a:lnTo>
                                  <a:pt x="0" y="1670"/>
                                </a:lnTo>
                                <a:lnTo>
                                  <a:pt x="10" y="167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309"/>
                        <wps:cNvCnPr/>
                        <wps:spPr bwMode="auto">
                          <a:xfrm flipH="1">
                            <a:off x="769620" y="185420"/>
                            <a:ext cx="147320" cy="12922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Freeform 310"/>
                        <wps:cNvSpPr>
                          <a:spLocks noEditPoints="1"/>
                        </wps:cNvSpPr>
                        <wps:spPr bwMode="auto">
                          <a:xfrm>
                            <a:off x="767080" y="1092200"/>
                            <a:ext cx="294640" cy="386715"/>
                          </a:xfrm>
                          <a:custGeom>
                            <a:avLst/>
                            <a:gdLst>
                              <a:gd name="T0" fmla="*/ 0 w 464"/>
                              <a:gd name="T1" fmla="*/ 605 h 609"/>
                              <a:gd name="T2" fmla="*/ 32 w 464"/>
                              <a:gd name="T3" fmla="*/ 562 h 609"/>
                              <a:gd name="T4" fmla="*/ 40 w 464"/>
                              <a:gd name="T5" fmla="*/ 567 h 609"/>
                              <a:gd name="T6" fmla="*/ 8 w 464"/>
                              <a:gd name="T7" fmla="*/ 609 h 609"/>
                              <a:gd name="T8" fmla="*/ 0 w 464"/>
                              <a:gd name="T9" fmla="*/ 605 h 609"/>
                              <a:gd name="T10" fmla="*/ 53 w 464"/>
                              <a:gd name="T11" fmla="*/ 534 h 609"/>
                              <a:gd name="T12" fmla="*/ 85 w 464"/>
                              <a:gd name="T13" fmla="*/ 492 h 609"/>
                              <a:gd name="T14" fmla="*/ 93 w 464"/>
                              <a:gd name="T15" fmla="*/ 497 h 609"/>
                              <a:gd name="T16" fmla="*/ 61 w 464"/>
                              <a:gd name="T17" fmla="*/ 539 h 609"/>
                              <a:gd name="T18" fmla="*/ 53 w 464"/>
                              <a:gd name="T19" fmla="*/ 534 h 609"/>
                              <a:gd name="T20" fmla="*/ 106 w 464"/>
                              <a:gd name="T21" fmla="*/ 464 h 609"/>
                              <a:gd name="T22" fmla="*/ 138 w 464"/>
                              <a:gd name="T23" fmla="*/ 422 h 609"/>
                              <a:gd name="T24" fmla="*/ 146 w 464"/>
                              <a:gd name="T25" fmla="*/ 426 h 609"/>
                              <a:gd name="T26" fmla="*/ 114 w 464"/>
                              <a:gd name="T27" fmla="*/ 469 h 609"/>
                              <a:gd name="T28" fmla="*/ 106 w 464"/>
                              <a:gd name="T29" fmla="*/ 464 h 609"/>
                              <a:gd name="T30" fmla="*/ 159 w 464"/>
                              <a:gd name="T31" fmla="*/ 394 h 609"/>
                              <a:gd name="T32" fmla="*/ 191 w 464"/>
                              <a:gd name="T33" fmla="*/ 352 h 609"/>
                              <a:gd name="T34" fmla="*/ 199 w 464"/>
                              <a:gd name="T35" fmla="*/ 356 h 609"/>
                              <a:gd name="T36" fmla="*/ 167 w 464"/>
                              <a:gd name="T37" fmla="*/ 398 h 609"/>
                              <a:gd name="T38" fmla="*/ 159 w 464"/>
                              <a:gd name="T39" fmla="*/ 394 h 609"/>
                              <a:gd name="T40" fmla="*/ 212 w 464"/>
                              <a:gd name="T41" fmla="*/ 324 h 609"/>
                              <a:gd name="T42" fmla="*/ 244 w 464"/>
                              <a:gd name="T43" fmla="*/ 281 h 609"/>
                              <a:gd name="T44" fmla="*/ 252 w 464"/>
                              <a:gd name="T45" fmla="*/ 286 h 609"/>
                              <a:gd name="T46" fmla="*/ 220 w 464"/>
                              <a:gd name="T47" fmla="*/ 328 h 609"/>
                              <a:gd name="T48" fmla="*/ 212 w 464"/>
                              <a:gd name="T49" fmla="*/ 324 h 609"/>
                              <a:gd name="T50" fmla="*/ 265 w 464"/>
                              <a:gd name="T51" fmla="*/ 253 h 609"/>
                              <a:gd name="T52" fmla="*/ 297 w 464"/>
                              <a:gd name="T53" fmla="*/ 211 h 609"/>
                              <a:gd name="T54" fmla="*/ 305 w 464"/>
                              <a:gd name="T55" fmla="*/ 216 h 609"/>
                              <a:gd name="T56" fmla="*/ 273 w 464"/>
                              <a:gd name="T57" fmla="*/ 258 h 609"/>
                              <a:gd name="T58" fmla="*/ 265 w 464"/>
                              <a:gd name="T59" fmla="*/ 253 h 609"/>
                              <a:gd name="T60" fmla="*/ 318 w 464"/>
                              <a:gd name="T61" fmla="*/ 183 h 609"/>
                              <a:gd name="T62" fmla="*/ 350 w 464"/>
                              <a:gd name="T63" fmla="*/ 141 h 609"/>
                              <a:gd name="T64" fmla="*/ 358 w 464"/>
                              <a:gd name="T65" fmla="*/ 145 h 609"/>
                              <a:gd name="T66" fmla="*/ 326 w 464"/>
                              <a:gd name="T67" fmla="*/ 188 h 609"/>
                              <a:gd name="T68" fmla="*/ 318 w 464"/>
                              <a:gd name="T69" fmla="*/ 183 h 609"/>
                              <a:gd name="T70" fmla="*/ 371 w 464"/>
                              <a:gd name="T71" fmla="*/ 113 h 609"/>
                              <a:gd name="T72" fmla="*/ 403 w 464"/>
                              <a:gd name="T73" fmla="*/ 71 h 609"/>
                              <a:gd name="T74" fmla="*/ 411 w 464"/>
                              <a:gd name="T75" fmla="*/ 75 h 609"/>
                              <a:gd name="T76" fmla="*/ 379 w 464"/>
                              <a:gd name="T77" fmla="*/ 117 h 609"/>
                              <a:gd name="T78" fmla="*/ 371 w 464"/>
                              <a:gd name="T79" fmla="*/ 113 h 609"/>
                              <a:gd name="T80" fmla="*/ 424 w 464"/>
                              <a:gd name="T81" fmla="*/ 42 h 609"/>
                              <a:gd name="T82" fmla="*/ 456 w 464"/>
                              <a:gd name="T83" fmla="*/ 0 h 609"/>
                              <a:gd name="T84" fmla="*/ 464 w 464"/>
                              <a:gd name="T85" fmla="*/ 5 h 609"/>
                              <a:gd name="T86" fmla="*/ 432 w 464"/>
                              <a:gd name="T87" fmla="*/ 47 h 609"/>
                              <a:gd name="T88" fmla="*/ 424 w 464"/>
                              <a:gd name="T89" fmla="*/ 42 h 6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464" h="609">
                                <a:moveTo>
                                  <a:pt x="0" y="605"/>
                                </a:moveTo>
                                <a:lnTo>
                                  <a:pt x="32" y="562"/>
                                </a:lnTo>
                                <a:lnTo>
                                  <a:pt x="40" y="567"/>
                                </a:lnTo>
                                <a:lnTo>
                                  <a:pt x="8" y="609"/>
                                </a:lnTo>
                                <a:lnTo>
                                  <a:pt x="0" y="605"/>
                                </a:lnTo>
                                <a:close/>
                                <a:moveTo>
                                  <a:pt x="53" y="534"/>
                                </a:moveTo>
                                <a:lnTo>
                                  <a:pt x="85" y="492"/>
                                </a:lnTo>
                                <a:lnTo>
                                  <a:pt x="93" y="497"/>
                                </a:lnTo>
                                <a:lnTo>
                                  <a:pt x="61" y="539"/>
                                </a:lnTo>
                                <a:lnTo>
                                  <a:pt x="53" y="534"/>
                                </a:lnTo>
                                <a:close/>
                                <a:moveTo>
                                  <a:pt x="106" y="464"/>
                                </a:moveTo>
                                <a:lnTo>
                                  <a:pt x="138" y="422"/>
                                </a:lnTo>
                                <a:lnTo>
                                  <a:pt x="146" y="426"/>
                                </a:lnTo>
                                <a:lnTo>
                                  <a:pt x="114" y="469"/>
                                </a:lnTo>
                                <a:lnTo>
                                  <a:pt x="106" y="464"/>
                                </a:lnTo>
                                <a:close/>
                                <a:moveTo>
                                  <a:pt x="159" y="394"/>
                                </a:moveTo>
                                <a:lnTo>
                                  <a:pt x="191" y="352"/>
                                </a:lnTo>
                                <a:lnTo>
                                  <a:pt x="199" y="356"/>
                                </a:lnTo>
                                <a:lnTo>
                                  <a:pt x="167" y="398"/>
                                </a:lnTo>
                                <a:lnTo>
                                  <a:pt x="159" y="394"/>
                                </a:lnTo>
                                <a:close/>
                                <a:moveTo>
                                  <a:pt x="212" y="324"/>
                                </a:moveTo>
                                <a:lnTo>
                                  <a:pt x="244" y="281"/>
                                </a:lnTo>
                                <a:lnTo>
                                  <a:pt x="252" y="286"/>
                                </a:lnTo>
                                <a:lnTo>
                                  <a:pt x="220" y="328"/>
                                </a:lnTo>
                                <a:lnTo>
                                  <a:pt x="212" y="324"/>
                                </a:lnTo>
                                <a:close/>
                                <a:moveTo>
                                  <a:pt x="265" y="253"/>
                                </a:moveTo>
                                <a:lnTo>
                                  <a:pt x="297" y="211"/>
                                </a:lnTo>
                                <a:lnTo>
                                  <a:pt x="305" y="216"/>
                                </a:lnTo>
                                <a:lnTo>
                                  <a:pt x="273" y="258"/>
                                </a:lnTo>
                                <a:lnTo>
                                  <a:pt x="265" y="253"/>
                                </a:lnTo>
                                <a:close/>
                                <a:moveTo>
                                  <a:pt x="318" y="183"/>
                                </a:moveTo>
                                <a:lnTo>
                                  <a:pt x="350" y="141"/>
                                </a:lnTo>
                                <a:lnTo>
                                  <a:pt x="358" y="145"/>
                                </a:lnTo>
                                <a:lnTo>
                                  <a:pt x="326" y="188"/>
                                </a:lnTo>
                                <a:lnTo>
                                  <a:pt x="318" y="183"/>
                                </a:lnTo>
                                <a:close/>
                                <a:moveTo>
                                  <a:pt x="371" y="113"/>
                                </a:moveTo>
                                <a:lnTo>
                                  <a:pt x="403" y="71"/>
                                </a:lnTo>
                                <a:lnTo>
                                  <a:pt x="411" y="75"/>
                                </a:lnTo>
                                <a:lnTo>
                                  <a:pt x="379" y="117"/>
                                </a:lnTo>
                                <a:lnTo>
                                  <a:pt x="371" y="113"/>
                                </a:lnTo>
                                <a:close/>
                                <a:moveTo>
                                  <a:pt x="424" y="42"/>
                                </a:moveTo>
                                <a:lnTo>
                                  <a:pt x="456" y="0"/>
                                </a:lnTo>
                                <a:lnTo>
                                  <a:pt x="464" y="5"/>
                                </a:lnTo>
                                <a:lnTo>
                                  <a:pt x="432" y="47"/>
                                </a:lnTo>
                                <a:lnTo>
                                  <a:pt x="424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Freeform 311"/>
                        <wps:cNvSpPr>
                          <a:spLocks noEditPoints="1"/>
                        </wps:cNvSpPr>
                        <wps:spPr bwMode="auto">
                          <a:xfrm>
                            <a:off x="212725" y="1085215"/>
                            <a:ext cx="851535" cy="200025"/>
                          </a:xfrm>
                          <a:custGeom>
                            <a:avLst/>
                            <a:gdLst>
                              <a:gd name="T0" fmla="*/ 57 w 1341"/>
                              <a:gd name="T1" fmla="*/ 294 h 315"/>
                              <a:gd name="T2" fmla="*/ 2 w 1341"/>
                              <a:gd name="T3" fmla="*/ 315 h 315"/>
                              <a:gd name="T4" fmla="*/ 95 w 1341"/>
                              <a:gd name="T5" fmla="*/ 285 h 315"/>
                              <a:gd name="T6" fmla="*/ 154 w 1341"/>
                              <a:gd name="T7" fmla="*/ 280 h 315"/>
                              <a:gd name="T8" fmla="*/ 95 w 1341"/>
                              <a:gd name="T9" fmla="*/ 285 h 315"/>
                              <a:gd name="T10" fmla="*/ 246 w 1341"/>
                              <a:gd name="T11" fmla="*/ 250 h 315"/>
                              <a:gd name="T12" fmla="*/ 192 w 1341"/>
                              <a:gd name="T13" fmla="*/ 272 h 315"/>
                              <a:gd name="T14" fmla="*/ 284 w 1341"/>
                              <a:gd name="T15" fmla="*/ 242 h 315"/>
                              <a:gd name="T16" fmla="*/ 344 w 1341"/>
                              <a:gd name="T17" fmla="*/ 237 h 315"/>
                              <a:gd name="T18" fmla="*/ 284 w 1341"/>
                              <a:gd name="T19" fmla="*/ 242 h 315"/>
                              <a:gd name="T20" fmla="*/ 436 w 1341"/>
                              <a:gd name="T21" fmla="*/ 207 h 315"/>
                              <a:gd name="T22" fmla="*/ 382 w 1341"/>
                              <a:gd name="T23" fmla="*/ 228 h 315"/>
                              <a:gd name="T24" fmla="*/ 474 w 1341"/>
                              <a:gd name="T25" fmla="*/ 198 h 315"/>
                              <a:gd name="T26" fmla="*/ 533 w 1341"/>
                              <a:gd name="T27" fmla="*/ 193 h 315"/>
                              <a:gd name="T28" fmla="*/ 474 w 1341"/>
                              <a:gd name="T29" fmla="*/ 198 h 315"/>
                              <a:gd name="T30" fmla="*/ 626 w 1341"/>
                              <a:gd name="T31" fmla="*/ 164 h 315"/>
                              <a:gd name="T32" fmla="*/ 571 w 1341"/>
                              <a:gd name="T33" fmla="*/ 185 h 315"/>
                              <a:gd name="T34" fmla="*/ 664 w 1341"/>
                              <a:gd name="T35" fmla="*/ 155 h 315"/>
                              <a:gd name="T36" fmla="*/ 723 w 1341"/>
                              <a:gd name="T37" fmla="*/ 150 h 315"/>
                              <a:gd name="T38" fmla="*/ 664 w 1341"/>
                              <a:gd name="T39" fmla="*/ 155 h 315"/>
                              <a:gd name="T40" fmla="*/ 815 w 1341"/>
                              <a:gd name="T41" fmla="*/ 120 h 315"/>
                              <a:gd name="T42" fmla="*/ 761 w 1341"/>
                              <a:gd name="T43" fmla="*/ 141 h 315"/>
                              <a:gd name="T44" fmla="*/ 853 w 1341"/>
                              <a:gd name="T45" fmla="*/ 111 h 315"/>
                              <a:gd name="T46" fmla="*/ 913 w 1341"/>
                              <a:gd name="T47" fmla="*/ 106 h 315"/>
                              <a:gd name="T48" fmla="*/ 853 w 1341"/>
                              <a:gd name="T49" fmla="*/ 111 h 315"/>
                              <a:gd name="T50" fmla="*/ 1005 w 1341"/>
                              <a:gd name="T51" fmla="*/ 77 h 315"/>
                              <a:gd name="T52" fmla="*/ 951 w 1341"/>
                              <a:gd name="T53" fmla="*/ 98 h 315"/>
                              <a:gd name="T54" fmla="*/ 1043 w 1341"/>
                              <a:gd name="T55" fmla="*/ 68 h 315"/>
                              <a:gd name="T56" fmla="*/ 1102 w 1341"/>
                              <a:gd name="T57" fmla="*/ 63 h 315"/>
                              <a:gd name="T58" fmla="*/ 1043 w 1341"/>
                              <a:gd name="T59" fmla="*/ 68 h 315"/>
                              <a:gd name="T60" fmla="*/ 1195 w 1341"/>
                              <a:gd name="T61" fmla="*/ 33 h 315"/>
                              <a:gd name="T62" fmla="*/ 1140 w 1341"/>
                              <a:gd name="T63" fmla="*/ 54 h 315"/>
                              <a:gd name="T64" fmla="*/ 1233 w 1341"/>
                              <a:gd name="T65" fmla="*/ 25 h 315"/>
                              <a:gd name="T66" fmla="*/ 1292 w 1341"/>
                              <a:gd name="T67" fmla="*/ 19 h 315"/>
                              <a:gd name="T68" fmla="*/ 1233 w 1341"/>
                              <a:gd name="T69" fmla="*/ 25 h 315"/>
                              <a:gd name="T70" fmla="*/ 1339 w 1341"/>
                              <a:gd name="T71" fmla="*/ 0 h 315"/>
                              <a:gd name="T72" fmla="*/ 1330 w 1341"/>
                              <a:gd name="T73" fmla="*/ 11 h 3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341" h="315">
                                <a:moveTo>
                                  <a:pt x="0" y="307"/>
                                </a:moveTo>
                                <a:lnTo>
                                  <a:pt x="57" y="294"/>
                                </a:lnTo>
                                <a:lnTo>
                                  <a:pt x="59" y="302"/>
                                </a:lnTo>
                                <a:lnTo>
                                  <a:pt x="2" y="315"/>
                                </a:lnTo>
                                <a:lnTo>
                                  <a:pt x="0" y="307"/>
                                </a:lnTo>
                                <a:close/>
                                <a:moveTo>
                                  <a:pt x="95" y="285"/>
                                </a:moveTo>
                                <a:lnTo>
                                  <a:pt x="152" y="272"/>
                                </a:lnTo>
                                <a:lnTo>
                                  <a:pt x="154" y="280"/>
                                </a:lnTo>
                                <a:lnTo>
                                  <a:pt x="97" y="293"/>
                                </a:lnTo>
                                <a:lnTo>
                                  <a:pt x="95" y="285"/>
                                </a:lnTo>
                                <a:close/>
                                <a:moveTo>
                                  <a:pt x="190" y="264"/>
                                </a:moveTo>
                                <a:lnTo>
                                  <a:pt x="246" y="250"/>
                                </a:lnTo>
                                <a:lnTo>
                                  <a:pt x="249" y="259"/>
                                </a:lnTo>
                                <a:lnTo>
                                  <a:pt x="192" y="272"/>
                                </a:lnTo>
                                <a:lnTo>
                                  <a:pt x="190" y="264"/>
                                </a:lnTo>
                                <a:close/>
                                <a:moveTo>
                                  <a:pt x="284" y="242"/>
                                </a:moveTo>
                                <a:lnTo>
                                  <a:pt x="341" y="229"/>
                                </a:lnTo>
                                <a:lnTo>
                                  <a:pt x="344" y="237"/>
                                </a:lnTo>
                                <a:lnTo>
                                  <a:pt x="287" y="250"/>
                                </a:lnTo>
                                <a:lnTo>
                                  <a:pt x="284" y="242"/>
                                </a:lnTo>
                                <a:close/>
                                <a:moveTo>
                                  <a:pt x="379" y="220"/>
                                </a:moveTo>
                                <a:lnTo>
                                  <a:pt x="436" y="207"/>
                                </a:lnTo>
                                <a:lnTo>
                                  <a:pt x="439" y="215"/>
                                </a:lnTo>
                                <a:lnTo>
                                  <a:pt x="382" y="228"/>
                                </a:lnTo>
                                <a:lnTo>
                                  <a:pt x="379" y="220"/>
                                </a:lnTo>
                                <a:close/>
                                <a:moveTo>
                                  <a:pt x="474" y="198"/>
                                </a:moveTo>
                                <a:lnTo>
                                  <a:pt x="531" y="185"/>
                                </a:lnTo>
                                <a:lnTo>
                                  <a:pt x="533" y="193"/>
                                </a:lnTo>
                                <a:lnTo>
                                  <a:pt x="477" y="206"/>
                                </a:lnTo>
                                <a:lnTo>
                                  <a:pt x="474" y="198"/>
                                </a:lnTo>
                                <a:close/>
                                <a:moveTo>
                                  <a:pt x="569" y="177"/>
                                </a:moveTo>
                                <a:lnTo>
                                  <a:pt x="626" y="164"/>
                                </a:lnTo>
                                <a:lnTo>
                                  <a:pt x="628" y="172"/>
                                </a:lnTo>
                                <a:lnTo>
                                  <a:pt x="571" y="185"/>
                                </a:lnTo>
                                <a:lnTo>
                                  <a:pt x="569" y="177"/>
                                </a:lnTo>
                                <a:close/>
                                <a:moveTo>
                                  <a:pt x="664" y="155"/>
                                </a:moveTo>
                                <a:lnTo>
                                  <a:pt x="721" y="142"/>
                                </a:lnTo>
                                <a:lnTo>
                                  <a:pt x="723" y="150"/>
                                </a:lnTo>
                                <a:lnTo>
                                  <a:pt x="666" y="163"/>
                                </a:lnTo>
                                <a:lnTo>
                                  <a:pt x="664" y="155"/>
                                </a:lnTo>
                                <a:close/>
                                <a:moveTo>
                                  <a:pt x="758" y="133"/>
                                </a:moveTo>
                                <a:lnTo>
                                  <a:pt x="815" y="120"/>
                                </a:lnTo>
                                <a:lnTo>
                                  <a:pt x="818" y="128"/>
                                </a:lnTo>
                                <a:lnTo>
                                  <a:pt x="761" y="141"/>
                                </a:lnTo>
                                <a:lnTo>
                                  <a:pt x="758" y="133"/>
                                </a:lnTo>
                                <a:close/>
                                <a:moveTo>
                                  <a:pt x="853" y="111"/>
                                </a:moveTo>
                                <a:lnTo>
                                  <a:pt x="910" y="98"/>
                                </a:lnTo>
                                <a:lnTo>
                                  <a:pt x="913" y="106"/>
                                </a:lnTo>
                                <a:lnTo>
                                  <a:pt x="856" y="119"/>
                                </a:lnTo>
                                <a:lnTo>
                                  <a:pt x="853" y="111"/>
                                </a:lnTo>
                                <a:close/>
                                <a:moveTo>
                                  <a:pt x="948" y="90"/>
                                </a:moveTo>
                                <a:lnTo>
                                  <a:pt x="1005" y="77"/>
                                </a:lnTo>
                                <a:lnTo>
                                  <a:pt x="1008" y="85"/>
                                </a:lnTo>
                                <a:lnTo>
                                  <a:pt x="951" y="98"/>
                                </a:lnTo>
                                <a:lnTo>
                                  <a:pt x="948" y="90"/>
                                </a:lnTo>
                                <a:close/>
                                <a:moveTo>
                                  <a:pt x="1043" y="68"/>
                                </a:moveTo>
                                <a:lnTo>
                                  <a:pt x="1100" y="55"/>
                                </a:lnTo>
                                <a:lnTo>
                                  <a:pt x="1102" y="63"/>
                                </a:lnTo>
                                <a:lnTo>
                                  <a:pt x="1046" y="76"/>
                                </a:lnTo>
                                <a:lnTo>
                                  <a:pt x="1043" y="68"/>
                                </a:lnTo>
                                <a:close/>
                                <a:moveTo>
                                  <a:pt x="1138" y="46"/>
                                </a:moveTo>
                                <a:lnTo>
                                  <a:pt x="1195" y="33"/>
                                </a:lnTo>
                                <a:lnTo>
                                  <a:pt x="1197" y="41"/>
                                </a:lnTo>
                                <a:lnTo>
                                  <a:pt x="1140" y="54"/>
                                </a:lnTo>
                                <a:lnTo>
                                  <a:pt x="1138" y="46"/>
                                </a:lnTo>
                                <a:close/>
                                <a:moveTo>
                                  <a:pt x="1233" y="25"/>
                                </a:moveTo>
                                <a:lnTo>
                                  <a:pt x="1289" y="11"/>
                                </a:lnTo>
                                <a:lnTo>
                                  <a:pt x="1292" y="19"/>
                                </a:lnTo>
                                <a:lnTo>
                                  <a:pt x="1235" y="33"/>
                                </a:lnTo>
                                <a:lnTo>
                                  <a:pt x="1233" y="25"/>
                                </a:lnTo>
                                <a:close/>
                                <a:moveTo>
                                  <a:pt x="1327" y="3"/>
                                </a:moveTo>
                                <a:lnTo>
                                  <a:pt x="1339" y="0"/>
                                </a:lnTo>
                                <a:lnTo>
                                  <a:pt x="1341" y="8"/>
                                </a:lnTo>
                                <a:lnTo>
                                  <a:pt x="1330" y="11"/>
                                </a:lnTo>
                                <a:lnTo>
                                  <a:pt x="1327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Freeform 312"/>
                        <wps:cNvSpPr>
                          <a:spLocks noEditPoints="1"/>
                        </wps:cNvSpPr>
                        <wps:spPr bwMode="auto">
                          <a:xfrm>
                            <a:off x="1062355" y="1085215"/>
                            <a:ext cx="556260" cy="198755"/>
                          </a:xfrm>
                          <a:custGeom>
                            <a:avLst/>
                            <a:gdLst>
                              <a:gd name="T0" fmla="*/ 4 w 876"/>
                              <a:gd name="T1" fmla="*/ 0 h 313"/>
                              <a:gd name="T2" fmla="*/ 59 w 876"/>
                              <a:gd name="T3" fmla="*/ 19 h 313"/>
                              <a:gd name="T4" fmla="*/ 55 w 876"/>
                              <a:gd name="T5" fmla="*/ 27 h 313"/>
                              <a:gd name="T6" fmla="*/ 0 w 876"/>
                              <a:gd name="T7" fmla="*/ 8 h 313"/>
                              <a:gd name="T8" fmla="*/ 4 w 876"/>
                              <a:gd name="T9" fmla="*/ 0 h 313"/>
                              <a:gd name="T10" fmla="*/ 95 w 876"/>
                              <a:gd name="T11" fmla="*/ 32 h 313"/>
                              <a:gd name="T12" fmla="*/ 149 w 876"/>
                              <a:gd name="T13" fmla="*/ 51 h 313"/>
                              <a:gd name="T14" fmla="*/ 146 w 876"/>
                              <a:gd name="T15" fmla="*/ 59 h 313"/>
                              <a:gd name="T16" fmla="*/ 91 w 876"/>
                              <a:gd name="T17" fmla="*/ 40 h 313"/>
                              <a:gd name="T18" fmla="*/ 95 w 876"/>
                              <a:gd name="T19" fmla="*/ 32 h 313"/>
                              <a:gd name="T20" fmla="*/ 186 w 876"/>
                              <a:gd name="T21" fmla="*/ 64 h 313"/>
                              <a:gd name="T22" fmla="*/ 240 w 876"/>
                              <a:gd name="T23" fmla="*/ 83 h 313"/>
                              <a:gd name="T24" fmla="*/ 236 w 876"/>
                              <a:gd name="T25" fmla="*/ 91 h 313"/>
                              <a:gd name="T26" fmla="*/ 182 w 876"/>
                              <a:gd name="T27" fmla="*/ 72 h 313"/>
                              <a:gd name="T28" fmla="*/ 186 w 876"/>
                              <a:gd name="T29" fmla="*/ 64 h 313"/>
                              <a:gd name="T30" fmla="*/ 276 w 876"/>
                              <a:gd name="T31" fmla="*/ 96 h 313"/>
                              <a:gd name="T32" fmla="*/ 331 w 876"/>
                              <a:gd name="T33" fmla="*/ 115 h 313"/>
                              <a:gd name="T34" fmla="*/ 327 w 876"/>
                              <a:gd name="T35" fmla="*/ 122 h 313"/>
                              <a:gd name="T36" fmla="*/ 273 w 876"/>
                              <a:gd name="T37" fmla="*/ 103 h 313"/>
                              <a:gd name="T38" fmla="*/ 276 w 876"/>
                              <a:gd name="T39" fmla="*/ 96 h 313"/>
                              <a:gd name="T40" fmla="*/ 367 w 876"/>
                              <a:gd name="T41" fmla="*/ 128 h 313"/>
                              <a:gd name="T42" fmla="*/ 422 w 876"/>
                              <a:gd name="T43" fmla="*/ 147 h 313"/>
                              <a:gd name="T44" fmla="*/ 418 w 876"/>
                              <a:gd name="T45" fmla="*/ 154 h 313"/>
                              <a:gd name="T46" fmla="*/ 364 w 876"/>
                              <a:gd name="T47" fmla="*/ 135 h 313"/>
                              <a:gd name="T48" fmla="*/ 367 w 876"/>
                              <a:gd name="T49" fmla="*/ 128 h 313"/>
                              <a:gd name="T50" fmla="*/ 458 w 876"/>
                              <a:gd name="T51" fmla="*/ 159 h 313"/>
                              <a:gd name="T52" fmla="*/ 513 w 876"/>
                              <a:gd name="T53" fmla="*/ 178 h 313"/>
                              <a:gd name="T54" fmla="*/ 509 w 876"/>
                              <a:gd name="T55" fmla="*/ 186 h 313"/>
                              <a:gd name="T56" fmla="*/ 454 w 876"/>
                              <a:gd name="T57" fmla="*/ 167 h 313"/>
                              <a:gd name="T58" fmla="*/ 458 w 876"/>
                              <a:gd name="T59" fmla="*/ 159 h 313"/>
                              <a:gd name="T60" fmla="*/ 549 w 876"/>
                              <a:gd name="T61" fmla="*/ 191 h 313"/>
                              <a:gd name="T62" fmla="*/ 603 w 876"/>
                              <a:gd name="T63" fmla="*/ 210 h 313"/>
                              <a:gd name="T64" fmla="*/ 600 w 876"/>
                              <a:gd name="T65" fmla="*/ 218 h 313"/>
                              <a:gd name="T66" fmla="*/ 545 w 876"/>
                              <a:gd name="T67" fmla="*/ 199 h 313"/>
                              <a:gd name="T68" fmla="*/ 549 w 876"/>
                              <a:gd name="T69" fmla="*/ 191 h 313"/>
                              <a:gd name="T70" fmla="*/ 640 w 876"/>
                              <a:gd name="T71" fmla="*/ 223 h 313"/>
                              <a:gd name="T72" fmla="*/ 694 w 876"/>
                              <a:gd name="T73" fmla="*/ 242 h 313"/>
                              <a:gd name="T74" fmla="*/ 690 w 876"/>
                              <a:gd name="T75" fmla="*/ 250 h 313"/>
                              <a:gd name="T76" fmla="*/ 636 w 876"/>
                              <a:gd name="T77" fmla="*/ 231 h 313"/>
                              <a:gd name="T78" fmla="*/ 640 w 876"/>
                              <a:gd name="T79" fmla="*/ 223 h 313"/>
                              <a:gd name="T80" fmla="*/ 730 w 876"/>
                              <a:gd name="T81" fmla="*/ 255 h 313"/>
                              <a:gd name="T82" fmla="*/ 785 w 876"/>
                              <a:gd name="T83" fmla="*/ 274 h 313"/>
                              <a:gd name="T84" fmla="*/ 781 w 876"/>
                              <a:gd name="T85" fmla="*/ 282 h 313"/>
                              <a:gd name="T86" fmla="*/ 727 w 876"/>
                              <a:gd name="T87" fmla="*/ 262 h 313"/>
                              <a:gd name="T88" fmla="*/ 730 w 876"/>
                              <a:gd name="T89" fmla="*/ 255 h 313"/>
                              <a:gd name="T90" fmla="*/ 821 w 876"/>
                              <a:gd name="T91" fmla="*/ 287 h 313"/>
                              <a:gd name="T92" fmla="*/ 876 w 876"/>
                              <a:gd name="T93" fmla="*/ 306 h 313"/>
                              <a:gd name="T94" fmla="*/ 872 w 876"/>
                              <a:gd name="T95" fmla="*/ 313 h 313"/>
                              <a:gd name="T96" fmla="*/ 817 w 876"/>
                              <a:gd name="T97" fmla="*/ 294 h 313"/>
                              <a:gd name="T98" fmla="*/ 821 w 876"/>
                              <a:gd name="T99" fmla="*/ 287 h 3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76" h="313">
                                <a:moveTo>
                                  <a:pt x="4" y="0"/>
                                </a:moveTo>
                                <a:lnTo>
                                  <a:pt x="59" y="19"/>
                                </a:lnTo>
                                <a:lnTo>
                                  <a:pt x="55" y="27"/>
                                </a:lnTo>
                                <a:lnTo>
                                  <a:pt x="0" y="8"/>
                                </a:lnTo>
                                <a:lnTo>
                                  <a:pt x="4" y="0"/>
                                </a:lnTo>
                                <a:close/>
                                <a:moveTo>
                                  <a:pt x="95" y="32"/>
                                </a:moveTo>
                                <a:lnTo>
                                  <a:pt x="149" y="51"/>
                                </a:lnTo>
                                <a:lnTo>
                                  <a:pt x="146" y="59"/>
                                </a:lnTo>
                                <a:lnTo>
                                  <a:pt x="91" y="40"/>
                                </a:lnTo>
                                <a:lnTo>
                                  <a:pt x="95" y="32"/>
                                </a:lnTo>
                                <a:close/>
                                <a:moveTo>
                                  <a:pt x="186" y="64"/>
                                </a:moveTo>
                                <a:lnTo>
                                  <a:pt x="240" y="83"/>
                                </a:lnTo>
                                <a:lnTo>
                                  <a:pt x="236" y="91"/>
                                </a:lnTo>
                                <a:lnTo>
                                  <a:pt x="182" y="72"/>
                                </a:lnTo>
                                <a:lnTo>
                                  <a:pt x="186" y="64"/>
                                </a:lnTo>
                                <a:close/>
                                <a:moveTo>
                                  <a:pt x="276" y="96"/>
                                </a:moveTo>
                                <a:lnTo>
                                  <a:pt x="331" y="115"/>
                                </a:lnTo>
                                <a:lnTo>
                                  <a:pt x="327" y="122"/>
                                </a:lnTo>
                                <a:lnTo>
                                  <a:pt x="273" y="103"/>
                                </a:lnTo>
                                <a:lnTo>
                                  <a:pt x="276" y="96"/>
                                </a:lnTo>
                                <a:close/>
                                <a:moveTo>
                                  <a:pt x="367" y="128"/>
                                </a:moveTo>
                                <a:lnTo>
                                  <a:pt x="422" y="147"/>
                                </a:lnTo>
                                <a:lnTo>
                                  <a:pt x="418" y="154"/>
                                </a:lnTo>
                                <a:lnTo>
                                  <a:pt x="364" y="135"/>
                                </a:lnTo>
                                <a:lnTo>
                                  <a:pt x="367" y="128"/>
                                </a:lnTo>
                                <a:close/>
                                <a:moveTo>
                                  <a:pt x="458" y="159"/>
                                </a:moveTo>
                                <a:lnTo>
                                  <a:pt x="513" y="178"/>
                                </a:lnTo>
                                <a:lnTo>
                                  <a:pt x="509" y="186"/>
                                </a:lnTo>
                                <a:lnTo>
                                  <a:pt x="454" y="167"/>
                                </a:lnTo>
                                <a:lnTo>
                                  <a:pt x="458" y="159"/>
                                </a:lnTo>
                                <a:close/>
                                <a:moveTo>
                                  <a:pt x="549" y="191"/>
                                </a:moveTo>
                                <a:lnTo>
                                  <a:pt x="603" y="210"/>
                                </a:lnTo>
                                <a:lnTo>
                                  <a:pt x="600" y="218"/>
                                </a:lnTo>
                                <a:lnTo>
                                  <a:pt x="545" y="199"/>
                                </a:lnTo>
                                <a:lnTo>
                                  <a:pt x="549" y="191"/>
                                </a:lnTo>
                                <a:close/>
                                <a:moveTo>
                                  <a:pt x="640" y="223"/>
                                </a:moveTo>
                                <a:lnTo>
                                  <a:pt x="694" y="242"/>
                                </a:lnTo>
                                <a:lnTo>
                                  <a:pt x="690" y="250"/>
                                </a:lnTo>
                                <a:lnTo>
                                  <a:pt x="636" y="231"/>
                                </a:lnTo>
                                <a:lnTo>
                                  <a:pt x="640" y="223"/>
                                </a:lnTo>
                                <a:close/>
                                <a:moveTo>
                                  <a:pt x="730" y="255"/>
                                </a:moveTo>
                                <a:lnTo>
                                  <a:pt x="785" y="274"/>
                                </a:lnTo>
                                <a:lnTo>
                                  <a:pt x="781" y="282"/>
                                </a:lnTo>
                                <a:lnTo>
                                  <a:pt x="727" y="262"/>
                                </a:lnTo>
                                <a:lnTo>
                                  <a:pt x="730" y="255"/>
                                </a:lnTo>
                                <a:close/>
                                <a:moveTo>
                                  <a:pt x="821" y="287"/>
                                </a:moveTo>
                                <a:lnTo>
                                  <a:pt x="876" y="306"/>
                                </a:lnTo>
                                <a:lnTo>
                                  <a:pt x="872" y="313"/>
                                </a:lnTo>
                                <a:lnTo>
                                  <a:pt x="817" y="294"/>
                                </a:lnTo>
                                <a:lnTo>
                                  <a:pt x="821" y="2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Freeform 313"/>
                        <wps:cNvSpPr>
                          <a:spLocks noEditPoints="1"/>
                        </wps:cNvSpPr>
                        <wps:spPr bwMode="auto">
                          <a:xfrm>
                            <a:off x="768985" y="1280160"/>
                            <a:ext cx="852170" cy="200025"/>
                          </a:xfrm>
                          <a:custGeom>
                            <a:avLst/>
                            <a:gdLst>
                              <a:gd name="T0" fmla="*/ 1285 w 1342"/>
                              <a:gd name="T1" fmla="*/ 21 h 315"/>
                              <a:gd name="T2" fmla="*/ 1339 w 1342"/>
                              <a:gd name="T3" fmla="*/ 0 h 315"/>
                              <a:gd name="T4" fmla="*/ 1247 w 1342"/>
                              <a:gd name="T5" fmla="*/ 30 h 315"/>
                              <a:gd name="T6" fmla="*/ 1187 w 1342"/>
                              <a:gd name="T7" fmla="*/ 35 h 315"/>
                              <a:gd name="T8" fmla="*/ 1247 w 1342"/>
                              <a:gd name="T9" fmla="*/ 30 h 315"/>
                              <a:gd name="T10" fmla="*/ 1095 w 1342"/>
                              <a:gd name="T11" fmla="*/ 65 h 315"/>
                              <a:gd name="T12" fmla="*/ 1149 w 1342"/>
                              <a:gd name="T13" fmla="*/ 43 h 315"/>
                              <a:gd name="T14" fmla="*/ 1057 w 1342"/>
                              <a:gd name="T15" fmla="*/ 73 h 315"/>
                              <a:gd name="T16" fmla="*/ 998 w 1342"/>
                              <a:gd name="T17" fmla="*/ 78 h 315"/>
                              <a:gd name="T18" fmla="*/ 1057 w 1342"/>
                              <a:gd name="T19" fmla="*/ 73 h 315"/>
                              <a:gd name="T20" fmla="*/ 905 w 1342"/>
                              <a:gd name="T21" fmla="*/ 108 h 315"/>
                              <a:gd name="T22" fmla="*/ 960 w 1342"/>
                              <a:gd name="T23" fmla="*/ 87 h 315"/>
                              <a:gd name="T24" fmla="*/ 867 w 1342"/>
                              <a:gd name="T25" fmla="*/ 117 h 315"/>
                              <a:gd name="T26" fmla="*/ 808 w 1342"/>
                              <a:gd name="T27" fmla="*/ 122 h 315"/>
                              <a:gd name="T28" fmla="*/ 867 w 1342"/>
                              <a:gd name="T29" fmla="*/ 117 h 315"/>
                              <a:gd name="T30" fmla="*/ 716 w 1342"/>
                              <a:gd name="T31" fmla="*/ 151 h 315"/>
                              <a:gd name="T32" fmla="*/ 770 w 1342"/>
                              <a:gd name="T33" fmla="*/ 130 h 315"/>
                              <a:gd name="T34" fmla="*/ 678 w 1342"/>
                              <a:gd name="T35" fmla="*/ 160 h 315"/>
                              <a:gd name="T36" fmla="*/ 618 w 1342"/>
                              <a:gd name="T37" fmla="*/ 165 h 315"/>
                              <a:gd name="T38" fmla="*/ 678 w 1342"/>
                              <a:gd name="T39" fmla="*/ 160 h 315"/>
                              <a:gd name="T40" fmla="*/ 526 w 1342"/>
                              <a:gd name="T41" fmla="*/ 195 h 315"/>
                              <a:gd name="T42" fmla="*/ 580 w 1342"/>
                              <a:gd name="T43" fmla="*/ 174 h 315"/>
                              <a:gd name="T44" fmla="*/ 488 w 1342"/>
                              <a:gd name="T45" fmla="*/ 204 h 315"/>
                              <a:gd name="T46" fmla="*/ 429 w 1342"/>
                              <a:gd name="T47" fmla="*/ 209 h 315"/>
                              <a:gd name="T48" fmla="*/ 488 w 1342"/>
                              <a:gd name="T49" fmla="*/ 204 h 315"/>
                              <a:gd name="T50" fmla="*/ 336 w 1342"/>
                              <a:gd name="T51" fmla="*/ 238 h 315"/>
                              <a:gd name="T52" fmla="*/ 391 w 1342"/>
                              <a:gd name="T53" fmla="*/ 217 h 315"/>
                              <a:gd name="T54" fmla="*/ 298 w 1342"/>
                              <a:gd name="T55" fmla="*/ 247 h 315"/>
                              <a:gd name="T56" fmla="*/ 239 w 1342"/>
                              <a:gd name="T57" fmla="*/ 252 h 315"/>
                              <a:gd name="T58" fmla="*/ 298 w 1342"/>
                              <a:gd name="T59" fmla="*/ 247 h 315"/>
                              <a:gd name="T60" fmla="*/ 147 w 1342"/>
                              <a:gd name="T61" fmla="*/ 282 h 315"/>
                              <a:gd name="T62" fmla="*/ 201 w 1342"/>
                              <a:gd name="T63" fmla="*/ 261 h 315"/>
                              <a:gd name="T64" fmla="*/ 109 w 1342"/>
                              <a:gd name="T65" fmla="*/ 291 h 315"/>
                              <a:gd name="T66" fmla="*/ 49 w 1342"/>
                              <a:gd name="T67" fmla="*/ 296 h 315"/>
                              <a:gd name="T68" fmla="*/ 109 w 1342"/>
                              <a:gd name="T69" fmla="*/ 291 h 315"/>
                              <a:gd name="T70" fmla="*/ 3 w 1342"/>
                              <a:gd name="T71" fmla="*/ 315 h 315"/>
                              <a:gd name="T72" fmla="*/ 11 w 1342"/>
                              <a:gd name="T73" fmla="*/ 304 h 3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342" h="315">
                                <a:moveTo>
                                  <a:pt x="1342" y="8"/>
                                </a:moveTo>
                                <a:lnTo>
                                  <a:pt x="1285" y="21"/>
                                </a:lnTo>
                                <a:lnTo>
                                  <a:pt x="1282" y="13"/>
                                </a:lnTo>
                                <a:lnTo>
                                  <a:pt x="1339" y="0"/>
                                </a:lnTo>
                                <a:lnTo>
                                  <a:pt x="1342" y="8"/>
                                </a:lnTo>
                                <a:close/>
                                <a:moveTo>
                                  <a:pt x="1247" y="30"/>
                                </a:moveTo>
                                <a:lnTo>
                                  <a:pt x="1190" y="43"/>
                                </a:lnTo>
                                <a:lnTo>
                                  <a:pt x="1187" y="35"/>
                                </a:lnTo>
                                <a:lnTo>
                                  <a:pt x="1244" y="22"/>
                                </a:lnTo>
                                <a:lnTo>
                                  <a:pt x="1247" y="30"/>
                                </a:lnTo>
                                <a:close/>
                                <a:moveTo>
                                  <a:pt x="1152" y="51"/>
                                </a:moveTo>
                                <a:lnTo>
                                  <a:pt x="1095" y="65"/>
                                </a:lnTo>
                                <a:lnTo>
                                  <a:pt x="1092" y="56"/>
                                </a:lnTo>
                                <a:lnTo>
                                  <a:pt x="1149" y="43"/>
                                </a:lnTo>
                                <a:lnTo>
                                  <a:pt x="1152" y="51"/>
                                </a:lnTo>
                                <a:close/>
                                <a:moveTo>
                                  <a:pt x="1057" y="73"/>
                                </a:moveTo>
                                <a:lnTo>
                                  <a:pt x="1000" y="86"/>
                                </a:lnTo>
                                <a:lnTo>
                                  <a:pt x="998" y="78"/>
                                </a:lnTo>
                                <a:lnTo>
                                  <a:pt x="1054" y="65"/>
                                </a:lnTo>
                                <a:lnTo>
                                  <a:pt x="1057" y="73"/>
                                </a:lnTo>
                                <a:close/>
                                <a:moveTo>
                                  <a:pt x="962" y="95"/>
                                </a:moveTo>
                                <a:lnTo>
                                  <a:pt x="905" y="108"/>
                                </a:lnTo>
                                <a:lnTo>
                                  <a:pt x="903" y="100"/>
                                </a:lnTo>
                                <a:lnTo>
                                  <a:pt x="960" y="87"/>
                                </a:lnTo>
                                <a:lnTo>
                                  <a:pt x="962" y="95"/>
                                </a:lnTo>
                                <a:close/>
                                <a:moveTo>
                                  <a:pt x="867" y="117"/>
                                </a:moveTo>
                                <a:lnTo>
                                  <a:pt x="811" y="130"/>
                                </a:lnTo>
                                <a:lnTo>
                                  <a:pt x="808" y="122"/>
                                </a:lnTo>
                                <a:lnTo>
                                  <a:pt x="865" y="109"/>
                                </a:lnTo>
                                <a:lnTo>
                                  <a:pt x="867" y="117"/>
                                </a:lnTo>
                                <a:close/>
                                <a:moveTo>
                                  <a:pt x="773" y="138"/>
                                </a:moveTo>
                                <a:lnTo>
                                  <a:pt x="716" y="151"/>
                                </a:lnTo>
                                <a:lnTo>
                                  <a:pt x="713" y="143"/>
                                </a:lnTo>
                                <a:lnTo>
                                  <a:pt x="770" y="130"/>
                                </a:lnTo>
                                <a:lnTo>
                                  <a:pt x="773" y="138"/>
                                </a:lnTo>
                                <a:close/>
                                <a:moveTo>
                                  <a:pt x="678" y="160"/>
                                </a:moveTo>
                                <a:lnTo>
                                  <a:pt x="621" y="173"/>
                                </a:lnTo>
                                <a:lnTo>
                                  <a:pt x="618" y="165"/>
                                </a:lnTo>
                                <a:lnTo>
                                  <a:pt x="675" y="152"/>
                                </a:lnTo>
                                <a:lnTo>
                                  <a:pt x="678" y="160"/>
                                </a:lnTo>
                                <a:close/>
                                <a:moveTo>
                                  <a:pt x="583" y="182"/>
                                </a:moveTo>
                                <a:lnTo>
                                  <a:pt x="526" y="195"/>
                                </a:lnTo>
                                <a:lnTo>
                                  <a:pt x="523" y="187"/>
                                </a:lnTo>
                                <a:lnTo>
                                  <a:pt x="580" y="174"/>
                                </a:lnTo>
                                <a:lnTo>
                                  <a:pt x="583" y="182"/>
                                </a:lnTo>
                                <a:close/>
                                <a:moveTo>
                                  <a:pt x="488" y="204"/>
                                </a:moveTo>
                                <a:lnTo>
                                  <a:pt x="431" y="217"/>
                                </a:lnTo>
                                <a:lnTo>
                                  <a:pt x="429" y="209"/>
                                </a:lnTo>
                                <a:lnTo>
                                  <a:pt x="486" y="196"/>
                                </a:lnTo>
                                <a:lnTo>
                                  <a:pt x="488" y="204"/>
                                </a:lnTo>
                                <a:close/>
                                <a:moveTo>
                                  <a:pt x="393" y="225"/>
                                </a:moveTo>
                                <a:lnTo>
                                  <a:pt x="336" y="238"/>
                                </a:lnTo>
                                <a:lnTo>
                                  <a:pt x="334" y="230"/>
                                </a:lnTo>
                                <a:lnTo>
                                  <a:pt x="391" y="217"/>
                                </a:lnTo>
                                <a:lnTo>
                                  <a:pt x="393" y="225"/>
                                </a:lnTo>
                                <a:close/>
                                <a:moveTo>
                                  <a:pt x="298" y="247"/>
                                </a:moveTo>
                                <a:lnTo>
                                  <a:pt x="242" y="260"/>
                                </a:lnTo>
                                <a:lnTo>
                                  <a:pt x="239" y="252"/>
                                </a:lnTo>
                                <a:lnTo>
                                  <a:pt x="296" y="239"/>
                                </a:lnTo>
                                <a:lnTo>
                                  <a:pt x="298" y="247"/>
                                </a:lnTo>
                                <a:close/>
                                <a:moveTo>
                                  <a:pt x="204" y="269"/>
                                </a:moveTo>
                                <a:lnTo>
                                  <a:pt x="147" y="282"/>
                                </a:lnTo>
                                <a:lnTo>
                                  <a:pt x="144" y="274"/>
                                </a:lnTo>
                                <a:lnTo>
                                  <a:pt x="201" y="261"/>
                                </a:lnTo>
                                <a:lnTo>
                                  <a:pt x="204" y="269"/>
                                </a:lnTo>
                                <a:close/>
                                <a:moveTo>
                                  <a:pt x="109" y="291"/>
                                </a:moveTo>
                                <a:lnTo>
                                  <a:pt x="52" y="304"/>
                                </a:lnTo>
                                <a:lnTo>
                                  <a:pt x="49" y="296"/>
                                </a:lnTo>
                                <a:lnTo>
                                  <a:pt x="106" y="282"/>
                                </a:lnTo>
                                <a:lnTo>
                                  <a:pt x="109" y="291"/>
                                </a:lnTo>
                                <a:close/>
                                <a:moveTo>
                                  <a:pt x="14" y="312"/>
                                </a:moveTo>
                                <a:lnTo>
                                  <a:pt x="3" y="315"/>
                                </a:lnTo>
                                <a:lnTo>
                                  <a:pt x="0" y="307"/>
                                </a:lnTo>
                                <a:lnTo>
                                  <a:pt x="11" y="304"/>
                                </a:lnTo>
                                <a:lnTo>
                                  <a:pt x="14" y="3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Freeform 314"/>
                        <wps:cNvSpPr>
                          <a:spLocks noEditPoints="1"/>
                        </wps:cNvSpPr>
                        <wps:spPr bwMode="auto">
                          <a:xfrm>
                            <a:off x="215265" y="1281430"/>
                            <a:ext cx="555625" cy="198755"/>
                          </a:xfrm>
                          <a:custGeom>
                            <a:avLst/>
                            <a:gdLst>
                              <a:gd name="T0" fmla="*/ 871 w 875"/>
                              <a:gd name="T1" fmla="*/ 313 h 313"/>
                              <a:gd name="T2" fmla="*/ 817 w 875"/>
                              <a:gd name="T3" fmla="*/ 294 h 313"/>
                              <a:gd name="T4" fmla="*/ 821 w 875"/>
                              <a:gd name="T5" fmla="*/ 286 h 313"/>
                              <a:gd name="T6" fmla="*/ 875 w 875"/>
                              <a:gd name="T7" fmla="*/ 305 h 313"/>
                              <a:gd name="T8" fmla="*/ 871 w 875"/>
                              <a:gd name="T9" fmla="*/ 313 h 313"/>
                              <a:gd name="T10" fmla="*/ 781 w 875"/>
                              <a:gd name="T11" fmla="*/ 281 h 313"/>
                              <a:gd name="T12" fmla="*/ 726 w 875"/>
                              <a:gd name="T13" fmla="*/ 262 h 313"/>
                              <a:gd name="T14" fmla="*/ 730 w 875"/>
                              <a:gd name="T15" fmla="*/ 254 h 313"/>
                              <a:gd name="T16" fmla="*/ 784 w 875"/>
                              <a:gd name="T17" fmla="*/ 273 h 313"/>
                              <a:gd name="T18" fmla="*/ 781 w 875"/>
                              <a:gd name="T19" fmla="*/ 281 h 313"/>
                              <a:gd name="T20" fmla="*/ 690 w 875"/>
                              <a:gd name="T21" fmla="*/ 249 h 313"/>
                              <a:gd name="T22" fmla="*/ 635 w 875"/>
                              <a:gd name="T23" fmla="*/ 230 h 313"/>
                              <a:gd name="T24" fmla="*/ 639 w 875"/>
                              <a:gd name="T25" fmla="*/ 222 h 313"/>
                              <a:gd name="T26" fmla="*/ 693 w 875"/>
                              <a:gd name="T27" fmla="*/ 241 h 313"/>
                              <a:gd name="T28" fmla="*/ 690 w 875"/>
                              <a:gd name="T29" fmla="*/ 249 h 313"/>
                              <a:gd name="T30" fmla="*/ 599 w 875"/>
                              <a:gd name="T31" fmla="*/ 217 h 313"/>
                              <a:gd name="T32" fmla="*/ 544 w 875"/>
                              <a:gd name="T33" fmla="*/ 198 h 313"/>
                              <a:gd name="T34" fmla="*/ 548 w 875"/>
                              <a:gd name="T35" fmla="*/ 191 h 313"/>
                              <a:gd name="T36" fmla="*/ 603 w 875"/>
                              <a:gd name="T37" fmla="*/ 210 h 313"/>
                              <a:gd name="T38" fmla="*/ 599 w 875"/>
                              <a:gd name="T39" fmla="*/ 217 h 313"/>
                              <a:gd name="T40" fmla="*/ 508 w 875"/>
                              <a:gd name="T41" fmla="*/ 186 h 313"/>
                              <a:gd name="T42" fmla="*/ 454 w 875"/>
                              <a:gd name="T43" fmla="*/ 166 h 313"/>
                              <a:gd name="T44" fmla="*/ 457 w 875"/>
                              <a:gd name="T45" fmla="*/ 159 h 313"/>
                              <a:gd name="T46" fmla="*/ 512 w 875"/>
                              <a:gd name="T47" fmla="*/ 178 h 313"/>
                              <a:gd name="T48" fmla="*/ 508 w 875"/>
                              <a:gd name="T49" fmla="*/ 186 h 313"/>
                              <a:gd name="T50" fmla="*/ 417 w 875"/>
                              <a:gd name="T51" fmla="*/ 154 h 313"/>
                              <a:gd name="T52" fmla="*/ 363 w 875"/>
                              <a:gd name="T53" fmla="*/ 135 h 313"/>
                              <a:gd name="T54" fmla="*/ 367 w 875"/>
                              <a:gd name="T55" fmla="*/ 127 h 313"/>
                              <a:gd name="T56" fmla="*/ 421 w 875"/>
                              <a:gd name="T57" fmla="*/ 146 h 313"/>
                              <a:gd name="T58" fmla="*/ 417 w 875"/>
                              <a:gd name="T59" fmla="*/ 154 h 313"/>
                              <a:gd name="T60" fmla="*/ 327 w 875"/>
                              <a:gd name="T61" fmla="*/ 122 h 313"/>
                              <a:gd name="T62" fmla="*/ 272 w 875"/>
                              <a:gd name="T63" fmla="*/ 103 h 313"/>
                              <a:gd name="T64" fmla="*/ 276 w 875"/>
                              <a:gd name="T65" fmla="*/ 95 h 313"/>
                              <a:gd name="T66" fmla="*/ 330 w 875"/>
                              <a:gd name="T67" fmla="*/ 114 h 313"/>
                              <a:gd name="T68" fmla="*/ 327 w 875"/>
                              <a:gd name="T69" fmla="*/ 122 h 313"/>
                              <a:gd name="T70" fmla="*/ 236 w 875"/>
                              <a:gd name="T71" fmla="*/ 90 h 313"/>
                              <a:gd name="T72" fmla="*/ 181 w 875"/>
                              <a:gd name="T73" fmla="*/ 71 h 313"/>
                              <a:gd name="T74" fmla="*/ 185 w 875"/>
                              <a:gd name="T75" fmla="*/ 63 h 313"/>
                              <a:gd name="T76" fmla="*/ 240 w 875"/>
                              <a:gd name="T77" fmla="*/ 82 h 313"/>
                              <a:gd name="T78" fmla="*/ 236 w 875"/>
                              <a:gd name="T79" fmla="*/ 90 h 313"/>
                              <a:gd name="T80" fmla="*/ 145 w 875"/>
                              <a:gd name="T81" fmla="*/ 58 h 313"/>
                              <a:gd name="T82" fmla="*/ 90 w 875"/>
                              <a:gd name="T83" fmla="*/ 39 h 313"/>
                              <a:gd name="T84" fmla="*/ 94 w 875"/>
                              <a:gd name="T85" fmla="*/ 32 h 313"/>
                              <a:gd name="T86" fmla="*/ 149 w 875"/>
                              <a:gd name="T87" fmla="*/ 51 h 313"/>
                              <a:gd name="T88" fmla="*/ 145 w 875"/>
                              <a:gd name="T89" fmla="*/ 58 h 313"/>
                              <a:gd name="T90" fmla="*/ 54 w 875"/>
                              <a:gd name="T91" fmla="*/ 27 h 313"/>
                              <a:gd name="T92" fmla="*/ 0 w 875"/>
                              <a:gd name="T93" fmla="*/ 7 h 313"/>
                              <a:gd name="T94" fmla="*/ 3 w 875"/>
                              <a:gd name="T95" fmla="*/ 0 h 313"/>
                              <a:gd name="T96" fmla="*/ 58 w 875"/>
                              <a:gd name="T97" fmla="*/ 19 h 313"/>
                              <a:gd name="T98" fmla="*/ 54 w 875"/>
                              <a:gd name="T99" fmla="*/ 27 h 3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75" h="313">
                                <a:moveTo>
                                  <a:pt x="871" y="313"/>
                                </a:moveTo>
                                <a:lnTo>
                                  <a:pt x="817" y="294"/>
                                </a:lnTo>
                                <a:lnTo>
                                  <a:pt x="821" y="286"/>
                                </a:lnTo>
                                <a:lnTo>
                                  <a:pt x="875" y="305"/>
                                </a:lnTo>
                                <a:lnTo>
                                  <a:pt x="871" y="313"/>
                                </a:lnTo>
                                <a:close/>
                                <a:moveTo>
                                  <a:pt x="781" y="281"/>
                                </a:moveTo>
                                <a:lnTo>
                                  <a:pt x="726" y="262"/>
                                </a:lnTo>
                                <a:lnTo>
                                  <a:pt x="730" y="254"/>
                                </a:lnTo>
                                <a:lnTo>
                                  <a:pt x="784" y="273"/>
                                </a:lnTo>
                                <a:lnTo>
                                  <a:pt x="781" y="281"/>
                                </a:lnTo>
                                <a:close/>
                                <a:moveTo>
                                  <a:pt x="690" y="249"/>
                                </a:moveTo>
                                <a:lnTo>
                                  <a:pt x="635" y="230"/>
                                </a:lnTo>
                                <a:lnTo>
                                  <a:pt x="639" y="222"/>
                                </a:lnTo>
                                <a:lnTo>
                                  <a:pt x="693" y="241"/>
                                </a:lnTo>
                                <a:lnTo>
                                  <a:pt x="690" y="249"/>
                                </a:lnTo>
                                <a:close/>
                                <a:moveTo>
                                  <a:pt x="599" y="217"/>
                                </a:moveTo>
                                <a:lnTo>
                                  <a:pt x="544" y="198"/>
                                </a:lnTo>
                                <a:lnTo>
                                  <a:pt x="548" y="191"/>
                                </a:lnTo>
                                <a:lnTo>
                                  <a:pt x="603" y="210"/>
                                </a:lnTo>
                                <a:lnTo>
                                  <a:pt x="599" y="217"/>
                                </a:lnTo>
                                <a:close/>
                                <a:moveTo>
                                  <a:pt x="508" y="186"/>
                                </a:moveTo>
                                <a:lnTo>
                                  <a:pt x="454" y="166"/>
                                </a:lnTo>
                                <a:lnTo>
                                  <a:pt x="457" y="159"/>
                                </a:lnTo>
                                <a:lnTo>
                                  <a:pt x="512" y="178"/>
                                </a:lnTo>
                                <a:lnTo>
                                  <a:pt x="508" y="186"/>
                                </a:lnTo>
                                <a:close/>
                                <a:moveTo>
                                  <a:pt x="417" y="154"/>
                                </a:moveTo>
                                <a:lnTo>
                                  <a:pt x="363" y="135"/>
                                </a:lnTo>
                                <a:lnTo>
                                  <a:pt x="367" y="127"/>
                                </a:lnTo>
                                <a:lnTo>
                                  <a:pt x="421" y="146"/>
                                </a:lnTo>
                                <a:lnTo>
                                  <a:pt x="417" y="154"/>
                                </a:lnTo>
                                <a:close/>
                                <a:moveTo>
                                  <a:pt x="327" y="122"/>
                                </a:moveTo>
                                <a:lnTo>
                                  <a:pt x="272" y="103"/>
                                </a:lnTo>
                                <a:lnTo>
                                  <a:pt x="276" y="95"/>
                                </a:lnTo>
                                <a:lnTo>
                                  <a:pt x="330" y="114"/>
                                </a:lnTo>
                                <a:lnTo>
                                  <a:pt x="327" y="122"/>
                                </a:lnTo>
                                <a:close/>
                                <a:moveTo>
                                  <a:pt x="236" y="90"/>
                                </a:moveTo>
                                <a:lnTo>
                                  <a:pt x="181" y="71"/>
                                </a:lnTo>
                                <a:lnTo>
                                  <a:pt x="185" y="63"/>
                                </a:lnTo>
                                <a:lnTo>
                                  <a:pt x="240" y="82"/>
                                </a:lnTo>
                                <a:lnTo>
                                  <a:pt x="236" y="90"/>
                                </a:lnTo>
                                <a:close/>
                                <a:moveTo>
                                  <a:pt x="145" y="58"/>
                                </a:moveTo>
                                <a:lnTo>
                                  <a:pt x="90" y="39"/>
                                </a:lnTo>
                                <a:lnTo>
                                  <a:pt x="94" y="32"/>
                                </a:lnTo>
                                <a:lnTo>
                                  <a:pt x="149" y="51"/>
                                </a:lnTo>
                                <a:lnTo>
                                  <a:pt x="145" y="58"/>
                                </a:lnTo>
                                <a:close/>
                                <a:moveTo>
                                  <a:pt x="54" y="27"/>
                                </a:moveTo>
                                <a:lnTo>
                                  <a:pt x="0" y="7"/>
                                </a:lnTo>
                                <a:lnTo>
                                  <a:pt x="3" y="0"/>
                                </a:lnTo>
                                <a:lnTo>
                                  <a:pt x="58" y="19"/>
                                </a:lnTo>
                                <a:lnTo>
                                  <a:pt x="54" y="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Rectangle 315"/>
                        <wps:cNvSpPr>
                          <a:spLocks noChangeArrowheads="1"/>
                        </wps:cNvSpPr>
                        <wps:spPr bwMode="auto">
                          <a:xfrm>
                            <a:off x="87630" y="1177290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" name="Rectangle 316"/>
                        <wps:cNvSpPr>
                          <a:spLocks noChangeArrowheads="1"/>
                        </wps:cNvSpPr>
                        <wps:spPr bwMode="auto">
                          <a:xfrm>
                            <a:off x="915035" y="126619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" name="Rectangle 317"/>
                        <wps:cNvSpPr>
                          <a:spLocks noChangeArrowheads="1"/>
                        </wps:cNvSpPr>
                        <wps:spPr bwMode="auto">
                          <a:xfrm>
                            <a:off x="1659255" y="117729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3" name="Rectangle 318"/>
                        <wps:cNvSpPr>
                          <a:spLocks noChangeArrowheads="1"/>
                        </wps:cNvSpPr>
                        <wps:spPr bwMode="auto">
                          <a:xfrm>
                            <a:off x="882650" y="33655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" name="Rectangle 319"/>
                        <wps:cNvSpPr>
                          <a:spLocks noChangeArrowheads="1"/>
                        </wps:cNvSpPr>
                        <wps:spPr bwMode="auto">
                          <a:xfrm>
                            <a:off x="1102995" y="93472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" name="Rectangle 320"/>
                        <wps:cNvSpPr>
                          <a:spLocks noChangeArrowheads="1"/>
                        </wps:cNvSpPr>
                        <wps:spPr bwMode="auto">
                          <a:xfrm>
                            <a:off x="711200" y="148844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6" name="Group 321"/>
                        <wpg:cNvGrpSpPr>
                          <a:grpSpLocks/>
                        </wpg:cNvGrpSpPr>
                        <wpg:grpSpPr bwMode="auto">
                          <a:xfrm>
                            <a:off x="1050925" y="1076960"/>
                            <a:ext cx="25400" cy="21590"/>
                            <a:chOff x="1655" y="1696"/>
                            <a:chExt cx="40" cy="34"/>
                          </a:xfrm>
                        </wpg:grpSpPr>
                        <wps:wsp>
                          <wps:cNvPr id="57" name="Oval 3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56" y="1696"/>
                              <a:ext cx="39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Oval 3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55" y="1696"/>
                              <a:ext cx="40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9" name="Group 324"/>
                        <wpg:cNvGrpSpPr>
                          <a:grpSpLocks/>
                        </wpg:cNvGrpSpPr>
                        <wpg:grpSpPr bwMode="auto">
                          <a:xfrm>
                            <a:off x="904240" y="1271905"/>
                            <a:ext cx="24765" cy="21590"/>
                            <a:chOff x="1424" y="2003"/>
                            <a:chExt cx="39" cy="34"/>
                          </a:xfrm>
                        </wpg:grpSpPr>
                        <wps:wsp>
                          <wps:cNvPr id="60" name="Oval 3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4" y="2003"/>
                              <a:ext cx="39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Oval 3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4" y="2003"/>
                              <a:ext cx="39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2" name="Group 327"/>
                        <wpg:cNvGrpSpPr>
                          <a:grpSpLocks/>
                        </wpg:cNvGrpSpPr>
                        <wpg:grpSpPr bwMode="auto">
                          <a:xfrm>
                            <a:off x="201295" y="1271905"/>
                            <a:ext cx="24765" cy="21590"/>
                            <a:chOff x="317" y="2003"/>
                            <a:chExt cx="39" cy="34"/>
                          </a:xfrm>
                        </wpg:grpSpPr>
                        <wps:wsp>
                          <wps:cNvPr id="63" name="Oval 328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" y="2003"/>
                              <a:ext cx="39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Oval 3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" y="2003"/>
                              <a:ext cx="39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5" name="Group 330"/>
                        <wpg:cNvGrpSpPr>
                          <a:grpSpLocks/>
                        </wpg:cNvGrpSpPr>
                        <wpg:grpSpPr bwMode="auto">
                          <a:xfrm>
                            <a:off x="904240" y="174625"/>
                            <a:ext cx="24765" cy="21590"/>
                            <a:chOff x="1424" y="275"/>
                            <a:chExt cx="39" cy="34"/>
                          </a:xfrm>
                        </wpg:grpSpPr>
                        <wps:wsp>
                          <wps:cNvPr id="66" name="Oval 3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4" y="275"/>
                              <a:ext cx="39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Oval 3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4" y="275"/>
                              <a:ext cx="39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8" name="Group 333"/>
                        <wpg:cNvGrpSpPr>
                          <a:grpSpLocks/>
                        </wpg:cNvGrpSpPr>
                        <wpg:grpSpPr bwMode="auto">
                          <a:xfrm>
                            <a:off x="1607820" y="1271905"/>
                            <a:ext cx="24765" cy="21590"/>
                            <a:chOff x="2532" y="2003"/>
                            <a:chExt cx="39" cy="34"/>
                          </a:xfrm>
                        </wpg:grpSpPr>
                        <wps:wsp>
                          <wps:cNvPr id="69" name="Oval 3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2" y="2003"/>
                              <a:ext cx="39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Oval 3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2" y="2003"/>
                              <a:ext cx="39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71" name="Group 336"/>
                        <wpg:cNvGrpSpPr>
                          <a:grpSpLocks/>
                        </wpg:cNvGrpSpPr>
                        <wpg:grpSpPr bwMode="auto">
                          <a:xfrm>
                            <a:off x="757555" y="1466850"/>
                            <a:ext cx="24765" cy="21590"/>
                            <a:chOff x="1193" y="2310"/>
                            <a:chExt cx="39" cy="34"/>
                          </a:xfrm>
                        </wpg:grpSpPr>
                        <wps:wsp>
                          <wps:cNvPr id="72" name="Oval 3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193" y="2310"/>
                              <a:ext cx="39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Oval 338"/>
                          <wps:cNvSpPr>
                            <a:spLocks noChangeArrowheads="1"/>
                          </wps:cNvSpPr>
                          <wps:spPr bwMode="auto">
                            <a:xfrm>
                              <a:off x="1193" y="2310"/>
                              <a:ext cx="39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74" o:spid="_x0000_s1322" editas="canvas" style="position:absolute;left:0;text-align:left;margin-left:257.15pt;margin-top:8.4pt;width:144.85pt;height:139.6pt;z-index:-251645952" coordsize="18395,1772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DrKb8nUwAANsQAgAOAAAAZHJzL2Uyb0RvYy54bWzsfVuPXDeS5vsC+x8S9biAXXXOyavQ6kFD kmcHcO8a6Nx9T1WlpMJUVdZkpS31DOa/7xdkBA8jD4NBWfYOujv7oSkrQ8G4kYeMG//wT18eH2a/ 7I8v94en11fd9zdXs/3T7eHu/unj66v/s/3hu/XV7OW0e7rbPRye9q+v/rp/ufqnP/73//aHz8+v 9v3h0+Hhbn+cAcnTy6vPz6+vPp1Oz6+ur19uP+0fdy/fH573T/jxw+H4uDvhP48fr++Ou8/A/vhw 3d/cLK8/H453z8fD7f7lBX/7Nv549ceA/8OH/e3pf3/48LI/zR5eX4G2U/j/Y/j/9/T/13/8w+7V x+Pu+dP9LZOx+xVUPO7unzBpQvV2d9rNfj7eT1A93t8eDy+HD6fvbw+P14cPH+5v94EHcNPdnHHz Zvf0y+4lMHML6QiB+NNviPf9R6L76fDD/cMDpHEN7K/o72j8DP3s6eeHJw0U/ybAMsznZyjw5Tmp 8uXbSPzLp93zPnD+8ur2f/3y03F2f/f6alhdzZ52j7CjH477PVnFbLjpSYk0PeD+8vzTkSh9ef7x cPuvL7Onw7u7+9NPh/unEwjqCBJEZ6D0Hy/4R7P3n/98uAPi3c+nQ9Dklw/HR0IFHc2+vL7qu5tu vbia/RVobtY3qxXbzv7LaXaL37t5169XALgFRH/TL5aLMNvulSC6/fnl9M/7Q0C6++XHl1O0vTv8 ieb5eMesbWGnHx4fYIb/43o2H2afZ33fB2Q5UJcB9cPN7NNs6DZszglTnwGBagPVkEOtuzKqeQ60 2BiowH8ivVvMy6iWOdC8N1BB1SOqVV9Ghd1lBOrmBqpNDrVel1F1udj7weKwywXf9Ya0ulzyva1E JfreoiyXPbYJg8tOCX++MNjMpT/0pnnl4t8Yiuxy8Q/9yiJMyR/0l201l/+wsoy1z+W/2hi4cvHP h4VBWJ+Lf7k0cOXSn3eW9LFCR1NcW+tRCR9Lrby2+1z465VBVy78xWDiyoU/N3ANuewXJo9DLnvs AUU9DrnsF2tL9kMu+8Gw/CGX/fLGWt9DLvu5YaxDLvvF0lrf9IlJW8rc0OOQy37VLw09DrnsrdU9 z2W/XFl6nOeyh0UXZT/PZb82F/c8lz20XcaVy361tGQ/z2XfGWtonst+bdr9PJd9Z/GYy36zsfQ4 V7Ivs7jIRb9ZWqJf5KK3xLXIRd91nbUZLnLZG2a/yEXfdUtrL1zksjdMdZGLvus21oa/yGVvLO1F LvquX1hre5HLfijLfpnLHkcnC9dSCd84BiyV8OfmRrHMhW9pcqmkP5g7BQ54404BfRdX0VKJf44P Q3nLX+bi7wy7WCr5z5fW0WmZy7839kMcYDPylzeWwa5yBQyGNldKAQuc/MpsrnIFWLvYSilgaS5x Om2PW7Uhs5VSwNLcx1a5AhbGYlopBawW1sJc5QqwPpRrpQB7h13nCoA1Fu1srRSwNk+c61wBOGSV kSkFrDeW0dJ9KCkAaiojUwpYL62Fvs4VsDEW+lopYINvfdnO1rkCuhvjs7RRGtisLGybXAPY98qM bpQKNoO1Oje5CvClMLDlOuhv5tYZY5ProLMOP5tcCf0NzrpluW1yJXRLY7Vvci30N9gUDGxKC3PD 2rqbXA19Z17jcAPP7K2zDv8dPAKjWfa4mBvkdTe5JnrsgEUD7m6UKuxPe3ejdLExNAtzVPSZ+1t3 k2ujtzYlXOw1PpvfXB+9dT3v9E24x0GsrF7YbjYx3A+j/K7JVcGOjd0n8XXcfnniv8OfZjtyEd4E X8vz4YV8LOT5gPdkG/00u1eAIs+IAQwtE/DAbpY6MFRIwOKTqQNDPwS8asIM4RNw8L2A7TpmEi1B Q3LkinLBmceujcmOuYQnoAk789m1MUq3/UB7G6s9s4oLewsxPbOKO3kTOLMaHWOuIHtmFTfrJuzM at/GKl2fSTK4H7dgpxtyAG9jlS7BAbxNq3TPDeBtrNJVNoC3sUq3VQLHdbSFVbqQBvA2VufMKi6V TdiZVdwbm8CZVVwNW8Dpdki04/rXBM6s4oLXBM6s4g7XBM6s4prWBM6s4ibWAk6XMWIVl60mcGYV 16kmcGY1ecTreyRdmQIxbazSpSiAt7FK1x4Cx7WmhXa62ATwNlbp6hLA27RKl5MA3sYqXT8CeBur dMEgcFwgWlilK0QAb2N1zaziEtCEnVnFMb8JnFnFQb4FnE7yRDtO6k3gzCqO4k3gzCrO2k3gzCoO 003gzOqmjdVwXCZe6Tjcgj+ch+M/aGM3HHjjP2hjOJxo4z9oYzkcWeM/aGR6PDgppuOHnw+VR0R7 z+O8x6sZ4rzvSVC7V8+7E51F5Y+zz4jUUWht9gmhRUTP6IfHwy/77SGAnOhMGg1rSGek8feHpxyO oi/gqMd2FJUiP8v4HNDRbASWth/5WcYIxuxySA9cys8yRrBz4uTX24fDyz6wPJIb/wWfDnp89iOZ I4D84whIPmIiFGebGj/kNiGwGIU1CeXNosdVpYaNP7k9qKyC4d4RaBPzFNJl1CyAlRq2iUgEiy1F sd8uba2WGDuKBIJW3FarRHR8XO7wBakR2+FIGvDBx1eFozgGzZs+usKVjFFGHbnmA1xdzwjmRjj4 k6vzku+X8AG+Ckeu2DCvrGehS0amT/Cls4b8LuPXwkXb6eBwrdJHTv9AnwPHJ9wOB4UqvlY4Pu13 OBpU8bXC8YYzWqrITUaWH9+QXDhshEEua4e+Zji2K3j2qvySk4P0kVac0F9ZpRvG7W52HfnHCDtW TY2Knjw8Aa5u3fiqRLh03xRqZYxSp9014OsdfBRJpHnTZVrwyMj4KIJGcLirV/mYszQ9OFkF6Zot 88nI8/7WcPz1QVzI4YN3EQ9OVguu3lW5JLj6rtTLakHkuYqvFe6G9Zuu1SJfGVnOzXC8e6WLtOCR UfC1wXXk8SW7wteixm83WXEyn71Kez4bkPc04ra+pT2f8ul8WqOiF2rTAVmokDFyj+yXwBWIrqEb 2F+T7haCRUbGxq6RdGORn2UUMJ60vtMMlNMAiadLgWCRkbE1glFGCenPlUgjHHniA776KWRohOsp JkL4kl9U2JQxstsMR3GigK9+9Jvansxn2ytSkwLudKCzzHWgWBuIAHzVvCi6RGD1pTXAEgJY3Vjn /J10jiNzPhY4t5U5ZemANrhkaiwgw6oNLFqXc8Sd84H8NwJj03fEO28Eo5AHBALXSlUgjWAUqSJs 9a/SvA1s4M0X+2mNtlYwTnZ1znlDKxjLzdn1zteWvxznlFIAGSI3JXJtLccF70VI1KmJZ8Gf2OT1 FRJkjDvRgqMhyZcsP8vIYHwAwHmrOill1oGJ5MgWLDIyNl6OyWcsP8sok8YdyrmqLXBoCpKrL+4F 30yT51kmk1EmjUdZD4xXRnJMCxYZGVsjGEVwITf4r6vibQObU0IJYasLZGJxQrr9zUC6YdSv0Gka KftTcN6vMsSrLl1shAQZoxSXvHE4p9QlCxuH39qkS7YX5wy9ZA8FjkNVbOwYwb34twCjGD0tIIeF NrAF5aIQtrohtIJRNhBhq+99i1Yw3iocCzm3OLEM20iXHHhJd1bLSJccQ8HeVlUdb+bO3XFJGSwQ Twr8CqUyRltesepws65NuuKDDTatOli88Dv3xhXf91NgV2iSUWiLLDhgS/YyeAuoEYzDO/gm1Dhd NoJRmh+04G0VjWAclPOwnVuciNU2UqTJBTo7sT3LSNfImSCGsM3UxLMWT039wo9c6ojNA2Pq6osz TeqB8aQOGKd9OCa/bgNbUVorLcf6TjrRg6+6NWXpArMchUzNccxV4ASzjHHNIYs8YKtvqhsqF8Gc 4loQHDJGXAKV0mzkZxn1lCm9Rn6W8evA+OCaLFmwyMjYGsHEn16Xx7kOZC57wW04N0B2GUtrG3bO 1Jcb8vWjdVUXJdwUEay+2kaw+mYvkyKoVtsKmsGiSbnY2sAov522qTqr51rw9QZ3WjzeC9OW4pDu pwEFt4zRDqmkIVAq+ORnGX8dWH2Rp0l/IzC+23nY2sBEwPXdeaIHkZe95LqOijFgFCJqW3X8nRVA wS2j6ITzTOo2hqABf72qy4RqSKLJ1sF6bGzBsj2w+L1xllOa1ZG2EOeBMaseGAvOA6PqDejrNwJj 7XvYzoxEdF6xK1TsBDq9vRxhl6i7+hkAsWi+ddVVPPDJo/4R7gY5sTXO6nytE3UuHF+mnZMi1ShF g65/4qguKsI5y03gRBsNChyoegyGJhuYuTEMfEVzbGjgO6cDhoKqJo5QAt8kIVTRBjjnxNrN2W8T C9vN5JJmOHHdO1FPRIHjF9GF40t2Sg4SFcrI+y9qyKJc6oezbqAiQjoMyOVG8Mgo+M7MQH6uLP25 RGhlEZqmM5eTpEPEnK+CHvOoeYtMidEKtTIyUwvOeXJC3J04aFNutuCRkfHN2bYdL0XXDhf5cNwZ CJFGJToXqHa4lBRV32UnGhZ5VKxiQVWyMLjEk2kVC6ojJUjHKhZ8LfO0s6AKLeBzXCYd6hIj3Pku KdyxtpdUVAN8TgC9W3Bk0HGwfgVctArHEwt8jXCcZ+V4TjqUWEa5yHoWecgoq4ozQhzfLtK1zixB 8FSsZ8m5Y0mWpvUsGXuCFOwyihbZ+eA4hZG8xQcPzyr4uumEXzpxLvpwcW07QY5uSXV0sEYnAtMO xy4RJygFuTB9ztEDZbCRPufi0AzHVua4uLtlMxzr1/lgTixQ7KlitSvOxEu6Ma0W9b1RSs7xaMXH /1Q9IVTIyNa9ogpRWIUTX+rWVBBJcM4Xc8VW5oS2kXoa8TkB9XY4th6camr+FKQwRi26cPxt8VIy V61wnImD6ev0nVuC6KtiPWts9KSbJHPTelCDHSEdLa75Du+E7bs1hwadgHy3loi8o501X96ctKau HS4e6p2MJeCL1vibwXHdSqq2EC3KyKtv3QrH3xYnKwz6iNbtwvE3DYu/ao2ojA/24sJJnplzElu3 wuGoQRYNs6nTd275It/KatlwXgOVoETk5nLZcNaPl9yHFMModyo6qRK84VtSB3deHTD5YIVKYU1G NqGN3Au9i+GGA8hevi7yKtmX5gQiOzQnCFqCd8FhphmQv25UeVAXTzMgn/LIU1zH2A4o3nFnK9/g 3E9GjOYBztSczOllGsKPGD/WPiBUF6f25DhZDGJe9gpCXQ0bSLoQWCsIoOxlcJPYpTbEuSxR14nI mpNWgbR4tk7nAI3OE8yOk4WFZgys0HRME2HJGNckANnbBiutGR0A43fHq4ih7hiRa6fk5CsAZQU5 WU+QI9uSD8jMOKlgwNgKKCvI1UwzIGerda5RNANi8wtLzU1rbwbkNL7OuXEW1qHYYWXx0pcn0Oue FnvauCJo/WPVd5Kw4JwXe/jTI0YnIR2ATGUqbxXWZOSlRookGtGCsr7U4J1gwPqHAL1ZGKPjo6cm Lq0Y47aN5e7QyEbnM9MMKEaH/J3qTkTf8KBrF1BCaM4ZHdYT/Q2dC5jKqDwa2wF5R8dJps71ZDGI edVWEMfp+uQnND9/xHuwTsfJ1HeSg4CtsUoxVasGjPDo1gE57tGndS6sycgrCL2SIkYcJKsYE424 FDQCegoV8TiFmRAPy9EF5LNr750OumZAyC+q0Fu8E7MQQVdsSYryBqg1ytS0pVAUjp1uLPsW/DKK Qrns2yvU7rHLBtYGJ9EDRMYNbKRSphTWEAejQvbQPihVtOMv8/7SL4eH+zvq6E2F7C/Hj+/fPBxn v+yoCXr4HwtAgT08UUF819M56XaHXuwfHnanUBOvwBqxPR9fTm93L5/irAEDTbp79X7/y54aje9e fdrv7t493YU/n3b3D/HPIczHbbqpM3fs7f3+cPdXdOk+HmIHd3Scxx8+HY7/fjX7jO7tr69e/u3n 3XF/NXv4lyd0+t6gExrYOIX/mC9WuOPMjvkv7/Nfdk+3QPX66nSFplT0xzen2CL+5+fj/cdPmKkL cng6/AndwT/cU+fu0EY8UsX/ge7nkdbfvw069qVJG/Sw/are5qkNupCbGqR/RdfzYeAEMMS/YRph y9y9Grue3ywX9DmjrufYtAY4d2i2b+x6jhZ71HIsJtpZXc+5YXO48OUwWD+pKeEqNrqbIsJqTEDU cY46v00w4Ug2AnHf7SkqcD9CoQ9zERU2thGIGwZPUeErPkJxB+8JVVD+CLSIXQanqHCmy6Bi670J Kgq5jlCr2AJ0iovC9RlYbI45RZYLHgdmS4VK9Nxufooslz36QVjIlPDR3LYofDpGJfp7buhaYDMX P25OBrJc/v3GtNRcAdj9y8hoX0qUDYOlAMpiTWD4OBnIcgUgtcOQGXkURmQQbVFmCF+PUNJRdyoz WvsjMjTzLyPLFTDnvsEFZEoBC0tmuQIWUFN5qyBvyEgZt7Kc2JnufI7+6GVkdJcakaFJd5FNchkl KETCLWRKAdiiyshyBSy5m+hUZuS9TXP2a0Nm5FxNUIieWpQpBaxjQ8epzHIFrLi9ZoEypYCNwSZ9 phNl6xvLaOn+l8Dw5kdZZhTQSVDrhaUAiswksMFa6ORnTlCb3jIN+CJGsKEzNkfypI3I8KBC2c4o PprAhs5iM1cAHObWEiA3a4bNsA3yECUouDutjZsyiBIcvpZlFVAKU4LCvdRSKDnnExxS/wxsuQ46 euekLDdyOGTYDLlR/DBBdQO/8TG1XMqsTHAD94WdLAPy1SUo5IzFLrgFbEoLlrXRKWvEhiOrwSnF KhIcOh2U5aYboi/Ql78sN3LHZtgMuVEcN0HBuWNpgSJYCa7nh1YmciP3aoJCgo9lIRRVT3A9P6kx xaa0sOTG11MtUAreiG1lfELp7pOgkJ5h6ZS80wmut06ilI2RoLoVGuSWtaC6ovdo6178IFBgJ8O2 tnSq2qL33HV5Ije6ao/Y1r2lU9UXvecHMabYlBZQZWJxqrTAzxZNsFGuVEYbXkApy41yzRJcj+cu inKjuG+C6ja9pQXyUiQ4PPdkYFNa2HCn+6m9URR+xGZ9sCjPOkEhGhgbyhew5WuhQ0P2Mqe5FnAC t7RAuXfjrDj2F7FRnD5BIRZkaYH8RQmus9aC6o4O76xFm+6Ozj2qJxZCuQtpzv4G22DZQs66oxvn Niq4HLHhM2NhU1qwjuG6O3pnfhfIDZlmxfsXRSWcN0fnZuFTC6HWLiO6XG64jF96cReajXO+8aUX 96QNO7sgt6kku96wl66KcP9scReMvh8HHKstgIuT1wHHphbAJTBWB7/04rb65XO22za1w6wLktNs tinW6oCzVlMKqAPOWsUVpcVmOIp96cU9WatcbbBNyQp1uXNK5jbFlRxw1mpKzXTAWasp47MOzhkZ l17cE61yruI2BVXrguRw2Dbl8DngrNVLL+7zB0i4c+A2JafWBWn14qZoXHrr5Ne1pcYJL7alnlfa UkuwxQpkclqAF8nFVPjCOmnp3BoT98G4YUtYUsYYEeWPTDJE+VXGCMVxXi9bj83ay1CUeuR0/pDJ ZIyThhMy+KTEmBoLKWsHTtMqXModcvBxD7AufUmFLhmZPk7ERYVbfV5pjuqotZNqQiczDi6YoP/O SXPAO4QM58iFE9VRVVPng67IpA84Nqpy5kT1zjE9XHgjvkmLYC1nZDgwXN2Ue2mamWKagkfGqDfq Vh74gB3W+KA8iQhXl1/P6cjETxUfubQgP0Sq6nDShynlPQj9MjIfXPQN10cdnzRscpK2BgpuEX1O RefACbRw4FTnRXiM8dX5HcgjH+aVPA/hU8bI74D1E+CcFvdSJO11pR846XvsrS/zycjzcn8nONOq /ErVde/kJs4pOkj8Ou3K5nw1gkuwPq9k78FFX7M/KRSmOvYqHJcpwbFZhUMoL/KRjrIiNxmj/Bac KtmnM6z8LiPD8TUW7tn6vFyU5r3JkEpg4dat8bvgjj09HLFVOCmVdbLGFnwo6VHQXMMnJbBwldfh OLMdwcI6HBeQUJPc6rzk9if7c1q4S9Fm7ySkLiUBDWN1XsnjcypmEKGM9Dnpliu+ZPZOJZGUBVKb 6Rp9CGaGeRGtrMPxKW1AcmAVH5+tELCsw3GpvwvH3/PBKaRZ82kNgbDqvAiRRn6d78eGzzmIldbx 8fcIYdA6HJ8PPDgUIcUDDDUaqQka70LGL7oPyJ8aH5BrkVxAeXuHs5FCMlx8ZkZvbhSnZWnXVyee jxZAh2sEqBijC8iG7ckRtYhtGOmIQFuIq0J5MMEHlHp7x8iQ1SbM1K2RwsWRRmcZdAMntXvrqht4 4/QWKsWWeer6ykcmPwvc2UrQMYXXqrM34c7Chy5ns0M7i7hmvN0T/Tb42OVsxx2i1oHr3tnfcc/h D5DzwUCTg7gUvC8Qhbjj1M4nDY265NvnrMKFZCw7H12Kh/PUjj0u+bPhHQvwii8L3DlnoDo/mpl3 cEEFFdPonIQQDIz26B2tKNIeuXbOarhTsgqdwx82M1ahc5qksDxPXf/MdCu+T3vnXdS984HDOUB3 K7lxOSdyZNGwCp0jPl7H4amdO0OHgH/k2rmEAJBV6HU4WfNH07smddKD0ntaDBXWcoGsH7QAyDR6 HqC1XNGcqyaK1HldO3dXpBOwwL1vIfIOosC9D9KG66y9t9JQCM37o3Me7JCkEKf2NvuNFF16W/OG v67Uba96kkJGQ5gaKQsOIF+KocsqIMq14k4xfQhKH5Ao/SFO7bqN+F7s+aFQvBNV6Dm2KFciTu3s ZvDcRDPzXG8oNY0qRB8hRzzcAcZ7fw3WFQ3X8zYCkLl23JeUhRG5xn2rZhTwL0XDxQHIAZSiSMdj i6JINgpnA0AeNnON7a9OI19+PRd1j/yOwLXj8e6xkQY4zxpppdBR2DMdqRBznMChiILwaX5xr3Br iJ4OVEAEKdHrk1QatBzoWPQ7lgY93p/2x9nD/SO6UaQyJadOKNSi8KOeVJXy8/H+9dV/bG4279bv 1vPv5v3y3Xfzm7dvv/vTD2/m3y1/wGf87fD2zZu33X9SYKWbv/p0f3e3fyJeZ18eH55eXuEvUVt0 Oj2/ur5+uf20f9y9fP94f3s8vBw+nL6/PTxeHz58uL/dX98dd5/vnz5eY1O6uX7c3T+FUI1dLfVD +B8bXgZ2rckI9TPgRcbAXag3utRDfdo97yFlrnNCRdj9Ha6N2KFiPdSP90/72YB2lTBbhnnz9NOR /4vEN3v/+c+Hu/3rqx1KuYK+vnw4Ps4+PNw//1+p84J66elX7Bap+GmNu0NYQmPt0+pmCF3dQunT zWY1+t0IIy0bqoH75/3hcUZ/eH31AOLCjLtfoNK4/QgIgZcXHP2S2UpzOd/fx2JKMvnVa4TkTKbw /688jz4dyhzDrf1rzJF0zka4wd1IvkVFI0QTXhwiLkb4O+7of5NGiIPOpEY0nLfYEP8SamtTjejs 6fDu7v700+H+6YQC2niEU6D0H/YOmplsvm9iU6T4MhbhuHHC+zQWjS5uUrhCts28kFm2yiyH9eMd M7bFOksJtAsrrRtySECUNx0O0Fa9qJUFjzNeQkIlFxMkOJ4nADMbGes0ARVJwbk4AcC3ZKQh43KR oIrE4ByeAExi8M1MQEViyIGSIPqFVW6gikPLiHDyTYjQycpgiy52CazIF10HEkSl9NKVsyoIRRzY osiVNKWAtFDkCpvcMQnR3KzqJW9DAisKm269CWIwC1jowpTAisLWBaAbq5aOfK8JUZmi3Krt4iGK HiVEZYpyYc9tilxh04U/TbVEhUy5eEAVfRZZOyv4tLYg6iCT5iuyRi7aBLE0y0BUsWeZolzYK7Nm g1Ip0nxlinJhVyhyhU2Hl3Equ1bRtWxy3idEcJ0aWlPFnUXWVGHnem2tfjpWpfmKwtZFnWbpmSrq LFOUC7tCkStsuqAnmhFLtFatquUs8qbqODdrq1xHlXEWeSPnY0YS6vjKq02VcJZJym27Q7DLwuQa ty7dxAnEwuQKXJdtIvXHwKTKNovcUZh2lJNdOKtKNosS1+WavdnWgcKPacYyTUriuA1b3LkSp0BQ mgs9ZqxDgCrTLNKkSzTng7V8VYlmGZOS+ICa0LJlqvLMosR1aSYeCLUwuRKnXItRTguz7J9yLBNc mSYl8QpNro2Tsz/NhXCitVpUOWZR4roUc4E+CmWJq1LMIncUTs1oWpk0uRLXJZgruzzUlTjFOppo ciWuSi/hObZWiyq9LEpclV0iMmntTxR/TbQXJa5KLhHEs/YCVXJZpknZ+MZs9kN5gw5NSuIVmlyJ n9VZou2qYZq6zrLIH3U7HgnvNktri0KiUQZYlHrIB0pCoP6pJl2upYe4y4gLzYlNXK7kw6NxI64a Xb7s9U0TbZ8suhrumpQWNdLVLU0ey9fNS7Hslyc0QZsUJHE2xaVYdiKZS7GsVXDKeUdb3FpjsKNe TMX5I9vUvtoBx96PuOY2tfusg7MPfZuC0w44thHCfimWPS+R42SSbcr6rwuS3+zYpidzHHDWamqA XQfn0qUtrlctJsapsJdi2ckuxkmZ21SzUJc7p4RvUzaDA85aTRUMdXDOLtqmQi4HnNdqSq10wHF1 oKWdMjYccJxWA7gkJjngzGoqcqiDc7bHNqWuOuDMasq7csCZVZzJW5YH52BtUwGEg51Z/cZi2VAr Wz5zMLd0Tm6hX5Lnt3h0t/EfsHK7lNRdZ1neSsYMUozj/IPx4NS2RUleP05aiunfrqR4HXIQxpLh WC2FOz6sXLKExl91Vh0n/gqY/CgjF17hxA9c9Uy1OF8LzPlk0gd592qkMk7MCWjyD8afNX3nzyvL rzJGZAJVJ5GnbAISumQemxEEyZrUgaicghPMMkZOBKpOpMzZBtXOC+J0ikZLK1KOeY5Z8yJQdSpl zjao8xltvSCe1sQLAngKTniQMepFoOpUypxtUO28IICmaLT0IrUQ55g1LwJVp1LmbIM6n9HWi7wm Kv/C4gWxPsWz8CBj1ItA1amUOdughDKZyeYFsTZFo8ULgnsKTjDLGHkRqDqVMmcbVDsvUuAg/8Li Zc11dAInPMgYeRGoOpUyZxvU+Yy2XhCWU/K2eNlwFc05Zs2LQNWplDnboM5ntHlBPK+JF4ogKkBh QsaomARWp1NmbYNq5waHsrbTC8UMW9gRsDqhadpGsK9gCNE/Radla8h715uF6EVG1o+AOZTKtI1g X8EQAn5tDCHGqACFERmZIQFzKJVpG8G+giFECxWdpoYQoFSAwoiMzJCAOZTKtI1gX8EQAoSKTpMh xCQVoDAiIzMkYA6lMm0j2FcwhOiiotNkCAFNBSiMyMgMCZhDqUzbCPYVDC25HE7+ickQYpgtDAmY Q6lM2wgm1In07I8QRSMVnSZDCIAqQMEtI2tIwBxKZdpGsK9gCAFIRafJEGKeClAYkZEZEjCHUpm2 EewrGELoUtFpMYRiO717CCMyRoYSmEOpTNsI1s4QxU/bGKKXW3OHiDAiIzMkYHVK07SNYF/BEAKc ik5TQ/SYTgNDAuZQKtM2glkMtZSh/Zral8tTVqe/kaesKKlzUqYQPO2q9uD3KFPYoK8Gd+DoCpU1 3QINebBmqLJmg7d1Uze7bypT6EICTgxC5kUIWMUpa2FO767gRdLQjyAHgqwSUEh4muLB9pZAqNt5 CQ329AQT81ymeMB4gkHyZxkRvnYJKCaTTBHhy51gUE9nYMJBIEFZJOFQk2BMklQqSUw2ntKk0kgo 3aTMnk4lCTlYBVxK4qH7fUnmqnQhPqBRwJVLPb7cUMSVyz1mrxdw5YKP74QUceWSN+nKRW/TpWoY YoP/KV2qgmEIr3qU6FJlDLFAo4Arl/2AXMmyHlUlQ8w8LeDKZT8P79EU6cplHzNGC7hy2c+R/mXQ lcvepCuXvU2XKmmINT9TulRBwyK8L1fiUVU1xFesCrhy2c9R1FPmURU2wE9EmV0FZLnwFyvKhCsS lgsfWXYGslz6S+RzGshy6duU5eK3KVNFDnjft0wZGB+3sFVn7s/5Pg8vk4EsV8AyPBpTkpkqdkD7 AwNZroDV3LJYVfDQxVTZqTZVvcMKL+SVFUC++LSh25TlCrAp04UPsX5qSpkqe0BfO4MyVfuAfl5l menSh94yWl3/sDC0qaof0L3AokytgFiTV2AzXwGbJSWplkxDV0GYlOUKsCnThRDx2a8pZaoMgtzG Bmm6GCImcRaw5UsAj49ayPIDD456ZXWqagjkA1hrgO74o9niwb3ijqYer0JM31oEui7CpC3XQYU2 VRuBW2eZNlUZgeba1t6tn6+KRWlTJajqiA4NagwtqBoJdGwxaMs3oi6+N1WyXVUnQY81FbWgqiSw X1nmRv2jkk5t2pQWbNpUvUSPM2+RNlUtgauIdXpRNROcGz3VgqqY6Ibesl5VN8HlSgVsSgvz8GZd SQuqdgJvtBuc5tsRoTEsRNVP2LQpLWjaLtnbl+zt6Mzf4p7RkjJ2yd6+ZG9vL08dWUZwyd62JMOx q+3lqaPzAoG/v+ztb8+9xRGLXvMJZyhqhTOGaTjUp0PQ48863sQvzqRH0+RXGSMyHGbhs8aNOH4A 5UcZI1CcUD6S8puMRarkRzuky1FAHFnj1BYf0oURnqYajRyDg9u4CsYdQVP6v9ApY2TmnDb51eaG U1HQ7thhh7PXKHZWY4f73vfoPlMDk2dnnA6QE+p8hshJAssYHwCx9EOeAQJMhQCCW8YoUs6m9B5C 4NKr3jHbCXUyma0hjuYO8H7WDY67osLfXBW9tMpPhSdCgoyRby6Bgse5jg3uCUhxpE6w2AxxmhT8 vA5D/HYSvcFSsyXOUoIPugpG3gpQOkeUoopNwM4ntRni+pZ56ihsmRwn0sMrXSWBm9EunEbYdLkm hhwDnlDnawhOq4AavmAm1OJIKjmW6KBdk2ooFwexcFVX4bgHOPWcrKM7J7CBKe4lv0x1dCZTnLkC 73WdCm7ev3Ie75CCGjiwHXzR9kYKG7jizwy8xozb5IrzQleprkqwy8gfRM6sglO7Ti1/uVaONUs7 4pFCmc9eUR3fVtZ4Vi7agckVVyHQAy5Vi+GM5XWq5hMqZGTuOZWRWsLX8UULHCkUPBWu+JMDB7PH FSdZbVKJqGCXkanluwv83w618WO3Qei4ytWEQpmvwhXnIG7SExamrjjjl3zidTI4CxCA57uw0MP8 c2YQ/OIOwrhXjjQKngpf8nQf3OSM3GSMS2awGwqo4JeR6SUXJrZBcpY7BMM7SYA3nl1PqZQpK6xJ F3Oq/6qvLzjYIyFwodcplub2bk9/aZfv9XnvplT6rMGxzfTiROawRrF8krH3VAo9FhgBUwWrECJj VC+9ZhgBHQMvUCmYbK31/FmC51u+I5ZBwiEfCYHLvao1eo8wUEzP79R2BsmZI7d7HXBKZQNrnOKP rqmyLkzW6JpJWqMnAasUywWMk4xwwRVCZGSt8QePWrY6GOMumlEpmERrl2S/q9kv+yMagX86HP/9 avb5uHt+ffXybz/vjvur2cO/PKHt7gZfdyyoU/gPvL1Ey/CY//I+/2X3dAtUr69OfyvJflhQk2S/ cJb4r07246cNwldl0/c3sj9+W64fRSXjqSLP4sMaTbFGZFwhNk9qxnLNgfIUkDIayDKhsbDgHJZg Qox0Sk0e6UMrzDI1eci7TI0K8SFjoowHe4RHTx7dM+mhj46H6CzJLwS5C4JWSX5l3lSnqG5pYmqQ NiVhJ8L7RYhHl4jyBU43toRpuDExNYicHsBKqGyiVHqfYU1070moBlN/KruvLHT6+I6YTItSuX0W UbnQ552lP3qmO81oEJULfY5memUzpyezEiaLqFzoNlEqr89ApdP6TKNSaX1l/lSj4oVpVGdJfcVd TrUqxut3hqjIi5lEZRCVCx0btYWpQeh0zU+z2UTpbL4yVXTUSqhWSOsum4JqWmxgyi0dL+ZZmBq2 F3JEj0SZlqDS+AyicqGjh79FVIPQ4fZtIUpn8JWp0vl7yJYqC13l7xmYcqGvTaPSyXsGqlzoG9MS yB2RdGNgyoW+MS1B5+0ZqHKh20TprL0yqrOcPeRWlqWucvYMVLnU0XLTRNVg62f5eqYxqHw9g6xc 7igSt+xKJ+sZuHLBw7tp4VKpesbGfpao14Ws0MJxQSXqlck6y9JbmqgaJE9BhWTJ8NZYWlQ5egZZ SvJ4KduwLZWgZ0lLSd4mS6XnGbjOkvPQbL5s8yo5r8ziWWYeemgbqBokTw6tUfJz0yBUXp5BlpL8 3DQIlZRnSUtJ3iZLtzUu06VaGuMh3pDUW7B51djYQKV2m8WNiapB8qqrMbxzlhbJ05c0ZJClJL80 DYJcfAmVIXm0XstgbLJ0e2MDmW5tTLdSw1R1g+Myl7q3MW5NObJLnuYlTzP6jS95mpNWnHRPgyNq m7Je6h0GOSh36bI7ESRdc0iQqEeKzvC6IDmbZZvSVOrgnK6yxZ2kBTvHYrfpTXAHO75JRPuly+55 eiGHf7fIWWmR+yVP08pg/fvL0zQ7yV667CK4gA3na7rsfnPSKznpKeeVDu/fkvMaDwrYbuNyl7Ci jDFQ+RVAdURENTbecyAJYpqpuyisivRZwVlGjHLSBkbaoNKcIgsZOaMisjKBcnnBab2NGbx+3sBM G9Q4qXAho+JmCuayg5BGGzsIozSw0wY1TipsyKjYmYK57AzJghxTQ/ylhZ02qDSpsCGjYmekTX52 2UHso007iLc0sNMIlSYVOmVU7Iy0yc8uO4iatLGzSFYpuGWMJPCO1gaVJhUcMip2RtrkZ5+dZB2O sSEw06CdNihEZqq4eCudgrnsILzSph1EdKokRO20QY2TithlVNqZgrnsrJJ1ONpBBKeBnTaocVJh Q0bFzhTMZQdxmDbtrOEI9U8DjVBpUmFDRsXOSJv87LKDsEsbOwj1NLDTCJUmFTplVOyMtMnPLjsU r2njB88vCKRglzESEVdPM1iaV7DIqFjK6JPfG3hKluSsIAoLNSipFQyBoSo2OS1O4XyeulST6PHU I/XDX0doctgENs4r8pdR62kK5/OEcE6j7SGI1MJTI9g4r/Aio+ZpCufzRE2MG+8MCOg06GloBEvz Ci8yap5G+uR3nycEfxp5QsiphadWsDSv0Cqj5mmkT373eULkqJEnhKtaeGoFS/MKrTJqnkb65PcG npKpeHsEAlQtPDWCIURVxSb73hTO54k6FbetJ44nmmnP/H1qBBvnFfnLqPU0hROeLqnR//Cp0fD3 x9ToH++f9rMhlkFxWvSbp5+OMGz6r5fnn46z95//fLjbv77a/Xw6BNcapSnPPjzcP/9P+NvC3xw+ fJh9eX21Wm6WlLcJj1axxynar9PP1OMU7ZF6KqOIK0gSn5+PL6d/3h8eZ/SH11cPIC7g3/3y48sp ggoI+fieDj/cPzzg76mgYPYZRY0DHHf0n7+mje/j/Wl/nD3cP+IxqRv6HxG3e/Vpv7t793QX/nza 3T/EP4fFTD/vv5xAG/9p9vPx/vXVf6Cs7N363Xr+3bxfvvtufvP27Xd/+uHN/LvlD91q8XZ4++bN 2+4/ic5u/urT/d3d/on4mH15fHh6eYW/RM7+6fT86vr65fbT/nH38v3j/e3x8HL4cPr+9vB4DWnf 3+6v7467z/dPH6/7m+7m+nF3/xQ4TzK51tj/+AeQDGJlDERfi5Kjut8f7v4adB/+/vPLc/xr/IFp A3gbbZ8Px7tIGP3p+Xi43b+8gNi/fNo9k0rZ1GBd93conEWiyXmmPrZmiJzh/gI7JBG/PP94uP3X l9nT4d3d/emnw/3TCQTFy6YCpf+wjZdQJZNdyXseeGRNcvGDpGa3MOl+g2pmtlkceFap6F5M9vbn aLKEU8yUUuvZKD7eMWdbIEn5FZTEwFXSeRp+nuS5DG2wlnFl5kB5rn54sL2AKE9FWYRmjQVEeR7K 3KAozwBahFz0AqI8CYUaDhYIypNQgAGZHgU8eQaKQU+egGJKiL7qSdRI6SlSpBL2FyHju0CSytcP /fIKzKmM/fmGsspKqHJ5o3tgmapc4LHPaQlVLvHQrrBEVS7zxWDInHp8+LLKxW7Kirb2hAqvf5c5 VDn7ILssLJWy3w2GVams/djprSAtnbQ/t+hSku8p46qEK5d811GvzoLoqadGkkRMdivhykVvyyuX vSkvnbi/2JTpUqn7w8aQvcrc79DFsMijSt4fQlZmgUdKF0mS6DYWXbnsB/QZLcpeJe8jMGPQlct+ QG/iMi4le1NeuexNean8fdSTlulSGfyxY2JBXiqBv0dn3KLsqYI+SbVHz+Qij6oXLyWolnHlsu9D pmGJrtzu8ZU0cCnZhx61JVy57G15Kdn3hq2qNP5+Sc1WC+sRfutMXiHJs0CXyuNHMxoDl5J96Kpc wpXb/YBPeZkuJfvOsHuVyt+vjC8H6sdzHg27V8n8trxy2feWvFQ2/xCeGijIXufzo4Ft0VZVNj8O 8WV5UQOeZPddaOdbkD29IpOghtBouERXLvsudCcv4crtfsBXoahH3X4XrWvLPOZ2b8srl31nyUvl 8w8rY4/WGf2hy3yBR5XPP0fecpFHldKPCYssqq67cyyOMqpc9OhqX0alJB86PBe0qFvuhmK7EodK 8qa0lOQtaal8/jn2pSKLKqN/bpwIVTr/PLTXLrCoMvoprbnAICKYo8kDh0FULndD7HCYZZis+8U6 32zmVOJYIiqXui2pXOq5pHBdTbeo3ad4/w9pRXyzMhKMcAiFe2ErAch63qPkvrIbog4MGRNm8VnU gSFGApZkgzowBEXA4qGuA7PPEi92N1HNXTi2qceXg525TPdcB5z5TAkODjhzmtzndXD2JV2ytifJ xpesbSvB8NJd15LMpbuuJZlL1rYlmb+/rG0cK/DR4TPEcX97mj1Q/u0M4Qb8P9rbHK9m719fvY/O /+fdiY4e5NylP1KMgY5olGlMJx76+zGiGeNv8QAC5yR/nsffdZyOt3C4ZxlQfpYxoiPvAg4HcL5W weKHlU9hITixPRB1Gtk5bfKrRAan3NCzMzR9Ssi02KFiUQDC/Vmlk/uzea0yuZsc3JZVbBPqfIbg aIuEpialFkdwO0bI1ORLsMsYNdRx5Q+CPVVi4S7kmetMTSmU+Ww1dWhPSOKHk4ppMLmikleCTCku gl1G5oqKPQOcwxVdfsPM9ayyKYUyn82VNGcbO51ZXMFVFqiAM6yqA0qcIWrh6KrD8dFzcJpPTils 4IqfgYRjxdEVdUQO1KazvmCXMeoKDiaGc7iiSzxxDzcQgmvmNgHHEMMJhTKfrSs4NMK/gcvC4Ypi tEQFHDhVKuC6YTjZSoUKGZl7aqVD+FA8XuNqSqHgqXDFLTWRaOdwBcdJoAL/oEYEnCIRzOFJGnSm i5XQKiPzPqFPfrd5wlU8kABfc6TUWlRwSQRAyXMR1DJGEsL3EOKvMzTnz12qjhQkMjKyc9rkZ2EH Nksf4mC86eNM3/QsDPtrgv+XN3xPfytt/WCUk2SBsOhUBsDvkSyA3X4lTTWRKssd+MdkgfUCz/hi 66QEF3T1u5nkt+RW2pwssKBIBEq0Ao95JoCKaoRo3hDdNjlQni5AIaASotytDhRw5xUQYdNIXnW8 sljGBOYTUB+60RQwQYEJqAuvrZaIyl2MfXi5tYAKX4iEyiQq9zCaRKmkgT5EiUtUqbSBPjRULJCl 0gY6ZASUpaUSB2BaZcGrx3x79DYzkCnZB09qibJc+EMIMBbZVNIfyMNbQpaLv0KZUoBFGZ24ki7n 6FNSZlPlD8TXBAuUqfyBAe83G8hyy+9DwLKELDf9OZ5qNJDlCkDL5LLMVN+/RXiur6QAlULQhccm S5TlCqhQlivApEzlECxDrKtEmUoi6EICR4EylUSwCCGXIrJcAfRYZtHOVBbBMoQ3isiUAhYWsnwF rMLz30Vk+QrorIVOV8RktBXKlAIsylQiwRr7cNnOVCYBHtQsy0xlEqxCklCJTZVKEEOqBW2qVIJ1 SKkqIlMKCLHxErJcARvE2Qw2lQKQTlQ0DfWsb4UypQCLMpVNgAIfSwMqnwBPaRcpU+kEG3RHLLNJ LoxkQdamcdYYcG7JTL3rGzr6FeSv8gm6+LB1SZsqo2BJgfsSsnwB0CsBFpu5AizKVEZB15kfdJVT gC20SJlKKYDvhXIKSmyqpAKcRsrI8k9AF19ZLSLLV0B4hrcgM9UjkBKhLcrUCqAEvhIypYAKZbkC LMpUWgEewqJ8rRKbKrHA2IBUWgFwWfJXiQX5ysSt7hIA3j1NYn+XALAVraBTH65eW+SFRs+GE17G og7g4rpwwPHdCuDiiXfAsTADuHh76+B0+iJwHK9aaL8EgC0juASALclcAsCWZP4rAsDktPymQGT4 MFMkkk4FdiRySM8FWX5eOuhh60GpS9V1LSEmp+I57sF8UgGT4sGVMTp642430ia/ip93GomknqhE ZSplt9jpJMbjvLgD1xNjrDu4JQjjvGw1oc9nqeNOYb0bi4RDKtKKK0otvECvXgYpec+VUUNbkqYn owmFPldwBEXcboCBfJqBCuctQvipItwgn16hQsZoVD3lJRJXnpQmFAoe2/wGjsgg+Z01YNkffFeR irTwBLuMHOvgZwDdh1wpT5S4cmKRUwplPpsr+IwCbnrhqx4MWpDfB1TASVO1QLi0GKMcwoQKGZl7 fnyUnjWrWfSUQsFjc7VAsX+gNT0xaOkKbq4ImVagYJcxUkuvakaMEjST32WMcPB0RThPShMKBY/N FdxLEXfq0mlxtSInKekqrUDBLmOkFt4vxig2Lb/LyNxzF8zOef91SqHgsblaSZQ3NaC1uIJHLFKb VqBglzFSu5ZItLNe4BRjKcmRW/DIyFKaUCi/21zBExVxp8i9xRU9BEm6SgtQkMsYiYCfLCJ0lsua D3nwnlSX1ZRAmc9masM9a/FNqO8V5DoL1Kb1J8hljEwBLi4rZ7XAe9Yko3P6ZDabpfCuJYk/9USy 9ARHWVRUWn2CXUbmKT2wW9//MHPcerxnJenlTUWhzFfhKqUuyd5qc8XHlrT6BLuMwhWfgpycDfKz BWpxtqrt6siniJqHEDRchSt5SzGFVU2u6B3JsAHWVzb53iJcfbHA4Rft2ZPShEKRYoWrgV9gF3Mx mYI7LhArq09wy8iakkOVfNDlZxkFjB0OaYOS32UUuDPy5GfhCCf8S0LGP/Y7izh0TxIywjHpd0/I QKokliYfC0oZGQuk11JUIbQc2axXafP+pvYNFAHmZ67zVAt8pFIkJzrFw5rOQbDdJJBQdVxAg+0+ wYQ3V4aYfJbjwUkwwSCcWCQHYkkwfQxSTejBJyjBkIO+QE4ehIgx7QkWbOUJiyEbbF0JxJCNysAI sZ8CNSr/AuVpFBOZ0KPTL+YUxSihygUdXi8rocoljUxfA1Uua+i1TFUu7FBWXyIqFzdiVmVMucBN SeUitySlki46VH8XJaVyLjjiPxG6SrnoQ7itwJ9q2RCqWwtCVx0b+pAKUkKVCx3yLIpKpVt0IRGk hCqXOufhTBnMpW7LKhe7JSuVatGvDLGrTItNDIBPqFKJFsNAYeYCg3QpT+uv4xSvKa7c2HEuMXDl cu96Yw2qbg2xar1EVy54POJTVqLKsrDFlUveEpfKsRhCE4kCWWcpFsa2p1IsqP1IUfRnGRbGRqwy LOahmL5ElxI9B6snaqSLRVL2ENJlSriU6MMrdIWlqPIrbHnloscr7mU1qvSKeSjML9ClkitQNWDg Ul/SkERSwqXMfmXRlZv9At2JinqkY0aSKi3/4n6jkivmIbmxRJeSfeirVJA9+R3SjLa8lOwteanU ioX1SVSJFdT6pcijyqxYhoYBBR5VXkWPR8DKuHLZL2+MM4h6fbEPj14W5KXyKhZo6VDUo27WgJY0 Zbpy2dvyUrK35KWyKtBNrEyXyqnokZdWpEtlVSyR9FvkUeVU9JxxOdknVLeG5caiK7d7yXid4sr3 HHplrkxXbvc9PlZlHnPZ2/LKZW/KS7VrWIUklIKtqnYNPefnTXhU/RpWoRtYCVe+5/TIFi3yqDo2 rNDCpygv+MXGHaDH6aWMK5f9qjc+26pnQx+awhXWkHqA0ZaXkr0lL4odpf1r3Rs8qicYEcEp86ge YITUy/Ki6sI048A5gxM9Is45Qq1x3CvKXr3BCEkZdOWyX6MBSRmXsntO1Z/Sldu9LS8l+1xel4Qp 682h4De7dMyYpJJdEqasjBBKOUdY4PLO4cRmOGxxeedwIhmOE25T7kU944+O5GRiOHTHEIgDHkMV 2xSDdcDZgHF0bsKO71ggRjIsHOz4VAVwCZzUwekETOA447YQQ4fcAB4+kTFRihKcMEnpTTnOYdji pfAm7MxqCk46tDOryP9owf731zHDlDvnBm1xgmuRDMfatimPqi53OqWREeAc1oSdtYo4ZRM4axVd DjLwaGrf0ByE7gMxJW8opuRFniSCZ4X6ONPOCeFz3APxuciBROZkjAG8uPLqwUBNlfx7ifCZqXhw PcaZLT46zkaDS6dGojTQSPumUCBj5IQbV8CDV0Mm8WyhTXDY3MCXEywtpQBZ7MCpHQBThwPBLWOk Ew7rAJaWhfwsI0dWOa3Ly8A7p06w2AzBQxoJkNi6xRDcxQEQDuGqTCVEDWdvFQ5u3ojPeUpkQqDP E1yPEXVK6rGYgiM2QnqtBiRNyElVgAM14nNeZJpS6HMFp17EnUzf4moh+T+r+lKG+zJidBqcwDUZ 4Zy+QlMKfa7gLou40wqwuILzMEDCPVg1LDgGGc7hnl4SwEcDnaar+KYU+lyFZwCAG64mxm1yxZ8u ON6qVMDlFrly0lXpsRviCg6zOj7en0YKfa7g4mEaZAuwuILDK0LiuFXbgOHMinDY36pwnFgCV1Qd bkKhzxWcJ0yDfBwtrsIHG7KFs6hKBdxEASO7zHBQECpkjLs6XEBxZieZfkqh4JF9HVNcEmv+sRNr 8HGYJNaEzed3T6xZLdcbXu8I5910uKtiLeedTvDMMnaO37bTCabikuuwJeQJL3luDTzJ5AcPG1YO gxWanL9j8eoEVe4jjlGpCSZ8G0dMPRochzLYCabcO4/QQpEobN0jqv/H3vXvtpHj4Fcx/H82Hnv8 K9gU6CbN4oC928NtX8C13dg4x+Mbu00Ph3v3+yiJsmiJM26umWabWWAxTi1zSIqiJPITlSFcmyYV BohdLjbiCuZwJKVzFcaHNa4E1gYX36hqD/WO8vpJESXcBot+RUZawngBcFI8TUzovsfFbyLdExjc E0NR/DSxUPtTnK5PK5989pGWzRJH2hc3peAyUa0nsWsLiCmMCdzNlAsNREIK4E3WUzgTyJvpiPJ4 OBsWEwvV7/IGkZQCeoP7jjRaofYzU3c9NSBD9U/AvsJYqH4GlMScheZfwVmofpUzAcAZ4+aFNGcC gZM5jFjEmYDgjMea/iUGRxuZstYJIAsKZ6ID0OdJ+xcgnJFBlaQsA8eqjiabacNcoHBGOmeiAzTO BA5nyMVmIpuVQBy4qaSYAogzRK2otM4kEsdlZqPelEgcXOagEAs7oN9T6kYIKE7e1zwjtqrHDuib +7ESw0lgcXKds7ADVM4EGAd3rypiCjROHxcxJTtA1DoZGGxjys5ErRMsIBRi4QzQV522wOPQbJjm LHRBfS5oEdmZqHVCd+WkiYUuqIIz0QEaZwKRk6lrDAHJYQhAZLQCkoMLAZXelJgcFAVKikkBDz8d YnGgERMjwIFfYs7CDlCXBgKU03fgvZhWqP8KxoT+NcYEKseVrYnsQoByMCTTChOgHHPrScr6BShn EHoMbPXaSidtpROEIdqrLqKsalvpRMt7tpVONM20lU40zfxZK50gtlNR6cRMtxQi5/SAFu6lCJON z1aH0tHOZZE42M/hWX66JN7ZhzItOeaPqXCwN86xZljS2ogzp0ZUmbiMCPY3VQH3DNEnS9EsrNQQ Nt6MBSDlG8xyqKrdCYdnSMXFWXxKWJUKQSnDhQewMHV+uh7Arc2mHcZ8tfQuK1WrJVc+xnPI76vo K0SDDA9Y4lkedKlcJqsmPYdYlSV4ajDMDAvv0ni1SjplkOnoQuEqd8OCx19oMiF8ZRoiPlXZA1OX 7KOD9FU9hQiWoQdrrW52wl+9SIgaWU59VX1NpgmdM8QQyBAoqmICQS3brmasTOgEA9Gz93mrYyrm sF6qMWfdEaCptj4EuiwXkW3zW6xZjTnZXDNWEOs6S0sxh/w+3fwQYLK0beoBGtP6asTVTvzoY+r8 tFIh/uUoVvu/EXBkpq/gCKr6PuaQ36dLNaTbHMkOfHJUkwoxMdvSjz+mzk8r1ZBruNQMF4TFLL2a 9G3MIb9PlwqxKEMbwaYaC8wd4gTBn0rdIlTmKFYn8nOHjsmm1d4/5rBeqoG7q6hfW28C4TPLrR+B TJ2ftq8GDlXcr/EqiKBZejVaijnk9+l9hbCVpe3hMZoFEnyBbJUO0FeNA0TVbLua8YKwjm1Xc6lT zOEZUsHyLK9sL5pUiLTZln4EMnV+2r7KeBFUM14QbHNvrl5R0tiQHPL79L6i2cL8phZI49YsiCpV dhVXh6sZLXwDFS2Cq3o+5u8MmawaBkgaVk9W1lG6MLg6YVqnFtcRZEZcZ9o+qlOPu6DryBtT4S4C Gy0m43VjMjAiI0yGGXTPjslAnUC+mAvb0yy3k8gRkzGkYidYunzbWicTc3cDKqfQcA3RFhhSPkmg Ho/DDOIb8em4iFKYl0YRUhNjNxup8HVwG0dK7ixhRAnS+0a44i1NCbOQbwS5kN1ISIdJwjfC9Wpp SphJfSNVTzAY30jVk8Bj8HHQSDxR/AQmkOZKwDHGJrWaEFCAMdTjoOLuGT4OGvMl9K6VJaDNh9fE 2Nxjk+Ir1DzVjaAUVWQNAoyh6yvUvaovgcXgY9CRjAKKgTKrab4EFGMEIE/SuEQRFCwGFVqhyY9M 6jKhLxrxXqt9rRqHKIMywnUyab6E7nPFvqgUpn+jri+he01fAocxxGH8JF8ChsF548gmBAxjaK42 SuhLojDchRsxrVD3w5xAAClaoe7VcgkShOHKJUT2JTAYarkEgcHQ9SV07/LskYwSgmHQOQkZJQJD 86kCgcFlLyIZJQBjpPhnCcAwOKsUX0L3WtkLgb8YZvaod8xXaPeZViZEwC+Gqr5C3etlQrBu9WMo d8fGI74E+IJuSkv6Qlr7e1oDXNSStFWBvci0ci8UTgxoEfwroXsBvcCdeApfob/P1Slb6B4FttIy hj5H15fQvaYvAbzgKkeR7gXugkFp0RiSuAtXSiCmFa5w1CpHAnbBVY5iWqHdO0BUzFaoenv1SqIb BegClTvTqqeM0dEk0NlJk6B6xr6Vqi6BueDCXpGIAnSBsiRJi5CYC1dAIyYVah4r2TSp0OjpErKk hBQV9BK665AixdPJK9+Ii6DFXIU2r1X1oPjnkZSrqBKTCvWu6UoUQclcYZyIlCiCgupMSV1RWsxz 5UrGxJRCrWPhkqYUat0VsokphUrXithRDNDzZOHHCWsX9U+0cn+i/ImuqVDpmqZE9RNXCCqSjwJ9 nnXNkYraJ7ZKT0woVLnikEXdE2WaoKSbZ0gZehTH821cGa+YodDGtTKWFIs8UrLFjGJKobZDHSEa 08KmWtgUQtQtbKqFTXXf+2xldWGBFjalgYNa2JSmme8Bm1LrbrT1TrRuctng9z4XXu0JXNr6PW4L sLmo6uZtvZPDytVGoSxY5xF4O9oVGWBeut4JouImg3k8Nq3lZb/+4HR1xt9whqUBgveVOcyYw9Ok X4g8senE4xF3zvlqUiH87rK+nO5k6vx0FCkQSrn2mmIUCJvbdjVYl5hDfh+nMmOpfDkCZImrU7MI bFsuanAMCFrbdjXoKASkbbua20ViDuulQpDU0vZYCq2vEDI2LY93YTF1ftq+QjjYtePe5+/5adud W9wi5pDp6H2F8KPlweMINamOhT6qx0vuEIKouFw5XhBEtW+uLURyymG9VAjsWdp+FGhSIcxpW55d lKUOb2T9FJUisrbP3PLT9mnMIX+v91VcPUeTim7jIy+AEGElF75+TrVrQ+DPkkMWr0qomMF6oXyR I8YGaTJlrhyIL/3GtPlpFUvXypHovrodf81P28yXYKp2pxF3TEXvJQR7DAOoyFPt/NwqoAbE5ErA +BJZzAA/ndQOkFODx4x4Yyq6OA4X7IuDad1jLaR6cNihxh3N7+anlYQLGdU4D569TuyR5WjxNd3O 51eNr6FjyRZf84/l/IDg1mbJpT5UgM3NCu2Wb8uyeFwtZ4s9HKixL/ED+mO/+3vZ+fD412KxvO7O Ph0KU6OPrwIqPn7sfKEl7cj7zfG4j+EOf3BE2Ux6I/IUpvDJJM8RWrfugqnsyv3h12Xx0KEP190S Upi3zD5j6WybchMiuy3u1puNecNmK/7BQN7cm92qe/nl0PlUrq+7/5n2pu8m7yb5Rd4fvbvIe7e3 F2/vbvKL0V02Ht4Obm9ubrP/0nuz/Gq1XiyWW3pN58vDZru/wj9ed1eHw+7q8nI/Xy0fZvufHtbz stgXHw8/zYuHS6hiPV9eLsrZ43p7fwmMY+/yYbbeGkn2xWa9IHLE3L68/3CzKTufZ5vr7p35zykk aHYp2XjzM2SDLE44FgnnTnq/9KcXd6PJ+CK/y4cX03FvctHLpr/gSEA+zW/vpEi/rbfL/18k2sZM h4BRGHFU2Xrmv1g2rKPXh2XZ2awfYDu+0eyKTPHddmG69jBbb+znQBXE/lEVViWmoy/ZVt/8TJ8O Xz586awX110b36J/+lAs/g1TLgtYGAZM7DK2xXbZ7Wz+ssVgQIMDfyj5wwf+MNvOV0V53T10UVqV Pt4c8Bd+82lXru9XeEFmNbN7iwFztzY2fOQBAtAfj/udZRYfXJfgn8+zsseiXFgTo0+7spgv93uY 3R+r2W6JdxP9+d8+Q15SAuXEYwdhVm2u4R8Y5aYvd78V83/uO9vi2zqIaTbsuQ1Q1h+N6PSV6WQa nXNyINMhfd16iNZDOCfZnIfwSNTX7CGwiYo9hFniNuQhUEJniltE3OYrtYjAt3CxrYtoXUTjLsLE DGggvGYXgS1t7CLMzr8hFzGZAMsPF4CQB06PwVeIJQTKL7ZLiHaTEeyzmltC+KX0a/YPiFPF/sHE thryD7huvj91FRCmg3yMQwrCQ0zaFYS6VW/DEM8bhvBL6dfsIbC6jzyEHaQNeYhxlvVdMZEMx9tz HOeQHqINQ7QeIgjCNhmo9Cvpl+oh7q8e74+BSoAnzwmHa4HKX8vi084EKu/DQCWQH9ZDmO87A5wg xAB93JlGv5Y7jlPe00cTqsTXiKbK7+lv0+KM1AWqUqMakos79MYjqqQjfALgJeQyTNwBiX737Xz1 u019IG7hfoyf2l/OV+9cWJOOi9EPUcOC+Jxd2YyHYdgx2FQIGCgBq9nfkXaAYk0yuCG3Cx1ZSE/m dcSBX0K7JDSEmgEyJ7TcbNa7PYW2Z1dKWkiMW5Fj0fMQmy2lMnqG7FN+Dyt26QotdYE7L1y8nzJp trdrR/j+X59m5ZKTEVPU1YAh2YQEMCeYMjs2KeG+sYkJ9825yYltQcmJj98/OQHMi7BMg+NozjJP Ry9bpjJ2n2KZImFJBgcw2NNt7iu3tcYATe7wR82I6mnAP8tAMxMCZlc71T3/NAunK6dZlwOR0yiO Cn2zaXbayxmHhMOvyP+dRO9QuZHKvamzLH5tAn9YvrsDhMdZVplDvsMsS8dkhS/zgWMkY3ntsn+m HGsW64h9maKhp/iyp8yS7Sz73WdZOpotLNOHLH8Yy2xn2WfFHbWz7OXXbWapzoGcZV0Q8PlmWYDO +i4A/pRZduCw5C98kvWJSLeV9ZGTBlxZrKJ2jq0C1b2mnSwVIxFzbJPJr0YMs51i2ym2MmLU8EaW toxiirWH607jwc+1kR3nVDxSRovP3cdyccgXuY31YXg7w9o7lJsKyfltLKuonWHbGdYC2an6VjjD 2qNiP5JhtjNsO8O+qBnWZ2dcRha1QDHhPecMi4uzxxPKcSFx+pRdbH/orj974dtYH4R3k6w/h9DA Njaho3aWbWdZO8tSxUkxyzaZxWjGMttptp1mX9I0SyV/5EbW5WeeL1Y8Ho5x+4GdZfPRaAJEwlft ZDMuQDNAIX7zy5e4laXqIMKXeSBuA7NsFuuonWXbWdbNsidpDHsPVlN72UYss51l21n2zFkWgeP5 Ff43KNn7crZbree3s8Ms/NvgKK+W/WJVbBbL8s3/AAAA//8DAFBLAwQUAAYACAAAACEA9uW6gd8A AAAKAQAADwAAAGRycy9kb3ducmV2LnhtbEyPQU7DMBBF90jcwRokNojaDSUqIU6FKnWDBKghB3Bj N44SjyPbbdPbM6xgOfpff94rN7Mb2dmE2HuUsFwIYAZbr3vsJDTfu8c1sJgUajV6NBKuJsKmur0p VaH9BffmXKeO0QjGQkmwKU0F57G1xqm48JNByo4+OJXoDB3XQV1o3I08EyLnTvVIH6yazNaadqhP TsLXx3ZXv4eH4TPtr5nV2GBzHKS8v5vfXoElM6e/MvziEzpUxHTwJ9SRjRKel6snqlKQkwIV1mJF cgcJ2UsugFcl/69Q/QAAAP//AwBQSwECLQAUAAYACAAAACEAtoM4kv4AAADhAQAAEwAAAAAAAAAA AAAAAAAAAAAAW0NvbnRlbnRfVHlwZXNdLnhtbFBLAQItABQABgAIAAAAIQA4/SH/1gAAAJQBAAAL AAAAAAAAAAAAAAAAAC8BAABfcmVscy8ucmVsc1BLAQItABQABgAIAAAAIQADrKb8nUwAANsQAgAO AAAAAAAAAAAAAAAAAC4CAABkcnMvZTJvRG9jLnhtbFBLAQItABQABgAIAAAAIQD25bqB3wAAAAoB AAAPAAAAAAAAAAAAAAAAAPdOAABkcnMvZG93bnJldi54bWxQSwUGAAAAAAQABADzAAAAA1AAAAAA ">
                <v:shape id="_x0000_s1323" type="#_x0000_t75" style="position:absolute;width:18395;height:17729;visibility:visible;mso-wrap-style:square">
                  <v:fill o:detectmouseclick="t"/>
                  <v:path o:connecttype="none"/>
                </v:shape>
                <v:shape id="Freeform 302" o:spid="_x0000_s1324" style="position:absolute;left:2101;top:10807;width:14129;height:2026;visibility:visible;mso-wrap-style:square;v-text-anchor:top" coordsize="2225,31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6zpoMMA AADbAAAADwAAAGRycy9kb3ducmV2LnhtbESPwWrDMBBE74X+g9hCbrWcBqziWgkhEIghUGq398Xa 2CbWylhq4uTrq0Khx2Fm3jDFZraDuNDke8calkkKgrhxpudWw2e9f34F4QOywcExabiRh8368aHA 3Lgrf9ClCq2IEPY5auhCGHMpfdORRZ+4kTh6JzdZDFFOrTQTXiPcDvIlTTNpsee40OFIu46ac/Vt NWTLs2pUbVUWyvdjqobs/lWi1ounefsGItAc/sN/7YPRsFLw+yX+ALn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i6zpoMMAAADbAAAADwAAAAAAAAAAAAAAAACYAgAAZHJzL2Rv d25yZXYueG1sUEsFBgAAAAAEAAQA9QAAAIgDAAAAAA== " path="m,317l15,268r10,3l10,319,,317xm36,238r7,-8l77,202r7,6l50,236r1,-1l43,243r-7,-5xm108,181r4,-2l120,174r9,-5l137,165r9,-5l154,156r5,-2l163,161r-4,2l159,163r-8,4l151,167r-9,5l142,172r-8,4l134,176r-9,5l126,181r-9,5l117,186r-3,2l108,181xm194,138r2,-1l205,134r17,-7l230,124r9,-3l247,118r1,l251,125r,l251,125r-8,3l243,128r-9,4l234,131r-8,4l226,135r-17,6l209,141r-8,4l201,145r-3,1l194,138xm284,105r6,-1l298,101r25,-7l332,91r8,-2l343,97r-8,2l335,99r-8,2l327,101r-26,8l301,109r-8,2l293,111r-5,2l284,105xm378,79r5,-1l391,76r8,-2l408,72r17,-4l433,66r2,l437,74r-1,l436,74r-9,2l427,76r-16,4l411,80r-9,2l402,82r-8,2l394,84r-9,2l385,86r-4,1l378,79xm473,58r28,-6l509,51r9,-2l526,48r5,-1l533,55r-5,1l528,56r-8,1l520,57r-9,2l511,59r-8,1l503,60r-28,6l473,58xm569,40r8,-1l585,38r17,-3l611,34r17,-2l629,40r-17,2l612,42r-8,2l604,44r-17,2l587,46r-8,1l579,47r-8,2l569,40xm666,27r4,-1l678,25r17,-2l704,22r21,-2l726,28r-21,3l705,31r-9,1l696,32r-16,1l680,33r-9,2l671,35r-3,l666,27xm764,16r49,-4l822,11r1,l824,19r-2,l823,19r-9,1l814,20r-49,4l764,16xm862,8r10,l881,7,921,5r,8l881,15r,l873,16r,l863,17,862,8xm960,3l990,2r9,l1019,1r,9l999,10r,l991,10r,l961,11,960,3xm1058,r50,l1117,r,l1117,8r,l1117,8r-8,l1109,8r-51,1l1058,xm1157,r11,l1176,1r8,l1193,1r23,l1215,10,1193,9r,l1184,9r-8,l1167,9r,l1157,9r,-9xm1255,3r31,1l1294,4r20,1l1313,14r-19,-1l1294,13r-9,-1l1285,12r-30,-1l1255,3xm1353,8r17,1l1379,9r25,2l1412,12r-1,8l1403,19r,l1378,18r,l1369,17r,l1352,16r1,-8xm1451,15r12,1l1471,17r9,1l1510,21r-1,8l1479,26r,l1470,25r-8,-1l1462,24r-12,-1l1451,15xm1549,25r7,1l1581,29r8,2l1607,33r-1,8l1588,39r,l1580,38r,l1554,35r,l1547,34r2,-9xm1646,39r3,l1665,42r9,1l1699,48r5,l1702,57r-5,-1l1697,56r-25,-5l1672,51r-8,-1l1664,50r-17,-3l1647,47r-3,l1646,39xm1742,56r16,3l1767,61r25,5l1800,68r-3,8l1790,74r,l1764,69r,l1756,67r,l1740,64r2,-8xm1838,76r5,2l1868,84r9,2l1885,89r9,2l1894,91r-3,8l1890,99r,l1882,97r,l1874,94r,l1865,92r,l1840,86r,l1835,85r3,-9xm1931,102r5,2l1944,106r9,3l1961,112r17,6l1987,121r-4,7l1974,125r,l1958,120r,l1949,117r,l1941,114r,l1932,111r,l1928,110r3,-8xm2023,135r6,2l2037,141r9,3l2054,148r9,4l2071,156r4,2l2070,165r-4,-2l2066,163r-8,-4l2058,159r-8,-4l2050,155r-9,-3l2041,152r-8,-4l2033,148r-8,-3l2025,145r-7,-3l2023,135xm2109,176r5,3l2122,184r9,5l2139,195r9,6l2155,207r-7,6l2141,207r1,l2133,201r,l2125,196r,l2116,191r1,l2108,186r,l2103,183r6,-7xm2184,231r7,8l2199,250r9,12l2212,276r-9,2l2199,265r,1l2191,254r,l2183,244r,l2176,237r8,-6xm2222,308r3,9l2215,319r-2,-8l2222,308xe" fillcolor="black" strokeweight=".1pt">
                  <v:stroke joinstyle="bevel"/>
                  <v:path arrowok="t" o:connecttype="custom" o:connectlocs="27305,146050;68580,114935;100965,97790;90170,109220;72390,119380;151765,76835;154305,81280;127635,92075;205105,59690;207645,64135;240030,50165;276225,41910;260985,50800;241935,55245;337185,29845;324485,37465;371475,24130;383540,27940;361315,25400;461010,17780;426085,22225;522605,6985;485140,10160;559435,9525;634365,1270;610235,6985;709295,5080;741680,0;757555,5715;796925,1905;815975,7620;891540,6985;869315,10795;939800,11430;928370,15240;1020445,20955;986790,22225;1078865,30480;1056640,31750;1116330,37465;1120140,43815;1170305,49530;1200150,62865;1184275,58420;1234440,67310;1253490,79375;1226820,70485;1299210,91440;1311910,103505;1290955,93980;1342390,113665;1359535,131445;1344295,121285;1396365,158750;1391285,161290;1406525,202565" o:connectangles="0,0,0,0,0,0,0,0,0,0,0,0,0,0,0,0,0,0,0,0,0,0,0,0,0,0,0,0,0,0,0,0,0,0,0,0,0,0,0,0,0,0,0,0,0,0,0,0,0,0,0,0,0,0,0,0"/>
                  <o:lock v:ext="edit" verticies="t"/>
                </v:shape>
                <v:shape id="Freeform 303" o:spid="_x0000_s1325" style="position:absolute;left:2133;top:12827;width:14065;height:1993;visibility:visible;mso-wrap-style:square;v-text-anchor:top" coordsize="2215,31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6V86MIA AADbAAAADwAAAGRycy9kb3ducmV2LnhtbERPTWvCQBC9F/wPywje6kZtVaKrBEFaChWMongbs2MS zM6G7Nak/757EHp8vO/lujOVeFDjSssKRsMIBHFmdcm5guNh+zoH4TyyxsoyKfglB+tV72WJsbYt 7+mR+lyEEHYxKii8r2MpXVaQQTe0NXHgbrYx6ANscqkbbEO4qeQ4iqbSYMmhocCaNgVl9/THKPg4 z67pV3u7vl3ek8TtTnTk751Sg36XLEB46vy/+On+1AomYWz4En6AXP0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3pXzowgAAANsAAAAPAAAAAAAAAAAAAAAAAJgCAABkcnMvZG93 bnJldi54bWxQSwUGAAAAAAQABAD1AAAAhwMAAAAA " path="m,l17,54r8,12l34,77r8,8l76,114r8,6l93,125r8,6l109,136r9,5l126,145r9,5l143,154r9,4l160,162r8,4l177,170r8,4l194,177r8,4l219,187r8,3l236,193r8,3l261,202r8,3l278,208r8,2l295,213r25,8l328,223r9,2l345,228r9,2l379,236r8,2l396,240r8,2l421,246r9,2l455,253r8,2l497,262r8,1l514,265r8,1l547,271r9,1l573,275r8,1l598,279r8,1l632,283r8,1l665,288r9,1l691,291r8,1l741,296r9,1l758,298r51,4l817,303r25,2l851,305r17,1l876,307r51,3l935,310r51,2l994,312r34,1l1036,313r9,l1053,313r51,1l1112,314r50,-1l1171,313r8,l1188,313r33,-1l1230,312r50,-2l1289,310r50,-3l1348,306r17,-1l1373,305r25,-2l1407,302r50,-4l1466,297r8,-1l1516,292r9,-1l1542,289r8,-1l1575,284r9,-1l1609,280r8,-1l1634,276r9,-1l1659,272r9,-1l1693,266r9,-1l1710,263r9,-1l1752,255r9,-2l1786,248r8,-2l1811,242r9,-2l1828,238r8,-2l1862,230r8,-2l1878,225r9,-2l1895,221r26,-8l1929,210r9,-2l1946,205r8,-3l1971,196r9,-3l1988,190r8,-3l2013,181r9,-4l2030,174r9,-4l2047,166r8,-4l2064,158r8,-4l2081,150r8,-5l2098,141r8,-5l2114,131r9,-6l2131,120r9,-6l2173,85r9,-8l2190,66r9,-12l2215,e" filled="f" strokeweight=".5pt">
                  <v:stroke joinstyle="miter"/>
                  <v:path arrowok="t" o:connecttype="custom" o:connectlocs="15875,41910;48260,72390;64135,83185;80010,92075;96520,100330;112395,107950;128270,114935;149860,122555;170815,130175;187325,135255;213995,142875;240665,149860;256540,153670;288925,160655;320675,167005;347345,172085;368935,175260;401320,179705;427990,183515;470535,187960;513715,191770;540385,193675;588645,196850;631190,198120;663575,198755;706120,199390;748665,198755;781050,198120;850265,194945;871855,193675;925195,189230;962660,185420;984250,182880;1021715,177800;1043305,174625;1075055,168910;1091565,166370;1134110,157480;1155700,152400;1182370,146050;1198245,141605;1224915,133350;1240790,128270;1262380,120650;1283970,112395;1299845,105410;1315720,97790;1332230,89535;1348105,79375;1379855,53975;1396365,34290" o:connectangles="0,0,0,0,0,0,0,0,0,0,0,0,0,0,0,0,0,0,0,0,0,0,0,0,0,0,0,0,0,0,0,0,0,0,0,0,0,0,0,0,0,0,0,0,0,0,0,0,0,0,0"/>
                </v:shape>
                <v:line id="Line 304" o:spid="_x0000_s1326" style="position:absolute;flip:y;visibility:visible;mso-wrap-style:square" from="2133,1854" to="9169,128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O2VEcEAAADbAAAADwAAAGRycy9kb3ducmV2LnhtbESP0YrCMBRE34X9h3AXfNN0XVC3a5RF cCmID1U/4Npcm2pzU5qo9e+NIPg4zMwZZrbobC2u1PrKsYKvYQKCuHC64lLBfrcaTEH4gKyxdkwK 7uRhMf/ozTDV7sY5XbehFBHCPkUFJoQmldIXhiz6oWuIo3d0rcUQZVtK3eItwm0tR0kylhYrjgsG G1oaKs7bi1Wwme5yXGf5BDUdMzz9HwwXB6X6n93fL4hAXXiHX+1MK/j+geeX+APk/A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M7ZURwQAAANsAAAAPAAAAAAAAAAAAAAAA AKECAABkcnMvZG93bnJldi54bWxQSwUGAAAAAAQABAD5AAAAjwMAAAAA " strokeweight=".5pt">
                  <v:stroke joinstyle="miter"/>
                </v:line>
                <v:line id="Line 305" o:spid="_x0000_s1327" style="position:absolute;visibility:visible;mso-wrap-style:square" from="9169,1854" to="16198,128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bpUdL4AAADbAAAADwAAAGRycy9kb3ducmV2LnhtbERPyWrDMBC9F/IPYgq91XKDW1o3sgmB QsmtiXMfrImXWiMjqV7+PjoEeny8fVcuZhATOd9ZVvCSpCCIa6s7bhRU56/ndxA+IGscLJOClTyU xeZhh7m2M//QdAqNiCHsc1TQhjDmUvq6JYM+sSNx5K7WGQwRukZqh3MMN4PcpumbNNhxbGhxpENL 9e/pzyjAY3q8VOv59Tqgyfq1+nC610o9PS77TxCBlvAvvru/tYIsro9f4g+QxQ0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D9ulR0vgAAANsAAAAPAAAAAAAAAAAAAAAAAKEC AABkcnMvZG93bnJldi54bWxQSwUGAAAAAAQABAD5AAAAjAMAAAAA " strokeweight=".5pt">
                  <v:stroke joinstyle="miter"/>
                </v:line>
                <v:shape id="Freeform 306" o:spid="_x0000_s1328" style="position:absolute;left:2133;top:12801;width:14065;height:51;visibility:visible;mso-wrap-style:square;v-text-anchor:top" coordsize="2215,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XWJvsMA AADbAAAADwAAAGRycy9kb3ducmV2LnhtbESPQYvCMBSE74L/ITzBm6YVUekaRQVF1r1YF3a9PZpn W2xeShO1++/NguBxmJlvmPmyNZW4U+NKywriYQSCOLO65FzB92k7mIFwHlljZZkU/JGD5aLbmWOi 7YOPdE99LgKEXYIKCu/rREqXFWTQDW1NHLyLbQz6IJtc6gYfAW4qOYqiiTRYclgosKZNQdk1vRkF u+MX/k4+14fzT1pN7fYanz3HSvV77eoDhKfWv8Ov9l4rGMfw/yX8ALl4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XXWJvsMAAADbAAAADwAAAAAAAAAAAAAAAACYAgAAZHJzL2Rv d25yZXYueG1sUEsFBgAAAAAEAAQA9QAAAIgDAAAAAA== " path="m,l59,r,8l,8,,xm98,r59,l157,8,98,8,98,xm197,r59,l256,8r-59,l197,xm295,r59,l354,8r-59,l295,xm393,r59,l452,8r-59,l393,xm491,r59,l550,8r-59,l491,xm589,r59,l648,8r-59,l589,xm688,r59,l747,8r-59,l688,xm786,r59,l845,8r-59,l786,xm884,r59,l943,8r-59,l884,xm982,r59,l1041,8r-59,l982,xm1080,r59,l1139,8r-59,l1080,xm1179,r59,l1238,8r-59,l1179,xm1277,r59,l1336,8r-59,l1277,xm1375,r59,l1434,8r-59,l1375,xm1473,r59,l1532,8r-59,l1473,xm1571,r59,l1630,8r-59,l1571,xm1670,r59,l1729,8r-59,l1670,xm1768,r59,l1827,8r-59,l1768,xm1866,r59,l1925,8r-59,l1866,xm1964,r59,l2023,8r-59,l1964,xm2063,r58,l2121,8r-58,l2063,xm2161,r54,l2215,8r-54,l2161,xe" fillcolor="black" strokeweight=".1pt">
                  <v:stroke joinstyle="bevel"/>
                  <v:path arrowok="t" o:connecttype="custom" o:connectlocs="37465,0;0,5080;62230,0;99695,5080;62230,0;162560,0;125095,5080;187325,0;224790,5080;187325,0;287020,0;249555,5080;311785,0;349250,5080;311785,0;411480,0;374015,5080;436880,0;474345,5080;436880,0;536575,0;499110,5080;561340,0;598805,5080;561340,0;661035,0;623570,5080;685800,0;723265,5080;685800,0;786130,0;748665,5080;810895,0;848360,5080;810895,0;910590,0;873125,5080;935355,0;972820,5080;935355,0;1035050,0;997585,5080;1060450,0;1097915,5080;1060450,0;1160145,0;1122680,5080;1184910,0;1222375,5080;1184910,0;1284605,0;1247140,5080;1310005,0;1346835,5080;1310005,0;1406525,0;1372235,5080" o:connectangles="0,0,0,0,0,0,0,0,0,0,0,0,0,0,0,0,0,0,0,0,0,0,0,0,0,0,0,0,0,0,0,0,0,0,0,0,0,0,0,0,0,0,0,0,0,0,0,0,0,0,0,0,0,0,0,0,0"/>
                  <o:lock v:ext="edit" verticies="t"/>
                </v:shape>
                <v:shape id="Freeform 307" o:spid="_x0000_s1329" style="position:absolute;left:9137;top:1854;width:1531;height:9029;visibility:visible;mso-wrap-style:square;v-text-anchor:top" coordsize="241,142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WdSW8UA AADbAAAADwAAAGRycy9kb3ducmV2LnhtbESPQWvCQBSE70L/w/IKXopuKraU6CZUqeBBxKaCHh/Z ZxKafRt2V037691CweMwM98w87w3rbiQ841lBc/jBARxaXXDlYL912r0BsIHZI2tZVLwQx7y7GEw x1TbK3/SpQiViBD2KSqoQ+hSKX1Zk0E/th1x9E7WGQxRukpqh9cIN62cJMmrNNhwXKixo2VN5Xdx NgoqObWb5e/mRTq3/Vg8LY678mCVGj727zMQgfpwD/+311rBdAJ/X+IPkNkNAAD//wMAUEsBAi0A FAAGAAgAAAAhAPD3irv9AAAA4gEAABMAAAAAAAAAAAAAAAAAAAAAAFtDb250ZW50X1R5cGVzXS54 bWxQSwECLQAUAAYACAAAACEAMd1fYdIAAACPAQAACwAAAAAAAAAAAAAAAAAuAQAAX3JlbHMvLnJl bHNQSwECLQAUAAYACAAAACEAMy8FnkEAAAA5AAAAEAAAAAAAAAAAAAAAAAApAgAAZHJzL3NoYXBl eG1sLnhtbFBLAQItABQABgAIAAAAIQD5Z1JbxQAAANsAAAAPAAAAAAAAAAAAAAAAAJgCAABkcnMv ZG93bnJldi54bWxQSwUGAAAAAAQABAD1AAAAigMAAAAA " path="m10,r8,49l8,50,,1,10,xm23,82r8,50l21,133,13,83,23,82xm36,165r9,50l35,216,27,166r9,-1xm50,248r8,49l48,298,40,249r10,-1xm63,330r9,50l62,381,54,332r9,-2xm77,413r8,50l75,464,67,414r10,-1xm90,496r8,49l89,546,81,497r9,-1xm104,578r8,50l102,629,94,580r10,-2xm117,661r8,50l116,712r-8,-50l117,661xm131,744r8,49l129,795r-8,-50l131,744xm144,826r8,50l143,877r-9,-49l144,826xm158,909r8,50l156,960r-8,-50l158,909xm171,992r8,49l170,1043r-9,-50l171,992xm185,1074r8,50l183,1125r-8,-49l185,1074xm198,1157r8,50l196,1208r-8,-50l198,1157xm212,1240r8,49l210,1291r-8,-50l212,1240xm225,1322r8,50l223,1373r-8,-49l225,1322xm238,1405r3,16l231,1422r-2,-16l238,1405xe" fillcolor="black" strokeweight=".1pt">
                  <v:stroke joinstyle="bevel"/>
                  <v:path arrowok="t" o:connecttype="custom" o:connectlocs="11430,31115;0,635;14605,52070;13335,84455;14605,52070;28575,136525;17145,105410;31750,157480;30480,189230;31750,157480;45720,241300;34290,210820;48895,262255;47625,294640;48895,262255;62230,346075;51435,315595;66040,367030;64770,399415;66040,367030;79375,451485;68580,420370;83185,472440;81915,504825;83185,472440;96520,556260;85090,525780;100330,577215;99060,609600;100330,577215;113665,661035;102235,630555;117475,681990;116205,714375;117475,681990;130810,766445;119380,735330;134620,787400;133350,819785;134620,787400;147955,871220;136525,840740;151130,892175;146685,902970;151130,892175" o:connectangles="0,0,0,0,0,0,0,0,0,0,0,0,0,0,0,0,0,0,0,0,0,0,0,0,0,0,0,0,0,0,0,0,0,0,0,0,0,0,0,0,0,0,0,0,0"/>
                  <o:lock v:ext="edit" verticies="t"/>
                </v:shape>
                <v:shape id="Freeform 308" o:spid="_x0000_s1330" style="position:absolute;left:9137;top:1854;width:64;height:10922;visibility:visible;mso-wrap-style:square;v-text-anchor:top" coordsize="10,172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mQ3kcQA AADbAAAADwAAAGRycy9kb3ducmV2LnhtbESPS2vDMBCE74H8B7GB3hLZaQnFiRJCStNC8aF53Bdp Y5tYK2Opfvz7qlDIcZiZb5jNbrC16Kj1lWMF6SIBQaydqbhQcDm/z19B+IBssHZMCkbysNtOJxvM jOv5m7pTKESEsM9QQRlCk0npdUkW/cI1xNG7udZiiLItpGmxj3Bby2WSrKTFiuNCiQ0dStL3049V kJs0/Rrl+bbUx/HtgxqbX/OjUk+zYb8GEWgIj/B/+9MoeHmGvy/xB8jt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5kN5HEAAAA2wAAAA8AAAAAAAAAAAAAAAAAmAIAAGRycy9k b3ducmV2LnhtbFBLBQYAAAAABAAEAPUAAACJAwAAAAA= " path="m10,r,50l,50,,,10,xm10,84r,50l,134,,84r10,xm10,167r,50l,217,,167r10,xm10,251r,50l,301,,251r10,xm10,334r,50l,384,,334r10,xm10,417r,51l,468,,417r10,xm10,501r,50l,551,,501r10,xm10,584r,51l,635,,584r10,xm10,668r,50l,718,,668r10,xm10,751r,50l,801,,751r10,xm10,835r,50l,885,,835r10,xm10,918r,50l,968,,918r10,xm10,1002r,50l,1052r,-50l10,1002xm10,1085r,50l,1135r,-50l10,1085xm10,1169r,50l,1219r,-50l10,1169xm10,1252r,50l,1302r,-50l10,1252xm10,1336r,50l,1386r,-50l10,1336xm10,1419r,50l,1469r,-50l10,1419xm10,1503r,50l,1553r,-50l10,1503xm10,1586r,50l,1636r,-50l10,1586xm10,1670r,50l,1720r,-50l10,1670xe" fillcolor="black" strokeweight=".1pt">
                  <v:stroke joinstyle="bevel"/>
                  <v:path arrowok="t" o:connecttype="custom" o:connectlocs="6350,31750;0,0;6350,53340;0,85090;6350,53340;6350,137795;0,106045;6350,159385;0,191135;6350,159385;6350,243840;0,212090;6350,264795;0,297180;6350,264795;6350,349885;0,318135;6350,370840;0,403225;6350,370840;6350,455930;0,424180;6350,476885;0,508635;6350,476885;6350,561975;0,530225;6350,582930;0,614680;6350,582930;6350,668020;0,636270;6350,688975;0,720725;6350,688975;6350,774065;0,742315;6350,795020;0,826770;6350,795020;6350,880110;0,848360;6350,901065;0,932815;6350,901065;6350,986155;0,954405;6350,1007110;0,1038860;6350,1007110;6350,1092200;0,1060450" o:connectangles="0,0,0,0,0,0,0,0,0,0,0,0,0,0,0,0,0,0,0,0,0,0,0,0,0,0,0,0,0,0,0,0,0,0,0,0,0,0,0,0,0,0,0,0,0,0,0,0,0,0,0,0"/>
                  <o:lock v:ext="edit" verticies="t"/>
                </v:shape>
                <v:line id="Line 309" o:spid="_x0000_s1331" style="position:absolute;flip:x;visibility:visible;mso-wrap-style:square" from="7696,1854" to="9169,147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upJ8sEAAADbAAAADwAAAGRycy9kb3ducmV2LnhtbESP0YrCMBRE3wX/IdyFfdN0RVS6RhHB pSA+1PoB1+badG1uSpPV7t8bQfBxmJkzzHLd20bcqPO1YwVf4wQEcel0zZWCU7EbLUD4gKyxcUwK /snDejUcLDHV7s453Y6hEhHCPkUFJoQ2ldKXhiz6sWuJo3dxncUQZVdJ3eE9wm0jJ0kykxZrjgsG W9oaKq/HP6vgsChy3Gf5HDVdMvz9ORsuz0p9fvSbbxCB+vAOv9qZVjCdwvNL/AFy9Q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66knywQAAANsAAAAPAAAAAAAAAAAAAAAA AKECAABkcnMvZG93bnJldi54bWxQSwUGAAAAAAQABAD5AAAAjwMAAAAA " strokeweight=".5pt">
                  <v:stroke joinstyle="miter"/>
                </v:line>
                <v:shape id="Freeform 310" o:spid="_x0000_s1332" style="position:absolute;left:7670;top:10922;width:2947;height:3867;visibility:visible;mso-wrap-style:square;v-text-anchor:top" coordsize="464,60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myKg8UA AADbAAAADwAAAGRycy9kb3ducmV2LnhtbESPzWrDMBCE74G8g9hCL6GWU5K0da2EYgjpIZfYufS2 WOsfaq2Mpdru21eBQo7DzHzDpIfZdGKkwbWWFayjGARxaXXLtYJrcXx6BeE8ssbOMin4JQeH/XKR YqLtxBcac1+LAGGXoILG+z6R0pUNGXSR7YmDV9nBoA9yqKUecApw08nnON5Jgy2HhQZ7yhoqv/Mf o6Dl4owvhVxl0+po+i9dnTZvlVKPD/PHOwhPs7+H/9ufWsFmC7cv4QfI/R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ebIqDxQAAANsAAAAPAAAAAAAAAAAAAAAAAJgCAABkcnMv ZG93bnJldi54bWxQSwUGAAAAAAQABAD1AAAAigMAAAAA " path="m,605l32,562r8,5l8,609,,605xm53,534l85,492r8,5l61,539r-8,-5xm106,464r32,-42l146,426r-32,43l106,464xm159,394r32,-42l199,356r-32,42l159,394xm212,324r32,-43l252,286r-32,42l212,324xm265,253r32,-42l305,216r-32,42l265,253xm318,183r32,-42l358,145r-32,43l318,183xm371,113l403,71r8,4l379,117r-8,-4xm424,42l456,r8,5l432,47r-8,-5xe" fillcolor="black" strokeweight=".1pt">
                  <v:stroke joinstyle="bevel"/>
                  <v:path arrowok="t" o:connecttype="custom" o:connectlocs="0,384175;20320,356870;25400,360045;5080,386715;0,384175;33655,339090;53975,312420;59055,315595;38735,342265;33655,339090;67310,294640;87630,267970;92710,270510;72390,297815;67310,294640;100965,250190;121285,223520;126365,226060;106045,252730;100965,250190;134620,205740;154940,178435;160020,181610;139700,208280;134620,205740;168275,160655;188595,133985;193675,137160;173355,163830;168275,160655;201930,116205;222250,89535;227330,92075;207010,119380;201930,116205;235585,71755;255905,45085;260985,47625;240665,74295;235585,71755;269240,26670;289560,0;294640,3175;274320,29845;269240,26670" o:connectangles="0,0,0,0,0,0,0,0,0,0,0,0,0,0,0,0,0,0,0,0,0,0,0,0,0,0,0,0,0,0,0,0,0,0,0,0,0,0,0,0,0,0,0,0,0"/>
                  <o:lock v:ext="edit" verticies="t"/>
                </v:shape>
                <v:shape id="Freeform 311" o:spid="_x0000_s1333" style="position:absolute;left:2127;top:10852;width:8515;height:2000;visibility:visible;mso-wrap-style:square;v-text-anchor:top" coordsize="1341,31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+KVosUA AADbAAAADwAAAGRycy9kb3ducmV2LnhtbESPQWvCQBSE7wX/w/IKvdVNpdUa3QQtlXoRrfbS2yP7 TKLZt2F31fjvXaHQ4zAz3zDTvDONOJPztWUFL/0EBHFhdc2lgp/d4vkdhA/IGhvLpOBKHvKs9zDF VNsLf9N5G0oRIexTVFCF0KZS+qIig75vW+Lo7a0zGKJ0pdQOLxFuGjlIkqE0WHNcqLClj4qK4/Zk FJw+Z7/jt/lydfga4XWxaaV3x7VST4/dbAIiUBf+w3/tpVbwOoT7l/gDZHYDAAD//wMAUEsBAi0A FAAGAAgAAAAhAPD3irv9AAAA4gEAABMAAAAAAAAAAAAAAAAAAAAAAFtDb250ZW50X1R5cGVzXS54 bWxQSwECLQAUAAYACAAAACEAMd1fYdIAAACPAQAACwAAAAAAAAAAAAAAAAAuAQAAX3JlbHMvLnJl bHNQSwECLQAUAAYACAAAACEAMy8FnkEAAAA5AAAAEAAAAAAAAAAAAAAAAAApAgAAZHJzL3NoYXBl eG1sLnhtbFBLAQItABQABgAIAAAAIQAP4pWixQAAANsAAAAPAAAAAAAAAAAAAAAAAJgCAABkcnMv ZG93bnJldi54bWxQSwUGAAAAAAQABAD1AAAAigMAAAAA " path="m,307l57,294r2,8l2,315,,307xm95,285r57,-13l154,280,97,293r-2,-8xm190,264r56,-14l249,259r-57,13l190,264xm284,242r57,-13l344,237r-57,13l284,242xm379,220r57,-13l439,215r-57,13l379,220xm474,198r57,-13l533,193r-56,13l474,198xm569,177r57,-13l628,172r-57,13l569,177xm664,155r57,-13l723,150r-57,13l664,155xm758,133r57,-13l818,128r-57,13l758,133xm853,111l910,98r3,8l856,119r-3,-8xm948,90r57,-13l1008,85,951,98r-3,-8xm1043,68r57,-13l1102,63r-56,13l1043,68xm1138,46r57,-13l1197,41r-57,13l1138,46xm1233,25r56,-14l1292,19r-57,14l1233,25xm1327,3l1339,r2,8l1330,11r-3,-8xe" fillcolor="black" strokeweight=".1pt">
                  <v:stroke joinstyle="bevel"/>
                  <v:path arrowok="t" o:connecttype="custom" o:connectlocs="36195,186690;1270,200025;60325,180975;97790,177800;60325,180975;156210,158750;121920,172720;180340,153670;218440,150495;180340,153670;276860,131445;242570,144780;300990,125730;338455,122555;300990,125730;397510,104140;362585,117475;421640,98425;459105,95250;421640,98425;517525,76200;483235,89535;541655,70485;579755,67310;541655,70485;638175,48895;603885,62230;662305,43180;699770,40005;662305,43180;758825,20955;723900,34290;782955,15875;820420,12065;782955,15875;850265,0;844550,6985" o:connectangles="0,0,0,0,0,0,0,0,0,0,0,0,0,0,0,0,0,0,0,0,0,0,0,0,0,0,0,0,0,0,0,0,0,0,0,0,0"/>
                  <o:lock v:ext="edit" verticies="t"/>
                </v:shape>
                <v:shape id="Freeform 312" o:spid="_x0000_s1334" style="position:absolute;left:10623;top:10852;width:5563;height:1987;visibility:visible;mso-wrap-style:square;v-text-anchor:top" coordsize="876,31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C3BW8UA AADbAAAADwAAAGRycy9kb3ducmV2LnhtbESPQWsCMRSE74X+h/AKvRTN2orKapSilHqsrh68PTfP zdLNy5qkuv77Rij0OMzMN8xs0dlGXMiH2rGCQT8DQVw6XXOlYFd89CYgQkTW2DgmBTcKsJg/Psww 1+7KG7psYyUShEOOCkyMbS5lKA1ZDH3XEifv5LzFmKSvpPZ4TXDbyNcsG0mLNacFgy0tDZXf2x+r 4OBPt/1mVXydj8Xb584MabCiF6Wen7r3KYhIXfwP/7XXWsFwDPcv6QfI+S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4LcFbxQAAANsAAAAPAAAAAAAAAAAAAAAAAJgCAABkcnMv ZG93bnJldi54bWxQSwUGAAAAAAQABAD1AAAAigMAAAAA " path="m4,l59,19r-4,8l,8,4,xm95,32r54,19l146,59,91,40r4,-8xm186,64r54,19l236,91,182,72r4,-8xm276,96r55,19l327,122,273,103r3,-7xm367,128r55,19l418,154,364,135r3,-7xm458,159r55,19l509,186,454,167r4,-8xm549,191r54,19l600,218,545,199r4,-8xm640,223r54,19l690,250,636,231r4,-8xm730,255r55,19l781,282,727,262r3,-7xm821,287r55,19l872,313,817,294r4,-7xe" fillcolor="black" strokeweight=".1pt">
                  <v:stroke joinstyle="bevel"/>
                  <v:path arrowok="t" o:connecttype="custom" o:connectlocs="2540,0;37465,12065;34925,17145;0,5080;2540,0;60325,20320;94615,32385;92710,37465;57785,25400;60325,20320;118110,40640;152400,52705;149860,57785;115570,45720;118110,40640;175260,60960;210185,73025;207645,77470;173355,65405;175260,60960;233045,81280;267970,93345;265430,97790;231140,85725;233045,81280;290830,100965;325755,113030;323215,118110;288290,106045;290830,100965;348615,121285;382905,133350;381000,138430;346075,126365;348615,121285;406400,141605;440690,153670;438150,158750;403860,146685;406400,141605;463550,161925;498475,173990;495935,179070;461645,166370;463550,161925;521335,182245;556260,194310;553720,198755;518795,186690;521335,182245" o:connectangles="0,0,0,0,0,0,0,0,0,0,0,0,0,0,0,0,0,0,0,0,0,0,0,0,0,0,0,0,0,0,0,0,0,0,0,0,0,0,0,0,0,0,0,0,0,0,0,0,0,0"/>
                  <o:lock v:ext="edit" verticies="t"/>
                </v:shape>
                <v:shape id="Freeform 313" o:spid="_x0000_s1335" style="position:absolute;left:7689;top:12801;width:8522;height:2000;visibility:visible;mso-wrap-style:square;v-text-anchor:top" coordsize="1342,31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Vz9QsIA AADbAAAADwAAAGRycy9kb3ducmV2LnhtbERP3WrCMBS+H+wdwhnsRmyqE5HatAznQAYDqz7AoTk2 Zc1JbTKte/rlYrDLj+8/L0fbiSsNvnWsYJakIIhrp1tuFJyO79MVCB+QNXaOScGdPJTF40OOmXY3 ruh6CI2IIewzVGBC6DMpfW3Iok9cTxy5sxsshgiHRuoBbzHcdnKepktpseXYYLCnjaH66/BtFTSz N3Pcm8ndbavF589u8uH45aLU89P4ugYRaAz/4j/3TitYxLHxS/wBsvgFAAD//wMAUEsBAi0AFAAG AAgAAAAhAPD3irv9AAAA4gEAABMAAAAAAAAAAAAAAAAAAAAAAFtDb250ZW50X1R5cGVzXS54bWxQ SwECLQAUAAYACAAAACEAMd1fYdIAAACPAQAACwAAAAAAAAAAAAAAAAAuAQAAX3JlbHMvLnJlbHNQ SwECLQAUAAYACAAAACEAMy8FnkEAAAA5AAAAEAAAAAAAAAAAAAAAAAApAgAAZHJzL3NoYXBleG1s LnhtbFBLAQItABQABgAIAAAAIQBFXP1CwgAAANsAAAAPAAAAAAAAAAAAAAAAAJgCAABkcnMvZG93 bnJldi54bWxQSwUGAAAAAAQABAD1AAAAhwMAAAAA " path="m1342,8r-57,13l1282,13,1339,r3,8xm1247,30r-57,13l1187,35r57,-13l1247,30xm1152,51r-57,14l1092,56r57,-13l1152,51xm1057,73r-57,13l998,78r56,-13l1057,73xm962,95r-57,13l903,100,960,87r2,8xm867,117r-56,13l808,122r57,-13l867,117xm773,138r-57,13l713,143r57,-13l773,138xm678,160r-57,13l618,165r57,-13l678,160xm583,182r-57,13l523,187r57,-13l583,182xm488,204r-57,13l429,209r57,-13l488,204xm393,225r-57,13l334,230r57,-13l393,225xm298,247r-56,13l239,252r57,-13l298,247xm204,269r-57,13l144,274r57,-13l204,269xm109,291l52,304r-3,-8l106,282r3,9xm14,312l3,315,,307r11,-3l14,312xe" fillcolor="black" strokeweight=".1pt">
                  <v:stroke joinstyle="bevel"/>
                  <v:path arrowok="t" o:connecttype="custom" o:connectlocs="815975,13335;850265,0;791845,19050;753745,22225;791845,19050;695325,41275;729615,27305;671195,46355;633730,49530;671195,46355;574675,68580;609600,55245;550545,74295;513080,77470;550545,74295;454660,95885;488950,82550;430530,101600;392430,104775;430530,101600;334010,123825;368300,110490;309880,129540;272415,132715;309880,129540;213360,151130;248285,137795;189230,156845;151765,160020;189230,156845;93345,179070;127635,165735;69215,184785;31115,187960;69215,184785;1905,200025;6985,193040" o:connectangles="0,0,0,0,0,0,0,0,0,0,0,0,0,0,0,0,0,0,0,0,0,0,0,0,0,0,0,0,0,0,0,0,0,0,0,0,0"/>
                  <o:lock v:ext="edit" verticies="t"/>
                </v:shape>
                <v:shape id="Freeform 314" o:spid="_x0000_s1336" style="position:absolute;left:2152;top:12814;width:5556;height:1987;visibility:visible;mso-wrap-style:square;v-text-anchor:top" coordsize="875,31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Brf+sEA AADbAAAADwAAAGRycy9kb3ducmV2LnhtbESP0YrCMBRE34X9h3AX9k1Tl0W0GkUXF/qo1g+4NNe2 mNzUJmrr128Ewcdh5swwi1VnjbhR62vHCsajBARx4XTNpYJj/jecgvABWaNxTAp68rBafgwWmGp3 5z3dDqEUsYR9igqqEJpUSl9UZNGPXEMcvZNrLYYo21LqFu+x3Br5nSQTabHmuFBhQ78VFefD1Sr4 eRRZv+lPF3/ZGMof22m2M16pr89uPQcRqAvv8IvOdORm8PwSf4Bc/gMAAP//AwBQSwECLQAUAAYA CAAAACEA8PeKu/0AAADiAQAAEwAAAAAAAAAAAAAAAAAAAAAAW0NvbnRlbnRfVHlwZXNdLnhtbFBL AQItABQABgAIAAAAIQAx3V9h0gAAAI8BAAALAAAAAAAAAAAAAAAAAC4BAABfcmVscy8ucmVsc1BL AQItABQABgAIAAAAIQAzLwWeQQAAADkAAAAQAAAAAAAAAAAAAAAAACkCAABkcnMvc2hhcGV4bWwu eG1sUEsBAi0AFAAGAAgAAAAhAMQa3/rBAAAA2wAAAA8AAAAAAAAAAAAAAAAAmAIAAGRycy9kb3du cmV2LnhtbFBLBQYAAAAABAAEAPUAAACGAwAAAAA= " path="m871,313l817,294r4,-8l875,305r-4,8xm781,281l726,262r4,-8l784,273r-3,8xm690,249l635,230r4,-8l693,241r-3,8xm599,217l544,198r4,-7l603,210r-4,7xm508,186l454,166r3,-7l512,178r-4,8xm417,154l363,135r4,-8l421,146r-4,8xm327,122l272,103r4,-8l330,114r-3,8xm236,90l181,71r4,-8l240,82r-4,8xm145,58l90,39r4,-7l149,51r-4,7xm54,27l,7,3,,58,19r-4,8xe" fillcolor="black" strokeweight=".1pt">
                  <v:stroke joinstyle="bevel"/>
                  <v:path arrowok="t" o:connecttype="custom" o:connectlocs="553085,198755;518795,186690;521335,181610;555625,193675;553085,198755;495935,178435;461010,166370;463550,161290;497840,173355;495935,178435;438150,158115;403225,146050;405765,140970;440055,153035;438150,158115;380365,137795;345440,125730;347980,121285;382905,133350;380365,137795;322580,118110;288290,105410;290195,100965;325120,113030;322580,118110;264795,97790;230505,85725;233045,80645;267335,92710;264795,97790;207645,77470;172720,65405;175260,60325;209550,72390;207645,77470;149860,57150;114935,45085;117475,40005;152400,52070;149860,57150;92075,36830;57150,24765;59690,20320;94615,32385;92075,36830;34290,17145;0,4445;1905,0;36830,12065;34290,17145" o:connectangles="0,0,0,0,0,0,0,0,0,0,0,0,0,0,0,0,0,0,0,0,0,0,0,0,0,0,0,0,0,0,0,0,0,0,0,0,0,0,0,0,0,0,0,0,0,0,0,0,0,0"/>
                  <o:lock v:ext="edit" verticies="t"/>
                </v:shape>
                <v:rect id="Rectangle 315" o:spid="_x0000_s1337" style="position:absolute;left:876;top:11772;width:80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lyvQr8A AADbAAAADwAAAGRycy9kb3ducmV2LnhtbERPS2rDMBDdF3IHMYXsarmGlOBYCaUQSEM3cXKAwRp/ iDQykmK7t48WhS4f718dFmvERD4MjhW8ZzkI4sbpgTsFt+vxbQsiRGSNxjEp+KUAh/3qpcJSu5kv NNWxEymEQ4kK+hjHUsrQ9GQxZG4kTlzrvMWYoO+k9jincGtkkecf0uLAqaHHkb56au71wyqQ1/o4 b2vjc3cu2h/zfbq05JRavy6fOxCRlvgv/nOftIJNWp++pB8g90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CXK9CvwAAANsAAAAPAAAAAAAAAAAAAAAAAJgCAABkcnMvZG93bnJl di54bWxQSwUGAAAAAAQABAD1AAAAhAMAAAAA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316" o:spid="_x0000_s1338" style="position:absolute;left:9150;top:12661;width:89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RAK2cAA AADbAAAADwAAAGRycy9kb3ducmV2LnhtbESPzYoCMRCE7wu+Q2jB25pR2EVGo4gg6OLF0QdoJj0/ mHSGJDrj2xtB2GNRVV9Rq81gjXiQD61jBbNpBoK4dLrlWsH1sv9egAgRWaNxTAqeFGCzHn2tMNeu 5zM9iliLBOGQo4Imxi6XMpQNWQxT1xEnr3LeYkzS11J77BPcGjnPsl9pseW00GBHu4bKW3G3CuSl 2PeLwvjM/c2rkzkezhU5pSbjYbsEEWmI/+FP+6AV/Mzg/SX9ALl+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rRAK2cAAAADbAAAADwAAAAAAAAAAAAAAAACYAgAAZHJzL2Rvd25y ZXYueG1sUEsFBgAAAAAEAAQA9QAAAIUDAAAAAA=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317" o:spid="_x0000_s1339" style="position:absolute;left:16592;top:11772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cKUrsEA AADbAAAADwAAAGRycy9kb3ducmV2LnhtbESP3YrCMBSE7wXfIRxh7zS14CJdo4ggqOyNdR/g0Jz+ YHJSkmjr25uFhb0cZuYbZrMbrRFP8qFzrGC5yEAQV0533Cj4uR3naxAhIms0jknBiwLsttPJBgvt Br7Ss4yNSBAOBSpoY+wLKUPVksWwcD1x8mrnLcYkfSO1xyHBrZF5ln1Kix2nhRZ7OrRU3cuHVSBv 5XFYl8Zn7pLX3+Z8utbklPqYjfsvEJHG+B/+a5+0glUOv1/SD5Db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F3ClK7BAAAA2wAAAA8AAAAAAAAAAAAAAAAAmAIAAGRycy9kb3du cmV2LnhtbFBLBQYAAAAABAAEAPUAAACGAwAAAAA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318" o:spid="_x0000_s1340" style="position:absolute;left:8826;top:336;width:768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o4xNcEA AADbAAAADwAAAGRycy9kb3ducmV2LnhtbESPzYoCMRCE74LvEFrwphmVXWQ0igiCLntx9AGaSc8P Jp0hic749puFhT0WVfUVtd0P1ogX+dA6VrCYZyCIS6dbrhXcb6fZGkSIyBqNY1LwpgD73Xi0xVy7 nq/0KmItEoRDjgqaGLtcylA2ZDHMXUecvMp5izFJX0vtsU9wa+Qyyz6lxZbTQoMdHRsqH8XTKpC3 4tSvC+Mz97Wsvs3lfK3IKTWdDIcNiEhD/A//tc9awccK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DKOMTXBAAAA2wAAAA8AAAAAAAAAAAAAAAAAmAIAAGRycy9kb3du cmV2LnhtbFBLBQYAAAAABAAEAPUAAACGAwAAAAA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319" o:spid="_x0000_s1341" style="position:absolute;left:11029;top:9347;width:826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WepQcEA AADbAAAADwAAAGRycy9kb3ducmV2LnhtbESPzYoCMRCE74LvEFrwphnFXWQ0igiCLntx9AGaSc8P Jp0hic749puFhT0WVfUVtd0P1ogX+dA6VrCYZyCIS6dbrhXcb6fZGkSIyBqNY1LwpgD73Xi0xVy7 nq/0KmItEoRDjgqaGLtcylA2ZDHMXUecvMp5izFJX0vtsU9wa+Qyyz6lxZbTQoMdHRsqH8XTKpC3 4tSvC+Mz97Wsvs3lfK3IKTWdDIcNiEhD/A//tc9awccK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L1nqUHBAAAA2wAAAA8AAAAAAAAAAAAAAAAAmAIAAGRycy9kb3du cmV2LnhtbFBLBQYAAAAABAAEAPUAAACGAwAAAAA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320" o:spid="_x0000_s1342" style="position:absolute;left:7112;top:14884;width:895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isM2sAA AADbAAAADwAAAGRycy9kb3ducmV2LnhtbESPzYoCMRCE7wu+Q2jB25pRcJHRKCIIrnhx9AGaSc8P Jp0hic7s2xtB2GNRVV9R6+1gjXiSD61jBbNpBoK4dLrlWsHtevhegggRWaNxTAr+KMB2M/paY65d zxd6FrEWCcIhRwVNjF0uZSgbshimriNOXuW8xZikr6X22Ce4NXKeZT/SYstpocGO9g2V9+JhFchr ceiXhfGZO82rs/k9XipySk3Gw24FItIQ/8Of9lErWCzg/SX9ALl5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0isM2sAAAADbAAAADwAAAAAAAAAAAAAAAACYAgAAZHJzL2Rvd25y ZXYueG1sUEsFBgAAAAAEAAQA9QAAAIUDAAAAAA=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group id="Group 321" o:spid="_x0000_s1343" style="position:absolute;left:10509;top:10769;width:254;height:216" coordorigin="1655,1696" coordsize="40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/JGNcUAAADbAAAADwAAAGRycy9kb3ducmV2LnhtbESPQWvCQBSE74X+h+UV ems2URSJriGIlR6kUCOIt0f2mQSzb0N2m8R/3y0Uehxm5htmk02mFQP1rrGsIIliEMSl1Q1XCs7F +9sKhPPIGlvLpOBBDrLt89MGU21H/qLh5CsRIOxSVFB736VSurImgy6yHXHwbrY36IPsK6l7HAPc tHIWx0tpsOGwUGNHu5rK++nbKDiMOObzZD8c77fd41osPi/HhJR6fZnyNQhPk/8P/7U/tILFEn6/ hB8gtz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JvyRjXFAAAA2wAA AA8AAAAAAAAAAAAAAAAAqgIAAGRycy9kb3ducmV2LnhtbFBLBQYAAAAABAAEAPoAAACcAwAAAAA= ">
                  <v:oval id="Oval 322" o:spid="_x0000_s1344" style="position:absolute;left:1656;top:1696;width:39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i6wcsMA AADbAAAADwAAAGRycy9kb3ducmV2LnhtbESPQWsCMRSE7wX/Q3hCbzXbglZWo4ggLJ7UFnp9JK+b bTcva5KuW3+9EQo9DjPzDbNcD64VPYXYeFbwPClAEGtvGq4VvL/tnuYgYkI22HomBb8UYb0aPSyx NP7CR+pPqRYZwrFEBTalrpQyaksO48R3xNn79MFhyjLU0gS8ZLhr5UtRzKTDhvOCxY62lvT36ccp 2Lv+oKvOBtSb2eHjy56rqzwr9TgeNgsQiYb0H/5rV0bB9BXuX/IPkKsb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+i6wcsMAAADbAAAADwAAAAAAAAAAAAAAAACYAgAAZHJzL2Rv d25yZXYueG1sUEsFBgAAAAAEAAQA9QAAAIgDAAAAAA== " fillcolor="black" strokeweight="0"/>
                  <v:oval id="Oval 323" o:spid="_x0000_s1345" style="position:absolute;left:1655;top:1696;width:40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6s2bcIA AADbAAAADwAAAGRycy9kb3ducmV2LnhtbERP3WrCMBS+F/YO4Qy8EZtMsBudUcbYsAwR1vkAZ82x LTYnpcls9emXC8HLj+9/tRltK87U+8axhqdEgSAunWm40nD4+Zy/gPAB2WDrmDRcyMNm/TBZYWbc wN90LkIlYgj7DDXUIXSZlL6syaJPXEccuaPrLYYI+0qaHocYblu5UCqVFhuODTV29F5TeSr+rIaP r/3gmnyXp3zdb9XM/LaYPms9fRzfXkEEGsNdfHPnRsMyjo1f4g+Q63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rqzZtwgAAANsAAAAPAAAAAAAAAAAAAAAAAJgCAABkcnMvZG93 bnJldi54bWxQSwUGAAAAAAQABAD1AAAAhwMAAAAA " filled="f" strokeweight=".5pt">
                    <v:stroke joinstyle="miter"/>
                  </v:oval>
                </v:group>
                <v:group id="Group 324" o:spid="_x0000_s1346" style="position:absolute;left:9042;top:12719;width:248;height:215" coordorigin="1424,2003" coordsize="39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6m3SR8UAAADbAAAADwAAAGRycy9kb3ducmV2LnhtbESPT2vCQBTE70K/w/IK vdVNWlJqdBWRtvQgBZOCeHtkn0kw+zZkt/nz7V2h4HGYmd8wq81oGtFT52rLCuJ5BIK4sLrmUsFv /vn8DsJ5ZI2NZVIwkYPN+mG2wlTbgQ/UZ74UAcIuRQWV920qpSsqMujmtiUO3tl2Bn2QXSl1h0OA m0a+RNGbNFhzWKiwpV1FxSX7Mwq+Bhy2r/FHv7+cd9MpT36O+5iUenoct0sQnkZ/D/+3v7WCZAG3 L+EHyPUV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Opt0kfFAAAA2wAA AA8AAAAAAAAAAAAAAAAAqgIAAGRycy9kb3ducmV2LnhtbFBLBQYAAAAABAAEAPoAAACcAwAAAAA= ">
                  <v:oval id="Oval 325" o:spid="_x0000_s1347" style="position:absolute;left:1424;top:2003;width:39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6viu78A AADbAAAADwAAAGRycy9kb3ducmV2LnhtbERPz2vCMBS+C/sfwhvspqk7FKlGkYFQPDkdeH0kb023 5qUmsXb+9eYg7Pjx/V5tRteJgUJsPSuYzwoQxNqblhsFX6fddAEiJmSDnWdS8EcRNuuXyQor42/8 ScMxNSKHcKxQgU2pr6SM2pLDOPM9cea+fXCYMgyNNAFvOdx18r0oSumw5dxgsacPS/r3eHUK9m44 6Lq3AfW2PJx/7KW+y4tSb6/jdgki0Zj+xU93bRSUeX3+kn+AXD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C7q+K7vwAAANsAAAAPAAAAAAAAAAAAAAAAAJgCAABkcnMvZG93bnJl di54bWxQSwUGAAAAAAQABAD1AAAAhAMAAAAA " fillcolor="black" strokeweight="0"/>
                  <v:oval id="Oval 326" o:spid="_x0000_s1348" style="position:absolute;left:1424;top:2003;width:39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P1VTcUA AADbAAAADwAAAGRycy9kb3ducmV2LnhtbESP0WrCQBRE3wX/YbmCL2I29iFK6ipSWhpKCZj2A67Z 2ySYvRuy2yT267uFgo/DzJxh9sfJtGKg3jWWFWyiGARxaXXDlYLPj5f1DoTzyBpby6TgRg6Oh/ls j6m2I59pKHwlAoRdigpq77tUSlfWZNBFtiMO3pftDfog+0rqHscAN618iONEGmw4LNTY0VNN5bX4 Ngqe3/LRNtl7lvBP/hqv9KXFZKvUcjGdHkF4mvw9/N/OtIJkA39fwg+Qh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0/VVNxQAAANsAAAAPAAAAAAAAAAAAAAAAAJgCAABkcnMv ZG93bnJldi54bWxQSwUGAAAAAAQABAD1AAAAigMAAAAA " filled="f" strokeweight=".5pt">
                    <v:stroke joinstyle="miter"/>
                  </v:oval>
                </v:group>
                <v:group id="Group 327" o:spid="_x0000_s1349" style="position:absolute;left:2012;top:12719;width:248;height:215" coordorigin="317,2003" coordsize="39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qWKi8QAAADbAAAADwAAAGRycy9kb3ducmV2LnhtbESPQYvCMBSE74L/ITzB m6ZVFKlGEdld9iCCdWHx9miebbF5KU22rf9+Iwgeh5n5htnselOJlhpXWlYQTyMQxJnVJecKfi6f kxUI55E1VpZJwYMc7LbDwQYTbTs+U5v6XAQIuwQVFN7XiZQuK8igm9qaOHg32xj0QTa51A12AW4q OYuipTRYclgosKZDQdk9/TMKvjrs9vP4oz3eb4fH9bI4/R5jUmo86vdrEJ56/w6/2t9awXIGzy/h B8jtP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KqWKi8QAAADbAAAA DwAAAAAAAAAAAAAAAACqAgAAZHJzL2Rvd25yZXYueG1sUEsFBgAAAAAEAAQA+gAAAJsDAAAAAA== ">
                  <v:oval id="Oval 328" o:spid="_x0000_s1350" style="position:absolute;left:317;top:2003;width:39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3l8zMIA AADbAAAADwAAAGRycy9kb3ducmV2LnhtbESPQWsCMRSE7wX/Q3iCt5pthaWsRpFCYenJasHrI3lu Vjcva5Ku2/76plDwOMzMN8xqM7pODBRi61nB07wAQay9ablR8Hl4e3wBEROywc4zKfimCJv15GGF lfE3/qBhnxqRIRwrVGBT6ispo7bkMM59T5y9kw8OU5ahkSbgLcNdJ5+LopQOW84LFnt6taQv+y+n 4N0NO133NqDelrvj2V7rH3lVajYdt0sQicZ0D/+3a6OgXMDfl/wD5PoXAAD//wMAUEsBAi0AFAAG AAgAAAAhAPD3irv9AAAA4gEAABMAAAAAAAAAAAAAAAAAAAAAAFtDb250ZW50X1R5cGVzXS54bWxQ SwECLQAUAAYACAAAACEAMd1fYdIAAACPAQAACwAAAAAAAAAAAAAAAAAuAQAAX3JlbHMvLnJlbHNQ SwECLQAUAAYACAAAACEAMy8FnkEAAAA5AAAAEAAAAAAAAAAAAAAAAAApAgAAZHJzL3NoYXBleG1s LnhtbFBLAQItABQABgAIAAAAIQBLeXzMwgAAANsAAAAPAAAAAAAAAAAAAAAAAJgCAABkcnMvZG93 bnJldi54bWxQSwUGAAAAAAQABAD1AAAAhwMAAAAA " fillcolor="black" strokeweight="0"/>
                  <v:oval id="Oval 329" o:spid="_x0000_s1351" style="position:absolute;left:317;top:2003;width:39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Ir21cQA AADbAAAADwAAAGRycy9kb3ducmV2LnhtbESP0WrCQBRE3wX/YbmFvkjdKJKW1E0QqTSICLV+wDV7 m4Rm74bs1kS/3hWEPg4zc4ZZZoNpxJk6V1tWMJtGIIgLq2suFRy/Ny9vIJxH1thYJgUXcpCl49ES E217/qLzwZciQNglqKDyvk2kdEVFBt3UtsTB+7GdQR9kV0rdYR/gppHzKIqlwZrDQoUtrSsqfg9/ RsHHdt/bOt/lMV/3n9FEnxqMX5V6fhpW7yA8Df4//GjnWkG8gPuX8ANkegMAAP//AwBQSwECLQAU AAYACAAAACEA8PeKu/0AAADiAQAAEwAAAAAAAAAAAAAAAAAAAAAAW0NvbnRlbnRfVHlwZXNdLnht bFBLAQItABQABgAIAAAAIQAx3V9h0gAAAI8BAAALAAAAAAAAAAAAAAAAAC4BAABfcmVscy8ucmVs c1BLAQItABQABgAIAAAAIQAzLwWeQQAAADkAAAAQAAAAAAAAAAAAAAAAACkCAABkcnMvc2hhcGV4 bWwueG1sUEsBAi0AFAAGAAgAAAAhAGSK9tXEAAAA2wAAAA8AAAAAAAAAAAAAAAAAmAIAAGRycy9k b3ducmV2LnhtbFBLBQYAAAAABAAEAPUAAACJAwAAAAA= " filled="f" strokeweight=".5pt">
                    <v:stroke joinstyle="miter"/>
                  </v:oval>
                </v:group>
                <v:group id="Group 330" o:spid="_x0000_s1352" style="position:absolute;left:9042;top:1746;width:248;height:216" coordorigin="1424,275" coordsize="39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UwS/8UAAADbAAAADwAAAGRycy9kb3ducmV2LnhtbESPQWvCQBSE74X+h+UV ems2URSJriGIlR6kUCOIt0f2mQSzb0N2m8R/3y0Uehxm5htmk02mFQP1rrGsIIliEMSl1Q1XCs7F +9sKhPPIGlvLpOBBDrLt89MGU21H/qLh5CsRIOxSVFB736VSurImgy6yHXHwbrY36IPsK6l7HAPc tHIWx0tpsOGwUGNHu5rK++nbKDiMOObzZD8c77fd41osPi/HhJR6fZnyNQhPk/8P/7U/tILlAn6/ hB8gtz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KVMEv/FAAAA2wAA AA8AAAAAAAAAAAAAAAAAqgIAAGRycy9kb3ducmV2LnhtbFBLBQYAAAAABAAEAPoAAACcAwAAAAA= ">
                  <v:oval id="Oval 331" o:spid="_x0000_s1353" style="position:absolute;left:1424;top:275;width:39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w7fVMIA AADbAAAADwAAAGRycy9kb3ducmV2LnhtbESPzWrDMBCE74W8g9hCbo3cHkxwooQQCJie8lPodZE2 lltr5UiK4+Tpq0Khx2FmvmGW69F1YqAQW88KXmcFCGLtTcuNgo/T7mUOIiZkg51nUnCnCOvV5GmJ lfE3PtBwTI3IEI4VKrAp9ZWUUVtyGGe+J87e2QeHKcvQSBPwluGuk29FUUqHLecFiz1tLenv49Up eHfDXte9Dag35f7zy17qh7woNX0eNwsQicb0H/5r10ZBWcLvl/wD5OoHAAD//wMAUEsBAi0AFAAG AAgAAAAhAPD3irv9AAAA4gEAABMAAAAAAAAAAAAAAAAAAAAAAFtDb250ZW50X1R5cGVzXS54bWxQ SwECLQAUAAYACAAAACEAMd1fYdIAAACPAQAACwAAAAAAAAAAAAAAAAAuAQAAX3JlbHMvLnJlbHNQ SwECLQAUAAYACAAAACEAMy8FnkEAAAA5AAAAEAAAAAAAAAAAAAAAAAApAgAAZHJzL3NoYXBleG1s LnhtbFBLAQItABQABgAIAAAAIQBbDt9UwgAAANsAAAAPAAAAAAAAAAAAAAAAAJgCAABkcnMvZG93 bnJldi54bWxQSwUGAAAAAAQABAD1AAAAhwMAAAAA " fillcolor="black" strokeweight="0"/>
                  <v:oval id="Oval 332" o:spid="_x0000_s1354" style="position:absolute;left:1424;top:275;width:39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FhoosUA AADbAAAADwAAAGRycy9kb3ducmV2LnhtbESP0WrCQBRE3wX/YblCX4rZtA+JpK4ipaVBJGDaD7hm b5Ng9m7Ibk3ar3eFgo/DzJxh1tvJdOJCg2stK3iKYhDEldUt1wq+Pt+XKxDOI2vsLJOCX3Kw3cxn a8y0HflIl9LXIkDYZaig8b7PpHRVQwZdZHvi4H3bwaAPcqilHnAMcNPJ5zhOpMGWw0KDPb02VJ3L H6PgbV+Mts0PecJ/xUf8qE8dJqlSD4tp9wLC0+Tv4f92rhUkKdy+hB8gN1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UWGiixQAAANsAAAAPAAAAAAAAAAAAAAAAAJgCAABkcnMv ZG93bnJldi54bWxQSwUGAAAAAAQABAD1AAAAigMAAAAA " filled="f" strokeweight=".5pt">
                    <v:stroke joinstyle="miter"/>
                  </v:oval>
                </v:group>
                <v:group id="Group 333" o:spid="_x0000_s1355" style="position:absolute;left:16078;top:12719;width:247;height:215" coordorigin="2532,2003" coordsize="39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029YcEAAADbAAAADwAAAGRycy9kb3ducmV2LnhtbERPy4rCMBTdD/gP4Qru xrTKiFRTEVFxIQOjgri7NLcPbG5KE9v695PFwCwP573eDKYWHbWusqwgnkYgiDOrKy4U3K6HzyUI 55E11pZJwZscbNLRxxoTbXv+oe7iCxFC2CWooPS+SaR0WUkG3dQ2xIHLbWvQB9gWUrfYh3BTy1kU LaTBikNDiQ3tSsqel5dRcOyx387jfXd+5rv34/r1fT/HpNRkPGxXIDwN/l/85z5pBYswNnwJP0Cm vwA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S029YcEAAADbAAAADwAA AAAAAAAAAAAAAACqAgAAZHJzL2Rvd25yZXYueG1sUEsFBgAAAAAEAAQA+gAAAJgDAAAAAA== ">
                  <v:oval id="Oval 334" o:spid="_x0000_s1356" style="position:absolute;left:2532;top:2003;width:39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pFLJsMA AADbAAAADwAAAGRycy9kb3ducmV2LnhtbESPQWsCMRSE7wX/Q3iCt5ptD0u7GkUKhaUntQWvj+S5 Wd28rEm6rv76plDocZiZb5jlenSdGCjE1rOCp3kBglh703Kj4Ovz/fEFREzIBjvPpOBGEdarycMS K+OvvKNhnxqRIRwrVGBT6ispo7bkMM59T5y9ow8OU5ahkSbgNcNdJ5+LopQOW84LFnt6s6TP+2+n 4MMNW133NqDelNvDyV7qu7woNZuOmwWIRGP6D/+1a6OgfIXfL/kHyNU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KpFLJsMAAADbAAAADwAAAAAAAAAAAAAAAACYAgAAZHJzL2Rv d25yZXYueG1sUEsFBgAAAAAEAAQA9QAAAIgDAAAAAA== " fillcolor="black" strokeweight="0"/>
                  <v:oval id="Oval 335" o:spid="_x0000_s1357" style="position:absolute;left:2532;top:2003;width:39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mhmC8IA AADbAAAADwAAAGRycy9kb3ducmV2LnhtbERP3WrCMBS+H/gO4Qi7GTadF1Vqo4hsWMYQ/HmAY3Ns i8lJaTLb7emXi8EuP77/YjNaIx7U+9axgtckBUFcOd1yreByfp8tQfiArNE4JgXf5GGznjwVmGs3 8JEep1CLGMI+RwVNCF0upa8asugT1xFH7uZ6iyHCvpa6xyGGWyPnaZpJiy3HhgY72jVU3U9fVsHb x2FwbflZZvxz2Kcv+mowWyj1PB23KxCBxvAv/nOXWsEiro9f4g+Q6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eaGYLwgAAANsAAAAPAAAAAAAAAAAAAAAAAJgCAABkcnMvZG93 bnJldi54bWxQSwUGAAAAAAQABAD1AAAAhwMAAAAA " filled="f" strokeweight=".5pt">
                    <v:stroke joinstyle="miter"/>
                  </v:oval>
                </v:group>
                <v:group id="Group 336" o:spid="_x0000_s1358" style="position:absolute;left:7575;top:14668;width:248;height:216" coordorigin="1193,2310" coordsize="39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X66CIcUAAADbAAAADwAAAGRycy9kb3ducmV2LnhtbESPT2vCQBTE7wW/w/KE 3ppNlLYSs4pILT2EQlUQb4/sMwlm34bsNn++fbdQ6HGYmd8w2XY0jeipc7VlBUkUgyAurK65VHA+ HZ5WIJxH1thYJgUTOdhuZg8ZptoO/EX90ZciQNilqKDyvk2ldEVFBl1kW+Lg3Wxn0AfZlVJ3OAS4 aeQijl+kwZrDQoUt7Ssq7sdvo+B9wGG3TN76/H7bT9fT8+clT0ipx/m4W4PwNPr/8F/7Qyt4TeD3 S/gBcvMD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F+ugiHFAAAA2wAA AA8AAAAAAAAAAAAAAAAAqgIAAGRycy9kb3ducmV2LnhtbFBLBQYAAAAABAAEAPoAAACcAwAAAAA= ">
                  <v:oval id="Oval 337" o:spid="_x0000_s1359" style="position:absolute;left:1193;top:2310;width:39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exPisIA AADbAAAADwAAAGRycy9kb3ducmV2LnhtbESPQWsCMRSE7wX/Q3iCt5rVgy2rUaQgLD2pLXh9JK+b bTcva5Kuq7++EYQeh5n5hlltBteKnkJsPCuYTQsQxNqbhmsFnx+751cQMSEbbD2TgitF2KxHTyss jb/wgfpjqkWGcCxRgU2pK6WM2pLDOPUdcfa+fHCYsgy1NAEvGe5aOS+KhXTYcF6w2NGbJf1z/HUK 3l2/11VnA+rtYn/6tufqJs9KTcbDdgki0ZD+w492ZRS8zOH+Jf8Auf4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h7E+KwgAAANsAAAAPAAAAAAAAAAAAAAAAAJgCAABkcnMvZG93 bnJldi54bWxQSwUGAAAAAAQABAD1AAAAhwMAAAAA " fillcolor="black" strokeweight="0"/>
                  <v:oval id="Oval 338" o:spid="_x0000_s1360" style="position:absolute;left:1193;top:2310;width:39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rr4fMQA AADbAAAADwAAAGRycy9kb3ducmV2LnhtbESP3WrCQBSE7wu+w3KE3hTd1EIi0VWkKA1FBH8e4Jg9 JsHs2ZBdTdqn7xYEL4eZ+YaZL3tTizu1rrKs4H0cgSDOra64UHA6bkZTEM4ja6wtk4IfcrBcDF7m mGrb8Z7uB1+IAGGXooLS+yaV0uUlGXRj2xAH72Jbgz7ItpC6xS7ATS0nURRLgxWHhRIb+iwpvx5u RsH6e9fZKttmMf/uvqI3fa4xTpR6HfarGQhPvX+GH+1MK0g+4P9L+AFy8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G66+HzEAAAA2wAAAA8AAAAAAAAAAAAAAAAAmAIAAGRycy9k b3ducmV2LnhtbFBLBQYAAAAABAAEAPUAAACJAwAAAAA= " filled="f" strokeweight=".5pt">
                    <v:stroke joinstyle="miter"/>
                  </v:oval>
                </v:group>
              </v:group>
            </w:pict>
          </mc:Fallback>
        </mc:AlternateConten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2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 xml:space="preserve">Nửa góc ở đỉnh của hình nón là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góc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124" type="#_x0000_t75" style="width:24pt;height:15.75pt" o:ole="">
            <v:imagedata r:id="rId487" o:title=""/>
          </v:shape>
          <o:OLEObject Type="Embed" ProgID="Equation.DSMT4" ShapeID="_x0000_i1124" DrawAspect="Content" ObjectID="_1625148020" r:id="rId488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Hình vuô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20" w:dyaOrig="240">
          <v:shape id="_x0000_i1125" type="#_x0000_t75" style="width:30.75pt;height:12pt" o:ole="">
            <v:imagedata r:id="rId209" o:title=""/>
          </v:shape>
          <o:OLEObject Type="Embed" ProgID="Equation.DSMT4" ShapeID="_x0000_i1125" DrawAspect="Content" ObjectID="_1625148021" r:id="rId48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ạ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180" w:dyaOrig="200">
          <v:shape id="_x0000_i1126" type="#_x0000_t75" style="width:9pt;height:9.75pt" o:ole="">
            <v:imagedata r:id="rId211" o:title=""/>
          </v:shape>
          <o:OLEObject Type="Embed" ProgID="Equation.DSMT4" ShapeID="_x0000_i1126" DrawAspect="Content" ObjectID="_1625148022" r:id="rId49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nên suy ra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1020" w:dyaOrig="580">
          <v:shape id="_x0000_i1127" type="#_x0000_t75" style="width:51pt;height:29.25pt" o:ole="">
            <v:imagedata r:id="rId491" o:title=""/>
          </v:shape>
          <o:OLEObject Type="Embed" ProgID="Equation.DSMT4" ShapeID="_x0000_i1127" DrawAspect="Content" ObjectID="_1625148023" r:id="rId492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40">
          <v:shape id="_x0000_i1128" type="#_x0000_t75" style="width:23.25pt;height:12pt" o:ole="">
            <v:imagedata r:id="rId493" o:title=""/>
          </v:shape>
          <o:OLEObject Type="Embed" ProgID="Equation.DSMT4" ShapeID="_x0000_i1128" DrawAspect="Content" ObjectID="_1625148024" r:id="rId494"/>
        </w:object>
      </w:r>
      <w:r w:rsidRPr="008102E1">
        <w:rPr>
          <w:rFonts w:ascii="Times New Roman" w:hAnsi="Times New Roman" w:cs="Times New Roman"/>
          <w:sz w:val="26"/>
          <w:szCs w:val="26"/>
        </w:rPr>
        <w:t>, ta có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2000" w:dyaOrig="600">
          <v:shape id="_x0000_i1129" type="#_x0000_t75" style="width:99.75pt;height:30pt" o:ole="">
            <v:imagedata r:id="rId495" o:title=""/>
          </v:shape>
          <o:OLEObject Type="Embed" ProgID="Equation.DSMT4" ShapeID="_x0000_i1129" DrawAspect="Content" ObjectID="_1625148025" r:id="rId49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b/>
          <w:sz w:val="26"/>
          <w:szCs w:val="26"/>
        </w:rPr>
        <w:t>Chọn C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1552" behindDoc="1" locked="0" layoutInCell="1" allowOverlap="1" wp14:anchorId="55038DEF" wp14:editId="0468E504">
                <wp:simplePos x="0" y="0"/>
                <wp:positionH relativeFrom="column">
                  <wp:posOffset>3353435</wp:posOffset>
                </wp:positionH>
                <wp:positionV relativeFrom="paragraph">
                  <wp:posOffset>38735</wp:posOffset>
                </wp:positionV>
                <wp:extent cx="1463040" cy="1882775"/>
                <wp:effectExtent l="0" t="0" r="3810" b="3175"/>
                <wp:wrapNone/>
                <wp:docPr id="36" name="Canvas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" name="Group 341"/>
                        <wpg:cNvGrpSpPr>
                          <a:grpSpLocks/>
                        </wpg:cNvGrpSpPr>
                        <wpg:grpSpPr bwMode="auto">
                          <a:xfrm>
                            <a:off x="102235" y="46355"/>
                            <a:ext cx="1275715" cy="336550"/>
                            <a:chOff x="161" y="73"/>
                            <a:chExt cx="2009" cy="530"/>
                          </a:xfrm>
                        </wpg:grpSpPr>
                        <wps:wsp>
                          <wps:cNvPr id="4" name="Freeform 342"/>
                          <wps:cNvSpPr>
                            <a:spLocks/>
                          </wps:cNvSpPr>
                          <wps:spPr bwMode="auto">
                            <a:xfrm>
                              <a:off x="179" y="73"/>
                              <a:ext cx="1991" cy="530"/>
                            </a:xfrm>
                            <a:custGeom>
                              <a:avLst/>
                              <a:gdLst>
                                <a:gd name="T0" fmla="*/ 17 w 1991"/>
                                <a:gd name="T1" fmla="*/ 315 h 530"/>
                                <a:gd name="T2" fmla="*/ 82 w 1991"/>
                                <a:gd name="T3" fmla="*/ 371 h 530"/>
                                <a:gd name="T4" fmla="*/ 229 w 1991"/>
                                <a:gd name="T5" fmla="*/ 434 h 530"/>
                                <a:gd name="T6" fmla="*/ 392 w 1991"/>
                                <a:gd name="T7" fmla="*/ 476 h 530"/>
                                <a:gd name="T8" fmla="*/ 543 w 1991"/>
                                <a:gd name="T9" fmla="*/ 501 h 530"/>
                                <a:gd name="T10" fmla="*/ 719 w 1991"/>
                                <a:gd name="T11" fmla="*/ 520 h 530"/>
                                <a:gd name="T12" fmla="*/ 884 w 1991"/>
                                <a:gd name="T13" fmla="*/ 528 h 530"/>
                                <a:gd name="T14" fmla="*/ 1034 w 1991"/>
                                <a:gd name="T15" fmla="*/ 530 h 530"/>
                                <a:gd name="T16" fmla="*/ 1298 w 1991"/>
                                <a:gd name="T17" fmla="*/ 518 h 530"/>
                                <a:gd name="T18" fmla="*/ 1383 w 1991"/>
                                <a:gd name="T19" fmla="*/ 509 h 530"/>
                                <a:gd name="T20" fmla="*/ 1457 w 1991"/>
                                <a:gd name="T21" fmla="*/ 500 h 530"/>
                                <a:gd name="T22" fmla="*/ 1543 w 1991"/>
                                <a:gd name="T23" fmla="*/ 486 h 530"/>
                                <a:gd name="T24" fmla="*/ 1646 w 1991"/>
                                <a:gd name="T25" fmla="*/ 466 h 530"/>
                                <a:gd name="T26" fmla="*/ 1695 w 1991"/>
                                <a:gd name="T27" fmla="*/ 454 h 530"/>
                                <a:gd name="T28" fmla="*/ 1743 w 1991"/>
                                <a:gd name="T29" fmla="*/ 440 h 530"/>
                                <a:gd name="T30" fmla="*/ 1774 w 1991"/>
                                <a:gd name="T31" fmla="*/ 430 h 530"/>
                                <a:gd name="T32" fmla="*/ 1802 w 1991"/>
                                <a:gd name="T33" fmla="*/ 421 h 530"/>
                                <a:gd name="T34" fmla="*/ 1826 w 1991"/>
                                <a:gd name="T35" fmla="*/ 411 h 530"/>
                                <a:gd name="T36" fmla="*/ 1854 w 1991"/>
                                <a:gd name="T37" fmla="*/ 399 h 530"/>
                                <a:gd name="T38" fmla="*/ 1876 w 1991"/>
                                <a:gd name="T39" fmla="*/ 389 h 530"/>
                                <a:gd name="T40" fmla="*/ 1899 w 1991"/>
                                <a:gd name="T41" fmla="*/ 376 h 530"/>
                                <a:gd name="T42" fmla="*/ 1915 w 1991"/>
                                <a:gd name="T43" fmla="*/ 367 h 530"/>
                                <a:gd name="T44" fmla="*/ 1934 w 1991"/>
                                <a:gd name="T45" fmla="*/ 353 h 530"/>
                                <a:gd name="T46" fmla="*/ 1952 w 1991"/>
                                <a:gd name="T47" fmla="*/ 338 h 530"/>
                                <a:gd name="T48" fmla="*/ 1964 w 1991"/>
                                <a:gd name="T49" fmla="*/ 326 h 530"/>
                                <a:gd name="T50" fmla="*/ 1979 w 1991"/>
                                <a:gd name="T51" fmla="*/ 305 h 530"/>
                                <a:gd name="T52" fmla="*/ 1987 w 1991"/>
                                <a:gd name="T53" fmla="*/ 289 h 530"/>
                                <a:gd name="T54" fmla="*/ 1991 w 1991"/>
                                <a:gd name="T55" fmla="*/ 268 h 530"/>
                                <a:gd name="T56" fmla="*/ 1988 w 1991"/>
                                <a:gd name="T57" fmla="*/ 247 h 530"/>
                                <a:gd name="T58" fmla="*/ 1980 w 1991"/>
                                <a:gd name="T59" fmla="*/ 226 h 530"/>
                                <a:gd name="T60" fmla="*/ 1965 w 1991"/>
                                <a:gd name="T61" fmla="*/ 205 h 530"/>
                                <a:gd name="T62" fmla="*/ 1953 w 1991"/>
                                <a:gd name="T63" fmla="*/ 193 h 530"/>
                                <a:gd name="T64" fmla="*/ 1935 w 1991"/>
                                <a:gd name="T65" fmla="*/ 178 h 530"/>
                                <a:gd name="T66" fmla="*/ 1917 w 1991"/>
                                <a:gd name="T67" fmla="*/ 165 h 530"/>
                                <a:gd name="T68" fmla="*/ 1902 w 1991"/>
                                <a:gd name="T69" fmla="*/ 156 h 530"/>
                                <a:gd name="T70" fmla="*/ 1878 w 1991"/>
                                <a:gd name="T71" fmla="*/ 143 h 530"/>
                                <a:gd name="T72" fmla="*/ 1857 w 1991"/>
                                <a:gd name="T73" fmla="*/ 133 h 530"/>
                                <a:gd name="T74" fmla="*/ 1830 w 1991"/>
                                <a:gd name="T75" fmla="*/ 121 h 530"/>
                                <a:gd name="T76" fmla="*/ 1806 w 1991"/>
                                <a:gd name="T77" fmla="*/ 111 h 530"/>
                                <a:gd name="T78" fmla="*/ 1779 w 1991"/>
                                <a:gd name="T79" fmla="*/ 102 h 530"/>
                                <a:gd name="T80" fmla="*/ 1748 w 1991"/>
                                <a:gd name="T81" fmla="*/ 92 h 530"/>
                                <a:gd name="T82" fmla="*/ 1701 w 1991"/>
                                <a:gd name="T83" fmla="*/ 79 h 530"/>
                                <a:gd name="T84" fmla="*/ 1653 w 1991"/>
                                <a:gd name="T85" fmla="*/ 67 h 530"/>
                                <a:gd name="T86" fmla="*/ 1571 w 1991"/>
                                <a:gd name="T87" fmla="*/ 49 h 530"/>
                                <a:gd name="T88" fmla="*/ 1469 w 1991"/>
                                <a:gd name="T89" fmla="*/ 32 h 530"/>
                                <a:gd name="T90" fmla="*/ 1396 w 1991"/>
                                <a:gd name="T91" fmla="*/ 23 h 530"/>
                                <a:gd name="T92" fmla="*/ 1313 w 1991"/>
                                <a:gd name="T93" fmla="*/ 14 h 530"/>
                                <a:gd name="T94" fmla="*/ 1054 w 1991"/>
                                <a:gd name="T95" fmla="*/ 1 h 530"/>
                                <a:gd name="T96" fmla="*/ 906 w 1991"/>
                                <a:gd name="T97" fmla="*/ 1 h 530"/>
                                <a:gd name="T98" fmla="*/ 743 w 1991"/>
                                <a:gd name="T99" fmla="*/ 9 h 530"/>
                                <a:gd name="T100" fmla="*/ 568 w 1991"/>
                                <a:gd name="T101" fmla="*/ 26 h 530"/>
                                <a:gd name="T102" fmla="*/ 417 w 1991"/>
                                <a:gd name="T103" fmla="*/ 50 h 530"/>
                                <a:gd name="T104" fmla="*/ 251 w 1991"/>
                                <a:gd name="T105" fmla="*/ 89 h 530"/>
                                <a:gd name="T106" fmla="*/ 97 w 1991"/>
                                <a:gd name="T107" fmla="*/ 151 h 530"/>
                                <a:gd name="T108" fmla="*/ 25 w 1991"/>
                                <a:gd name="T109" fmla="*/ 206 h 530"/>
                                <a:gd name="T110" fmla="*/ 0 w 1991"/>
                                <a:gd name="T111" fmla="*/ 265 h 5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</a:cxnLst>
                              <a:rect l="0" t="0" r="r" b="b"/>
                              <a:pathLst>
                                <a:path w="1991" h="530">
                                  <a:moveTo>
                                    <a:pt x="0" y="265"/>
                                  </a:moveTo>
                                  <a:lnTo>
                                    <a:pt x="0" y="275"/>
                                  </a:lnTo>
                                  <a:lnTo>
                                    <a:pt x="2" y="285"/>
                                  </a:lnTo>
                                  <a:lnTo>
                                    <a:pt x="6" y="295"/>
                                  </a:lnTo>
                                  <a:lnTo>
                                    <a:pt x="11" y="305"/>
                                  </a:lnTo>
                                  <a:lnTo>
                                    <a:pt x="17" y="315"/>
                                  </a:lnTo>
                                  <a:lnTo>
                                    <a:pt x="25" y="325"/>
                                  </a:lnTo>
                                  <a:lnTo>
                                    <a:pt x="34" y="334"/>
                                  </a:lnTo>
                                  <a:lnTo>
                                    <a:pt x="44" y="344"/>
                                  </a:lnTo>
                                  <a:lnTo>
                                    <a:pt x="56" y="353"/>
                                  </a:lnTo>
                                  <a:lnTo>
                                    <a:pt x="68" y="362"/>
                                  </a:lnTo>
                                  <a:lnTo>
                                    <a:pt x="82" y="371"/>
                                  </a:lnTo>
                                  <a:lnTo>
                                    <a:pt x="97" y="380"/>
                                  </a:lnTo>
                                  <a:lnTo>
                                    <a:pt x="113" y="388"/>
                                  </a:lnTo>
                                  <a:lnTo>
                                    <a:pt x="130" y="396"/>
                                  </a:lnTo>
                                  <a:lnTo>
                                    <a:pt x="187" y="420"/>
                                  </a:lnTo>
                                  <a:lnTo>
                                    <a:pt x="207" y="427"/>
                                  </a:lnTo>
                                  <a:lnTo>
                                    <a:pt x="229" y="434"/>
                                  </a:lnTo>
                                  <a:lnTo>
                                    <a:pt x="251" y="441"/>
                                  </a:lnTo>
                                  <a:lnTo>
                                    <a:pt x="273" y="448"/>
                                  </a:lnTo>
                                  <a:lnTo>
                                    <a:pt x="296" y="454"/>
                                  </a:lnTo>
                                  <a:lnTo>
                                    <a:pt x="319" y="460"/>
                                  </a:lnTo>
                                  <a:lnTo>
                                    <a:pt x="343" y="465"/>
                                  </a:lnTo>
                                  <a:lnTo>
                                    <a:pt x="392" y="476"/>
                                  </a:lnTo>
                                  <a:lnTo>
                                    <a:pt x="417" y="481"/>
                                  </a:lnTo>
                                  <a:lnTo>
                                    <a:pt x="442" y="485"/>
                                  </a:lnTo>
                                  <a:lnTo>
                                    <a:pt x="467" y="490"/>
                                  </a:lnTo>
                                  <a:lnTo>
                                    <a:pt x="492" y="494"/>
                                  </a:lnTo>
                                  <a:lnTo>
                                    <a:pt x="518" y="498"/>
                                  </a:lnTo>
                                  <a:lnTo>
                                    <a:pt x="543" y="501"/>
                                  </a:lnTo>
                                  <a:lnTo>
                                    <a:pt x="568" y="505"/>
                                  </a:lnTo>
                                  <a:lnTo>
                                    <a:pt x="594" y="508"/>
                                  </a:lnTo>
                                  <a:lnTo>
                                    <a:pt x="619" y="510"/>
                                  </a:lnTo>
                                  <a:lnTo>
                                    <a:pt x="644" y="513"/>
                                  </a:lnTo>
                                  <a:lnTo>
                                    <a:pt x="669" y="515"/>
                                  </a:lnTo>
                                  <a:lnTo>
                                    <a:pt x="719" y="520"/>
                                  </a:lnTo>
                                  <a:lnTo>
                                    <a:pt x="743" y="521"/>
                                  </a:lnTo>
                                  <a:lnTo>
                                    <a:pt x="767" y="523"/>
                                  </a:lnTo>
                                  <a:lnTo>
                                    <a:pt x="815" y="526"/>
                                  </a:lnTo>
                                  <a:lnTo>
                                    <a:pt x="838" y="527"/>
                                  </a:lnTo>
                                  <a:lnTo>
                                    <a:pt x="861" y="528"/>
                                  </a:lnTo>
                                  <a:lnTo>
                                    <a:pt x="884" y="528"/>
                                  </a:lnTo>
                                  <a:lnTo>
                                    <a:pt x="906" y="529"/>
                                  </a:lnTo>
                                  <a:lnTo>
                                    <a:pt x="929" y="529"/>
                                  </a:lnTo>
                                  <a:lnTo>
                                    <a:pt x="950" y="530"/>
                                  </a:lnTo>
                                  <a:lnTo>
                                    <a:pt x="972" y="530"/>
                                  </a:lnTo>
                                  <a:lnTo>
                                    <a:pt x="993" y="530"/>
                                  </a:lnTo>
                                  <a:lnTo>
                                    <a:pt x="1034" y="530"/>
                                  </a:lnTo>
                                  <a:lnTo>
                                    <a:pt x="1054" y="530"/>
                                  </a:lnTo>
                                  <a:lnTo>
                                    <a:pt x="1074" y="529"/>
                                  </a:lnTo>
                                  <a:lnTo>
                                    <a:pt x="1219" y="523"/>
                                  </a:lnTo>
                                  <a:lnTo>
                                    <a:pt x="1235" y="522"/>
                                  </a:lnTo>
                                  <a:lnTo>
                                    <a:pt x="1283" y="519"/>
                                  </a:lnTo>
                                  <a:lnTo>
                                    <a:pt x="1298" y="518"/>
                                  </a:lnTo>
                                  <a:lnTo>
                                    <a:pt x="1313" y="516"/>
                                  </a:lnTo>
                                  <a:lnTo>
                                    <a:pt x="1327" y="515"/>
                                  </a:lnTo>
                                  <a:lnTo>
                                    <a:pt x="1342" y="514"/>
                                  </a:lnTo>
                                  <a:lnTo>
                                    <a:pt x="1356" y="512"/>
                                  </a:lnTo>
                                  <a:lnTo>
                                    <a:pt x="1369" y="511"/>
                                  </a:lnTo>
                                  <a:lnTo>
                                    <a:pt x="1383" y="509"/>
                                  </a:lnTo>
                                  <a:lnTo>
                                    <a:pt x="1396" y="508"/>
                                  </a:lnTo>
                                  <a:lnTo>
                                    <a:pt x="1409" y="506"/>
                                  </a:lnTo>
                                  <a:lnTo>
                                    <a:pt x="1421" y="505"/>
                                  </a:lnTo>
                                  <a:lnTo>
                                    <a:pt x="1434" y="503"/>
                                  </a:lnTo>
                                  <a:lnTo>
                                    <a:pt x="1446" y="501"/>
                                  </a:lnTo>
                                  <a:lnTo>
                                    <a:pt x="1457" y="500"/>
                                  </a:lnTo>
                                  <a:lnTo>
                                    <a:pt x="1469" y="498"/>
                                  </a:lnTo>
                                  <a:lnTo>
                                    <a:pt x="1491" y="495"/>
                                  </a:lnTo>
                                  <a:lnTo>
                                    <a:pt x="1502" y="493"/>
                                  </a:lnTo>
                                  <a:lnTo>
                                    <a:pt x="1512" y="492"/>
                                  </a:lnTo>
                                  <a:lnTo>
                                    <a:pt x="1533" y="488"/>
                                  </a:lnTo>
                                  <a:lnTo>
                                    <a:pt x="1543" y="486"/>
                                  </a:lnTo>
                                  <a:lnTo>
                                    <a:pt x="1571" y="481"/>
                                  </a:lnTo>
                                  <a:lnTo>
                                    <a:pt x="1580" y="480"/>
                                  </a:lnTo>
                                  <a:lnTo>
                                    <a:pt x="1606" y="474"/>
                                  </a:lnTo>
                                  <a:lnTo>
                                    <a:pt x="1614" y="473"/>
                                  </a:lnTo>
                                  <a:lnTo>
                                    <a:pt x="1638" y="467"/>
                                  </a:lnTo>
                                  <a:lnTo>
                                    <a:pt x="1646" y="466"/>
                                  </a:lnTo>
                                  <a:lnTo>
                                    <a:pt x="1653" y="464"/>
                                  </a:lnTo>
                                  <a:lnTo>
                                    <a:pt x="1661" y="462"/>
                                  </a:lnTo>
                                  <a:lnTo>
                                    <a:pt x="1668" y="460"/>
                                  </a:lnTo>
                                  <a:lnTo>
                                    <a:pt x="1675" y="459"/>
                                  </a:lnTo>
                                  <a:lnTo>
                                    <a:pt x="1688" y="455"/>
                                  </a:lnTo>
                                  <a:lnTo>
                                    <a:pt x="1695" y="454"/>
                                  </a:lnTo>
                                  <a:lnTo>
                                    <a:pt x="1701" y="452"/>
                                  </a:lnTo>
                                  <a:lnTo>
                                    <a:pt x="1708" y="450"/>
                                  </a:lnTo>
                                  <a:lnTo>
                                    <a:pt x="1714" y="448"/>
                                  </a:lnTo>
                                  <a:lnTo>
                                    <a:pt x="1726" y="445"/>
                                  </a:lnTo>
                                  <a:lnTo>
                                    <a:pt x="1732" y="443"/>
                                  </a:lnTo>
                                  <a:lnTo>
                                    <a:pt x="1743" y="440"/>
                                  </a:lnTo>
                                  <a:lnTo>
                                    <a:pt x="1748" y="438"/>
                                  </a:lnTo>
                                  <a:lnTo>
                                    <a:pt x="1754" y="437"/>
                                  </a:lnTo>
                                  <a:lnTo>
                                    <a:pt x="1759" y="435"/>
                                  </a:lnTo>
                                  <a:lnTo>
                                    <a:pt x="1764" y="433"/>
                                  </a:lnTo>
                                  <a:lnTo>
                                    <a:pt x="1769" y="432"/>
                                  </a:lnTo>
                                  <a:lnTo>
                                    <a:pt x="1774" y="430"/>
                                  </a:lnTo>
                                  <a:lnTo>
                                    <a:pt x="1779" y="429"/>
                                  </a:lnTo>
                                  <a:lnTo>
                                    <a:pt x="1784" y="427"/>
                                  </a:lnTo>
                                  <a:lnTo>
                                    <a:pt x="1788" y="425"/>
                                  </a:lnTo>
                                  <a:lnTo>
                                    <a:pt x="1793" y="424"/>
                                  </a:lnTo>
                                  <a:lnTo>
                                    <a:pt x="1797" y="422"/>
                                  </a:lnTo>
                                  <a:lnTo>
                                    <a:pt x="1802" y="421"/>
                                  </a:lnTo>
                                  <a:lnTo>
                                    <a:pt x="1806" y="419"/>
                                  </a:lnTo>
                                  <a:lnTo>
                                    <a:pt x="1810" y="417"/>
                                  </a:lnTo>
                                  <a:lnTo>
                                    <a:pt x="1814" y="416"/>
                                  </a:lnTo>
                                  <a:lnTo>
                                    <a:pt x="1818" y="414"/>
                                  </a:lnTo>
                                  <a:lnTo>
                                    <a:pt x="1822" y="413"/>
                                  </a:lnTo>
                                  <a:lnTo>
                                    <a:pt x="1826" y="411"/>
                                  </a:lnTo>
                                  <a:lnTo>
                                    <a:pt x="1830" y="410"/>
                                  </a:lnTo>
                                  <a:lnTo>
                                    <a:pt x="1837" y="407"/>
                                  </a:lnTo>
                                  <a:lnTo>
                                    <a:pt x="1841" y="405"/>
                                  </a:lnTo>
                                  <a:lnTo>
                                    <a:pt x="1844" y="404"/>
                                  </a:lnTo>
                                  <a:lnTo>
                                    <a:pt x="1848" y="402"/>
                                  </a:lnTo>
                                  <a:lnTo>
                                    <a:pt x="1854" y="399"/>
                                  </a:lnTo>
                                  <a:lnTo>
                                    <a:pt x="1857" y="398"/>
                                  </a:lnTo>
                                  <a:lnTo>
                                    <a:pt x="1861" y="396"/>
                                  </a:lnTo>
                                  <a:lnTo>
                                    <a:pt x="1864" y="395"/>
                                  </a:lnTo>
                                  <a:lnTo>
                                    <a:pt x="1867" y="393"/>
                                  </a:lnTo>
                                  <a:lnTo>
                                    <a:pt x="1873" y="390"/>
                                  </a:lnTo>
                                  <a:lnTo>
                                    <a:pt x="1876" y="389"/>
                                  </a:lnTo>
                                  <a:lnTo>
                                    <a:pt x="1878" y="387"/>
                                  </a:lnTo>
                                  <a:lnTo>
                                    <a:pt x="1881" y="386"/>
                                  </a:lnTo>
                                  <a:lnTo>
                                    <a:pt x="1884" y="385"/>
                                  </a:lnTo>
                                  <a:lnTo>
                                    <a:pt x="1889" y="382"/>
                                  </a:lnTo>
                                  <a:lnTo>
                                    <a:pt x="1892" y="380"/>
                                  </a:lnTo>
                                  <a:lnTo>
                                    <a:pt x="1899" y="376"/>
                                  </a:lnTo>
                                  <a:lnTo>
                                    <a:pt x="1902" y="375"/>
                                  </a:lnTo>
                                  <a:lnTo>
                                    <a:pt x="1904" y="373"/>
                                  </a:lnTo>
                                  <a:lnTo>
                                    <a:pt x="1908" y="371"/>
                                  </a:lnTo>
                                  <a:lnTo>
                                    <a:pt x="1911" y="369"/>
                                  </a:lnTo>
                                  <a:lnTo>
                                    <a:pt x="1913" y="368"/>
                                  </a:lnTo>
                                  <a:lnTo>
                                    <a:pt x="1915" y="367"/>
                                  </a:lnTo>
                                  <a:lnTo>
                                    <a:pt x="1917" y="365"/>
                                  </a:lnTo>
                                  <a:lnTo>
                                    <a:pt x="1919" y="364"/>
                                  </a:lnTo>
                                  <a:lnTo>
                                    <a:pt x="1923" y="361"/>
                                  </a:lnTo>
                                  <a:lnTo>
                                    <a:pt x="1925" y="360"/>
                                  </a:lnTo>
                                  <a:lnTo>
                                    <a:pt x="1927" y="359"/>
                                  </a:lnTo>
                                  <a:lnTo>
                                    <a:pt x="1934" y="353"/>
                                  </a:lnTo>
                                  <a:lnTo>
                                    <a:pt x="1935" y="352"/>
                                  </a:lnTo>
                                  <a:lnTo>
                                    <a:pt x="1942" y="347"/>
                                  </a:lnTo>
                                  <a:lnTo>
                                    <a:pt x="1943" y="346"/>
                                  </a:lnTo>
                                  <a:lnTo>
                                    <a:pt x="1945" y="345"/>
                                  </a:lnTo>
                                  <a:lnTo>
                                    <a:pt x="1951" y="340"/>
                                  </a:lnTo>
                                  <a:lnTo>
                                    <a:pt x="1952" y="338"/>
                                  </a:lnTo>
                                  <a:lnTo>
                                    <a:pt x="1953" y="337"/>
                                  </a:lnTo>
                                  <a:lnTo>
                                    <a:pt x="1958" y="332"/>
                                  </a:lnTo>
                                  <a:lnTo>
                                    <a:pt x="1959" y="331"/>
                                  </a:lnTo>
                                  <a:lnTo>
                                    <a:pt x="1962" y="329"/>
                                  </a:lnTo>
                                  <a:lnTo>
                                    <a:pt x="1963" y="327"/>
                                  </a:lnTo>
                                  <a:lnTo>
                                    <a:pt x="1964" y="326"/>
                                  </a:lnTo>
                                  <a:lnTo>
                                    <a:pt x="1965" y="325"/>
                                  </a:lnTo>
                                  <a:lnTo>
                                    <a:pt x="1970" y="319"/>
                                  </a:lnTo>
                                  <a:lnTo>
                                    <a:pt x="1971" y="318"/>
                                  </a:lnTo>
                                  <a:lnTo>
                                    <a:pt x="1975" y="312"/>
                                  </a:lnTo>
                                  <a:lnTo>
                                    <a:pt x="1976" y="311"/>
                                  </a:lnTo>
                                  <a:lnTo>
                                    <a:pt x="1979" y="305"/>
                                  </a:lnTo>
                                  <a:lnTo>
                                    <a:pt x="1980" y="304"/>
                                  </a:lnTo>
                                  <a:lnTo>
                                    <a:pt x="1981" y="303"/>
                                  </a:lnTo>
                                  <a:lnTo>
                                    <a:pt x="1983" y="297"/>
                                  </a:lnTo>
                                  <a:lnTo>
                                    <a:pt x="1984" y="296"/>
                                  </a:lnTo>
                                  <a:lnTo>
                                    <a:pt x="1986" y="290"/>
                                  </a:lnTo>
                                  <a:lnTo>
                                    <a:pt x="1987" y="289"/>
                                  </a:lnTo>
                                  <a:lnTo>
                                    <a:pt x="1988" y="284"/>
                                  </a:lnTo>
                                  <a:lnTo>
                                    <a:pt x="1989" y="283"/>
                                  </a:lnTo>
                                  <a:lnTo>
                                    <a:pt x="1990" y="276"/>
                                  </a:lnTo>
                                  <a:lnTo>
                                    <a:pt x="1990" y="275"/>
                                  </a:lnTo>
                                  <a:lnTo>
                                    <a:pt x="1991" y="269"/>
                                  </a:lnTo>
                                  <a:lnTo>
                                    <a:pt x="1991" y="268"/>
                                  </a:lnTo>
                                  <a:lnTo>
                                    <a:pt x="1991" y="262"/>
                                  </a:lnTo>
                                  <a:lnTo>
                                    <a:pt x="1991" y="261"/>
                                  </a:lnTo>
                                  <a:lnTo>
                                    <a:pt x="1990" y="255"/>
                                  </a:lnTo>
                                  <a:lnTo>
                                    <a:pt x="1990" y="254"/>
                                  </a:lnTo>
                                  <a:lnTo>
                                    <a:pt x="1989" y="248"/>
                                  </a:lnTo>
                                  <a:lnTo>
                                    <a:pt x="1988" y="247"/>
                                  </a:lnTo>
                                  <a:lnTo>
                                    <a:pt x="1987" y="241"/>
                                  </a:lnTo>
                                  <a:lnTo>
                                    <a:pt x="1986" y="240"/>
                                  </a:lnTo>
                                  <a:lnTo>
                                    <a:pt x="1984" y="234"/>
                                  </a:lnTo>
                                  <a:lnTo>
                                    <a:pt x="1983" y="233"/>
                                  </a:lnTo>
                                  <a:lnTo>
                                    <a:pt x="1981" y="228"/>
                                  </a:lnTo>
                                  <a:lnTo>
                                    <a:pt x="1980" y="226"/>
                                  </a:lnTo>
                                  <a:lnTo>
                                    <a:pt x="1979" y="225"/>
                                  </a:lnTo>
                                  <a:lnTo>
                                    <a:pt x="1976" y="220"/>
                                  </a:lnTo>
                                  <a:lnTo>
                                    <a:pt x="1975" y="218"/>
                                  </a:lnTo>
                                  <a:lnTo>
                                    <a:pt x="1971" y="213"/>
                                  </a:lnTo>
                                  <a:lnTo>
                                    <a:pt x="1970" y="211"/>
                                  </a:lnTo>
                                  <a:lnTo>
                                    <a:pt x="1965" y="205"/>
                                  </a:lnTo>
                                  <a:lnTo>
                                    <a:pt x="1964" y="204"/>
                                  </a:lnTo>
                                  <a:lnTo>
                                    <a:pt x="1963" y="203"/>
                                  </a:lnTo>
                                  <a:lnTo>
                                    <a:pt x="1962" y="202"/>
                                  </a:lnTo>
                                  <a:lnTo>
                                    <a:pt x="1959" y="199"/>
                                  </a:lnTo>
                                  <a:lnTo>
                                    <a:pt x="1958" y="198"/>
                                  </a:lnTo>
                                  <a:lnTo>
                                    <a:pt x="1953" y="193"/>
                                  </a:lnTo>
                                  <a:lnTo>
                                    <a:pt x="1952" y="192"/>
                                  </a:lnTo>
                                  <a:lnTo>
                                    <a:pt x="1951" y="191"/>
                                  </a:lnTo>
                                  <a:lnTo>
                                    <a:pt x="1945" y="186"/>
                                  </a:lnTo>
                                  <a:lnTo>
                                    <a:pt x="1943" y="185"/>
                                  </a:lnTo>
                                  <a:lnTo>
                                    <a:pt x="1942" y="183"/>
                                  </a:lnTo>
                                  <a:lnTo>
                                    <a:pt x="1935" y="178"/>
                                  </a:lnTo>
                                  <a:lnTo>
                                    <a:pt x="1934" y="177"/>
                                  </a:lnTo>
                                  <a:lnTo>
                                    <a:pt x="1927" y="172"/>
                                  </a:lnTo>
                                  <a:lnTo>
                                    <a:pt x="1925" y="170"/>
                                  </a:lnTo>
                                  <a:lnTo>
                                    <a:pt x="1923" y="169"/>
                                  </a:lnTo>
                                  <a:lnTo>
                                    <a:pt x="1919" y="166"/>
                                  </a:lnTo>
                                  <a:lnTo>
                                    <a:pt x="1917" y="165"/>
                                  </a:lnTo>
                                  <a:lnTo>
                                    <a:pt x="1915" y="164"/>
                                  </a:lnTo>
                                  <a:lnTo>
                                    <a:pt x="1913" y="162"/>
                                  </a:lnTo>
                                  <a:lnTo>
                                    <a:pt x="1911" y="161"/>
                                  </a:lnTo>
                                  <a:lnTo>
                                    <a:pt x="1908" y="160"/>
                                  </a:lnTo>
                                  <a:lnTo>
                                    <a:pt x="1904" y="157"/>
                                  </a:lnTo>
                                  <a:lnTo>
                                    <a:pt x="1902" y="156"/>
                                  </a:lnTo>
                                  <a:lnTo>
                                    <a:pt x="1899" y="154"/>
                                  </a:lnTo>
                                  <a:lnTo>
                                    <a:pt x="1892" y="150"/>
                                  </a:lnTo>
                                  <a:lnTo>
                                    <a:pt x="1889" y="149"/>
                                  </a:lnTo>
                                  <a:lnTo>
                                    <a:pt x="1884" y="146"/>
                                  </a:lnTo>
                                  <a:lnTo>
                                    <a:pt x="1881" y="145"/>
                                  </a:lnTo>
                                  <a:lnTo>
                                    <a:pt x="1878" y="143"/>
                                  </a:lnTo>
                                  <a:lnTo>
                                    <a:pt x="1876" y="142"/>
                                  </a:lnTo>
                                  <a:lnTo>
                                    <a:pt x="1873" y="140"/>
                                  </a:lnTo>
                                  <a:lnTo>
                                    <a:pt x="1867" y="137"/>
                                  </a:lnTo>
                                  <a:lnTo>
                                    <a:pt x="1864" y="136"/>
                                  </a:lnTo>
                                  <a:lnTo>
                                    <a:pt x="1861" y="134"/>
                                  </a:lnTo>
                                  <a:lnTo>
                                    <a:pt x="1857" y="133"/>
                                  </a:lnTo>
                                  <a:lnTo>
                                    <a:pt x="1854" y="131"/>
                                  </a:lnTo>
                                  <a:lnTo>
                                    <a:pt x="1848" y="128"/>
                                  </a:lnTo>
                                  <a:lnTo>
                                    <a:pt x="1844" y="127"/>
                                  </a:lnTo>
                                  <a:lnTo>
                                    <a:pt x="1841" y="125"/>
                                  </a:lnTo>
                                  <a:lnTo>
                                    <a:pt x="1837" y="124"/>
                                  </a:lnTo>
                                  <a:lnTo>
                                    <a:pt x="1830" y="121"/>
                                  </a:lnTo>
                                  <a:lnTo>
                                    <a:pt x="1826" y="119"/>
                                  </a:lnTo>
                                  <a:lnTo>
                                    <a:pt x="1822" y="118"/>
                                  </a:lnTo>
                                  <a:lnTo>
                                    <a:pt x="1818" y="116"/>
                                  </a:lnTo>
                                  <a:lnTo>
                                    <a:pt x="1814" y="115"/>
                                  </a:lnTo>
                                  <a:lnTo>
                                    <a:pt x="1810" y="113"/>
                                  </a:lnTo>
                                  <a:lnTo>
                                    <a:pt x="1806" y="111"/>
                                  </a:lnTo>
                                  <a:lnTo>
                                    <a:pt x="1802" y="110"/>
                                  </a:lnTo>
                                  <a:lnTo>
                                    <a:pt x="1797" y="108"/>
                                  </a:lnTo>
                                  <a:lnTo>
                                    <a:pt x="1793" y="107"/>
                                  </a:lnTo>
                                  <a:lnTo>
                                    <a:pt x="1788" y="105"/>
                                  </a:lnTo>
                                  <a:lnTo>
                                    <a:pt x="1784" y="104"/>
                                  </a:lnTo>
                                  <a:lnTo>
                                    <a:pt x="1779" y="102"/>
                                  </a:lnTo>
                                  <a:lnTo>
                                    <a:pt x="1774" y="100"/>
                                  </a:lnTo>
                                  <a:lnTo>
                                    <a:pt x="1769" y="99"/>
                                  </a:lnTo>
                                  <a:lnTo>
                                    <a:pt x="1764" y="97"/>
                                  </a:lnTo>
                                  <a:lnTo>
                                    <a:pt x="1759" y="95"/>
                                  </a:lnTo>
                                  <a:lnTo>
                                    <a:pt x="1754" y="94"/>
                                  </a:lnTo>
                                  <a:lnTo>
                                    <a:pt x="1748" y="92"/>
                                  </a:lnTo>
                                  <a:lnTo>
                                    <a:pt x="1743" y="90"/>
                                  </a:lnTo>
                                  <a:lnTo>
                                    <a:pt x="1732" y="87"/>
                                  </a:lnTo>
                                  <a:lnTo>
                                    <a:pt x="1726" y="85"/>
                                  </a:lnTo>
                                  <a:lnTo>
                                    <a:pt x="1714" y="82"/>
                                  </a:lnTo>
                                  <a:lnTo>
                                    <a:pt x="1708" y="80"/>
                                  </a:lnTo>
                                  <a:lnTo>
                                    <a:pt x="1701" y="79"/>
                                  </a:lnTo>
                                  <a:lnTo>
                                    <a:pt x="1695" y="77"/>
                                  </a:lnTo>
                                  <a:lnTo>
                                    <a:pt x="1688" y="75"/>
                                  </a:lnTo>
                                  <a:lnTo>
                                    <a:pt x="1675" y="72"/>
                                  </a:lnTo>
                                  <a:lnTo>
                                    <a:pt x="1668" y="70"/>
                                  </a:lnTo>
                                  <a:lnTo>
                                    <a:pt x="1661" y="68"/>
                                  </a:lnTo>
                                  <a:lnTo>
                                    <a:pt x="1653" y="67"/>
                                  </a:lnTo>
                                  <a:lnTo>
                                    <a:pt x="1646" y="65"/>
                                  </a:lnTo>
                                  <a:lnTo>
                                    <a:pt x="1638" y="63"/>
                                  </a:lnTo>
                                  <a:lnTo>
                                    <a:pt x="1614" y="58"/>
                                  </a:lnTo>
                                  <a:lnTo>
                                    <a:pt x="1606" y="56"/>
                                  </a:lnTo>
                                  <a:lnTo>
                                    <a:pt x="1580" y="51"/>
                                  </a:lnTo>
                                  <a:lnTo>
                                    <a:pt x="1571" y="49"/>
                                  </a:lnTo>
                                  <a:lnTo>
                                    <a:pt x="1543" y="44"/>
                                  </a:lnTo>
                                  <a:lnTo>
                                    <a:pt x="1533" y="42"/>
                                  </a:lnTo>
                                  <a:lnTo>
                                    <a:pt x="1512" y="39"/>
                                  </a:lnTo>
                                  <a:lnTo>
                                    <a:pt x="1502" y="37"/>
                                  </a:lnTo>
                                  <a:lnTo>
                                    <a:pt x="1491" y="36"/>
                                  </a:lnTo>
                                  <a:lnTo>
                                    <a:pt x="1469" y="32"/>
                                  </a:lnTo>
                                  <a:lnTo>
                                    <a:pt x="1457" y="31"/>
                                  </a:lnTo>
                                  <a:lnTo>
                                    <a:pt x="1446" y="29"/>
                                  </a:lnTo>
                                  <a:lnTo>
                                    <a:pt x="1434" y="27"/>
                                  </a:lnTo>
                                  <a:lnTo>
                                    <a:pt x="1421" y="26"/>
                                  </a:lnTo>
                                  <a:lnTo>
                                    <a:pt x="1409" y="24"/>
                                  </a:lnTo>
                                  <a:lnTo>
                                    <a:pt x="1396" y="23"/>
                                  </a:lnTo>
                                  <a:lnTo>
                                    <a:pt x="1383" y="21"/>
                                  </a:lnTo>
                                  <a:lnTo>
                                    <a:pt x="1369" y="20"/>
                                  </a:lnTo>
                                  <a:lnTo>
                                    <a:pt x="1356" y="18"/>
                                  </a:lnTo>
                                  <a:lnTo>
                                    <a:pt x="1342" y="17"/>
                                  </a:lnTo>
                                  <a:lnTo>
                                    <a:pt x="1327" y="16"/>
                                  </a:lnTo>
                                  <a:lnTo>
                                    <a:pt x="1313" y="14"/>
                                  </a:lnTo>
                                  <a:lnTo>
                                    <a:pt x="1298" y="13"/>
                                  </a:lnTo>
                                  <a:lnTo>
                                    <a:pt x="1283" y="12"/>
                                  </a:lnTo>
                                  <a:lnTo>
                                    <a:pt x="1235" y="8"/>
                                  </a:lnTo>
                                  <a:lnTo>
                                    <a:pt x="1219" y="7"/>
                                  </a:lnTo>
                                  <a:lnTo>
                                    <a:pt x="1074" y="1"/>
                                  </a:lnTo>
                                  <a:lnTo>
                                    <a:pt x="1054" y="1"/>
                                  </a:lnTo>
                                  <a:lnTo>
                                    <a:pt x="1034" y="1"/>
                                  </a:lnTo>
                                  <a:lnTo>
                                    <a:pt x="993" y="0"/>
                                  </a:lnTo>
                                  <a:lnTo>
                                    <a:pt x="972" y="0"/>
                                  </a:lnTo>
                                  <a:lnTo>
                                    <a:pt x="950" y="1"/>
                                  </a:lnTo>
                                  <a:lnTo>
                                    <a:pt x="929" y="1"/>
                                  </a:lnTo>
                                  <a:lnTo>
                                    <a:pt x="906" y="1"/>
                                  </a:lnTo>
                                  <a:lnTo>
                                    <a:pt x="884" y="2"/>
                                  </a:lnTo>
                                  <a:lnTo>
                                    <a:pt x="861" y="3"/>
                                  </a:lnTo>
                                  <a:lnTo>
                                    <a:pt x="838" y="4"/>
                                  </a:lnTo>
                                  <a:lnTo>
                                    <a:pt x="815" y="5"/>
                                  </a:lnTo>
                                  <a:lnTo>
                                    <a:pt x="767" y="7"/>
                                  </a:lnTo>
                                  <a:lnTo>
                                    <a:pt x="743" y="9"/>
                                  </a:lnTo>
                                  <a:lnTo>
                                    <a:pt x="719" y="11"/>
                                  </a:lnTo>
                                  <a:lnTo>
                                    <a:pt x="669" y="15"/>
                                  </a:lnTo>
                                  <a:lnTo>
                                    <a:pt x="644" y="17"/>
                                  </a:lnTo>
                                  <a:lnTo>
                                    <a:pt x="619" y="20"/>
                                  </a:lnTo>
                                  <a:lnTo>
                                    <a:pt x="594" y="23"/>
                                  </a:lnTo>
                                  <a:lnTo>
                                    <a:pt x="568" y="26"/>
                                  </a:lnTo>
                                  <a:lnTo>
                                    <a:pt x="543" y="29"/>
                                  </a:lnTo>
                                  <a:lnTo>
                                    <a:pt x="518" y="33"/>
                                  </a:lnTo>
                                  <a:lnTo>
                                    <a:pt x="492" y="37"/>
                                  </a:lnTo>
                                  <a:lnTo>
                                    <a:pt x="467" y="41"/>
                                  </a:lnTo>
                                  <a:lnTo>
                                    <a:pt x="442" y="45"/>
                                  </a:lnTo>
                                  <a:lnTo>
                                    <a:pt x="417" y="50"/>
                                  </a:lnTo>
                                  <a:lnTo>
                                    <a:pt x="392" y="55"/>
                                  </a:lnTo>
                                  <a:lnTo>
                                    <a:pt x="343" y="65"/>
                                  </a:lnTo>
                                  <a:lnTo>
                                    <a:pt x="319" y="71"/>
                                  </a:lnTo>
                                  <a:lnTo>
                                    <a:pt x="296" y="77"/>
                                  </a:lnTo>
                                  <a:lnTo>
                                    <a:pt x="273" y="83"/>
                                  </a:lnTo>
                                  <a:lnTo>
                                    <a:pt x="251" y="89"/>
                                  </a:lnTo>
                                  <a:lnTo>
                                    <a:pt x="229" y="96"/>
                                  </a:lnTo>
                                  <a:lnTo>
                                    <a:pt x="207" y="103"/>
                                  </a:lnTo>
                                  <a:lnTo>
                                    <a:pt x="187" y="111"/>
                                  </a:lnTo>
                                  <a:lnTo>
                                    <a:pt x="130" y="134"/>
                                  </a:lnTo>
                                  <a:lnTo>
                                    <a:pt x="113" y="142"/>
                                  </a:lnTo>
                                  <a:lnTo>
                                    <a:pt x="97" y="151"/>
                                  </a:lnTo>
                                  <a:lnTo>
                                    <a:pt x="82" y="160"/>
                                  </a:lnTo>
                                  <a:lnTo>
                                    <a:pt x="68" y="169"/>
                                  </a:lnTo>
                                  <a:lnTo>
                                    <a:pt x="56" y="178"/>
                                  </a:lnTo>
                                  <a:lnTo>
                                    <a:pt x="44" y="187"/>
                                  </a:lnTo>
                                  <a:lnTo>
                                    <a:pt x="34" y="196"/>
                                  </a:lnTo>
                                  <a:lnTo>
                                    <a:pt x="25" y="206"/>
                                  </a:lnTo>
                                  <a:lnTo>
                                    <a:pt x="17" y="216"/>
                                  </a:lnTo>
                                  <a:lnTo>
                                    <a:pt x="11" y="225"/>
                                  </a:lnTo>
                                  <a:lnTo>
                                    <a:pt x="6" y="235"/>
                                  </a:lnTo>
                                  <a:lnTo>
                                    <a:pt x="2" y="245"/>
                                  </a:lnTo>
                                  <a:lnTo>
                                    <a:pt x="0" y="255"/>
                                  </a:lnTo>
                                  <a:lnTo>
                                    <a:pt x="0" y="265"/>
                                  </a:lnTo>
                                </a:path>
                              </a:pathLst>
                            </a:cu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Rectangle 3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1" y="324"/>
                              <a:ext cx="35" cy="2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Rectangle 3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61" y="324"/>
                              <a:ext cx="35" cy="2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" name="Freeform 345"/>
                        <wps:cNvSpPr>
                          <a:spLocks noEditPoints="1"/>
                        </wps:cNvSpPr>
                        <wps:spPr bwMode="auto">
                          <a:xfrm>
                            <a:off x="110490" y="1279525"/>
                            <a:ext cx="1270000" cy="170815"/>
                          </a:xfrm>
                          <a:custGeom>
                            <a:avLst/>
                            <a:gdLst>
                              <a:gd name="T0" fmla="*/ 39 w 2000"/>
                              <a:gd name="T1" fmla="*/ 193 h 269"/>
                              <a:gd name="T2" fmla="*/ 97 w 2000"/>
                              <a:gd name="T3" fmla="*/ 152 h 269"/>
                              <a:gd name="T4" fmla="*/ 143 w 2000"/>
                              <a:gd name="T5" fmla="*/ 129 h 269"/>
                              <a:gd name="T6" fmla="*/ 128 w 2000"/>
                              <a:gd name="T7" fmla="*/ 144 h 269"/>
                              <a:gd name="T8" fmla="*/ 102 w 2000"/>
                              <a:gd name="T9" fmla="*/ 158 h 269"/>
                              <a:gd name="T10" fmla="*/ 215 w 2000"/>
                              <a:gd name="T11" fmla="*/ 101 h 269"/>
                              <a:gd name="T12" fmla="*/ 218 w 2000"/>
                              <a:gd name="T13" fmla="*/ 108 h 269"/>
                              <a:gd name="T14" fmla="*/ 181 w 2000"/>
                              <a:gd name="T15" fmla="*/ 122 h 269"/>
                              <a:gd name="T16" fmla="*/ 291 w 2000"/>
                              <a:gd name="T17" fmla="*/ 78 h 269"/>
                              <a:gd name="T18" fmla="*/ 294 w 2000"/>
                              <a:gd name="T19" fmla="*/ 85 h 269"/>
                              <a:gd name="T20" fmla="*/ 340 w 2000"/>
                              <a:gd name="T21" fmla="*/ 66 h 269"/>
                              <a:gd name="T22" fmla="*/ 391 w 2000"/>
                              <a:gd name="T23" fmla="*/ 55 h 269"/>
                              <a:gd name="T24" fmla="*/ 369 w 2000"/>
                              <a:gd name="T25" fmla="*/ 67 h 269"/>
                              <a:gd name="T26" fmla="*/ 342 w 2000"/>
                              <a:gd name="T27" fmla="*/ 73 h 269"/>
                              <a:gd name="T28" fmla="*/ 477 w 2000"/>
                              <a:gd name="T29" fmla="*/ 39 h 269"/>
                              <a:gd name="T30" fmla="*/ 460 w 2000"/>
                              <a:gd name="T31" fmla="*/ 49 h 269"/>
                              <a:gd name="T32" fmla="*/ 526 w 2000"/>
                              <a:gd name="T33" fmla="*/ 31 h 269"/>
                              <a:gd name="T34" fmla="*/ 543 w 2000"/>
                              <a:gd name="T35" fmla="*/ 36 h 269"/>
                              <a:gd name="T36" fmla="*/ 512 w 2000"/>
                              <a:gd name="T37" fmla="*/ 34 h 269"/>
                              <a:gd name="T38" fmla="*/ 653 w 2000"/>
                              <a:gd name="T39" fmla="*/ 23 h 269"/>
                              <a:gd name="T40" fmla="*/ 603 w 2000"/>
                              <a:gd name="T41" fmla="*/ 29 h 269"/>
                              <a:gd name="T42" fmla="*/ 740 w 2000"/>
                              <a:gd name="T43" fmla="*/ 9 h 269"/>
                              <a:gd name="T44" fmla="*/ 687 w 2000"/>
                              <a:gd name="T45" fmla="*/ 13 h 269"/>
                              <a:gd name="T46" fmla="*/ 792 w 2000"/>
                              <a:gd name="T47" fmla="*/ 12 h 269"/>
                              <a:gd name="T48" fmla="*/ 898 w 2000"/>
                              <a:gd name="T49" fmla="*/ 1 h 269"/>
                              <a:gd name="T50" fmla="*/ 863 w 2000"/>
                              <a:gd name="T51" fmla="*/ 9 h 269"/>
                              <a:gd name="T52" fmla="*/ 1004 w 2000"/>
                              <a:gd name="T53" fmla="*/ 7 h 269"/>
                              <a:gd name="T54" fmla="*/ 1050 w 2000"/>
                              <a:gd name="T55" fmla="*/ 0 h 269"/>
                              <a:gd name="T56" fmla="*/ 1072 w 2000"/>
                              <a:gd name="T57" fmla="*/ 7 h 269"/>
                              <a:gd name="T58" fmla="*/ 1128 w 2000"/>
                              <a:gd name="T59" fmla="*/ 2 h 269"/>
                              <a:gd name="T60" fmla="*/ 1155 w 2000"/>
                              <a:gd name="T61" fmla="*/ 10 h 269"/>
                              <a:gd name="T62" fmla="*/ 1262 w 2000"/>
                              <a:gd name="T63" fmla="*/ 9 h 269"/>
                              <a:gd name="T64" fmla="*/ 1231 w 2000"/>
                              <a:gd name="T65" fmla="*/ 14 h 269"/>
                              <a:gd name="T66" fmla="*/ 1330 w 2000"/>
                              <a:gd name="T67" fmla="*/ 15 h 269"/>
                              <a:gd name="T68" fmla="*/ 1314 w 2000"/>
                              <a:gd name="T69" fmla="*/ 20 h 269"/>
                              <a:gd name="T70" fmla="*/ 1445 w 2000"/>
                              <a:gd name="T71" fmla="*/ 27 h 269"/>
                              <a:gd name="T72" fmla="*/ 1397 w 2000"/>
                              <a:gd name="T73" fmla="*/ 29 h 269"/>
                              <a:gd name="T74" fmla="*/ 1527 w 2000"/>
                              <a:gd name="T75" fmla="*/ 40 h 269"/>
                              <a:gd name="T76" fmla="*/ 1495 w 2000"/>
                              <a:gd name="T77" fmla="*/ 42 h 269"/>
                              <a:gd name="T78" fmla="*/ 1580 w 2000"/>
                              <a:gd name="T79" fmla="*/ 49 h 269"/>
                              <a:gd name="T80" fmla="*/ 1586 w 2000"/>
                              <a:gd name="T81" fmla="*/ 57 h 269"/>
                              <a:gd name="T82" fmla="*/ 1657 w 2000"/>
                              <a:gd name="T83" fmla="*/ 65 h 269"/>
                              <a:gd name="T84" fmla="*/ 1699 w 2000"/>
                              <a:gd name="T85" fmla="*/ 83 h 269"/>
                              <a:gd name="T86" fmla="*/ 1677 w 2000"/>
                              <a:gd name="T87" fmla="*/ 77 h 269"/>
                              <a:gd name="T88" fmla="*/ 1748 w 2000"/>
                              <a:gd name="T89" fmla="*/ 89 h 269"/>
                              <a:gd name="T90" fmla="*/ 1775 w 2000"/>
                              <a:gd name="T91" fmla="*/ 105 h 269"/>
                              <a:gd name="T92" fmla="*/ 1737 w 2000"/>
                              <a:gd name="T93" fmla="*/ 94 h 269"/>
                              <a:gd name="T94" fmla="*/ 1839 w 2000"/>
                              <a:gd name="T95" fmla="*/ 121 h 269"/>
                              <a:gd name="T96" fmla="*/ 1857 w 2000"/>
                              <a:gd name="T97" fmla="*/ 137 h 269"/>
                              <a:gd name="T98" fmla="*/ 1827 w 2000"/>
                              <a:gd name="T99" fmla="*/ 125 h 269"/>
                              <a:gd name="T100" fmla="*/ 1900 w 2000"/>
                              <a:gd name="T101" fmla="*/ 150 h 269"/>
                              <a:gd name="T102" fmla="*/ 1925 w 2000"/>
                              <a:gd name="T103" fmla="*/ 174 h 269"/>
                              <a:gd name="T104" fmla="*/ 1903 w 2000"/>
                              <a:gd name="T105" fmla="*/ 160 h 269"/>
                              <a:gd name="T106" fmla="*/ 1977 w 2000"/>
                              <a:gd name="T107" fmla="*/ 210 h 269"/>
                              <a:gd name="T108" fmla="*/ 1970 w 2000"/>
                              <a:gd name="T109" fmla="*/ 214 h 269"/>
                              <a:gd name="T110" fmla="*/ 1991 w 2000"/>
                              <a:gd name="T111" fmla="*/ 269 h 2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2000" h="269">
                                <a:moveTo>
                                  <a:pt x="0" y="267"/>
                                </a:moveTo>
                                <a:lnTo>
                                  <a:pt x="14" y="226"/>
                                </a:lnTo>
                                <a:lnTo>
                                  <a:pt x="22" y="228"/>
                                </a:lnTo>
                                <a:lnTo>
                                  <a:pt x="9" y="269"/>
                                </a:lnTo>
                                <a:lnTo>
                                  <a:pt x="0" y="267"/>
                                </a:lnTo>
                                <a:close/>
                                <a:moveTo>
                                  <a:pt x="32" y="201"/>
                                </a:moveTo>
                                <a:lnTo>
                                  <a:pt x="39" y="193"/>
                                </a:lnTo>
                                <a:lnTo>
                                  <a:pt x="69" y="170"/>
                                </a:lnTo>
                                <a:lnTo>
                                  <a:pt x="75" y="175"/>
                                </a:lnTo>
                                <a:lnTo>
                                  <a:pt x="45" y="198"/>
                                </a:lnTo>
                                <a:lnTo>
                                  <a:pt x="46" y="198"/>
                                </a:lnTo>
                                <a:lnTo>
                                  <a:pt x="39" y="205"/>
                                </a:lnTo>
                                <a:lnTo>
                                  <a:pt x="32" y="201"/>
                                </a:lnTo>
                                <a:close/>
                                <a:moveTo>
                                  <a:pt x="97" y="152"/>
                                </a:moveTo>
                                <a:lnTo>
                                  <a:pt x="100" y="150"/>
                                </a:lnTo>
                                <a:lnTo>
                                  <a:pt x="108" y="146"/>
                                </a:lnTo>
                                <a:lnTo>
                                  <a:pt x="116" y="142"/>
                                </a:lnTo>
                                <a:lnTo>
                                  <a:pt x="123" y="138"/>
                                </a:lnTo>
                                <a:lnTo>
                                  <a:pt x="131" y="135"/>
                                </a:lnTo>
                                <a:lnTo>
                                  <a:pt x="139" y="131"/>
                                </a:lnTo>
                                <a:lnTo>
                                  <a:pt x="143" y="129"/>
                                </a:lnTo>
                                <a:lnTo>
                                  <a:pt x="147" y="136"/>
                                </a:lnTo>
                                <a:lnTo>
                                  <a:pt x="143" y="137"/>
                                </a:lnTo>
                                <a:lnTo>
                                  <a:pt x="143" y="137"/>
                                </a:lnTo>
                                <a:lnTo>
                                  <a:pt x="135" y="141"/>
                                </a:lnTo>
                                <a:lnTo>
                                  <a:pt x="135" y="141"/>
                                </a:lnTo>
                                <a:lnTo>
                                  <a:pt x="128" y="144"/>
                                </a:lnTo>
                                <a:lnTo>
                                  <a:pt x="128" y="144"/>
                                </a:lnTo>
                                <a:lnTo>
                                  <a:pt x="120" y="148"/>
                                </a:lnTo>
                                <a:lnTo>
                                  <a:pt x="120" y="148"/>
                                </a:lnTo>
                                <a:lnTo>
                                  <a:pt x="113" y="152"/>
                                </a:lnTo>
                                <a:lnTo>
                                  <a:pt x="113" y="152"/>
                                </a:lnTo>
                                <a:lnTo>
                                  <a:pt x="105" y="156"/>
                                </a:lnTo>
                                <a:lnTo>
                                  <a:pt x="105" y="156"/>
                                </a:lnTo>
                                <a:lnTo>
                                  <a:pt x="102" y="158"/>
                                </a:lnTo>
                                <a:lnTo>
                                  <a:pt x="97" y="152"/>
                                </a:lnTo>
                                <a:close/>
                                <a:moveTo>
                                  <a:pt x="174" y="116"/>
                                </a:moveTo>
                                <a:lnTo>
                                  <a:pt x="177" y="115"/>
                                </a:lnTo>
                                <a:lnTo>
                                  <a:pt x="184" y="112"/>
                                </a:lnTo>
                                <a:lnTo>
                                  <a:pt x="199" y="107"/>
                                </a:lnTo>
                                <a:lnTo>
                                  <a:pt x="207" y="104"/>
                                </a:lnTo>
                                <a:lnTo>
                                  <a:pt x="215" y="101"/>
                                </a:lnTo>
                                <a:lnTo>
                                  <a:pt x="222" y="99"/>
                                </a:lnTo>
                                <a:lnTo>
                                  <a:pt x="223" y="99"/>
                                </a:lnTo>
                                <a:lnTo>
                                  <a:pt x="226" y="105"/>
                                </a:lnTo>
                                <a:lnTo>
                                  <a:pt x="226" y="105"/>
                                </a:lnTo>
                                <a:lnTo>
                                  <a:pt x="226" y="105"/>
                                </a:lnTo>
                                <a:lnTo>
                                  <a:pt x="218" y="108"/>
                                </a:lnTo>
                                <a:lnTo>
                                  <a:pt x="218" y="108"/>
                                </a:lnTo>
                                <a:lnTo>
                                  <a:pt x="211" y="110"/>
                                </a:lnTo>
                                <a:lnTo>
                                  <a:pt x="211" y="110"/>
                                </a:lnTo>
                                <a:lnTo>
                                  <a:pt x="203" y="113"/>
                                </a:lnTo>
                                <a:lnTo>
                                  <a:pt x="203" y="113"/>
                                </a:lnTo>
                                <a:lnTo>
                                  <a:pt x="188" y="119"/>
                                </a:lnTo>
                                <a:lnTo>
                                  <a:pt x="188" y="119"/>
                                </a:lnTo>
                                <a:lnTo>
                                  <a:pt x="181" y="122"/>
                                </a:lnTo>
                                <a:lnTo>
                                  <a:pt x="181" y="122"/>
                                </a:lnTo>
                                <a:lnTo>
                                  <a:pt x="178" y="123"/>
                                </a:lnTo>
                                <a:lnTo>
                                  <a:pt x="174" y="116"/>
                                </a:lnTo>
                                <a:close/>
                                <a:moveTo>
                                  <a:pt x="256" y="88"/>
                                </a:moveTo>
                                <a:lnTo>
                                  <a:pt x="260" y="87"/>
                                </a:lnTo>
                                <a:lnTo>
                                  <a:pt x="268" y="85"/>
                                </a:lnTo>
                                <a:lnTo>
                                  <a:pt x="291" y="78"/>
                                </a:lnTo>
                                <a:lnTo>
                                  <a:pt x="298" y="76"/>
                                </a:lnTo>
                                <a:lnTo>
                                  <a:pt x="306" y="75"/>
                                </a:lnTo>
                                <a:lnTo>
                                  <a:pt x="309" y="81"/>
                                </a:lnTo>
                                <a:lnTo>
                                  <a:pt x="301" y="83"/>
                                </a:lnTo>
                                <a:lnTo>
                                  <a:pt x="301" y="83"/>
                                </a:lnTo>
                                <a:lnTo>
                                  <a:pt x="294" y="85"/>
                                </a:lnTo>
                                <a:lnTo>
                                  <a:pt x="294" y="85"/>
                                </a:lnTo>
                                <a:lnTo>
                                  <a:pt x="271" y="91"/>
                                </a:lnTo>
                                <a:lnTo>
                                  <a:pt x="271" y="91"/>
                                </a:lnTo>
                                <a:lnTo>
                                  <a:pt x="263" y="94"/>
                                </a:lnTo>
                                <a:lnTo>
                                  <a:pt x="263" y="94"/>
                                </a:lnTo>
                                <a:lnTo>
                                  <a:pt x="259" y="95"/>
                                </a:lnTo>
                                <a:lnTo>
                                  <a:pt x="256" y="88"/>
                                </a:lnTo>
                                <a:close/>
                                <a:moveTo>
                                  <a:pt x="340" y="66"/>
                                </a:moveTo>
                                <a:lnTo>
                                  <a:pt x="344" y="65"/>
                                </a:lnTo>
                                <a:lnTo>
                                  <a:pt x="351" y="63"/>
                                </a:lnTo>
                                <a:lnTo>
                                  <a:pt x="359" y="62"/>
                                </a:lnTo>
                                <a:lnTo>
                                  <a:pt x="367" y="60"/>
                                </a:lnTo>
                                <a:lnTo>
                                  <a:pt x="382" y="57"/>
                                </a:lnTo>
                                <a:lnTo>
                                  <a:pt x="390" y="55"/>
                                </a:lnTo>
                                <a:lnTo>
                                  <a:pt x="391" y="55"/>
                                </a:lnTo>
                                <a:lnTo>
                                  <a:pt x="393" y="62"/>
                                </a:lnTo>
                                <a:lnTo>
                                  <a:pt x="392" y="62"/>
                                </a:lnTo>
                                <a:lnTo>
                                  <a:pt x="392" y="62"/>
                                </a:lnTo>
                                <a:lnTo>
                                  <a:pt x="384" y="64"/>
                                </a:lnTo>
                                <a:lnTo>
                                  <a:pt x="384" y="64"/>
                                </a:lnTo>
                                <a:lnTo>
                                  <a:pt x="369" y="67"/>
                                </a:lnTo>
                                <a:lnTo>
                                  <a:pt x="369" y="67"/>
                                </a:lnTo>
                                <a:lnTo>
                                  <a:pt x="362" y="68"/>
                                </a:lnTo>
                                <a:lnTo>
                                  <a:pt x="362" y="68"/>
                                </a:lnTo>
                                <a:lnTo>
                                  <a:pt x="354" y="70"/>
                                </a:lnTo>
                                <a:lnTo>
                                  <a:pt x="354" y="70"/>
                                </a:lnTo>
                                <a:lnTo>
                                  <a:pt x="346" y="72"/>
                                </a:lnTo>
                                <a:lnTo>
                                  <a:pt x="346" y="72"/>
                                </a:lnTo>
                                <a:lnTo>
                                  <a:pt x="342" y="73"/>
                                </a:lnTo>
                                <a:lnTo>
                                  <a:pt x="340" y="66"/>
                                </a:lnTo>
                                <a:close/>
                                <a:moveTo>
                                  <a:pt x="425" y="48"/>
                                </a:moveTo>
                                <a:lnTo>
                                  <a:pt x="450" y="44"/>
                                </a:lnTo>
                                <a:lnTo>
                                  <a:pt x="458" y="42"/>
                                </a:lnTo>
                                <a:lnTo>
                                  <a:pt x="465" y="41"/>
                                </a:lnTo>
                                <a:lnTo>
                                  <a:pt x="473" y="40"/>
                                </a:lnTo>
                                <a:lnTo>
                                  <a:pt x="477" y="39"/>
                                </a:lnTo>
                                <a:lnTo>
                                  <a:pt x="479" y="46"/>
                                </a:lnTo>
                                <a:lnTo>
                                  <a:pt x="475" y="47"/>
                                </a:lnTo>
                                <a:lnTo>
                                  <a:pt x="475" y="47"/>
                                </a:lnTo>
                                <a:lnTo>
                                  <a:pt x="467" y="48"/>
                                </a:lnTo>
                                <a:lnTo>
                                  <a:pt x="467" y="48"/>
                                </a:lnTo>
                                <a:lnTo>
                                  <a:pt x="460" y="49"/>
                                </a:lnTo>
                                <a:lnTo>
                                  <a:pt x="460" y="49"/>
                                </a:lnTo>
                                <a:lnTo>
                                  <a:pt x="452" y="50"/>
                                </a:lnTo>
                                <a:lnTo>
                                  <a:pt x="452" y="50"/>
                                </a:lnTo>
                                <a:lnTo>
                                  <a:pt x="427" y="55"/>
                                </a:lnTo>
                                <a:lnTo>
                                  <a:pt x="425" y="48"/>
                                </a:lnTo>
                                <a:close/>
                                <a:moveTo>
                                  <a:pt x="512" y="34"/>
                                </a:moveTo>
                                <a:lnTo>
                                  <a:pt x="518" y="33"/>
                                </a:lnTo>
                                <a:lnTo>
                                  <a:pt x="526" y="31"/>
                                </a:lnTo>
                                <a:lnTo>
                                  <a:pt x="541" y="29"/>
                                </a:lnTo>
                                <a:lnTo>
                                  <a:pt x="549" y="28"/>
                                </a:lnTo>
                                <a:lnTo>
                                  <a:pt x="564" y="26"/>
                                </a:lnTo>
                                <a:lnTo>
                                  <a:pt x="565" y="33"/>
                                </a:lnTo>
                                <a:lnTo>
                                  <a:pt x="550" y="35"/>
                                </a:lnTo>
                                <a:lnTo>
                                  <a:pt x="550" y="35"/>
                                </a:lnTo>
                                <a:lnTo>
                                  <a:pt x="543" y="36"/>
                                </a:lnTo>
                                <a:lnTo>
                                  <a:pt x="543" y="36"/>
                                </a:lnTo>
                                <a:lnTo>
                                  <a:pt x="528" y="38"/>
                                </a:lnTo>
                                <a:lnTo>
                                  <a:pt x="528" y="38"/>
                                </a:lnTo>
                                <a:lnTo>
                                  <a:pt x="520" y="39"/>
                                </a:lnTo>
                                <a:lnTo>
                                  <a:pt x="520" y="39"/>
                                </a:lnTo>
                                <a:lnTo>
                                  <a:pt x="513" y="41"/>
                                </a:lnTo>
                                <a:lnTo>
                                  <a:pt x="512" y="34"/>
                                </a:lnTo>
                                <a:close/>
                                <a:moveTo>
                                  <a:pt x="599" y="22"/>
                                </a:moveTo>
                                <a:lnTo>
                                  <a:pt x="602" y="22"/>
                                </a:lnTo>
                                <a:lnTo>
                                  <a:pt x="610" y="21"/>
                                </a:lnTo>
                                <a:lnTo>
                                  <a:pt x="625" y="19"/>
                                </a:lnTo>
                                <a:lnTo>
                                  <a:pt x="632" y="18"/>
                                </a:lnTo>
                                <a:lnTo>
                                  <a:pt x="652" y="16"/>
                                </a:lnTo>
                                <a:lnTo>
                                  <a:pt x="653" y="23"/>
                                </a:lnTo>
                                <a:lnTo>
                                  <a:pt x="633" y="25"/>
                                </a:lnTo>
                                <a:lnTo>
                                  <a:pt x="634" y="25"/>
                                </a:lnTo>
                                <a:lnTo>
                                  <a:pt x="626" y="26"/>
                                </a:lnTo>
                                <a:lnTo>
                                  <a:pt x="626" y="26"/>
                                </a:lnTo>
                                <a:lnTo>
                                  <a:pt x="611" y="28"/>
                                </a:lnTo>
                                <a:lnTo>
                                  <a:pt x="611" y="28"/>
                                </a:lnTo>
                                <a:lnTo>
                                  <a:pt x="603" y="29"/>
                                </a:lnTo>
                                <a:lnTo>
                                  <a:pt x="603" y="29"/>
                                </a:lnTo>
                                <a:lnTo>
                                  <a:pt x="600" y="29"/>
                                </a:lnTo>
                                <a:lnTo>
                                  <a:pt x="599" y="22"/>
                                </a:lnTo>
                                <a:close/>
                                <a:moveTo>
                                  <a:pt x="687" y="13"/>
                                </a:moveTo>
                                <a:lnTo>
                                  <a:pt x="731" y="9"/>
                                </a:lnTo>
                                <a:lnTo>
                                  <a:pt x="739" y="9"/>
                                </a:lnTo>
                                <a:lnTo>
                                  <a:pt x="740" y="9"/>
                                </a:lnTo>
                                <a:lnTo>
                                  <a:pt x="740" y="16"/>
                                </a:lnTo>
                                <a:lnTo>
                                  <a:pt x="739" y="16"/>
                                </a:lnTo>
                                <a:lnTo>
                                  <a:pt x="739" y="16"/>
                                </a:lnTo>
                                <a:lnTo>
                                  <a:pt x="732" y="16"/>
                                </a:lnTo>
                                <a:lnTo>
                                  <a:pt x="732" y="16"/>
                                </a:lnTo>
                                <a:lnTo>
                                  <a:pt x="688" y="20"/>
                                </a:lnTo>
                                <a:lnTo>
                                  <a:pt x="687" y="13"/>
                                </a:lnTo>
                                <a:close/>
                                <a:moveTo>
                                  <a:pt x="775" y="6"/>
                                </a:moveTo>
                                <a:lnTo>
                                  <a:pt x="784" y="6"/>
                                </a:lnTo>
                                <a:lnTo>
                                  <a:pt x="792" y="5"/>
                                </a:lnTo>
                                <a:lnTo>
                                  <a:pt x="828" y="4"/>
                                </a:lnTo>
                                <a:lnTo>
                                  <a:pt x="828" y="11"/>
                                </a:lnTo>
                                <a:lnTo>
                                  <a:pt x="792" y="12"/>
                                </a:lnTo>
                                <a:lnTo>
                                  <a:pt x="792" y="12"/>
                                </a:lnTo>
                                <a:lnTo>
                                  <a:pt x="785" y="13"/>
                                </a:lnTo>
                                <a:lnTo>
                                  <a:pt x="785" y="13"/>
                                </a:lnTo>
                                <a:lnTo>
                                  <a:pt x="775" y="14"/>
                                </a:lnTo>
                                <a:lnTo>
                                  <a:pt x="775" y="6"/>
                                </a:lnTo>
                                <a:close/>
                                <a:moveTo>
                                  <a:pt x="863" y="2"/>
                                </a:moveTo>
                                <a:lnTo>
                                  <a:pt x="890" y="1"/>
                                </a:lnTo>
                                <a:lnTo>
                                  <a:pt x="898" y="1"/>
                                </a:lnTo>
                                <a:lnTo>
                                  <a:pt x="916" y="1"/>
                                </a:lnTo>
                                <a:lnTo>
                                  <a:pt x="916" y="8"/>
                                </a:lnTo>
                                <a:lnTo>
                                  <a:pt x="898" y="8"/>
                                </a:lnTo>
                                <a:lnTo>
                                  <a:pt x="898" y="8"/>
                                </a:lnTo>
                                <a:lnTo>
                                  <a:pt x="890" y="8"/>
                                </a:lnTo>
                                <a:lnTo>
                                  <a:pt x="891" y="8"/>
                                </a:lnTo>
                                <a:lnTo>
                                  <a:pt x="863" y="9"/>
                                </a:lnTo>
                                <a:lnTo>
                                  <a:pt x="863" y="2"/>
                                </a:lnTo>
                                <a:close/>
                                <a:moveTo>
                                  <a:pt x="951" y="0"/>
                                </a:moveTo>
                                <a:lnTo>
                                  <a:pt x="996" y="0"/>
                                </a:lnTo>
                                <a:lnTo>
                                  <a:pt x="1004" y="0"/>
                                </a:lnTo>
                                <a:lnTo>
                                  <a:pt x="1004" y="0"/>
                                </a:lnTo>
                                <a:lnTo>
                                  <a:pt x="1004" y="7"/>
                                </a:lnTo>
                                <a:lnTo>
                                  <a:pt x="1004" y="7"/>
                                </a:lnTo>
                                <a:lnTo>
                                  <a:pt x="1004" y="7"/>
                                </a:lnTo>
                                <a:lnTo>
                                  <a:pt x="996" y="7"/>
                                </a:lnTo>
                                <a:lnTo>
                                  <a:pt x="996" y="7"/>
                                </a:lnTo>
                                <a:lnTo>
                                  <a:pt x="951" y="7"/>
                                </a:lnTo>
                                <a:lnTo>
                                  <a:pt x="951" y="0"/>
                                </a:lnTo>
                                <a:close/>
                                <a:moveTo>
                                  <a:pt x="1040" y="0"/>
                                </a:moveTo>
                                <a:lnTo>
                                  <a:pt x="1050" y="0"/>
                                </a:lnTo>
                                <a:lnTo>
                                  <a:pt x="1057" y="0"/>
                                </a:lnTo>
                                <a:lnTo>
                                  <a:pt x="1065" y="0"/>
                                </a:lnTo>
                                <a:lnTo>
                                  <a:pt x="1072" y="0"/>
                                </a:lnTo>
                                <a:lnTo>
                                  <a:pt x="1093" y="1"/>
                                </a:lnTo>
                                <a:lnTo>
                                  <a:pt x="1092" y="8"/>
                                </a:lnTo>
                                <a:lnTo>
                                  <a:pt x="1072" y="7"/>
                                </a:lnTo>
                                <a:lnTo>
                                  <a:pt x="1072" y="7"/>
                                </a:lnTo>
                                <a:lnTo>
                                  <a:pt x="1065" y="7"/>
                                </a:lnTo>
                                <a:lnTo>
                                  <a:pt x="1057" y="7"/>
                                </a:lnTo>
                                <a:lnTo>
                                  <a:pt x="1049" y="7"/>
                                </a:lnTo>
                                <a:lnTo>
                                  <a:pt x="1049" y="7"/>
                                </a:lnTo>
                                <a:lnTo>
                                  <a:pt x="1040" y="7"/>
                                </a:lnTo>
                                <a:lnTo>
                                  <a:pt x="1040" y="0"/>
                                </a:lnTo>
                                <a:close/>
                                <a:moveTo>
                                  <a:pt x="1128" y="2"/>
                                </a:moveTo>
                                <a:lnTo>
                                  <a:pt x="1156" y="3"/>
                                </a:lnTo>
                                <a:lnTo>
                                  <a:pt x="1163" y="3"/>
                                </a:lnTo>
                                <a:lnTo>
                                  <a:pt x="1181" y="4"/>
                                </a:lnTo>
                                <a:lnTo>
                                  <a:pt x="1181" y="11"/>
                                </a:lnTo>
                                <a:lnTo>
                                  <a:pt x="1163" y="10"/>
                                </a:lnTo>
                                <a:lnTo>
                                  <a:pt x="1163" y="10"/>
                                </a:lnTo>
                                <a:lnTo>
                                  <a:pt x="1155" y="10"/>
                                </a:lnTo>
                                <a:lnTo>
                                  <a:pt x="1155" y="10"/>
                                </a:lnTo>
                                <a:lnTo>
                                  <a:pt x="1128" y="9"/>
                                </a:lnTo>
                                <a:lnTo>
                                  <a:pt x="1128" y="2"/>
                                </a:lnTo>
                                <a:close/>
                                <a:moveTo>
                                  <a:pt x="1216" y="6"/>
                                </a:moveTo>
                                <a:lnTo>
                                  <a:pt x="1232" y="7"/>
                                </a:lnTo>
                                <a:lnTo>
                                  <a:pt x="1239" y="7"/>
                                </a:lnTo>
                                <a:lnTo>
                                  <a:pt x="1262" y="9"/>
                                </a:lnTo>
                                <a:lnTo>
                                  <a:pt x="1269" y="9"/>
                                </a:lnTo>
                                <a:lnTo>
                                  <a:pt x="1268" y="16"/>
                                </a:lnTo>
                                <a:lnTo>
                                  <a:pt x="1261" y="16"/>
                                </a:lnTo>
                                <a:lnTo>
                                  <a:pt x="1261" y="16"/>
                                </a:lnTo>
                                <a:lnTo>
                                  <a:pt x="1238" y="14"/>
                                </a:lnTo>
                                <a:lnTo>
                                  <a:pt x="1238" y="14"/>
                                </a:lnTo>
                                <a:lnTo>
                                  <a:pt x="1231" y="14"/>
                                </a:lnTo>
                                <a:lnTo>
                                  <a:pt x="1231" y="14"/>
                                </a:lnTo>
                                <a:lnTo>
                                  <a:pt x="1216" y="13"/>
                                </a:lnTo>
                                <a:lnTo>
                                  <a:pt x="1216" y="6"/>
                                </a:lnTo>
                                <a:close/>
                                <a:moveTo>
                                  <a:pt x="1305" y="12"/>
                                </a:moveTo>
                                <a:lnTo>
                                  <a:pt x="1315" y="13"/>
                                </a:lnTo>
                                <a:lnTo>
                                  <a:pt x="1323" y="14"/>
                                </a:lnTo>
                                <a:lnTo>
                                  <a:pt x="1330" y="15"/>
                                </a:lnTo>
                                <a:lnTo>
                                  <a:pt x="1357" y="17"/>
                                </a:lnTo>
                                <a:lnTo>
                                  <a:pt x="1356" y="24"/>
                                </a:lnTo>
                                <a:lnTo>
                                  <a:pt x="1329" y="22"/>
                                </a:lnTo>
                                <a:lnTo>
                                  <a:pt x="1329" y="22"/>
                                </a:lnTo>
                                <a:lnTo>
                                  <a:pt x="1322" y="21"/>
                                </a:lnTo>
                                <a:lnTo>
                                  <a:pt x="1314" y="20"/>
                                </a:lnTo>
                                <a:lnTo>
                                  <a:pt x="1314" y="20"/>
                                </a:lnTo>
                                <a:lnTo>
                                  <a:pt x="1304" y="19"/>
                                </a:lnTo>
                                <a:lnTo>
                                  <a:pt x="1305" y="12"/>
                                </a:lnTo>
                                <a:close/>
                                <a:moveTo>
                                  <a:pt x="1392" y="21"/>
                                </a:moveTo>
                                <a:lnTo>
                                  <a:pt x="1398" y="22"/>
                                </a:lnTo>
                                <a:lnTo>
                                  <a:pt x="1421" y="24"/>
                                </a:lnTo>
                                <a:lnTo>
                                  <a:pt x="1429" y="25"/>
                                </a:lnTo>
                                <a:lnTo>
                                  <a:pt x="1445" y="27"/>
                                </a:lnTo>
                                <a:lnTo>
                                  <a:pt x="1443" y="34"/>
                                </a:lnTo>
                                <a:lnTo>
                                  <a:pt x="1427" y="32"/>
                                </a:lnTo>
                                <a:lnTo>
                                  <a:pt x="1427" y="32"/>
                                </a:lnTo>
                                <a:lnTo>
                                  <a:pt x="1420" y="31"/>
                                </a:lnTo>
                                <a:lnTo>
                                  <a:pt x="1420" y="31"/>
                                </a:lnTo>
                                <a:lnTo>
                                  <a:pt x="1397" y="29"/>
                                </a:lnTo>
                                <a:lnTo>
                                  <a:pt x="1397" y="29"/>
                                </a:lnTo>
                                <a:lnTo>
                                  <a:pt x="1391" y="28"/>
                                </a:lnTo>
                                <a:lnTo>
                                  <a:pt x="1392" y="21"/>
                                </a:lnTo>
                                <a:close/>
                                <a:moveTo>
                                  <a:pt x="1479" y="32"/>
                                </a:moveTo>
                                <a:lnTo>
                                  <a:pt x="1482" y="33"/>
                                </a:lnTo>
                                <a:lnTo>
                                  <a:pt x="1497" y="35"/>
                                </a:lnTo>
                                <a:lnTo>
                                  <a:pt x="1505" y="36"/>
                                </a:lnTo>
                                <a:lnTo>
                                  <a:pt x="1527" y="40"/>
                                </a:lnTo>
                                <a:lnTo>
                                  <a:pt x="1532" y="40"/>
                                </a:lnTo>
                                <a:lnTo>
                                  <a:pt x="1530" y="47"/>
                                </a:lnTo>
                                <a:lnTo>
                                  <a:pt x="1526" y="47"/>
                                </a:lnTo>
                                <a:lnTo>
                                  <a:pt x="1526" y="47"/>
                                </a:lnTo>
                                <a:lnTo>
                                  <a:pt x="1503" y="43"/>
                                </a:lnTo>
                                <a:lnTo>
                                  <a:pt x="1503" y="43"/>
                                </a:lnTo>
                                <a:lnTo>
                                  <a:pt x="1495" y="42"/>
                                </a:lnTo>
                                <a:lnTo>
                                  <a:pt x="1495" y="42"/>
                                </a:lnTo>
                                <a:lnTo>
                                  <a:pt x="1480" y="39"/>
                                </a:lnTo>
                                <a:lnTo>
                                  <a:pt x="1480" y="39"/>
                                </a:lnTo>
                                <a:lnTo>
                                  <a:pt x="1478" y="39"/>
                                </a:lnTo>
                                <a:lnTo>
                                  <a:pt x="1479" y="32"/>
                                </a:lnTo>
                                <a:close/>
                                <a:moveTo>
                                  <a:pt x="1566" y="46"/>
                                </a:moveTo>
                                <a:lnTo>
                                  <a:pt x="1580" y="49"/>
                                </a:lnTo>
                                <a:lnTo>
                                  <a:pt x="1588" y="51"/>
                                </a:lnTo>
                                <a:lnTo>
                                  <a:pt x="1611" y="55"/>
                                </a:lnTo>
                                <a:lnTo>
                                  <a:pt x="1618" y="57"/>
                                </a:lnTo>
                                <a:lnTo>
                                  <a:pt x="1616" y="63"/>
                                </a:lnTo>
                                <a:lnTo>
                                  <a:pt x="1609" y="62"/>
                                </a:lnTo>
                                <a:lnTo>
                                  <a:pt x="1609" y="62"/>
                                </a:lnTo>
                                <a:lnTo>
                                  <a:pt x="1586" y="57"/>
                                </a:lnTo>
                                <a:lnTo>
                                  <a:pt x="1586" y="57"/>
                                </a:lnTo>
                                <a:lnTo>
                                  <a:pt x="1579" y="56"/>
                                </a:lnTo>
                                <a:lnTo>
                                  <a:pt x="1579" y="56"/>
                                </a:lnTo>
                                <a:lnTo>
                                  <a:pt x="1564" y="53"/>
                                </a:lnTo>
                                <a:lnTo>
                                  <a:pt x="1566" y="46"/>
                                </a:lnTo>
                                <a:close/>
                                <a:moveTo>
                                  <a:pt x="1652" y="64"/>
                                </a:moveTo>
                                <a:lnTo>
                                  <a:pt x="1657" y="65"/>
                                </a:lnTo>
                                <a:lnTo>
                                  <a:pt x="1679" y="71"/>
                                </a:lnTo>
                                <a:lnTo>
                                  <a:pt x="1687" y="72"/>
                                </a:lnTo>
                                <a:lnTo>
                                  <a:pt x="1695" y="74"/>
                                </a:lnTo>
                                <a:lnTo>
                                  <a:pt x="1702" y="76"/>
                                </a:lnTo>
                                <a:lnTo>
                                  <a:pt x="1703" y="77"/>
                                </a:lnTo>
                                <a:lnTo>
                                  <a:pt x="1700" y="83"/>
                                </a:lnTo>
                                <a:lnTo>
                                  <a:pt x="1699" y="83"/>
                                </a:lnTo>
                                <a:lnTo>
                                  <a:pt x="1699" y="83"/>
                                </a:lnTo>
                                <a:lnTo>
                                  <a:pt x="1692" y="81"/>
                                </a:lnTo>
                                <a:lnTo>
                                  <a:pt x="1692" y="81"/>
                                </a:lnTo>
                                <a:lnTo>
                                  <a:pt x="1684" y="79"/>
                                </a:lnTo>
                                <a:lnTo>
                                  <a:pt x="1684" y="79"/>
                                </a:lnTo>
                                <a:lnTo>
                                  <a:pt x="1677" y="77"/>
                                </a:lnTo>
                                <a:lnTo>
                                  <a:pt x="1677" y="77"/>
                                </a:lnTo>
                                <a:lnTo>
                                  <a:pt x="1654" y="72"/>
                                </a:lnTo>
                                <a:lnTo>
                                  <a:pt x="1654" y="72"/>
                                </a:lnTo>
                                <a:lnTo>
                                  <a:pt x="1650" y="71"/>
                                </a:lnTo>
                                <a:lnTo>
                                  <a:pt x="1652" y="64"/>
                                </a:lnTo>
                                <a:close/>
                                <a:moveTo>
                                  <a:pt x="1736" y="86"/>
                                </a:moveTo>
                                <a:lnTo>
                                  <a:pt x="1740" y="87"/>
                                </a:lnTo>
                                <a:lnTo>
                                  <a:pt x="1748" y="89"/>
                                </a:lnTo>
                                <a:lnTo>
                                  <a:pt x="1755" y="92"/>
                                </a:lnTo>
                                <a:lnTo>
                                  <a:pt x="1763" y="94"/>
                                </a:lnTo>
                                <a:lnTo>
                                  <a:pt x="1778" y="99"/>
                                </a:lnTo>
                                <a:lnTo>
                                  <a:pt x="1786" y="101"/>
                                </a:lnTo>
                                <a:lnTo>
                                  <a:pt x="1782" y="108"/>
                                </a:lnTo>
                                <a:lnTo>
                                  <a:pt x="1775" y="105"/>
                                </a:lnTo>
                                <a:lnTo>
                                  <a:pt x="1775" y="105"/>
                                </a:lnTo>
                                <a:lnTo>
                                  <a:pt x="1760" y="100"/>
                                </a:lnTo>
                                <a:lnTo>
                                  <a:pt x="1760" y="100"/>
                                </a:lnTo>
                                <a:lnTo>
                                  <a:pt x="1752" y="98"/>
                                </a:lnTo>
                                <a:lnTo>
                                  <a:pt x="1752" y="98"/>
                                </a:lnTo>
                                <a:lnTo>
                                  <a:pt x="1744" y="96"/>
                                </a:lnTo>
                                <a:lnTo>
                                  <a:pt x="1744" y="96"/>
                                </a:lnTo>
                                <a:lnTo>
                                  <a:pt x="1737" y="94"/>
                                </a:lnTo>
                                <a:lnTo>
                                  <a:pt x="1737" y="94"/>
                                </a:lnTo>
                                <a:lnTo>
                                  <a:pt x="1733" y="92"/>
                                </a:lnTo>
                                <a:lnTo>
                                  <a:pt x="1736" y="86"/>
                                </a:lnTo>
                                <a:close/>
                                <a:moveTo>
                                  <a:pt x="1818" y="113"/>
                                </a:moveTo>
                                <a:lnTo>
                                  <a:pt x="1824" y="115"/>
                                </a:lnTo>
                                <a:lnTo>
                                  <a:pt x="1831" y="118"/>
                                </a:lnTo>
                                <a:lnTo>
                                  <a:pt x="1839" y="121"/>
                                </a:lnTo>
                                <a:lnTo>
                                  <a:pt x="1847" y="125"/>
                                </a:lnTo>
                                <a:lnTo>
                                  <a:pt x="1854" y="128"/>
                                </a:lnTo>
                                <a:lnTo>
                                  <a:pt x="1862" y="131"/>
                                </a:lnTo>
                                <a:lnTo>
                                  <a:pt x="1865" y="133"/>
                                </a:lnTo>
                                <a:lnTo>
                                  <a:pt x="1861" y="139"/>
                                </a:lnTo>
                                <a:lnTo>
                                  <a:pt x="1857" y="137"/>
                                </a:lnTo>
                                <a:lnTo>
                                  <a:pt x="1857" y="137"/>
                                </a:lnTo>
                                <a:lnTo>
                                  <a:pt x="1850" y="134"/>
                                </a:lnTo>
                                <a:lnTo>
                                  <a:pt x="1850" y="134"/>
                                </a:lnTo>
                                <a:lnTo>
                                  <a:pt x="1842" y="131"/>
                                </a:lnTo>
                                <a:lnTo>
                                  <a:pt x="1842" y="131"/>
                                </a:lnTo>
                                <a:lnTo>
                                  <a:pt x="1835" y="128"/>
                                </a:lnTo>
                                <a:lnTo>
                                  <a:pt x="1835" y="128"/>
                                </a:lnTo>
                                <a:lnTo>
                                  <a:pt x="1827" y="125"/>
                                </a:lnTo>
                                <a:lnTo>
                                  <a:pt x="1827" y="125"/>
                                </a:lnTo>
                                <a:lnTo>
                                  <a:pt x="1820" y="122"/>
                                </a:lnTo>
                                <a:lnTo>
                                  <a:pt x="1820" y="122"/>
                                </a:lnTo>
                                <a:lnTo>
                                  <a:pt x="1814" y="119"/>
                                </a:lnTo>
                                <a:lnTo>
                                  <a:pt x="1818" y="113"/>
                                </a:lnTo>
                                <a:close/>
                                <a:moveTo>
                                  <a:pt x="1895" y="148"/>
                                </a:moveTo>
                                <a:lnTo>
                                  <a:pt x="1900" y="150"/>
                                </a:lnTo>
                                <a:lnTo>
                                  <a:pt x="1908" y="155"/>
                                </a:lnTo>
                                <a:lnTo>
                                  <a:pt x="1915" y="159"/>
                                </a:lnTo>
                                <a:lnTo>
                                  <a:pt x="1923" y="164"/>
                                </a:lnTo>
                                <a:lnTo>
                                  <a:pt x="1931" y="169"/>
                                </a:lnTo>
                                <a:lnTo>
                                  <a:pt x="1937" y="174"/>
                                </a:lnTo>
                                <a:lnTo>
                                  <a:pt x="1931" y="180"/>
                                </a:lnTo>
                                <a:lnTo>
                                  <a:pt x="1925" y="174"/>
                                </a:lnTo>
                                <a:lnTo>
                                  <a:pt x="1925" y="175"/>
                                </a:lnTo>
                                <a:lnTo>
                                  <a:pt x="1918" y="170"/>
                                </a:lnTo>
                                <a:lnTo>
                                  <a:pt x="1918" y="170"/>
                                </a:lnTo>
                                <a:lnTo>
                                  <a:pt x="1910" y="165"/>
                                </a:lnTo>
                                <a:lnTo>
                                  <a:pt x="1910" y="165"/>
                                </a:lnTo>
                                <a:lnTo>
                                  <a:pt x="1903" y="160"/>
                                </a:lnTo>
                                <a:lnTo>
                                  <a:pt x="1903" y="160"/>
                                </a:lnTo>
                                <a:lnTo>
                                  <a:pt x="1895" y="156"/>
                                </a:lnTo>
                                <a:lnTo>
                                  <a:pt x="1895" y="156"/>
                                </a:lnTo>
                                <a:lnTo>
                                  <a:pt x="1891" y="154"/>
                                </a:lnTo>
                                <a:lnTo>
                                  <a:pt x="1895" y="148"/>
                                </a:lnTo>
                                <a:close/>
                                <a:moveTo>
                                  <a:pt x="1963" y="195"/>
                                </a:moveTo>
                                <a:lnTo>
                                  <a:pt x="1969" y="201"/>
                                </a:lnTo>
                                <a:lnTo>
                                  <a:pt x="1977" y="210"/>
                                </a:lnTo>
                                <a:lnTo>
                                  <a:pt x="1985" y="221"/>
                                </a:lnTo>
                                <a:lnTo>
                                  <a:pt x="1989" y="233"/>
                                </a:lnTo>
                                <a:lnTo>
                                  <a:pt x="1980" y="234"/>
                                </a:lnTo>
                                <a:lnTo>
                                  <a:pt x="1977" y="223"/>
                                </a:lnTo>
                                <a:lnTo>
                                  <a:pt x="1977" y="224"/>
                                </a:lnTo>
                                <a:lnTo>
                                  <a:pt x="1969" y="214"/>
                                </a:lnTo>
                                <a:lnTo>
                                  <a:pt x="1970" y="214"/>
                                </a:lnTo>
                                <a:lnTo>
                                  <a:pt x="1962" y="205"/>
                                </a:lnTo>
                                <a:lnTo>
                                  <a:pt x="1962" y="206"/>
                                </a:lnTo>
                                <a:lnTo>
                                  <a:pt x="1956" y="199"/>
                                </a:lnTo>
                                <a:lnTo>
                                  <a:pt x="1963" y="195"/>
                                </a:lnTo>
                                <a:close/>
                                <a:moveTo>
                                  <a:pt x="1998" y="260"/>
                                </a:moveTo>
                                <a:lnTo>
                                  <a:pt x="2000" y="267"/>
                                </a:lnTo>
                                <a:lnTo>
                                  <a:pt x="1991" y="269"/>
                                </a:lnTo>
                                <a:lnTo>
                                  <a:pt x="1989" y="262"/>
                                </a:lnTo>
                                <a:lnTo>
                                  <a:pt x="1998" y="2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Freeform 346"/>
                        <wps:cNvSpPr>
                          <a:spLocks/>
                        </wps:cNvSpPr>
                        <wps:spPr bwMode="auto">
                          <a:xfrm>
                            <a:off x="113665" y="1449705"/>
                            <a:ext cx="1264285" cy="168275"/>
                          </a:xfrm>
                          <a:custGeom>
                            <a:avLst/>
                            <a:gdLst>
                              <a:gd name="T0" fmla="*/ 22 w 1991"/>
                              <a:gd name="T1" fmla="*/ 56 h 265"/>
                              <a:gd name="T2" fmla="*/ 67 w 1991"/>
                              <a:gd name="T3" fmla="*/ 96 h 265"/>
                              <a:gd name="T4" fmla="*/ 90 w 1991"/>
                              <a:gd name="T5" fmla="*/ 110 h 265"/>
                              <a:gd name="T6" fmla="*/ 113 w 1991"/>
                              <a:gd name="T7" fmla="*/ 123 h 265"/>
                              <a:gd name="T8" fmla="*/ 136 w 1991"/>
                              <a:gd name="T9" fmla="*/ 134 h 265"/>
                              <a:gd name="T10" fmla="*/ 158 w 1991"/>
                              <a:gd name="T11" fmla="*/ 143 h 265"/>
                              <a:gd name="T12" fmla="*/ 181 w 1991"/>
                              <a:gd name="T13" fmla="*/ 152 h 265"/>
                              <a:gd name="T14" fmla="*/ 211 w 1991"/>
                              <a:gd name="T15" fmla="*/ 163 h 265"/>
                              <a:gd name="T16" fmla="*/ 242 w 1991"/>
                              <a:gd name="T17" fmla="*/ 173 h 265"/>
                              <a:gd name="T18" fmla="*/ 265 w 1991"/>
                              <a:gd name="T19" fmla="*/ 180 h 265"/>
                              <a:gd name="T20" fmla="*/ 302 w 1991"/>
                              <a:gd name="T21" fmla="*/ 190 h 265"/>
                              <a:gd name="T22" fmla="*/ 340 w 1991"/>
                              <a:gd name="T23" fmla="*/ 199 h 265"/>
                              <a:gd name="T24" fmla="*/ 363 w 1991"/>
                              <a:gd name="T25" fmla="*/ 204 h 265"/>
                              <a:gd name="T26" fmla="*/ 408 w 1991"/>
                              <a:gd name="T27" fmla="*/ 214 h 265"/>
                              <a:gd name="T28" fmla="*/ 454 w 1991"/>
                              <a:gd name="T29" fmla="*/ 222 h 265"/>
                              <a:gd name="T30" fmla="*/ 492 w 1991"/>
                              <a:gd name="T31" fmla="*/ 228 h 265"/>
                              <a:gd name="T32" fmla="*/ 522 w 1991"/>
                              <a:gd name="T33" fmla="*/ 233 h 265"/>
                              <a:gd name="T34" fmla="*/ 567 w 1991"/>
                              <a:gd name="T35" fmla="*/ 239 h 265"/>
                              <a:gd name="T36" fmla="*/ 605 w 1991"/>
                              <a:gd name="T37" fmla="*/ 244 h 265"/>
                              <a:gd name="T38" fmla="*/ 666 w 1991"/>
                              <a:gd name="T39" fmla="*/ 250 h 265"/>
                              <a:gd name="T40" fmla="*/ 726 w 1991"/>
                              <a:gd name="T41" fmla="*/ 255 h 265"/>
                              <a:gd name="T42" fmla="*/ 764 w 1991"/>
                              <a:gd name="T43" fmla="*/ 258 h 265"/>
                              <a:gd name="T44" fmla="*/ 832 w 1991"/>
                              <a:gd name="T45" fmla="*/ 261 h 265"/>
                              <a:gd name="T46" fmla="*/ 893 w 1991"/>
                              <a:gd name="T47" fmla="*/ 263 h 265"/>
                              <a:gd name="T48" fmla="*/ 938 w 1991"/>
                              <a:gd name="T49" fmla="*/ 264 h 265"/>
                              <a:gd name="T50" fmla="*/ 999 w 1991"/>
                              <a:gd name="T51" fmla="*/ 265 h 265"/>
                              <a:gd name="T52" fmla="*/ 1060 w 1991"/>
                              <a:gd name="T53" fmla="*/ 264 h 265"/>
                              <a:gd name="T54" fmla="*/ 1105 w 1991"/>
                              <a:gd name="T55" fmla="*/ 263 h 265"/>
                              <a:gd name="T56" fmla="*/ 1203 w 1991"/>
                              <a:gd name="T57" fmla="*/ 259 h 265"/>
                              <a:gd name="T58" fmla="*/ 1234 w 1991"/>
                              <a:gd name="T59" fmla="*/ 257 h 265"/>
                              <a:gd name="T60" fmla="*/ 1309 w 1991"/>
                              <a:gd name="T61" fmla="*/ 251 h 265"/>
                              <a:gd name="T62" fmla="*/ 1363 w 1991"/>
                              <a:gd name="T63" fmla="*/ 246 h 265"/>
                              <a:gd name="T64" fmla="*/ 1393 w 1991"/>
                              <a:gd name="T65" fmla="*/ 243 h 265"/>
                              <a:gd name="T66" fmla="*/ 1446 w 1991"/>
                              <a:gd name="T67" fmla="*/ 236 h 265"/>
                              <a:gd name="T68" fmla="*/ 1476 w 1991"/>
                              <a:gd name="T69" fmla="*/ 232 h 265"/>
                              <a:gd name="T70" fmla="*/ 1521 w 1991"/>
                              <a:gd name="T71" fmla="*/ 225 h 265"/>
                              <a:gd name="T72" fmla="*/ 1544 w 1991"/>
                              <a:gd name="T73" fmla="*/ 221 h 265"/>
                              <a:gd name="T74" fmla="*/ 1605 w 1991"/>
                              <a:gd name="T75" fmla="*/ 209 h 265"/>
                              <a:gd name="T76" fmla="*/ 1635 w 1991"/>
                              <a:gd name="T77" fmla="*/ 203 h 265"/>
                              <a:gd name="T78" fmla="*/ 1673 w 1991"/>
                              <a:gd name="T79" fmla="*/ 194 h 265"/>
                              <a:gd name="T80" fmla="*/ 1696 w 1991"/>
                              <a:gd name="T81" fmla="*/ 188 h 265"/>
                              <a:gd name="T82" fmla="*/ 1733 w 1991"/>
                              <a:gd name="T83" fmla="*/ 178 h 265"/>
                              <a:gd name="T84" fmla="*/ 1756 w 1991"/>
                              <a:gd name="T85" fmla="*/ 171 h 265"/>
                              <a:gd name="T86" fmla="*/ 1787 w 1991"/>
                              <a:gd name="T87" fmla="*/ 161 h 265"/>
                              <a:gd name="T88" fmla="*/ 1817 w 1991"/>
                              <a:gd name="T89" fmla="*/ 150 h 265"/>
                              <a:gd name="T90" fmla="*/ 1840 w 1991"/>
                              <a:gd name="T91" fmla="*/ 140 h 265"/>
                              <a:gd name="T92" fmla="*/ 1862 w 1991"/>
                              <a:gd name="T93" fmla="*/ 130 h 265"/>
                              <a:gd name="T94" fmla="*/ 1885 w 1991"/>
                              <a:gd name="T95" fmla="*/ 119 h 265"/>
                              <a:gd name="T96" fmla="*/ 1908 w 1991"/>
                              <a:gd name="T97" fmla="*/ 106 h 265"/>
                              <a:gd name="T98" fmla="*/ 1953 w 1991"/>
                              <a:gd name="T99" fmla="*/ 72 h 265"/>
                              <a:gd name="T100" fmla="*/ 1976 w 1991"/>
                              <a:gd name="T101" fmla="*/ 46 h 2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1991" h="265">
                                <a:moveTo>
                                  <a:pt x="0" y="0"/>
                                </a:moveTo>
                                <a:lnTo>
                                  <a:pt x="15" y="46"/>
                                </a:lnTo>
                                <a:lnTo>
                                  <a:pt x="22" y="56"/>
                                </a:lnTo>
                                <a:lnTo>
                                  <a:pt x="30" y="65"/>
                                </a:lnTo>
                                <a:lnTo>
                                  <a:pt x="37" y="72"/>
                                </a:lnTo>
                                <a:lnTo>
                                  <a:pt x="67" y="96"/>
                                </a:lnTo>
                                <a:lnTo>
                                  <a:pt x="75" y="101"/>
                                </a:lnTo>
                                <a:lnTo>
                                  <a:pt x="83" y="106"/>
                                </a:lnTo>
                                <a:lnTo>
                                  <a:pt x="90" y="110"/>
                                </a:lnTo>
                                <a:lnTo>
                                  <a:pt x="98" y="115"/>
                                </a:lnTo>
                                <a:lnTo>
                                  <a:pt x="105" y="119"/>
                                </a:lnTo>
                                <a:lnTo>
                                  <a:pt x="113" y="123"/>
                                </a:lnTo>
                                <a:lnTo>
                                  <a:pt x="121" y="126"/>
                                </a:lnTo>
                                <a:lnTo>
                                  <a:pt x="128" y="130"/>
                                </a:lnTo>
                                <a:lnTo>
                                  <a:pt x="136" y="134"/>
                                </a:lnTo>
                                <a:lnTo>
                                  <a:pt x="143" y="137"/>
                                </a:lnTo>
                                <a:lnTo>
                                  <a:pt x="151" y="140"/>
                                </a:lnTo>
                                <a:lnTo>
                                  <a:pt x="158" y="143"/>
                                </a:lnTo>
                                <a:lnTo>
                                  <a:pt x="166" y="147"/>
                                </a:lnTo>
                                <a:lnTo>
                                  <a:pt x="174" y="150"/>
                                </a:lnTo>
                                <a:lnTo>
                                  <a:pt x="181" y="152"/>
                                </a:lnTo>
                                <a:lnTo>
                                  <a:pt x="196" y="158"/>
                                </a:lnTo>
                                <a:lnTo>
                                  <a:pt x="204" y="161"/>
                                </a:lnTo>
                                <a:lnTo>
                                  <a:pt x="211" y="163"/>
                                </a:lnTo>
                                <a:lnTo>
                                  <a:pt x="219" y="166"/>
                                </a:lnTo>
                                <a:lnTo>
                                  <a:pt x="234" y="171"/>
                                </a:lnTo>
                                <a:lnTo>
                                  <a:pt x="242" y="173"/>
                                </a:lnTo>
                                <a:lnTo>
                                  <a:pt x="249" y="175"/>
                                </a:lnTo>
                                <a:lnTo>
                                  <a:pt x="257" y="178"/>
                                </a:lnTo>
                                <a:lnTo>
                                  <a:pt x="265" y="180"/>
                                </a:lnTo>
                                <a:lnTo>
                                  <a:pt x="287" y="186"/>
                                </a:lnTo>
                                <a:lnTo>
                                  <a:pt x="295" y="188"/>
                                </a:lnTo>
                                <a:lnTo>
                                  <a:pt x="302" y="190"/>
                                </a:lnTo>
                                <a:lnTo>
                                  <a:pt x="310" y="192"/>
                                </a:lnTo>
                                <a:lnTo>
                                  <a:pt x="317" y="194"/>
                                </a:lnTo>
                                <a:lnTo>
                                  <a:pt x="340" y="199"/>
                                </a:lnTo>
                                <a:lnTo>
                                  <a:pt x="348" y="201"/>
                                </a:lnTo>
                                <a:lnTo>
                                  <a:pt x="355" y="203"/>
                                </a:lnTo>
                                <a:lnTo>
                                  <a:pt x="363" y="204"/>
                                </a:lnTo>
                                <a:lnTo>
                                  <a:pt x="378" y="208"/>
                                </a:lnTo>
                                <a:lnTo>
                                  <a:pt x="386" y="209"/>
                                </a:lnTo>
                                <a:lnTo>
                                  <a:pt x="408" y="214"/>
                                </a:lnTo>
                                <a:lnTo>
                                  <a:pt x="416" y="215"/>
                                </a:lnTo>
                                <a:lnTo>
                                  <a:pt x="446" y="221"/>
                                </a:lnTo>
                                <a:lnTo>
                                  <a:pt x="454" y="222"/>
                                </a:lnTo>
                                <a:lnTo>
                                  <a:pt x="461" y="224"/>
                                </a:lnTo>
                                <a:lnTo>
                                  <a:pt x="469" y="225"/>
                                </a:lnTo>
                                <a:lnTo>
                                  <a:pt x="492" y="228"/>
                                </a:lnTo>
                                <a:lnTo>
                                  <a:pt x="499" y="230"/>
                                </a:lnTo>
                                <a:lnTo>
                                  <a:pt x="514" y="232"/>
                                </a:lnTo>
                                <a:lnTo>
                                  <a:pt x="522" y="233"/>
                                </a:lnTo>
                                <a:lnTo>
                                  <a:pt x="537" y="235"/>
                                </a:lnTo>
                                <a:lnTo>
                                  <a:pt x="545" y="236"/>
                                </a:lnTo>
                                <a:lnTo>
                                  <a:pt x="567" y="239"/>
                                </a:lnTo>
                                <a:lnTo>
                                  <a:pt x="575" y="240"/>
                                </a:lnTo>
                                <a:lnTo>
                                  <a:pt x="598" y="243"/>
                                </a:lnTo>
                                <a:lnTo>
                                  <a:pt x="605" y="244"/>
                                </a:lnTo>
                                <a:lnTo>
                                  <a:pt x="620" y="245"/>
                                </a:lnTo>
                                <a:lnTo>
                                  <a:pt x="628" y="246"/>
                                </a:lnTo>
                                <a:lnTo>
                                  <a:pt x="666" y="250"/>
                                </a:lnTo>
                                <a:lnTo>
                                  <a:pt x="673" y="251"/>
                                </a:lnTo>
                                <a:lnTo>
                                  <a:pt x="681" y="251"/>
                                </a:lnTo>
                                <a:lnTo>
                                  <a:pt x="726" y="255"/>
                                </a:lnTo>
                                <a:lnTo>
                                  <a:pt x="734" y="256"/>
                                </a:lnTo>
                                <a:lnTo>
                                  <a:pt x="757" y="257"/>
                                </a:lnTo>
                                <a:lnTo>
                                  <a:pt x="764" y="258"/>
                                </a:lnTo>
                                <a:lnTo>
                                  <a:pt x="779" y="258"/>
                                </a:lnTo>
                                <a:lnTo>
                                  <a:pt x="787" y="259"/>
                                </a:lnTo>
                                <a:lnTo>
                                  <a:pt x="832" y="261"/>
                                </a:lnTo>
                                <a:lnTo>
                                  <a:pt x="840" y="262"/>
                                </a:lnTo>
                                <a:lnTo>
                                  <a:pt x="885" y="263"/>
                                </a:lnTo>
                                <a:lnTo>
                                  <a:pt x="893" y="263"/>
                                </a:lnTo>
                                <a:lnTo>
                                  <a:pt x="923" y="264"/>
                                </a:lnTo>
                                <a:lnTo>
                                  <a:pt x="931" y="264"/>
                                </a:lnTo>
                                <a:lnTo>
                                  <a:pt x="938" y="264"/>
                                </a:lnTo>
                                <a:lnTo>
                                  <a:pt x="946" y="265"/>
                                </a:lnTo>
                                <a:lnTo>
                                  <a:pt x="991" y="265"/>
                                </a:lnTo>
                                <a:lnTo>
                                  <a:pt x="999" y="265"/>
                                </a:lnTo>
                                <a:lnTo>
                                  <a:pt x="1044" y="265"/>
                                </a:lnTo>
                                <a:lnTo>
                                  <a:pt x="1052" y="264"/>
                                </a:lnTo>
                                <a:lnTo>
                                  <a:pt x="1060" y="264"/>
                                </a:lnTo>
                                <a:lnTo>
                                  <a:pt x="1067" y="264"/>
                                </a:lnTo>
                                <a:lnTo>
                                  <a:pt x="1097" y="263"/>
                                </a:lnTo>
                                <a:lnTo>
                                  <a:pt x="1105" y="263"/>
                                </a:lnTo>
                                <a:lnTo>
                                  <a:pt x="1150" y="262"/>
                                </a:lnTo>
                                <a:lnTo>
                                  <a:pt x="1158" y="261"/>
                                </a:lnTo>
                                <a:lnTo>
                                  <a:pt x="1203" y="259"/>
                                </a:lnTo>
                                <a:lnTo>
                                  <a:pt x="1211" y="258"/>
                                </a:lnTo>
                                <a:lnTo>
                                  <a:pt x="1226" y="258"/>
                                </a:lnTo>
                                <a:lnTo>
                                  <a:pt x="1234" y="257"/>
                                </a:lnTo>
                                <a:lnTo>
                                  <a:pt x="1256" y="256"/>
                                </a:lnTo>
                                <a:lnTo>
                                  <a:pt x="1264" y="255"/>
                                </a:lnTo>
                                <a:lnTo>
                                  <a:pt x="1309" y="251"/>
                                </a:lnTo>
                                <a:lnTo>
                                  <a:pt x="1317" y="251"/>
                                </a:lnTo>
                                <a:lnTo>
                                  <a:pt x="1325" y="250"/>
                                </a:lnTo>
                                <a:lnTo>
                                  <a:pt x="1363" y="246"/>
                                </a:lnTo>
                                <a:lnTo>
                                  <a:pt x="1370" y="245"/>
                                </a:lnTo>
                                <a:lnTo>
                                  <a:pt x="1385" y="244"/>
                                </a:lnTo>
                                <a:lnTo>
                                  <a:pt x="1393" y="243"/>
                                </a:lnTo>
                                <a:lnTo>
                                  <a:pt x="1416" y="240"/>
                                </a:lnTo>
                                <a:lnTo>
                                  <a:pt x="1423" y="239"/>
                                </a:lnTo>
                                <a:lnTo>
                                  <a:pt x="1446" y="236"/>
                                </a:lnTo>
                                <a:lnTo>
                                  <a:pt x="1453" y="235"/>
                                </a:lnTo>
                                <a:lnTo>
                                  <a:pt x="1468" y="233"/>
                                </a:lnTo>
                                <a:lnTo>
                                  <a:pt x="1476" y="232"/>
                                </a:lnTo>
                                <a:lnTo>
                                  <a:pt x="1491" y="230"/>
                                </a:lnTo>
                                <a:lnTo>
                                  <a:pt x="1499" y="228"/>
                                </a:lnTo>
                                <a:lnTo>
                                  <a:pt x="1521" y="225"/>
                                </a:lnTo>
                                <a:lnTo>
                                  <a:pt x="1529" y="224"/>
                                </a:lnTo>
                                <a:lnTo>
                                  <a:pt x="1537" y="222"/>
                                </a:lnTo>
                                <a:lnTo>
                                  <a:pt x="1544" y="221"/>
                                </a:lnTo>
                                <a:lnTo>
                                  <a:pt x="1575" y="215"/>
                                </a:lnTo>
                                <a:lnTo>
                                  <a:pt x="1582" y="214"/>
                                </a:lnTo>
                                <a:lnTo>
                                  <a:pt x="1605" y="209"/>
                                </a:lnTo>
                                <a:lnTo>
                                  <a:pt x="1612" y="208"/>
                                </a:lnTo>
                                <a:lnTo>
                                  <a:pt x="1628" y="204"/>
                                </a:lnTo>
                                <a:lnTo>
                                  <a:pt x="1635" y="203"/>
                                </a:lnTo>
                                <a:lnTo>
                                  <a:pt x="1643" y="201"/>
                                </a:lnTo>
                                <a:lnTo>
                                  <a:pt x="1650" y="199"/>
                                </a:lnTo>
                                <a:lnTo>
                                  <a:pt x="1673" y="194"/>
                                </a:lnTo>
                                <a:lnTo>
                                  <a:pt x="1681" y="192"/>
                                </a:lnTo>
                                <a:lnTo>
                                  <a:pt x="1688" y="190"/>
                                </a:lnTo>
                                <a:lnTo>
                                  <a:pt x="1696" y="188"/>
                                </a:lnTo>
                                <a:lnTo>
                                  <a:pt x="1703" y="186"/>
                                </a:lnTo>
                                <a:lnTo>
                                  <a:pt x="1726" y="180"/>
                                </a:lnTo>
                                <a:lnTo>
                                  <a:pt x="1733" y="178"/>
                                </a:lnTo>
                                <a:lnTo>
                                  <a:pt x="1741" y="175"/>
                                </a:lnTo>
                                <a:lnTo>
                                  <a:pt x="1749" y="173"/>
                                </a:lnTo>
                                <a:lnTo>
                                  <a:pt x="1756" y="171"/>
                                </a:lnTo>
                                <a:lnTo>
                                  <a:pt x="1771" y="166"/>
                                </a:lnTo>
                                <a:lnTo>
                                  <a:pt x="1779" y="163"/>
                                </a:lnTo>
                                <a:lnTo>
                                  <a:pt x="1787" y="161"/>
                                </a:lnTo>
                                <a:lnTo>
                                  <a:pt x="1794" y="158"/>
                                </a:lnTo>
                                <a:lnTo>
                                  <a:pt x="1809" y="152"/>
                                </a:lnTo>
                                <a:lnTo>
                                  <a:pt x="1817" y="150"/>
                                </a:lnTo>
                                <a:lnTo>
                                  <a:pt x="1824" y="147"/>
                                </a:lnTo>
                                <a:lnTo>
                                  <a:pt x="1832" y="143"/>
                                </a:lnTo>
                                <a:lnTo>
                                  <a:pt x="1840" y="140"/>
                                </a:lnTo>
                                <a:lnTo>
                                  <a:pt x="1847" y="137"/>
                                </a:lnTo>
                                <a:lnTo>
                                  <a:pt x="1855" y="134"/>
                                </a:lnTo>
                                <a:lnTo>
                                  <a:pt x="1862" y="130"/>
                                </a:lnTo>
                                <a:lnTo>
                                  <a:pt x="1870" y="126"/>
                                </a:lnTo>
                                <a:lnTo>
                                  <a:pt x="1877" y="123"/>
                                </a:lnTo>
                                <a:lnTo>
                                  <a:pt x="1885" y="119"/>
                                </a:lnTo>
                                <a:lnTo>
                                  <a:pt x="1893" y="115"/>
                                </a:lnTo>
                                <a:lnTo>
                                  <a:pt x="1900" y="110"/>
                                </a:lnTo>
                                <a:lnTo>
                                  <a:pt x="1908" y="106"/>
                                </a:lnTo>
                                <a:lnTo>
                                  <a:pt x="1915" y="101"/>
                                </a:lnTo>
                                <a:lnTo>
                                  <a:pt x="1923" y="96"/>
                                </a:lnTo>
                                <a:lnTo>
                                  <a:pt x="1953" y="72"/>
                                </a:lnTo>
                                <a:lnTo>
                                  <a:pt x="1961" y="65"/>
                                </a:lnTo>
                                <a:lnTo>
                                  <a:pt x="1968" y="56"/>
                                </a:lnTo>
                                <a:lnTo>
                                  <a:pt x="1976" y="46"/>
                                </a:lnTo>
                                <a:lnTo>
                                  <a:pt x="1991" y="0"/>
                                </a:ln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347"/>
                        <wps:cNvCnPr/>
                        <wps:spPr bwMode="auto">
                          <a:xfrm>
                            <a:off x="113665" y="214630"/>
                            <a:ext cx="635" cy="12350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48"/>
                        <wps:cNvCnPr/>
                        <wps:spPr bwMode="auto">
                          <a:xfrm>
                            <a:off x="1377950" y="214630"/>
                            <a:ext cx="635" cy="12350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Freeform 349"/>
                        <wps:cNvSpPr>
                          <a:spLocks noEditPoints="1"/>
                        </wps:cNvSpPr>
                        <wps:spPr bwMode="auto">
                          <a:xfrm>
                            <a:off x="742950" y="214630"/>
                            <a:ext cx="5715" cy="1235075"/>
                          </a:xfrm>
                          <a:custGeom>
                            <a:avLst/>
                            <a:gdLst>
                              <a:gd name="T0" fmla="*/ 0 w 9"/>
                              <a:gd name="T1" fmla="*/ 42 h 1945"/>
                              <a:gd name="T2" fmla="*/ 9 w 9"/>
                              <a:gd name="T3" fmla="*/ 71 h 1945"/>
                              <a:gd name="T4" fmla="*/ 0 w 9"/>
                              <a:gd name="T5" fmla="*/ 71 h 1945"/>
                              <a:gd name="T6" fmla="*/ 9 w 9"/>
                              <a:gd name="T7" fmla="*/ 183 h 1945"/>
                              <a:gd name="T8" fmla="*/ 9 w 9"/>
                              <a:gd name="T9" fmla="*/ 141 h 1945"/>
                              <a:gd name="T10" fmla="*/ 0 w 9"/>
                              <a:gd name="T11" fmla="*/ 254 h 1945"/>
                              <a:gd name="T12" fmla="*/ 9 w 9"/>
                              <a:gd name="T13" fmla="*/ 282 h 1945"/>
                              <a:gd name="T14" fmla="*/ 0 w 9"/>
                              <a:gd name="T15" fmla="*/ 282 h 1945"/>
                              <a:gd name="T16" fmla="*/ 9 w 9"/>
                              <a:gd name="T17" fmla="*/ 395 h 1945"/>
                              <a:gd name="T18" fmla="*/ 9 w 9"/>
                              <a:gd name="T19" fmla="*/ 353 h 1945"/>
                              <a:gd name="T20" fmla="*/ 0 w 9"/>
                              <a:gd name="T21" fmla="*/ 465 h 1945"/>
                              <a:gd name="T22" fmla="*/ 9 w 9"/>
                              <a:gd name="T23" fmla="*/ 493 h 1945"/>
                              <a:gd name="T24" fmla="*/ 0 w 9"/>
                              <a:gd name="T25" fmla="*/ 493 h 1945"/>
                              <a:gd name="T26" fmla="*/ 9 w 9"/>
                              <a:gd name="T27" fmla="*/ 606 h 1945"/>
                              <a:gd name="T28" fmla="*/ 9 w 9"/>
                              <a:gd name="T29" fmla="*/ 564 h 1945"/>
                              <a:gd name="T30" fmla="*/ 0 w 9"/>
                              <a:gd name="T31" fmla="*/ 677 h 1945"/>
                              <a:gd name="T32" fmla="*/ 9 w 9"/>
                              <a:gd name="T33" fmla="*/ 705 h 1945"/>
                              <a:gd name="T34" fmla="*/ 0 w 9"/>
                              <a:gd name="T35" fmla="*/ 705 h 1945"/>
                              <a:gd name="T36" fmla="*/ 9 w 9"/>
                              <a:gd name="T37" fmla="*/ 818 h 1945"/>
                              <a:gd name="T38" fmla="*/ 9 w 9"/>
                              <a:gd name="T39" fmla="*/ 775 h 1945"/>
                              <a:gd name="T40" fmla="*/ 0 w 9"/>
                              <a:gd name="T41" fmla="*/ 888 h 1945"/>
                              <a:gd name="T42" fmla="*/ 9 w 9"/>
                              <a:gd name="T43" fmla="*/ 916 h 1945"/>
                              <a:gd name="T44" fmla="*/ 0 w 9"/>
                              <a:gd name="T45" fmla="*/ 916 h 1945"/>
                              <a:gd name="T46" fmla="*/ 9 w 9"/>
                              <a:gd name="T47" fmla="*/ 1029 h 1945"/>
                              <a:gd name="T48" fmla="*/ 9 w 9"/>
                              <a:gd name="T49" fmla="*/ 987 h 1945"/>
                              <a:gd name="T50" fmla="*/ 0 w 9"/>
                              <a:gd name="T51" fmla="*/ 1099 h 1945"/>
                              <a:gd name="T52" fmla="*/ 9 w 9"/>
                              <a:gd name="T53" fmla="*/ 1128 h 1945"/>
                              <a:gd name="T54" fmla="*/ 0 w 9"/>
                              <a:gd name="T55" fmla="*/ 1128 h 1945"/>
                              <a:gd name="T56" fmla="*/ 9 w 9"/>
                              <a:gd name="T57" fmla="*/ 1240 h 1945"/>
                              <a:gd name="T58" fmla="*/ 9 w 9"/>
                              <a:gd name="T59" fmla="*/ 1198 h 1945"/>
                              <a:gd name="T60" fmla="*/ 0 w 9"/>
                              <a:gd name="T61" fmla="*/ 1311 h 1945"/>
                              <a:gd name="T62" fmla="*/ 9 w 9"/>
                              <a:gd name="T63" fmla="*/ 1339 h 1945"/>
                              <a:gd name="T64" fmla="*/ 0 w 9"/>
                              <a:gd name="T65" fmla="*/ 1339 h 1945"/>
                              <a:gd name="T66" fmla="*/ 9 w 9"/>
                              <a:gd name="T67" fmla="*/ 1452 h 1945"/>
                              <a:gd name="T68" fmla="*/ 9 w 9"/>
                              <a:gd name="T69" fmla="*/ 1409 h 1945"/>
                              <a:gd name="T70" fmla="*/ 0 w 9"/>
                              <a:gd name="T71" fmla="*/ 1522 h 1945"/>
                              <a:gd name="T72" fmla="*/ 9 w 9"/>
                              <a:gd name="T73" fmla="*/ 1550 h 1945"/>
                              <a:gd name="T74" fmla="*/ 0 w 9"/>
                              <a:gd name="T75" fmla="*/ 1550 h 1945"/>
                              <a:gd name="T76" fmla="*/ 9 w 9"/>
                              <a:gd name="T77" fmla="*/ 1663 h 1945"/>
                              <a:gd name="T78" fmla="*/ 9 w 9"/>
                              <a:gd name="T79" fmla="*/ 1621 h 1945"/>
                              <a:gd name="T80" fmla="*/ 0 w 9"/>
                              <a:gd name="T81" fmla="*/ 1734 h 1945"/>
                              <a:gd name="T82" fmla="*/ 9 w 9"/>
                              <a:gd name="T83" fmla="*/ 1762 h 1945"/>
                              <a:gd name="T84" fmla="*/ 0 w 9"/>
                              <a:gd name="T85" fmla="*/ 1762 h 1945"/>
                              <a:gd name="T86" fmla="*/ 9 w 9"/>
                              <a:gd name="T87" fmla="*/ 1874 h 1945"/>
                              <a:gd name="T88" fmla="*/ 9 w 9"/>
                              <a:gd name="T89" fmla="*/ 1832 h 1945"/>
                              <a:gd name="T90" fmla="*/ 0 w 9"/>
                              <a:gd name="T91" fmla="*/ 1945 h 19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9" h="1945">
                                <a:moveTo>
                                  <a:pt x="9" y="0"/>
                                </a:moveTo>
                                <a:lnTo>
                                  <a:pt x="9" y="42"/>
                                </a:lnTo>
                                <a:lnTo>
                                  <a:pt x="0" y="42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71"/>
                                </a:moveTo>
                                <a:lnTo>
                                  <a:pt x="9" y="113"/>
                                </a:lnTo>
                                <a:lnTo>
                                  <a:pt x="0" y="113"/>
                                </a:lnTo>
                                <a:lnTo>
                                  <a:pt x="0" y="71"/>
                                </a:lnTo>
                                <a:lnTo>
                                  <a:pt x="9" y="71"/>
                                </a:lnTo>
                                <a:close/>
                                <a:moveTo>
                                  <a:pt x="9" y="141"/>
                                </a:moveTo>
                                <a:lnTo>
                                  <a:pt x="9" y="183"/>
                                </a:lnTo>
                                <a:lnTo>
                                  <a:pt x="0" y="183"/>
                                </a:lnTo>
                                <a:lnTo>
                                  <a:pt x="0" y="141"/>
                                </a:lnTo>
                                <a:lnTo>
                                  <a:pt x="9" y="141"/>
                                </a:lnTo>
                                <a:close/>
                                <a:moveTo>
                                  <a:pt x="9" y="212"/>
                                </a:moveTo>
                                <a:lnTo>
                                  <a:pt x="9" y="254"/>
                                </a:lnTo>
                                <a:lnTo>
                                  <a:pt x="0" y="254"/>
                                </a:lnTo>
                                <a:lnTo>
                                  <a:pt x="0" y="212"/>
                                </a:lnTo>
                                <a:lnTo>
                                  <a:pt x="9" y="212"/>
                                </a:lnTo>
                                <a:close/>
                                <a:moveTo>
                                  <a:pt x="9" y="282"/>
                                </a:moveTo>
                                <a:lnTo>
                                  <a:pt x="9" y="324"/>
                                </a:lnTo>
                                <a:lnTo>
                                  <a:pt x="0" y="324"/>
                                </a:lnTo>
                                <a:lnTo>
                                  <a:pt x="0" y="282"/>
                                </a:lnTo>
                                <a:lnTo>
                                  <a:pt x="9" y="282"/>
                                </a:lnTo>
                                <a:close/>
                                <a:moveTo>
                                  <a:pt x="9" y="353"/>
                                </a:moveTo>
                                <a:lnTo>
                                  <a:pt x="9" y="395"/>
                                </a:lnTo>
                                <a:lnTo>
                                  <a:pt x="0" y="395"/>
                                </a:lnTo>
                                <a:lnTo>
                                  <a:pt x="0" y="353"/>
                                </a:lnTo>
                                <a:lnTo>
                                  <a:pt x="9" y="353"/>
                                </a:lnTo>
                                <a:close/>
                                <a:moveTo>
                                  <a:pt x="9" y="423"/>
                                </a:moveTo>
                                <a:lnTo>
                                  <a:pt x="9" y="465"/>
                                </a:lnTo>
                                <a:lnTo>
                                  <a:pt x="0" y="465"/>
                                </a:lnTo>
                                <a:lnTo>
                                  <a:pt x="0" y="423"/>
                                </a:lnTo>
                                <a:lnTo>
                                  <a:pt x="9" y="423"/>
                                </a:lnTo>
                                <a:close/>
                                <a:moveTo>
                                  <a:pt x="9" y="493"/>
                                </a:moveTo>
                                <a:lnTo>
                                  <a:pt x="9" y="536"/>
                                </a:lnTo>
                                <a:lnTo>
                                  <a:pt x="0" y="536"/>
                                </a:lnTo>
                                <a:lnTo>
                                  <a:pt x="0" y="493"/>
                                </a:lnTo>
                                <a:lnTo>
                                  <a:pt x="9" y="493"/>
                                </a:lnTo>
                                <a:close/>
                                <a:moveTo>
                                  <a:pt x="9" y="564"/>
                                </a:moveTo>
                                <a:lnTo>
                                  <a:pt x="9" y="606"/>
                                </a:lnTo>
                                <a:lnTo>
                                  <a:pt x="0" y="606"/>
                                </a:lnTo>
                                <a:lnTo>
                                  <a:pt x="0" y="564"/>
                                </a:lnTo>
                                <a:lnTo>
                                  <a:pt x="9" y="564"/>
                                </a:lnTo>
                                <a:close/>
                                <a:moveTo>
                                  <a:pt x="9" y="634"/>
                                </a:moveTo>
                                <a:lnTo>
                                  <a:pt x="9" y="677"/>
                                </a:lnTo>
                                <a:lnTo>
                                  <a:pt x="0" y="677"/>
                                </a:lnTo>
                                <a:lnTo>
                                  <a:pt x="0" y="634"/>
                                </a:lnTo>
                                <a:lnTo>
                                  <a:pt x="9" y="634"/>
                                </a:lnTo>
                                <a:close/>
                                <a:moveTo>
                                  <a:pt x="9" y="705"/>
                                </a:moveTo>
                                <a:lnTo>
                                  <a:pt x="9" y="747"/>
                                </a:lnTo>
                                <a:lnTo>
                                  <a:pt x="0" y="747"/>
                                </a:lnTo>
                                <a:lnTo>
                                  <a:pt x="0" y="705"/>
                                </a:lnTo>
                                <a:lnTo>
                                  <a:pt x="9" y="705"/>
                                </a:lnTo>
                                <a:close/>
                                <a:moveTo>
                                  <a:pt x="9" y="775"/>
                                </a:moveTo>
                                <a:lnTo>
                                  <a:pt x="9" y="818"/>
                                </a:lnTo>
                                <a:lnTo>
                                  <a:pt x="0" y="818"/>
                                </a:lnTo>
                                <a:lnTo>
                                  <a:pt x="0" y="775"/>
                                </a:lnTo>
                                <a:lnTo>
                                  <a:pt x="9" y="775"/>
                                </a:lnTo>
                                <a:close/>
                                <a:moveTo>
                                  <a:pt x="9" y="846"/>
                                </a:moveTo>
                                <a:lnTo>
                                  <a:pt x="9" y="888"/>
                                </a:lnTo>
                                <a:lnTo>
                                  <a:pt x="0" y="888"/>
                                </a:lnTo>
                                <a:lnTo>
                                  <a:pt x="0" y="846"/>
                                </a:lnTo>
                                <a:lnTo>
                                  <a:pt x="9" y="846"/>
                                </a:lnTo>
                                <a:close/>
                                <a:moveTo>
                                  <a:pt x="9" y="916"/>
                                </a:moveTo>
                                <a:lnTo>
                                  <a:pt x="9" y="958"/>
                                </a:lnTo>
                                <a:lnTo>
                                  <a:pt x="0" y="958"/>
                                </a:lnTo>
                                <a:lnTo>
                                  <a:pt x="0" y="916"/>
                                </a:lnTo>
                                <a:lnTo>
                                  <a:pt x="9" y="916"/>
                                </a:lnTo>
                                <a:close/>
                                <a:moveTo>
                                  <a:pt x="9" y="987"/>
                                </a:moveTo>
                                <a:lnTo>
                                  <a:pt x="9" y="1029"/>
                                </a:lnTo>
                                <a:lnTo>
                                  <a:pt x="0" y="1029"/>
                                </a:lnTo>
                                <a:lnTo>
                                  <a:pt x="0" y="987"/>
                                </a:lnTo>
                                <a:lnTo>
                                  <a:pt x="9" y="987"/>
                                </a:lnTo>
                                <a:close/>
                                <a:moveTo>
                                  <a:pt x="9" y="1057"/>
                                </a:moveTo>
                                <a:lnTo>
                                  <a:pt x="9" y="1099"/>
                                </a:lnTo>
                                <a:lnTo>
                                  <a:pt x="0" y="1099"/>
                                </a:lnTo>
                                <a:lnTo>
                                  <a:pt x="0" y="1057"/>
                                </a:lnTo>
                                <a:lnTo>
                                  <a:pt x="9" y="1057"/>
                                </a:lnTo>
                                <a:close/>
                                <a:moveTo>
                                  <a:pt x="9" y="1128"/>
                                </a:moveTo>
                                <a:lnTo>
                                  <a:pt x="9" y="1170"/>
                                </a:lnTo>
                                <a:lnTo>
                                  <a:pt x="0" y="1170"/>
                                </a:lnTo>
                                <a:lnTo>
                                  <a:pt x="0" y="1128"/>
                                </a:lnTo>
                                <a:lnTo>
                                  <a:pt x="9" y="1128"/>
                                </a:lnTo>
                                <a:close/>
                                <a:moveTo>
                                  <a:pt x="9" y="1198"/>
                                </a:moveTo>
                                <a:lnTo>
                                  <a:pt x="9" y="1240"/>
                                </a:lnTo>
                                <a:lnTo>
                                  <a:pt x="0" y="1240"/>
                                </a:lnTo>
                                <a:lnTo>
                                  <a:pt x="0" y="1198"/>
                                </a:lnTo>
                                <a:lnTo>
                                  <a:pt x="9" y="1198"/>
                                </a:lnTo>
                                <a:close/>
                                <a:moveTo>
                                  <a:pt x="9" y="1268"/>
                                </a:moveTo>
                                <a:lnTo>
                                  <a:pt x="9" y="1311"/>
                                </a:lnTo>
                                <a:lnTo>
                                  <a:pt x="0" y="1311"/>
                                </a:lnTo>
                                <a:lnTo>
                                  <a:pt x="0" y="1268"/>
                                </a:lnTo>
                                <a:lnTo>
                                  <a:pt x="9" y="1268"/>
                                </a:lnTo>
                                <a:close/>
                                <a:moveTo>
                                  <a:pt x="9" y="1339"/>
                                </a:moveTo>
                                <a:lnTo>
                                  <a:pt x="9" y="1381"/>
                                </a:lnTo>
                                <a:lnTo>
                                  <a:pt x="0" y="1381"/>
                                </a:lnTo>
                                <a:lnTo>
                                  <a:pt x="0" y="1339"/>
                                </a:lnTo>
                                <a:lnTo>
                                  <a:pt x="9" y="1339"/>
                                </a:lnTo>
                                <a:close/>
                                <a:moveTo>
                                  <a:pt x="9" y="1409"/>
                                </a:moveTo>
                                <a:lnTo>
                                  <a:pt x="9" y="1452"/>
                                </a:lnTo>
                                <a:lnTo>
                                  <a:pt x="0" y="1452"/>
                                </a:lnTo>
                                <a:lnTo>
                                  <a:pt x="0" y="1409"/>
                                </a:lnTo>
                                <a:lnTo>
                                  <a:pt x="9" y="1409"/>
                                </a:lnTo>
                                <a:close/>
                                <a:moveTo>
                                  <a:pt x="9" y="1480"/>
                                </a:moveTo>
                                <a:lnTo>
                                  <a:pt x="9" y="1522"/>
                                </a:lnTo>
                                <a:lnTo>
                                  <a:pt x="0" y="1522"/>
                                </a:lnTo>
                                <a:lnTo>
                                  <a:pt x="0" y="1480"/>
                                </a:lnTo>
                                <a:lnTo>
                                  <a:pt x="9" y="1480"/>
                                </a:lnTo>
                                <a:close/>
                                <a:moveTo>
                                  <a:pt x="9" y="1550"/>
                                </a:moveTo>
                                <a:lnTo>
                                  <a:pt x="9" y="1593"/>
                                </a:lnTo>
                                <a:lnTo>
                                  <a:pt x="0" y="1593"/>
                                </a:lnTo>
                                <a:lnTo>
                                  <a:pt x="0" y="1550"/>
                                </a:lnTo>
                                <a:lnTo>
                                  <a:pt x="9" y="1550"/>
                                </a:lnTo>
                                <a:close/>
                                <a:moveTo>
                                  <a:pt x="9" y="1621"/>
                                </a:moveTo>
                                <a:lnTo>
                                  <a:pt x="9" y="1663"/>
                                </a:lnTo>
                                <a:lnTo>
                                  <a:pt x="0" y="1663"/>
                                </a:lnTo>
                                <a:lnTo>
                                  <a:pt x="0" y="1621"/>
                                </a:lnTo>
                                <a:lnTo>
                                  <a:pt x="9" y="1621"/>
                                </a:lnTo>
                                <a:close/>
                                <a:moveTo>
                                  <a:pt x="9" y="1691"/>
                                </a:moveTo>
                                <a:lnTo>
                                  <a:pt x="9" y="1734"/>
                                </a:lnTo>
                                <a:lnTo>
                                  <a:pt x="0" y="1734"/>
                                </a:lnTo>
                                <a:lnTo>
                                  <a:pt x="0" y="1691"/>
                                </a:lnTo>
                                <a:lnTo>
                                  <a:pt x="9" y="1691"/>
                                </a:lnTo>
                                <a:close/>
                                <a:moveTo>
                                  <a:pt x="9" y="1762"/>
                                </a:moveTo>
                                <a:lnTo>
                                  <a:pt x="9" y="1804"/>
                                </a:lnTo>
                                <a:lnTo>
                                  <a:pt x="0" y="1804"/>
                                </a:lnTo>
                                <a:lnTo>
                                  <a:pt x="0" y="1762"/>
                                </a:lnTo>
                                <a:lnTo>
                                  <a:pt x="9" y="1762"/>
                                </a:lnTo>
                                <a:close/>
                                <a:moveTo>
                                  <a:pt x="9" y="1832"/>
                                </a:moveTo>
                                <a:lnTo>
                                  <a:pt x="9" y="1874"/>
                                </a:lnTo>
                                <a:lnTo>
                                  <a:pt x="0" y="1874"/>
                                </a:lnTo>
                                <a:lnTo>
                                  <a:pt x="0" y="1832"/>
                                </a:lnTo>
                                <a:lnTo>
                                  <a:pt x="9" y="1832"/>
                                </a:lnTo>
                                <a:close/>
                                <a:moveTo>
                                  <a:pt x="9" y="1903"/>
                                </a:moveTo>
                                <a:lnTo>
                                  <a:pt x="9" y="1945"/>
                                </a:lnTo>
                                <a:lnTo>
                                  <a:pt x="0" y="1945"/>
                                </a:lnTo>
                                <a:lnTo>
                                  <a:pt x="0" y="1903"/>
                                </a:lnTo>
                                <a:lnTo>
                                  <a:pt x="9" y="19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350"/>
                        <wps:cNvSpPr>
                          <a:spLocks noEditPoints="1"/>
                        </wps:cNvSpPr>
                        <wps:spPr bwMode="auto">
                          <a:xfrm>
                            <a:off x="113665" y="1447165"/>
                            <a:ext cx="1264285" cy="5080"/>
                          </a:xfrm>
                          <a:custGeom>
                            <a:avLst/>
                            <a:gdLst>
                              <a:gd name="T0" fmla="*/ 53 w 1991"/>
                              <a:gd name="T1" fmla="*/ 0 h 8"/>
                              <a:gd name="T2" fmla="*/ 0 w 1991"/>
                              <a:gd name="T3" fmla="*/ 7 h 8"/>
                              <a:gd name="T4" fmla="*/ 88 w 1991"/>
                              <a:gd name="T5" fmla="*/ 0 h 8"/>
                              <a:gd name="T6" fmla="*/ 141 w 1991"/>
                              <a:gd name="T7" fmla="*/ 7 h 8"/>
                              <a:gd name="T8" fmla="*/ 88 w 1991"/>
                              <a:gd name="T9" fmla="*/ 0 h 8"/>
                              <a:gd name="T10" fmla="*/ 229 w 1991"/>
                              <a:gd name="T11" fmla="*/ 0 h 8"/>
                              <a:gd name="T12" fmla="*/ 176 w 1991"/>
                              <a:gd name="T13" fmla="*/ 7 h 8"/>
                              <a:gd name="T14" fmla="*/ 264 w 1991"/>
                              <a:gd name="T15" fmla="*/ 0 h 8"/>
                              <a:gd name="T16" fmla="*/ 317 w 1991"/>
                              <a:gd name="T17" fmla="*/ 7 h 8"/>
                              <a:gd name="T18" fmla="*/ 264 w 1991"/>
                              <a:gd name="T19" fmla="*/ 0 h 8"/>
                              <a:gd name="T20" fmla="*/ 406 w 1991"/>
                              <a:gd name="T21" fmla="*/ 0 h 8"/>
                              <a:gd name="T22" fmla="*/ 353 w 1991"/>
                              <a:gd name="T23" fmla="*/ 7 h 8"/>
                              <a:gd name="T24" fmla="*/ 441 w 1991"/>
                              <a:gd name="T25" fmla="*/ 0 h 8"/>
                              <a:gd name="T26" fmla="*/ 494 w 1991"/>
                              <a:gd name="T27" fmla="*/ 7 h 8"/>
                              <a:gd name="T28" fmla="*/ 441 w 1991"/>
                              <a:gd name="T29" fmla="*/ 0 h 8"/>
                              <a:gd name="T30" fmla="*/ 582 w 1991"/>
                              <a:gd name="T31" fmla="*/ 0 h 8"/>
                              <a:gd name="T32" fmla="*/ 529 w 1991"/>
                              <a:gd name="T33" fmla="*/ 7 h 8"/>
                              <a:gd name="T34" fmla="*/ 618 w 1991"/>
                              <a:gd name="T35" fmla="*/ 0 h 8"/>
                              <a:gd name="T36" fmla="*/ 671 w 1991"/>
                              <a:gd name="T37" fmla="*/ 8 h 8"/>
                              <a:gd name="T38" fmla="*/ 618 w 1991"/>
                              <a:gd name="T39" fmla="*/ 0 h 8"/>
                              <a:gd name="T40" fmla="*/ 759 w 1991"/>
                              <a:gd name="T41" fmla="*/ 0 h 8"/>
                              <a:gd name="T42" fmla="*/ 706 w 1991"/>
                              <a:gd name="T43" fmla="*/ 8 h 8"/>
                              <a:gd name="T44" fmla="*/ 794 w 1991"/>
                              <a:gd name="T45" fmla="*/ 0 h 8"/>
                              <a:gd name="T46" fmla="*/ 847 w 1991"/>
                              <a:gd name="T47" fmla="*/ 8 h 8"/>
                              <a:gd name="T48" fmla="*/ 794 w 1991"/>
                              <a:gd name="T49" fmla="*/ 0 h 8"/>
                              <a:gd name="T50" fmla="*/ 935 w 1991"/>
                              <a:gd name="T51" fmla="*/ 0 h 8"/>
                              <a:gd name="T52" fmla="*/ 882 w 1991"/>
                              <a:gd name="T53" fmla="*/ 8 h 8"/>
                              <a:gd name="T54" fmla="*/ 971 w 1991"/>
                              <a:gd name="T55" fmla="*/ 0 h 8"/>
                              <a:gd name="T56" fmla="*/ 1024 w 1991"/>
                              <a:gd name="T57" fmla="*/ 8 h 8"/>
                              <a:gd name="T58" fmla="*/ 971 w 1991"/>
                              <a:gd name="T59" fmla="*/ 0 h 8"/>
                              <a:gd name="T60" fmla="*/ 1112 w 1991"/>
                              <a:gd name="T61" fmla="*/ 0 h 8"/>
                              <a:gd name="T62" fmla="*/ 1059 w 1991"/>
                              <a:gd name="T63" fmla="*/ 8 h 8"/>
                              <a:gd name="T64" fmla="*/ 1147 w 1991"/>
                              <a:gd name="T65" fmla="*/ 0 h 8"/>
                              <a:gd name="T66" fmla="*/ 1200 w 1991"/>
                              <a:gd name="T67" fmla="*/ 8 h 8"/>
                              <a:gd name="T68" fmla="*/ 1147 w 1991"/>
                              <a:gd name="T69" fmla="*/ 0 h 8"/>
                              <a:gd name="T70" fmla="*/ 1288 w 1991"/>
                              <a:gd name="T71" fmla="*/ 1 h 8"/>
                              <a:gd name="T72" fmla="*/ 1236 w 1991"/>
                              <a:gd name="T73" fmla="*/ 8 h 8"/>
                              <a:gd name="T74" fmla="*/ 1324 w 1991"/>
                              <a:gd name="T75" fmla="*/ 1 h 8"/>
                              <a:gd name="T76" fmla="*/ 1377 w 1991"/>
                              <a:gd name="T77" fmla="*/ 8 h 8"/>
                              <a:gd name="T78" fmla="*/ 1324 w 1991"/>
                              <a:gd name="T79" fmla="*/ 1 h 8"/>
                              <a:gd name="T80" fmla="*/ 1465 w 1991"/>
                              <a:gd name="T81" fmla="*/ 1 h 8"/>
                              <a:gd name="T82" fmla="*/ 1412 w 1991"/>
                              <a:gd name="T83" fmla="*/ 8 h 8"/>
                              <a:gd name="T84" fmla="*/ 1500 w 1991"/>
                              <a:gd name="T85" fmla="*/ 1 h 8"/>
                              <a:gd name="T86" fmla="*/ 1553 w 1991"/>
                              <a:gd name="T87" fmla="*/ 8 h 8"/>
                              <a:gd name="T88" fmla="*/ 1500 w 1991"/>
                              <a:gd name="T89" fmla="*/ 1 h 8"/>
                              <a:gd name="T90" fmla="*/ 1642 w 1991"/>
                              <a:gd name="T91" fmla="*/ 1 h 8"/>
                              <a:gd name="T92" fmla="*/ 1589 w 1991"/>
                              <a:gd name="T93" fmla="*/ 8 h 8"/>
                              <a:gd name="T94" fmla="*/ 1677 w 1991"/>
                              <a:gd name="T95" fmla="*/ 1 h 8"/>
                              <a:gd name="T96" fmla="*/ 1730 w 1991"/>
                              <a:gd name="T97" fmla="*/ 8 h 8"/>
                              <a:gd name="T98" fmla="*/ 1677 w 1991"/>
                              <a:gd name="T99" fmla="*/ 1 h 8"/>
                              <a:gd name="T100" fmla="*/ 1818 w 1991"/>
                              <a:gd name="T101" fmla="*/ 1 h 8"/>
                              <a:gd name="T102" fmla="*/ 1765 w 1991"/>
                              <a:gd name="T103" fmla="*/ 8 h 8"/>
                              <a:gd name="T104" fmla="*/ 1853 w 1991"/>
                              <a:gd name="T105" fmla="*/ 1 h 8"/>
                              <a:gd name="T106" fmla="*/ 1906 w 1991"/>
                              <a:gd name="T107" fmla="*/ 8 h 8"/>
                              <a:gd name="T108" fmla="*/ 1853 w 1991"/>
                              <a:gd name="T109" fmla="*/ 1 h 8"/>
                              <a:gd name="T110" fmla="*/ 1991 w 1991"/>
                              <a:gd name="T111" fmla="*/ 1 h 8"/>
                              <a:gd name="T112" fmla="*/ 1942 w 1991"/>
                              <a:gd name="T11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991" h="8">
                                <a:moveTo>
                                  <a:pt x="0" y="0"/>
                                </a:moveTo>
                                <a:lnTo>
                                  <a:pt x="53" y="0"/>
                                </a:lnTo>
                                <a:lnTo>
                                  <a:pt x="53" y="7"/>
                                </a:lnTo>
                                <a:lnTo>
                                  <a:pt x="0" y="7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8" y="0"/>
                                </a:moveTo>
                                <a:lnTo>
                                  <a:pt x="141" y="0"/>
                                </a:lnTo>
                                <a:lnTo>
                                  <a:pt x="141" y="7"/>
                                </a:lnTo>
                                <a:lnTo>
                                  <a:pt x="88" y="7"/>
                                </a:lnTo>
                                <a:lnTo>
                                  <a:pt x="88" y="0"/>
                                </a:lnTo>
                                <a:close/>
                                <a:moveTo>
                                  <a:pt x="176" y="0"/>
                                </a:moveTo>
                                <a:lnTo>
                                  <a:pt x="229" y="0"/>
                                </a:lnTo>
                                <a:lnTo>
                                  <a:pt x="229" y="7"/>
                                </a:lnTo>
                                <a:lnTo>
                                  <a:pt x="176" y="7"/>
                                </a:lnTo>
                                <a:lnTo>
                                  <a:pt x="176" y="0"/>
                                </a:lnTo>
                                <a:close/>
                                <a:moveTo>
                                  <a:pt x="264" y="0"/>
                                </a:moveTo>
                                <a:lnTo>
                                  <a:pt x="317" y="0"/>
                                </a:lnTo>
                                <a:lnTo>
                                  <a:pt x="317" y="7"/>
                                </a:lnTo>
                                <a:lnTo>
                                  <a:pt x="264" y="7"/>
                                </a:lnTo>
                                <a:lnTo>
                                  <a:pt x="264" y="0"/>
                                </a:lnTo>
                                <a:close/>
                                <a:moveTo>
                                  <a:pt x="353" y="0"/>
                                </a:moveTo>
                                <a:lnTo>
                                  <a:pt x="406" y="0"/>
                                </a:lnTo>
                                <a:lnTo>
                                  <a:pt x="406" y="7"/>
                                </a:lnTo>
                                <a:lnTo>
                                  <a:pt x="353" y="7"/>
                                </a:lnTo>
                                <a:lnTo>
                                  <a:pt x="353" y="0"/>
                                </a:lnTo>
                                <a:close/>
                                <a:moveTo>
                                  <a:pt x="441" y="0"/>
                                </a:moveTo>
                                <a:lnTo>
                                  <a:pt x="494" y="0"/>
                                </a:lnTo>
                                <a:lnTo>
                                  <a:pt x="494" y="7"/>
                                </a:lnTo>
                                <a:lnTo>
                                  <a:pt x="441" y="7"/>
                                </a:lnTo>
                                <a:lnTo>
                                  <a:pt x="441" y="0"/>
                                </a:lnTo>
                                <a:close/>
                                <a:moveTo>
                                  <a:pt x="529" y="0"/>
                                </a:moveTo>
                                <a:lnTo>
                                  <a:pt x="582" y="0"/>
                                </a:lnTo>
                                <a:lnTo>
                                  <a:pt x="582" y="7"/>
                                </a:lnTo>
                                <a:lnTo>
                                  <a:pt x="529" y="7"/>
                                </a:lnTo>
                                <a:lnTo>
                                  <a:pt x="529" y="0"/>
                                </a:lnTo>
                                <a:close/>
                                <a:moveTo>
                                  <a:pt x="618" y="0"/>
                                </a:moveTo>
                                <a:lnTo>
                                  <a:pt x="671" y="0"/>
                                </a:lnTo>
                                <a:lnTo>
                                  <a:pt x="671" y="8"/>
                                </a:lnTo>
                                <a:lnTo>
                                  <a:pt x="618" y="7"/>
                                </a:lnTo>
                                <a:lnTo>
                                  <a:pt x="618" y="0"/>
                                </a:lnTo>
                                <a:close/>
                                <a:moveTo>
                                  <a:pt x="706" y="0"/>
                                </a:moveTo>
                                <a:lnTo>
                                  <a:pt x="759" y="0"/>
                                </a:lnTo>
                                <a:lnTo>
                                  <a:pt x="759" y="8"/>
                                </a:lnTo>
                                <a:lnTo>
                                  <a:pt x="706" y="8"/>
                                </a:lnTo>
                                <a:lnTo>
                                  <a:pt x="706" y="0"/>
                                </a:lnTo>
                                <a:close/>
                                <a:moveTo>
                                  <a:pt x="794" y="0"/>
                                </a:moveTo>
                                <a:lnTo>
                                  <a:pt x="847" y="0"/>
                                </a:lnTo>
                                <a:lnTo>
                                  <a:pt x="847" y="8"/>
                                </a:lnTo>
                                <a:lnTo>
                                  <a:pt x="794" y="8"/>
                                </a:lnTo>
                                <a:lnTo>
                                  <a:pt x="794" y="0"/>
                                </a:lnTo>
                                <a:close/>
                                <a:moveTo>
                                  <a:pt x="882" y="0"/>
                                </a:moveTo>
                                <a:lnTo>
                                  <a:pt x="935" y="0"/>
                                </a:lnTo>
                                <a:lnTo>
                                  <a:pt x="935" y="8"/>
                                </a:lnTo>
                                <a:lnTo>
                                  <a:pt x="882" y="8"/>
                                </a:lnTo>
                                <a:lnTo>
                                  <a:pt x="882" y="0"/>
                                </a:lnTo>
                                <a:close/>
                                <a:moveTo>
                                  <a:pt x="971" y="0"/>
                                </a:moveTo>
                                <a:lnTo>
                                  <a:pt x="1024" y="0"/>
                                </a:lnTo>
                                <a:lnTo>
                                  <a:pt x="1024" y="8"/>
                                </a:lnTo>
                                <a:lnTo>
                                  <a:pt x="971" y="8"/>
                                </a:lnTo>
                                <a:lnTo>
                                  <a:pt x="971" y="0"/>
                                </a:lnTo>
                                <a:close/>
                                <a:moveTo>
                                  <a:pt x="1059" y="0"/>
                                </a:moveTo>
                                <a:lnTo>
                                  <a:pt x="1112" y="0"/>
                                </a:lnTo>
                                <a:lnTo>
                                  <a:pt x="1112" y="8"/>
                                </a:lnTo>
                                <a:lnTo>
                                  <a:pt x="1059" y="8"/>
                                </a:lnTo>
                                <a:lnTo>
                                  <a:pt x="1059" y="0"/>
                                </a:lnTo>
                                <a:close/>
                                <a:moveTo>
                                  <a:pt x="1147" y="0"/>
                                </a:moveTo>
                                <a:lnTo>
                                  <a:pt x="1200" y="0"/>
                                </a:lnTo>
                                <a:lnTo>
                                  <a:pt x="1200" y="8"/>
                                </a:lnTo>
                                <a:lnTo>
                                  <a:pt x="1147" y="8"/>
                                </a:lnTo>
                                <a:lnTo>
                                  <a:pt x="1147" y="0"/>
                                </a:lnTo>
                                <a:close/>
                                <a:moveTo>
                                  <a:pt x="1236" y="1"/>
                                </a:moveTo>
                                <a:lnTo>
                                  <a:pt x="1288" y="1"/>
                                </a:lnTo>
                                <a:lnTo>
                                  <a:pt x="1288" y="8"/>
                                </a:lnTo>
                                <a:lnTo>
                                  <a:pt x="1236" y="8"/>
                                </a:lnTo>
                                <a:lnTo>
                                  <a:pt x="1236" y="1"/>
                                </a:lnTo>
                                <a:close/>
                                <a:moveTo>
                                  <a:pt x="1324" y="1"/>
                                </a:moveTo>
                                <a:lnTo>
                                  <a:pt x="1377" y="1"/>
                                </a:lnTo>
                                <a:lnTo>
                                  <a:pt x="1377" y="8"/>
                                </a:lnTo>
                                <a:lnTo>
                                  <a:pt x="1324" y="8"/>
                                </a:lnTo>
                                <a:lnTo>
                                  <a:pt x="1324" y="1"/>
                                </a:lnTo>
                                <a:close/>
                                <a:moveTo>
                                  <a:pt x="1412" y="1"/>
                                </a:moveTo>
                                <a:lnTo>
                                  <a:pt x="1465" y="1"/>
                                </a:lnTo>
                                <a:lnTo>
                                  <a:pt x="1465" y="8"/>
                                </a:lnTo>
                                <a:lnTo>
                                  <a:pt x="1412" y="8"/>
                                </a:lnTo>
                                <a:lnTo>
                                  <a:pt x="1412" y="1"/>
                                </a:lnTo>
                                <a:close/>
                                <a:moveTo>
                                  <a:pt x="1500" y="1"/>
                                </a:moveTo>
                                <a:lnTo>
                                  <a:pt x="1553" y="1"/>
                                </a:lnTo>
                                <a:lnTo>
                                  <a:pt x="1553" y="8"/>
                                </a:lnTo>
                                <a:lnTo>
                                  <a:pt x="1500" y="8"/>
                                </a:lnTo>
                                <a:lnTo>
                                  <a:pt x="1500" y="1"/>
                                </a:lnTo>
                                <a:close/>
                                <a:moveTo>
                                  <a:pt x="1589" y="1"/>
                                </a:moveTo>
                                <a:lnTo>
                                  <a:pt x="1642" y="1"/>
                                </a:lnTo>
                                <a:lnTo>
                                  <a:pt x="1642" y="8"/>
                                </a:lnTo>
                                <a:lnTo>
                                  <a:pt x="1589" y="8"/>
                                </a:lnTo>
                                <a:lnTo>
                                  <a:pt x="1589" y="1"/>
                                </a:lnTo>
                                <a:close/>
                                <a:moveTo>
                                  <a:pt x="1677" y="1"/>
                                </a:moveTo>
                                <a:lnTo>
                                  <a:pt x="1730" y="1"/>
                                </a:lnTo>
                                <a:lnTo>
                                  <a:pt x="1730" y="8"/>
                                </a:lnTo>
                                <a:lnTo>
                                  <a:pt x="1677" y="8"/>
                                </a:lnTo>
                                <a:lnTo>
                                  <a:pt x="1677" y="1"/>
                                </a:lnTo>
                                <a:close/>
                                <a:moveTo>
                                  <a:pt x="1765" y="1"/>
                                </a:moveTo>
                                <a:lnTo>
                                  <a:pt x="1818" y="1"/>
                                </a:lnTo>
                                <a:lnTo>
                                  <a:pt x="1818" y="8"/>
                                </a:lnTo>
                                <a:lnTo>
                                  <a:pt x="1765" y="8"/>
                                </a:lnTo>
                                <a:lnTo>
                                  <a:pt x="1765" y="1"/>
                                </a:lnTo>
                                <a:close/>
                                <a:moveTo>
                                  <a:pt x="1853" y="1"/>
                                </a:moveTo>
                                <a:lnTo>
                                  <a:pt x="1906" y="1"/>
                                </a:lnTo>
                                <a:lnTo>
                                  <a:pt x="1906" y="8"/>
                                </a:lnTo>
                                <a:lnTo>
                                  <a:pt x="1853" y="8"/>
                                </a:lnTo>
                                <a:lnTo>
                                  <a:pt x="1853" y="1"/>
                                </a:lnTo>
                                <a:close/>
                                <a:moveTo>
                                  <a:pt x="1942" y="1"/>
                                </a:moveTo>
                                <a:lnTo>
                                  <a:pt x="1991" y="1"/>
                                </a:lnTo>
                                <a:lnTo>
                                  <a:pt x="1991" y="8"/>
                                </a:lnTo>
                                <a:lnTo>
                                  <a:pt x="1942" y="8"/>
                                </a:lnTo>
                                <a:lnTo>
                                  <a:pt x="1942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351"/>
                        <wps:cNvSpPr>
                          <a:spLocks noEditPoints="1"/>
                        </wps:cNvSpPr>
                        <wps:spPr bwMode="auto">
                          <a:xfrm>
                            <a:off x="742950" y="213995"/>
                            <a:ext cx="632460" cy="1227455"/>
                          </a:xfrm>
                          <a:custGeom>
                            <a:avLst/>
                            <a:gdLst>
                              <a:gd name="T0" fmla="*/ 20 w 996"/>
                              <a:gd name="T1" fmla="*/ 42 h 1933"/>
                              <a:gd name="T2" fmla="*/ 42 w 996"/>
                              <a:gd name="T3" fmla="*/ 65 h 1933"/>
                              <a:gd name="T4" fmla="*/ 33 w 996"/>
                              <a:gd name="T5" fmla="*/ 68 h 1933"/>
                              <a:gd name="T6" fmla="*/ 95 w 996"/>
                              <a:gd name="T7" fmla="*/ 169 h 1933"/>
                              <a:gd name="T8" fmla="*/ 75 w 996"/>
                              <a:gd name="T9" fmla="*/ 130 h 1933"/>
                              <a:gd name="T10" fmla="*/ 120 w 996"/>
                              <a:gd name="T11" fmla="*/ 237 h 1933"/>
                              <a:gd name="T12" fmla="*/ 142 w 996"/>
                              <a:gd name="T13" fmla="*/ 261 h 1933"/>
                              <a:gd name="T14" fmla="*/ 134 w 996"/>
                              <a:gd name="T15" fmla="*/ 263 h 1933"/>
                              <a:gd name="T16" fmla="*/ 195 w 996"/>
                              <a:gd name="T17" fmla="*/ 365 h 1933"/>
                              <a:gd name="T18" fmla="*/ 175 w 996"/>
                              <a:gd name="T19" fmla="*/ 326 h 1933"/>
                              <a:gd name="T20" fmla="*/ 220 w 996"/>
                              <a:gd name="T21" fmla="*/ 433 h 1933"/>
                              <a:gd name="T22" fmla="*/ 242 w 996"/>
                              <a:gd name="T23" fmla="*/ 457 h 1933"/>
                              <a:gd name="T24" fmla="*/ 234 w 996"/>
                              <a:gd name="T25" fmla="*/ 459 h 1933"/>
                              <a:gd name="T26" fmla="*/ 295 w 996"/>
                              <a:gd name="T27" fmla="*/ 561 h 1933"/>
                              <a:gd name="T28" fmla="*/ 275 w 996"/>
                              <a:gd name="T29" fmla="*/ 522 h 1933"/>
                              <a:gd name="T30" fmla="*/ 321 w 996"/>
                              <a:gd name="T31" fmla="*/ 629 h 1933"/>
                              <a:gd name="T32" fmla="*/ 342 w 996"/>
                              <a:gd name="T33" fmla="*/ 652 h 1933"/>
                              <a:gd name="T34" fmla="*/ 334 w 996"/>
                              <a:gd name="T35" fmla="*/ 655 h 1933"/>
                              <a:gd name="T36" fmla="*/ 396 w 996"/>
                              <a:gd name="T37" fmla="*/ 757 h 1933"/>
                              <a:gd name="T38" fmla="*/ 376 w 996"/>
                              <a:gd name="T39" fmla="*/ 717 h 1933"/>
                              <a:gd name="T40" fmla="*/ 421 w 996"/>
                              <a:gd name="T41" fmla="*/ 824 h 1933"/>
                              <a:gd name="T42" fmla="*/ 442 w 996"/>
                              <a:gd name="T43" fmla="*/ 848 h 1933"/>
                              <a:gd name="T44" fmla="*/ 434 w 996"/>
                              <a:gd name="T45" fmla="*/ 851 h 1933"/>
                              <a:gd name="T46" fmla="*/ 496 w 996"/>
                              <a:gd name="T47" fmla="*/ 952 h 1933"/>
                              <a:gd name="T48" fmla="*/ 476 w 996"/>
                              <a:gd name="T49" fmla="*/ 913 h 1933"/>
                              <a:gd name="T50" fmla="*/ 521 w 996"/>
                              <a:gd name="T51" fmla="*/ 1020 h 1933"/>
                              <a:gd name="T52" fmla="*/ 542 w 996"/>
                              <a:gd name="T53" fmla="*/ 1044 h 1933"/>
                              <a:gd name="T54" fmla="*/ 534 w 996"/>
                              <a:gd name="T55" fmla="*/ 1046 h 1933"/>
                              <a:gd name="T56" fmla="*/ 596 w 996"/>
                              <a:gd name="T57" fmla="*/ 1148 h 1933"/>
                              <a:gd name="T58" fmla="*/ 576 w 996"/>
                              <a:gd name="T59" fmla="*/ 1109 h 1933"/>
                              <a:gd name="T60" fmla="*/ 621 w 996"/>
                              <a:gd name="T61" fmla="*/ 1216 h 1933"/>
                              <a:gd name="T62" fmla="*/ 643 w 996"/>
                              <a:gd name="T63" fmla="*/ 1239 h 1933"/>
                              <a:gd name="T64" fmla="*/ 634 w 996"/>
                              <a:gd name="T65" fmla="*/ 1242 h 1933"/>
                              <a:gd name="T66" fmla="*/ 696 w 996"/>
                              <a:gd name="T67" fmla="*/ 1344 h 1933"/>
                              <a:gd name="T68" fmla="*/ 676 w 996"/>
                              <a:gd name="T69" fmla="*/ 1304 h 1933"/>
                              <a:gd name="T70" fmla="*/ 721 w 996"/>
                              <a:gd name="T71" fmla="*/ 1411 h 1933"/>
                              <a:gd name="T72" fmla="*/ 743 w 996"/>
                              <a:gd name="T73" fmla="*/ 1435 h 1933"/>
                              <a:gd name="T74" fmla="*/ 735 w 996"/>
                              <a:gd name="T75" fmla="*/ 1438 h 1933"/>
                              <a:gd name="T76" fmla="*/ 796 w 996"/>
                              <a:gd name="T77" fmla="*/ 1539 h 1933"/>
                              <a:gd name="T78" fmla="*/ 776 w 996"/>
                              <a:gd name="T79" fmla="*/ 1500 h 1933"/>
                              <a:gd name="T80" fmla="*/ 821 w 996"/>
                              <a:gd name="T81" fmla="*/ 1607 h 1933"/>
                              <a:gd name="T82" fmla="*/ 843 w 996"/>
                              <a:gd name="T83" fmla="*/ 1631 h 1933"/>
                              <a:gd name="T84" fmla="*/ 835 w 996"/>
                              <a:gd name="T85" fmla="*/ 1633 h 1933"/>
                              <a:gd name="T86" fmla="*/ 896 w 996"/>
                              <a:gd name="T87" fmla="*/ 1735 h 1933"/>
                              <a:gd name="T88" fmla="*/ 876 w 996"/>
                              <a:gd name="T89" fmla="*/ 1696 h 1933"/>
                              <a:gd name="T90" fmla="*/ 922 w 996"/>
                              <a:gd name="T91" fmla="*/ 1803 h 1933"/>
                              <a:gd name="T92" fmla="*/ 943 w 996"/>
                              <a:gd name="T93" fmla="*/ 1826 h 1933"/>
                              <a:gd name="T94" fmla="*/ 935 w 996"/>
                              <a:gd name="T95" fmla="*/ 1829 h 1933"/>
                              <a:gd name="T96" fmla="*/ 996 w 996"/>
                              <a:gd name="T97" fmla="*/ 1931 h 1933"/>
                              <a:gd name="T98" fmla="*/ 977 w 996"/>
                              <a:gd name="T99" fmla="*/ 1891 h 19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996" h="1933">
                                <a:moveTo>
                                  <a:pt x="8" y="0"/>
                                </a:moveTo>
                                <a:lnTo>
                                  <a:pt x="28" y="39"/>
                                </a:lnTo>
                                <a:lnTo>
                                  <a:pt x="20" y="42"/>
                                </a:lnTo>
                                <a:lnTo>
                                  <a:pt x="0" y="3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42" y="65"/>
                                </a:moveTo>
                                <a:lnTo>
                                  <a:pt x="62" y="104"/>
                                </a:lnTo>
                                <a:lnTo>
                                  <a:pt x="53" y="107"/>
                                </a:lnTo>
                                <a:lnTo>
                                  <a:pt x="33" y="68"/>
                                </a:lnTo>
                                <a:lnTo>
                                  <a:pt x="42" y="65"/>
                                </a:lnTo>
                                <a:close/>
                                <a:moveTo>
                                  <a:pt x="75" y="130"/>
                                </a:moveTo>
                                <a:lnTo>
                                  <a:pt x="95" y="169"/>
                                </a:lnTo>
                                <a:lnTo>
                                  <a:pt x="87" y="172"/>
                                </a:lnTo>
                                <a:lnTo>
                                  <a:pt x="67" y="133"/>
                                </a:lnTo>
                                <a:lnTo>
                                  <a:pt x="75" y="130"/>
                                </a:lnTo>
                                <a:close/>
                                <a:moveTo>
                                  <a:pt x="108" y="196"/>
                                </a:moveTo>
                                <a:lnTo>
                                  <a:pt x="128" y="235"/>
                                </a:lnTo>
                                <a:lnTo>
                                  <a:pt x="120" y="237"/>
                                </a:lnTo>
                                <a:lnTo>
                                  <a:pt x="100" y="198"/>
                                </a:lnTo>
                                <a:lnTo>
                                  <a:pt x="108" y="196"/>
                                </a:lnTo>
                                <a:close/>
                                <a:moveTo>
                                  <a:pt x="142" y="261"/>
                                </a:moveTo>
                                <a:lnTo>
                                  <a:pt x="162" y="300"/>
                                </a:lnTo>
                                <a:lnTo>
                                  <a:pt x="154" y="303"/>
                                </a:lnTo>
                                <a:lnTo>
                                  <a:pt x="134" y="263"/>
                                </a:lnTo>
                                <a:lnTo>
                                  <a:pt x="142" y="261"/>
                                </a:lnTo>
                                <a:close/>
                                <a:moveTo>
                                  <a:pt x="175" y="326"/>
                                </a:moveTo>
                                <a:lnTo>
                                  <a:pt x="195" y="365"/>
                                </a:lnTo>
                                <a:lnTo>
                                  <a:pt x="187" y="368"/>
                                </a:lnTo>
                                <a:lnTo>
                                  <a:pt x="167" y="329"/>
                                </a:lnTo>
                                <a:lnTo>
                                  <a:pt x="175" y="326"/>
                                </a:lnTo>
                                <a:close/>
                                <a:moveTo>
                                  <a:pt x="209" y="391"/>
                                </a:moveTo>
                                <a:lnTo>
                                  <a:pt x="229" y="430"/>
                                </a:lnTo>
                                <a:lnTo>
                                  <a:pt x="220" y="433"/>
                                </a:lnTo>
                                <a:lnTo>
                                  <a:pt x="200" y="394"/>
                                </a:lnTo>
                                <a:lnTo>
                                  <a:pt x="209" y="391"/>
                                </a:lnTo>
                                <a:close/>
                                <a:moveTo>
                                  <a:pt x="242" y="457"/>
                                </a:moveTo>
                                <a:lnTo>
                                  <a:pt x="262" y="496"/>
                                </a:lnTo>
                                <a:lnTo>
                                  <a:pt x="254" y="498"/>
                                </a:lnTo>
                                <a:lnTo>
                                  <a:pt x="234" y="459"/>
                                </a:lnTo>
                                <a:lnTo>
                                  <a:pt x="242" y="457"/>
                                </a:lnTo>
                                <a:close/>
                                <a:moveTo>
                                  <a:pt x="275" y="522"/>
                                </a:moveTo>
                                <a:lnTo>
                                  <a:pt x="295" y="561"/>
                                </a:lnTo>
                                <a:lnTo>
                                  <a:pt x="287" y="564"/>
                                </a:lnTo>
                                <a:lnTo>
                                  <a:pt x="267" y="524"/>
                                </a:lnTo>
                                <a:lnTo>
                                  <a:pt x="275" y="522"/>
                                </a:lnTo>
                                <a:close/>
                                <a:moveTo>
                                  <a:pt x="309" y="587"/>
                                </a:moveTo>
                                <a:lnTo>
                                  <a:pt x="329" y="626"/>
                                </a:lnTo>
                                <a:lnTo>
                                  <a:pt x="321" y="629"/>
                                </a:lnTo>
                                <a:lnTo>
                                  <a:pt x="301" y="590"/>
                                </a:lnTo>
                                <a:lnTo>
                                  <a:pt x="309" y="587"/>
                                </a:lnTo>
                                <a:close/>
                                <a:moveTo>
                                  <a:pt x="342" y="652"/>
                                </a:moveTo>
                                <a:lnTo>
                                  <a:pt x="362" y="691"/>
                                </a:lnTo>
                                <a:lnTo>
                                  <a:pt x="354" y="694"/>
                                </a:lnTo>
                                <a:lnTo>
                                  <a:pt x="334" y="655"/>
                                </a:lnTo>
                                <a:lnTo>
                                  <a:pt x="342" y="652"/>
                                </a:lnTo>
                                <a:close/>
                                <a:moveTo>
                                  <a:pt x="376" y="717"/>
                                </a:moveTo>
                                <a:lnTo>
                                  <a:pt x="396" y="757"/>
                                </a:lnTo>
                                <a:lnTo>
                                  <a:pt x="387" y="759"/>
                                </a:lnTo>
                                <a:lnTo>
                                  <a:pt x="367" y="720"/>
                                </a:lnTo>
                                <a:lnTo>
                                  <a:pt x="376" y="717"/>
                                </a:lnTo>
                                <a:close/>
                                <a:moveTo>
                                  <a:pt x="409" y="783"/>
                                </a:moveTo>
                                <a:lnTo>
                                  <a:pt x="429" y="822"/>
                                </a:lnTo>
                                <a:lnTo>
                                  <a:pt x="421" y="824"/>
                                </a:lnTo>
                                <a:lnTo>
                                  <a:pt x="401" y="785"/>
                                </a:lnTo>
                                <a:lnTo>
                                  <a:pt x="409" y="783"/>
                                </a:lnTo>
                                <a:close/>
                                <a:moveTo>
                                  <a:pt x="442" y="848"/>
                                </a:moveTo>
                                <a:lnTo>
                                  <a:pt x="462" y="887"/>
                                </a:lnTo>
                                <a:lnTo>
                                  <a:pt x="454" y="890"/>
                                </a:lnTo>
                                <a:lnTo>
                                  <a:pt x="434" y="851"/>
                                </a:lnTo>
                                <a:lnTo>
                                  <a:pt x="442" y="848"/>
                                </a:lnTo>
                                <a:close/>
                                <a:moveTo>
                                  <a:pt x="476" y="913"/>
                                </a:moveTo>
                                <a:lnTo>
                                  <a:pt x="496" y="952"/>
                                </a:lnTo>
                                <a:lnTo>
                                  <a:pt x="488" y="955"/>
                                </a:lnTo>
                                <a:lnTo>
                                  <a:pt x="467" y="916"/>
                                </a:lnTo>
                                <a:lnTo>
                                  <a:pt x="476" y="913"/>
                                </a:lnTo>
                                <a:close/>
                                <a:moveTo>
                                  <a:pt x="509" y="978"/>
                                </a:moveTo>
                                <a:lnTo>
                                  <a:pt x="529" y="1017"/>
                                </a:lnTo>
                                <a:lnTo>
                                  <a:pt x="521" y="1020"/>
                                </a:lnTo>
                                <a:lnTo>
                                  <a:pt x="501" y="981"/>
                                </a:lnTo>
                                <a:lnTo>
                                  <a:pt x="509" y="978"/>
                                </a:lnTo>
                                <a:close/>
                                <a:moveTo>
                                  <a:pt x="542" y="1044"/>
                                </a:moveTo>
                                <a:lnTo>
                                  <a:pt x="562" y="1083"/>
                                </a:lnTo>
                                <a:lnTo>
                                  <a:pt x="554" y="1085"/>
                                </a:lnTo>
                                <a:lnTo>
                                  <a:pt x="534" y="1046"/>
                                </a:lnTo>
                                <a:lnTo>
                                  <a:pt x="542" y="1044"/>
                                </a:lnTo>
                                <a:close/>
                                <a:moveTo>
                                  <a:pt x="576" y="1109"/>
                                </a:moveTo>
                                <a:lnTo>
                                  <a:pt x="596" y="1148"/>
                                </a:lnTo>
                                <a:lnTo>
                                  <a:pt x="588" y="1151"/>
                                </a:lnTo>
                                <a:lnTo>
                                  <a:pt x="568" y="1111"/>
                                </a:lnTo>
                                <a:lnTo>
                                  <a:pt x="576" y="1109"/>
                                </a:lnTo>
                                <a:close/>
                                <a:moveTo>
                                  <a:pt x="609" y="1174"/>
                                </a:moveTo>
                                <a:lnTo>
                                  <a:pt x="629" y="1213"/>
                                </a:lnTo>
                                <a:lnTo>
                                  <a:pt x="621" y="1216"/>
                                </a:lnTo>
                                <a:lnTo>
                                  <a:pt x="601" y="1177"/>
                                </a:lnTo>
                                <a:lnTo>
                                  <a:pt x="609" y="1174"/>
                                </a:lnTo>
                                <a:close/>
                                <a:moveTo>
                                  <a:pt x="643" y="1239"/>
                                </a:moveTo>
                                <a:lnTo>
                                  <a:pt x="663" y="1278"/>
                                </a:lnTo>
                                <a:lnTo>
                                  <a:pt x="654" y="1281"/>
                                </a:lnTo>
                                <a:lnTo>
                                  <a:pt x="634" y="1242"/>
                                </a:lnTo>
                                <a:lnTo>
                                  <a:pt x="643" y="1239"/>
                                </a:lnTo>
                                <a:close/>
                                <a:moveTo>
                                  <a:pt x="676" y="1304"/>
                                </a:moveTo>
                                <a:lnTo>
                                  <a:pt x="696" y="1344"/>
                                </a:lnTo>
                                <a:lnTo>
                                  <a:pt x="688" y="1346"/>
                                </a:lnTo>
                                <a:lnTo>
                                  <a:pt x="668" y="1307"/>
                                </a:lnTo>
                                <a:lnTo>
                                  <a:pt x="676" y="1304"/>
                                </a:lnTo>
                                <a:close/>
                                <a:moveTo>
                                  <a:pt x="709" y="1370"/>
                                </a:moveTo>
                                <a:lnTo>
                                  <a:pt x="729" y="1409"/>
                                </a:lnTo>
                                <a:lnTo>
                                  <a:pt x="721" y="1411"/>
                                </a:lnTo>
                                <a:lnTo>
                                  <a:pt x="701" y="1372"/>
                                </a:lnTo>
                                <a:lnTo>
                                  <a:pt x="709" y="1370"/>
                                </a:lnTo>
                                <a:close/>
                                <a:moveTo>
                                  <a:pt x="743" y="1435"/>
                                </a:moveTo>
                                <a:lnTo>
                                  <a:pt x="763" y="1474"/>
                                </a:lnTo>
                                <a:lnTo>
                                  <a:pt x="755" y="1477"/>
                                </a:lnTo>
                                <a:lnTo>
                                  <a:pt x="735" y="1438"/>
                                </a:lnTo>
                                <a:lnTo>
                                  <a:pt x="743" y="1435"/>
                                </a:lnTo>
                                <a:close/>
                                <a:moveTo>
                                  <a:pt x="776" y="1500"/>
                                </a:moveTo>
                                <a:lnTo>
                                  <a:pt x="796" y="1539"/>
                                </a:lnTo>
                                <a:lnTo>
                                  <a:pt x="788" y="1542"/>
                                </a:lnTo>
                                <a:lnTo>
                                  <a:pt x="768" y="1503"/>
                                </a:lnTo>
                                <a:lnTo>
                                  <a:pt x="776" y="1500"/>
                                </a:lnTo>
                                <a:close/>
                                <a:moveTo>
                                  <a:pt x="810" y="1565"/>
                                </a:moveTo>
                                <a:lnTo>
                                  <a:pt x="830" y="1604"/>
                                </a:lnTo>
                                <a:lnTo>
                                  <a:pt x="821" y="1607"/>
                                </a:lnTo>
                                <a:lnTo>
                                  <a:pt x="801" y="1568"/>
                                </a:lnTo>
                                <a:lnTo>
                                  <a:pt x="810" y="1565"/>
                                </a:lnTo>
                                <a:close/>
                                <a:moveTo>
                                  <a:pt x="843" y="1631"/>
                                </a:moveTo>
                                <a:lnTo>
                                  <a:pt x="863" y="1670"/>
                                </a:lnTo>
                                <a:lnTo>
                                  <a:pt x="855" y="1672"/>
                                </a:lnTo>
                                <a:lnTo>
                                  <a:pt x="835" y="1633"/>
                                </a:lnTo>
                                <a:lnTo>
                                  <a:pt x="843" y="1631"/>
                                </a:lnTo>
                                <a:close/>
                                <a:moveTo>
                                  <a:pt x="876" y="1696"/>
                                </a:moveTo>
                                <a:lnTo>
                                  <a:pt x="896" y="1735"/>
                                </a:lnTo>
                                <a:lnTo>
                                  <a:pt x="888" y="1738"/>
                                </a:lnTo>
                                <a:lnTo>
                                  <a:pt x="868" y="1698"/>
                                </a:lnTo>
                                <a:lnTo>
                                  <a:pt x="876" y="1696"/>
                                </a:lnTo>
                                <a:close/>
                                <a:moveTo>
                                  <a:pt x="910" y="1761"/>
                                </a:moveTo>
                                <a:lnTo>
                                  <a:pt x="930" y="1800"/>
                                </a:lnTo>
                                <a:lnTo>
                                  <a:pt x="922" y="1803"/>
                                </a:lnTo>
                                <a:lnTo>
                                  <a:pt x="902" y="1764"/>
                                </a:lnTo>
                                <a:lnTo>
                                  <a:pt x="910" y="1761"/>
                                </a:lnTo>
                                <a:close/>
                                <a:moveTo>
                                  <a:pt x="943" y="1826"/>
                                </a:moveTo>
                                <a:lnTo>
                                  <a:pt x="963" y="1865"/>
                                </a:lnTo>
                                <a:lnTo>
                                  <a:pt x="955" y="1868"/>
                                </a:lnTo>
                                <a:lnTo>
                                  <a:pt x="935" y="1829"/>
                                </a:lnTo>
                                <a:lnTo>
                                  <a:pt x="943" y="1826"/>
                                </a:lnTo>
                                <a:close/>
                                <a:moveTo>
                                  <a:pt x="977" y="1891"/>
                                </a:moveTo>
                                <a:lnTo>
                                  <a:pt x="996" y="1931"/>
                                </a:lnTo>
                                <a:lnTo>
                                  <a:pt x="988" y="1933"/>
                                </a:lnTo>
                                <a:lnTo>
                                  <a:pt x="968" y="1894"/>
                                </a:lnTo>
                                <a:lnTo>
                                  <a:pt x="977" y="189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Freeform 352"/>
                        <wps:cNvSpPr>
                          <a:spLocks noEditPoints="1"/>
                        </wps:cNvSpPr>
                        <wps:spPr bwMode="auto">
                          <a:xfrm>
                            <a:off x="115570" y="213995"/>
                            <a:ext cx="632460" cy="1227455"/>
                          </a:xfrm>
                          <a:custGeom>
                            <a:avLst/>
                            <a:gdLst>
                              <a:gd name="T0" fmla="*/ 968 w 996"/>
                              <a:gd name="T1" fmla="*/ 39 h 1933"/>
                              <a:gd name="T2" fmla="*/ 963 w 996"/>
                              <a:gd name="T3" fmla="*/ 68 h 1933"/>
                              <a:gd name="T4" fmla="*/ 955 w 996"/>
                              <a:gd name="T5" fmla="*/ 65 h 1933"/>
                              <a:gd name="T6" fmla="*/ 909 w 996"/>
                              <a:gd name="T7" fmla="*/ 172 h 1933"/>
                              <a:gd name="T8" fmla="*/ 929 w 996"/>
                              <a:gd name="T9" fmla="*/ 133 h 1933"/>
                              <a:gd name="T10" fmla="*/ 868 w 996"/>
                              <a:gd name="T11" fmla="*/ 235 h 1933"/>
                              <a:gd name="T12" fmla="*/ 863 w 996"/>
                              <a:gd name="T13" fmla="*/ 263 h 1933"/>
                              <a:gd name="T14" fmla="*/ 854 w 996"/>
                              <a:gd name="T15" fmla="*/ 261 h 1933"/>
                              <a:gd name="T16" fmla="*/ 809 w 996"/>
                              <a:gd name="T17" fmla="*/ 368 h 1933"/>
                              <a:gd name="T18" fmla="*/ 829 w 996"/>
                              <a:gd name="T19" fmla="*/ 329 h 1933"/>
                              <a:gd name="T20" fmla="*/ 768 w 996"/>
                              <a:gd name="T21" fmla="*/ 430 h 1933"/>
                              <a:gd name="T22" fmla="*/ 763 w 996"/>
                              <a:gd name="T23" fmla="*/ 459 h 1933"/>
                              <a:gd name="T24" fmla="*/ 754 w 996"/>
                              <a:gd name="T25" fmla="*/ 457 h 1933"/>
                              <a:gd name="T26" fmla="*/ 709 w 996"/>
                              <a:gd name="T27" fmla="*/ 563 h 1933"/>
                              <a:gd name="T28" fmla="*/ 729 w 996"/>
                              <a:gd name="T29" fmla="*/ 524 h 1933"/>
                              <a:gd name="T30" fmla="*/ 668 w 996"/>
                              <a:gd name="T31" fmla="*/ 626 h 1933"/>
                              <a:gd name="T32" fmla="*/ 662 w 996"/>
                              <a:gd name="T33" fmla="*/ 655 h 1933"/>
                              <a:gd name="T34" fmla="*/ 654 w 996"/>
                              <a:gd name="T35" fmla="*/ 652 h 1933"/>
                              <a:gd name="T36" fmla="*/ 609 w 996"/>
                              <a:gd name="T37" fmla="*/ 759 h 1933"/>
                              <a:gd name="T38" fmla="*/ 629 w 996"/>
                              <a:gd name="T39" fmla="*/ 720 h 1933"/>
                              <a:gd name="T40" fmla="*/ 567 w 996"/>
                              <a:gd name="T41" fmla="*/ 822 h 1933"/>
                              <a:gd name="T42" fmla="*/ 562 w 996"/>
                              <a:gd name="T43" fmla="*/ 851 h 1933"/>
                              <a:gd name="T44" fmla="*/ 554 w 996"/>
                              <a:gd name="T45" fmla="*/ 848 h 1933"/>
                              <a:gd name="T46" fmla="*/ 509 w 996"/>
                              <a:gd name="T47" fmla="*/ 955 h 1933"/>
                              <a:gd name="T48" fmla="*/ 529 w 996"/>
                              <a:gd name="T49" fmla="*/ 916 h 1933"/>
                              <a:gd name="T50" fmla="*/ 467 w 996"/>
                              <a:gd name="T51" fmla="*/ 1017 h 1933"/>
                              <a:gd name="T52" fmla="*/ 462 w 996"/>
                              <a:gd name="T53" fmla="*/ 1046 h 1933"/>
                              <a:gd name="T54" fmla="*/ 454 w 996"/>
                              <a:gd name="T55" fmla="*/ 1044 h 1933"/>
                              <a:gd name="T56" fmla="*/ 409 w 996"/>
                              <a:gd name="T57" fmla="*/ 1151 h 1933"/>
                              <a:gd name="T58" fmla="*/ 429 w 996"/>
                              <a:gd name="T59" fmla="*/ 1111 h 1933"/>
                              <a:gd name="T60" fmla="*/ 367 w 996"/>
                              <a:gd name="T61" fmla="*/ 1213 h 1933"/>
                              <a:gd name="T62" fmla="*/ 362 w 996"/>
                              <a:gd name="T63" fmla="*/ 1242 h 1933"/>
                              <a:gd name="T64" fmla="*/ 354 w 996"/>
                              <a:gd name="T65" fmla="*/ 1239 h 1933"/>
                              <a:gd name="T66" fmla="*/ 308 w 996"/>
                              <a:gd name="T67" fmla="*/ 1346 h 1933"/>
                              <a:gd name="T68" fmla="*/ 328 w 996"/>
                              <a:gd name="T69" fmla="*/ 1307 h 1933"/>
                              <a:gd name="T70" fmla="*/ 267 w 996"/>
                              <a:gd name="T71" fmla="*/ 1409 h 1933"/>
                              <a:gd name="T72" fmla="*/ 262 w 996"/>
                              <a:gd name="T73" fmla="*/ 1438 h 1933"/>
                              <a:gd name="T74" fmla="*/ 253 w 996"/>
                              <a:gd name="T75" fmla="*/ 1435 h 1933"/>
                              <a:gd name="T76" fmla="*/ 208 w 996"/>
                              <a:gd name="T77" fmla="*/ 1542 h 1933"/>
                              <a:gd name="T78" fmla="*/ 228 w 996"/>
                              <a:gd name="T79" fmla="*/ 1503 h 1933"/>
                              <a:gd name="T80" fmla="*/ 167 w 996"/>
                              <a:gd name="T81" fmla="*/ 1604 h 1933"/>
                              <a:gd name="T82" fmla="*/ 161 w 996"/>
                              <a:gd name="T83" fmla="*/ 1633 h 1933"/>
                              <a:gd name="T84" fmla="*/ 153 w 996"/>
                              <a:gd name="T85" fmla="*/ 1631 h 1933"/>
                              <a:gd name="T86" fmla="*/ 108 w 996"/>
                              <a:gd name="T87" fmla="*/ 1738 h 1933"/>
                              <a:gd name="T88" fmla="*/ 128 w 996"/>
                              <a:gd name="T89" fmla="*/ 1698 h 1933"/>
                              <a:gd name="T90" fmla="*/ 67 w 996"/>
                              <a:gd name="T91" fmla="*/ 1800 h 1933"/>
                              <a:gd name="T92" fmla="*/ 61 w 996"/>
                              <a:gd name="T93" fmla="*/ 1829 h 1933"/>
                              <a:gd name="T94" fmla="*/ 53 w 996"/>
                              <a:gd name="T95" fmla="*/ 1826 h 1933"/>
                              <a:gd name="T96" fmla="*/ 8 w 996"/>
                              <a:gd name="T97" fmla="*/ 1933 h 1933"/>
                              <a:gd name="T98" fmla="*/ 28 w 996"/>
                              <a:gd name="T99" fmla="*/ 1894 h 19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996" h="1933">
                                <a:moveTo>
                                  <a:pt x="996" y="3"/>
                                </a:moveTo>
                                <a:lnTo>
                                  <a:pt x="976" y="42"/>
                                </a:lnTo>
                                <a:lnTo>
                                  <a:pt x="968" y="39"/>
                                </a:lnTo>
                                <a:lnTo>
                                  <a:pt x="988" y="0"/>
                                </a:lnTo>
                                <a:lnTo>
                                  <a:pt x="996" y="3"/>
                                </a:lnTo>
                                <a:close/>
                                <a:moveTo>
                                  <a:pt x="963" y="68"/>
                                </a:moveTo>
                                <a:lnTo>
                                  <a:pt x="943" y="107"/>
                                </a:lnTo>
                                <a:lnTo>
                                  <a:pt x="935" y="104"/>
                                </a:lnTo>
                                <a:lnTo>
                                  <a:pt x="955" y="65"/>
                                </a:lnTo>
                                <a:lnTo>
                                  <a:pt x="963" y="68"/>
                                </a:lnTo>
                                <a:close/>
                                <a:moveTo>
                                  <a:pt x="929" y="133"/>
                                </a:moveTo>
                                <a:lnTo>
                                  <a:pt x="909" y="172"/>
                                </a:lnTo>
                                <a:lnTo>
                                  <a:pt x="901" y="169"/>
                                </a:lnTo>
                                <a:lnTo>
                                  <a:pt x="921" y="130"/>
                                </a:lnTo>
                                <a:lnTo>
                                  <a:pt x="929" y="133"/>
                                </a:lnTo>
                                <a:close/>
                                <a:moveTo>
                                  <a:pt x="896" y="198"/>
                                </a:moveTo>
                                <a:lnTo>
                                  <a:pt x="876" y="237"/>
                                </a:lnTo>
                                <a:lnTo>
                                  <a:pt x="868" y="235"/>
                                </a:lnTo>
                                <a:lnTo>
                                  <a:pt x="888" y="196"/>
                                </a:lnTo>
                                <a:lnTo>
                                  <a:pt x="896" y="198"/>
                                </a:lnTo>
                                <a:close/>
                                <a:moveTo>
                                  <a:pt x="863" y="263"/>
                                </a:moveTo>
                                <a:lnTo>
                                  <a:pt x="843" y="303"/>
                                </a:lnTo>
                                <a:lnTo>
                                  <a:pt x="834" y="300"/>
                                </a:lnTo>
                                <a:lnTo>
                                  <a:pt x="854" y="261"/>
                                </a:lnTo>
                                <a:lnTo>
                                  <a:pt x="863" y="263"/>
                                </a:lnTo>
                                <a:close/>
                                <a:moveTo>
                                  <a:pt x="829" y="329"/>
                                </a:moveTo>
                                <a:lnTo>
                                  <a:pt x="809" y="368"/>
                                </a:lnTo>
                                <a:lnTo>
                                  <a:pt x="801" y="365"/>
                                </a:lnTo>
                                <a:lnTo>
                                  <a:pt x="821" y="326"/>
                                </a:lnTo>
                                <a:lnTo>
                                  <a:pt x="829" y="329"/>
                                </a:lnTo>
                                <a:close/>
                                <a:moveTo>
                                  <a:pt x="796" y="394"/>
                                </a:moveTo>
                                <a:lnTo>
                                  <a:pt x="776" y="433"/>
                                </a:lnTo>
                                <a:lnTo>
                                  <a:pt x="768" y="430"/>
                                </a:lnTo>
                                <a:lnTo>
                                  <a:pt x="788" y="391"/>
                                </a:lnTo>
                                <a:lnTo>
                                  <a:pt x="796" y="394"/>
                                </a:lnTo>
                                <a:close/>
                                <a:moveTo>
                                  <a:pt x="763" y="459"/>
                                </a:moveTo>
                                <a:lnTo>
                                  <a:pt x="742" y="498"/>
                                </a:lnTo>
                                <a:lnTo>
                                  <a:pt x="734" y="496"/>
                                </a:lnTo>
                                <a:lnTo>
                                  <a:pt x="754" y="457"/>
                                </a:lnTo>
                                <a:lnTo>
                                  <a:pt x="763" y="459"/>
                                </a:lnTo>
                                <a:close/>
                                <a:moveTo>
                                  <a:pt x="729" y="524"/>
                                </a:moveTo>
                                <a:lnTo>
                                  <a:pt x="709" y="563"/>
                                </a:lnTo>
                                <a:lnTo>
                                  <a:pt x="701" y="561"/>
                                </a:lnTo>
                                <a:lnTo>
                                  <a:pt x="721" y="522"/>
                                </a:lnTo>
                                <a:lnTo>
                                  <a:pt x="729" y="524"/>
                                </a:lnTo>
                                <a:close/>
                                <a:moveTo>
                                  <a:pt x="696" y="590"/>
                                </a:moveTo>
                                <a:lnTo>
                                  <a:pt x="676" y="629"/>
                                </a:lnTo>
                                <a:lnTo>
                                  <a:pt x="668" y="626"/>
                                </a:lnTo>
                                <a:lnTo>
                                  <a:pt x="688" y="587"/>
                                </a:lnTo>
                                <a:lnTo>
                                  <a:pt x="696" y="590"/>
                                </a:lnTo>
                                <a:close/>
                                <a:moveTo>
                                  <a:pt x="662" y="655"/>
                                </a:moveTo>
                                <a:lnTo>
                                  <a:pt x="642" y="694"/>
                                </a:lnTo>
                                <a:lnTo>
                                  <a:pt x="634" y="691"/>
                                </a:lnTo>
                                <a:lnTo>
                                  <a:pt x="654" y="652"/>
                                </a:lnTo>
                                <a:lnTo>
                                  <a:pt x="662" y="655"/>
                                </a:lnTo>
                                <a:close/>
                                <a:moveTo>
                                  <a:pt x="629" y="720"/>
                                </a:moveTo>
                                <a:lnTo>
                                  <a:pt x="609" y="759"/>
                                </a:lnTo>
                                <a:lnTo>
                                  <a:pt x="601" y="757"/>
                                </a:lnTo>
                                <a:lnTo>
                                  <a:pt x="621" y="717"/>
                                </a:lnTo>
                                <a:lnTo>
                                  <a:pt x="629" y="720"/>
                                </a:lnTo>
                                <a:close/>
                                <a:moveTo>
                                  <a:pt x="596" y="785"/>
                                </a:moveTo>
                                <a:lnTo>
                                  <a:pt x="576" y="824"/>
                                </a:lnTo>
                                <a:lnTo>
                                  <a:pt x="567" y="822"/>
                                </a:lnTo>
                                <a:lnTo>
                                  <a:pt x="587" y="783"/>
                                </a:lnTo>
                                <a:lnTo>
                                  <a:pt x="596" y="785"/>
                                </a:lnTo>
                                <a:close/>
                                <a:moveTo>
                                  <a:pt x="562" y="851"/>
                                </a:moveTo>
                                <a:lnTo>
                                  <a:pt x="542" y="890"/>
                                </a:lnTo>
                                <a:lnTo>
                                  <a:pt x="534" y="887"/>
                                </a:lnTo>
                                <a:lnTo>
                                  <a:pt x="554" y="848"/>
                                </a:lnTo>
                                <a:lnTo>
                                  <a:pt x="562" y="851"/>
                                </a:lnTo>
                                <a:close/>
                                <a:moveTo>
                                  <a:pt x="529" y="916"/>
                                </a:moveTo>
                                <a:lnTo>
                                  <a:pt x="509" y="955"/>
                                </a:lnTo>
                                <a:lnTo>
                                  <a:pt x="501" y="952"/>
                                </a:lnTo>
                                <a:lnTo>
                                  <a:pt x="521" y="913"/>
                                </a:lnTo>
                                <a:lnTo>
                                  <a:pt x="529" y="916"/>
                                </a:lnTo>
                                <a:close/>
                                <a:moveTo>
                                  <a:pt x="495" y="981"/>
                                </a:moveTo>
                                <a:lnTo>
                                  <a:pt x="475" y="1020"/>
                                </a:lnTo>
                                <a:lnTo>
                                  <a:pt x="467" y="1017"/>
                                </a:lnTo>
                                <a:lnTo>
                                  <a:pt x="487" y="978"/>
                                </a:lnTo>
                                <a:lnTo>
                                  <a:pt x="495" y="981"/>
                                </a:lnTo>
                                <a:close/>
                                <a:moveTo>
                                  <a:pt x="462" y="1046"/>
                                </a:moveTo>
                                <a:lnTo>
                                  <a:pt x="442" y="1085"/>
                                </a:lnTo>
                                <a:lnTo>
                                  <a:pt x="434" y="1083"/>
                                </a:lnTo>
                                <a:lnTo>
                                  <a:pt x="454" y="1044"/>
                                </a:lnTo>
                                <a:lnTo>
                                  <a:pt x="462" y="1046"/>
                                </a:lnTo>
                                <a:close/>
                                <a:moveTo>
                                  <a:pt x="429" y="1111"/>
                                </a:moveTo>
                                <a:lnTo>
                                  <a:pt x="409" y="1151"/>
                                </a:lnTo>
                                <a:lnTo>
                                  <a:pt x="400" y="1148"/>
                                </a:lnTo>
                                <a:lnTo>
                                  <a:pt x="420" y="1109"/>
                                </a:lnTo>
                                <a:lnTo>
                                  <a:pt x="429" y="1111"/>
                                </a:lnTo>
                                <a:close/>
                                <a:moveTo>
                                  <a:pt x="395" y="1177"/>
                                </a:moveTo>
                                <a:lnTo>
                                  <a:pt x="375" y="1216"/>
                                </a:lnTo>
                                <a:lnTo>
                                  <a:pt x="367" y="1213"/>
                                </a:lnTo>
                                <a:lnTo>
                                  <a:pt x="387" y="1174"/>
                                </a:lnTo>
                                <a:lnTo>
                                  <a:pt x="395" y="1177"/>
                                </a:lnTo>
                                <a:close/>
                                <a:moveTo>
                                  <a:pt x="362" y="1242"/>
                                </a:moveTo>
                                <a:lnTo>
                                  <a:pt x="342" y="1281"/>
                                </a:lnTo>
                                <a:lnTo>
                                  <a:pt x="334" y="1278"/>
                                </a:lnTo>
                                <a:lnTo>
                                  <a:pt x="354" y="1239"/>
                                </a:lnTo>
                                <a:lnTo>
                                  <a:pt x="362" y="1242"/>
                                </a:lnTo>
                                <a:close/>
                                <a:moveTo>
                                  <a:pt x="328" y="1307"/>
                                </a:moveTo>
                                <a:lnTo>
                                  <a:pt x="308" y="1346"/>
                                </a:lnTo>
                                <a:lnTo>
                                  <a:pt x="300" y="1344"/>
                                </a:lnTo>
                                <a:lnTo>
                                  <a:pt x="320" y="1304"/>
                                </a:lnTo>
                                <a:lnTo>
                                  <a:pt x="328" y="1307"/>
                                </a:lnTo>
                                <a:close/>
                                <a:moveTo>
                                  <a:pt x="295" y="1372"/>
                                </a:moveTo>
                                <a:lnTo>
                                  <a:pt x="275" y="1411"/>
                                </a:lnTo>
                                <a:lnTo>
                                  <a:pt x="267" y="1409"/>
                                </a:lnTo>
                                <a:lnTo>
                                  <a:pt x="287" y="1370"/>
                                </a:lnTo>
                                <a:lnTo>
                                  <a:pt x="295" y="1372"/>
                                </a:lnTo>
                                <a:close/>
                                <a:moveTo>
                                  <a:pt x="262" y="1438"/>
                                </a:moveTo>
                                <a:lnTo>
                                  <a:pt x="242" y="1477"/>
                                </a:lnTo>
                                <a:lnTo>
                                  <a:pt x="233" y="1474"/>
                                </a:lnTo>
                                <a:lnTo>
                                  <a:pt x="253" y="1435"/>
                                </a:lnTo>
                                <a:lnTo>
                                  <a:pt x="262" y="1438"/>
                                </a:lnTo>
                                <a:close/>
                                <a:moveTo>
                                  <a:pt x="228" y="1503"/>
                                </a:moveTo>
                                <a:lnTo>
                                  <a:pt x="208" y="1542"/>
                                </a:lnTo>
                                <a:lnTo>
                                  <a:pt x="200" y="1539"/>
                                </a:lnTo>
                                <a:lnTo>
                                  <a:pt x="220" y="1500"/>
                                </a:lnTo>
                                <a:lnTo>
                                  <a:pt x="228" y="1503"/>
                                </a:lnTo>
                                <a:close/>
                                <a:moveTo>
                                  <a:pt x="195" y="1568"/>
                                </a:moveTo>
                                <a:lnTo>
                                  <a:pt x="175" y="1607"/>
                                </a:lnTo>
                                <a:lnTo>
                                  <a:pt x="167" y="1604"/>
                                </a:lnTo>
                                <a:lnTo>
                                  <a:pt x="187" y="1565"/>
                                </a:lnTo>
                                <a:lnTo>
                                  <a:pt x="195" y="1568"/>
                                </a:lnTo>
                                <a:close/>
                                <a:moveTo>
                                  <a:pt x="161" y="1633"/>
                                </a:moveTo>
                                <a:lnTo>
                                  <a:pt x="141" y="1672"/>
                                </a:lnTo>
                                <a:lnTo>
                                  <a:pt x="133" y="1670"/>
                                </a:lnTo>
                                <a:lnTo>
                                  <a:pt x="153" y="1631"/>
                                </a:lnTo>
                                <a:lnTo>
                                  <a:pt x="161" y="1633"/>
                                </a:lnTo>
                                <a:close/>
                                <a:moveTo>
                                  <a:pt x="128" y="1698"/>
                                </a:moveTo>
                                <a:lnTo>
                                  <a:pt x="108" y="1738"/>
                                </a:lnTo>
                                <a:lnTo>
                                  <a:pt x="100" y="1735"/>
                                </a:lnTo>
                                <a:lnTo>
                                  <a:pt x="120" y="1696"/>
                                </a:lnTo>
                                <a:lnTo>
                                  <a:pt x="128" y="1698"/>
                                </a:lnTo>
                                <a:close/>
                                <a:moveTo>
                                  <a:pt x="95" y="1764"/>
                                </a:moveTo>
                                <a:lnTo>
                                  <a:pt x="75" y="1803"/>
                                </a:lnTo>
                                <a:lnTo>
                                  <a:pt x="67" y="1800"/>
                                </a:lnTo>
                                <a:lnTo>
                                  <a:pt x="87" y="1761"/>
                                </a:lnTo>
                                <a:lnTo>
                                  <a:pt x="95" y="1764"/>
                                </a:lnTo>
                                <a:close/>
                                <a:moveTo>
                                  <a:pt x="61" y="1829"/>
                                </a:moveTo>
                                <a:lnTo>
                                  <a:pt x="41" y="1868"/>
                                </a:lnTo>
                                <a:lnTo>
                                  <a:pt x="33" y="1865"/>
                                </a:lnTo>
                                <a:lnTo>
                                  <a:pt x="53" y="1826"/>
                                </a:lnTo>
                                <a:lnTo>
                                  <a:pt x="61" y="1829"/>
                                </a:lnTo>
                                <a:close/>
                                <a:moveTo>
                                  <a:pt x="28" y="1894"/>
                                </a:moveTo>
                                <a:lnTo>
                                  <a:pt x="8" y="1933"/>
                                </a:lnTo>
                                <a:lnTo>
                                  <a:pt x="0" y="1931"/>
                                </a:lnTo>
                                <a:lnTo>
                                  <a:pt x="20" y="1891"/>
                                </a:lnTo>
                                <a:lnTo>
                                  <a:pt x="28" y="189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353"/>
                        <wps:cNvSpPr>
                          <a:spLocks noEditPoints="1"/>
                        </wps:cNvSpPr>
                        <wps:spPr bwMode="auto">
                          <a:xfrm>
                            <a:off x="368300" y="213995"/>
                            <a:ext cx="380365" cy="1371600"/>
                          </a:xfrm>
                          <a:custGeom>
                            <a:avLst/>
                            <a:gdLst>
                              <a:gd name="T0" fmla="*/ 579 w 599"/>
                              <a:gd name="T1" fmla="*/ 42 h 2160"/>
                              <a:gd name="T2" fmla="*/ 580 w 599"/>
                              <a:gd name="T3" fmla="*/ 71 h 2160"/>
                              <a:gd name="T4" fmla="*/ 571 w 599"/>
                              <a:gd name="T5" fmla="*/ 69 h 2160"/>
                              <a:gd name="T6" fmla="*/ 550 w 599"/>
                              <a:gd name="T7" fmla="*/ 181 h 2160"/>
                              <a:gd name="T8" fmla="*/ 561 w 599"/>
                              <a:gd name="T9" fmla="*/ 140 h 2160"/>
                              <a:gd name="T10" fmla="*/ 522 w 599"/>
                              <a:gd name="T11" fmla="*/ 248 h 2160"/>
                              <a:gd name="T12" fmla="*/ 523 w 599"/>
                              <a:gd name="T13" fmla="*/ 277 h 2160"/>
                              <a:gd name="T14" fmla="*/ 515 w 599"/>
                              <a:gd name="T15" fmla="*/ 276 h 2160"/>
                              <a:gd name="T16" fmla="*/ 493 w 599"/>
                              <a:gd name="T17" fmla="*/ 387 h 2160"/>
                              <a:gd name="T18" fmla="*/ 504 w 599"/>
                              <a:gd name="T19" fmla="*/ 346 h 2160"/>
                              <a:gd name="T20" fmla="*/ 466 w 599"/>
                              <a:gd name="T21" fmla="*/ 455 h 2160"/>
                              <a:gd name="T22" fmla="*/ 467 w 599"/>
                              <a:gd name="T23" fmla="*/ 484 h 2160"/>
                              <a:gd name="T24" fmla="*/ 458 w 599"/>
                              <a:gd name="T25" fmla="*/ 482 h 2160"/>
                              <a:gd name="T26" fmla="*/ 437 w 599"/>
                              <a:gd name="T27" fmla="*/ 594 h 2160"/>
                              <a:gd name="T28" fmla="*/ 448 w 599"/>
                              <a:gd name="T29" fmla="*/ 553 h 2160"/>
                              <a:gd name="T30" fmla="*/ 409 w 599"/>
                              <a:gd name="T31" fmla="*/ 661 h 2160"/>
                              <a:gd name="T32" fmla="*/ 410 w 599"/>
                              <a:gd name="T33" fmla="*/ 690 h 2160"/>
                              <a:gd name="T34" fmla="*/ 402 w 599"/>
                              <a:gd name="T35" fmla="*/ 689 h 2160"/>
                              <a:gd name="T36" fmla="*/ 380 w 599"/>
                              <a:gd name="T37" fmla="*/ 800 h 2160"/>
                              <a:gd name="T38" fmla="*/ 391 w 599"/>
                              <a:gd name="T39" fmla="*/ 759 h 2160"/>
                              <a:gd name="T40" fmla="*/ 353 w 599"/>
                              <a:gd name="T41" fmla="*/ 868 h 2160"/>
                              <a:gd name="T42" fmla="*/ 354 w 599"/>
                              <a:gd name="T43" fmla="*/ 897 h 2160"/>
                              <a:gd name="T44" fmla="*/ 345 w 599"/>
                              <a:gd name="T45" fmla="*/ 895 h 2160"/>
                              <a:gd name="T46" fmla="*/ 324 w 599"/>
                              <a:gd name="T47" fmla="*/ 1007 h 2160"/>
                              <a:gd name="T48" fmla="*/ 335 w 599"/>
                              <a:gd name="T49" fmla="*/ 966 h 2160"/>
                              <a:gd name="T50" fmla="*/ 296 w 599"/>
                              <a:gd name="T51" fmla="*/ 1074 h 2160"/>
                              <a:gd name="T52" fmla="*/ 297 w 599"/>
                              <a:gd name="T53" fmla="*/ 1103 h 2160"/>
                              <a:gd name="T54" fmla="*/ 289 w 599"/>
                              <a:gd name="T55" fmla="*/ 1102 h 2160"/>
                              <a:gd name="T56" fmla="*/ 267 w 599"/>
                              <a:gd name="T57" fmla="*/ 1214 h 2160"/>
                              <a:gd name="T58" fmla="*/ 279 w 599"/>
                              <a:gd name="T59" fmla="*/ 1172 h 2160"/>
                              <a:gd name="T60" fmla="*/ 240 w 599"/>
                              <a:gd name="T61" fmla="*/ 1281 h 2160"/>
                              <a:gd name="T62" fmla="*/ 241 w 599"/>
                              <a:gd name="T63" fmla="*/ 1310 h 2160"/>
                              <a:gd name="T64" fmla="*/ 232 w 599"/>
                              <a:gd name="T65" fmla="*/ 1309 h 2160"/>
                              <a:gd name="T66" fmla="*/ 211 w 599"/>
                              <a:gd name="T67" fmla="*/ 1420 h 2160"/>
                              <a:gd name="T68" fmla="*/ 222 w 599"/>
                              <a:gd name="T69" fmla="*/ 1379 h 2160"/>
                              <a:gd name="T70" fmla="*/ 183 w 599"/>
                              <a:gd name="T71" fmla="*/ 1487 h 2160"/>
                              <a:gd name="T72" fmla="*/ 185 w 599"/>
                              <a:gd name="T73" fmla="*/ 1517 h 2160"/>
                              <a:gd name="T74" fmla="*/ 176 w 599"/>
                              <a:gd name="T75" fmla="*/ 1515 h 2160"/>
                              <a:gd name="T76" fmla="*/ 154 w 599"/>
                              <a:gd name="T77" fmla="*/ 1627 h 2160"/>
                              <a:gd name="T78" fmla="*/ 166 w 599"/>
                              <a:gd name="T79" fmla="*/ 1585 h 2160"/>
                              <a:gd name="T80" fmla="*/ 127 w 599"/>
                              <a:gd name="T81" fmla="*/ 1694 h 2160"/>
                              <a:gd name="T82" fmla="*/ 128 w 599"/>
                              <a:gd name="T83" fmla="*/ 1723 h 2160"/>
                              <a:gd name="T84" fmla="*/ 119 w 599"/>
                              <a:gd name="T85" fmla="*/ 1722 h 2160"/>
                              <a:gd name="T86" fmla="*/ 98 w 599"/>
                              <a:gd name="T87" fmla="*/ 1833 h 2160"/>
                              <a:gd name="T88" fmla="*/ 109 w 599"/>
                              <a:gd name="T89" fmla="*/ 1792 h 2160"/>
                              <a:gd name="T90" fmla="*/ 70 w 599"/>
                              <a:gd name="T91" fmla="*/ 1901 h 2160"/>
                              <a:gd name="T92" fmla="*/ 72 w 599"/>
                              <a:gd name="T93" fmla="*/ 1930 h 2160"/>
                              <a:gd name="T94" fmla="*/ 63 w 599"/>
                              <a:gd name="T95" fmla="*/ 1928 h 2160"/>
                              <a:gd name="T96" fmla="*/ 41 w 599"/>
                              <a:gd name="T97" fmla="*/ 2040 h 2160"/>
                              <a:gd name="T98" fmla="*/ 53 w 599"/>
                              <a:gd name="T99" fmla="*/ 1998 h 2160"/>
                              <a:gd name="T100" fmla="*/ 14 w 599"/>
                              <a:gd name="T101" fmla="*/ 2107 h 2160"/>
                              <a:gd name="T102" fmla="*/ 15 w 599"/>
                              <a:gd name="T103" fmla="*/ 2136 h 2160"/>
                              <a:gd name="T104" fmla="*/ 7 w 599"/>
                              <a:gd name="T105" fmla="*/ 2135 h 21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599" h="2160">
                                <a:moveTo>
                                  <a:pt x="599" y="2"/>
                                </a:moveTo>
                                <a:lnTo>
                                  <a:pt x="587" y="43"/>
                                </a:lnTo>
                                <a:lnTo>
                                  <a:pt x="579" y="42"/>
                                </a:lnTo>
                                <a:lnTo>
                                  <a:pt x="590" y="0"/>
                                </a:lnTo>
                                <a:lnTo>
                                  <a:pt x="599" y="2"/>
                                </a:lnTo>
                                <a:close/>
                                <a:moveTo>
                                  <a:pt x="580" y="71"/>
                                </a:moveTo>
                                <a:lnTo>
                                  <a:pt x="568" y="112"/>
                                </a:lnTo>
                                <a:lnTo>
                                  <a:pt x="560" y="111"/>
                                </a:lnTo>
                                <a:lnTo>
                                  <a:pt x="571" y="69"/>
                                </a:lnTo>
                                <a:lnTo>
                                  <a:pt x="580" y="71"/>
                                </a:lnTo>
                                <a:close/>
                                <a:moveTo>
                                  <a:pt x="561" y="140"/>
                                </a:moveTo>
                                <a:lnTo>
                                  <a:pt x="550" y="181"/>
                                </a:lnTo>
                                <a:lnTo>
                                  <a:pt x="541" y="179"/>
                                </a:lnTo>
                                <a:lnTo>
                                  <a:pt x="552" y="138"/>
                                </a:lnTo>
                                <a:lnTo>
                                  <a:pt x="561" y="140"/>
                                </a:lnTo>
                                <a:close/>
                                <a:moveTo>
                                  <a:pt x="542" y="208"/>
                                </a:moveTo>
                                <a:lnTo>
                                  <a:pt x="531" y="250"/>
                                </a:lnTo>
                                <a:lnTo>
                                  <a:pt x="522" y="248"/>
                                </a:lnTo>
                                <a:lnTo>
                                  <a:pt x="533" y="207"/>
                                </a:lnTo>
                                <a:lnTo>
                                  <a:pt x="542" y="208"/>
                                </a:lnTo>
                                <a:close/>
                                <a:moveTo>
                                  <a:pt x="523" y="277"/>
                                </a:moveTo>
                                <a:lnTo>
                                  <a:pt x="512" y="319"/>
                                </a:lnTo>
                                <a:lnTo>
                                  <a:pt x="503" y="317"/>
                                </a:lnTo>
                                <a:lnTo>
                                  <a:pt x="515" y="276"/>
                                </a:lnTo>
                                <a:lnTo>
                                  <a:pt x="523" y="277"/>
                                </a:lnTo>
                                <a:close/>
                                <a:moveTo>
                                  <a:pt x="504" y="346"/>
                                </a:moveTo>
                                <a:lnTo>
                                  <a:pt x="493" y="387"/>
                                </a:lnTo>
                                <a:lnTo>
                                  <a:pt x="484" y="386"/>
                                </a:lnTo>
                                <a:lnTo>
                                  <a:pt x="496" y="345"/>
                                </a:lnTo>
                                <a:lnTo>
                                  <a:pt x="504" y="346"/>
                                </a:lnTo>
                                <a:close/>
                                <a:moveTo>
                                  <a:pt x="486" y="415"/>
                                </a:moveTo>
                                <a:lnTo>
                                  <a:pt x="474" y="456"/>
                                </a:lnTo>
                                <a:lnTo>
                                  <a:pt x="466" y="455"/>
                                </a:lnTo>
                                <a:lnTo>
                                  <a:pt x="477" y="414"/>
                                </a:lnTo>
                                <a:lnTo>
                                  <a:pt x="486" y="415"/>
                                </a:lnTo>
                                <a:close/>
                                <a:moveTo>
                                  <a:pt x="467" y="484"/>
                                </a:moveTo>
                                <a:lnTo>
                                  <a:pt x="456" y="525"/>
                                </a:lnTo>
                                <a:lnTo>
                                  <a:pt x="447" y="524"/>
                                </a:lnTo>
                                <a:lnTo>
                                  <a:pt x="458" y="482"/>
                                </a:lnTo>
                                <a:lnTo>
                                  <a:pt x="467" y="484"/>
                                </a:lnTo>
                                <a:close/>
                                <a:moveTo>
                                  <a:pt x="448" y="553"/>
                                </a:moveTo>
                                <a:lnTo>
                                  <a:pt x="437" y="594"/>
                                </a:lnTo>
                                <a:lnTo>
                                  <a:pt x="428" y="592"/>
                                </a:lnTo>
                                <a:lnTo>
                                  <a:pt x="439" y="551"/>
                                </a:lnTo>
                                <a:lnTo>
                                  <a:pt x="448" y="553"/>
                                </a:lnTo>
                                <a:close/>
                                <a:moveTo>
                                  <a:pt x="429" y="622"/>
                                </a:moveTo>
                                <a:lnTo>
                                  <a:pt x="418" y="663"/>
                                </a:lnTo>
                                <a:lnTo>
                                  <a:pt x="409" y="661"/>
                                </a:lnTo>
                                <a:lnTo>
                                  <a:pt x="421" y="620"/>
                                </a:lnTo>
                                <a:lnTo>
                                  <a:pt x="429" y="622"/>
                                </a:lnTo>
                                <a:close/>
                                <a:moveTo>
                                  <a:pt x="410" y="690"/>
                                </a:moveTo>
                                <a:lnTo>
                                  <a:pt x="399" y="732"/>
                                </a:lnTo>
                                <a:lnTo>
                                  <a:pt x="390" y="730"/>
                                </a:lnTo>
                                <a:lnTo>
                                  <a:pt x="402" y="689"/>
                                </a:lnTo>
                                <a:lnTo>
                                  <a:pt x="410" y="690"/>
                                </a:lnTo>
                                <a:close/>
                                <a:moveTo>
                                  <a:pt x="391" y="759"/>
                                </a:moveTo>
                                <a:lnTo>
                                  <a:pt x="380" y="800"/>
                                </a:lnTo>
                                <a:lnTo>
                                  <a:pt x="372" y="799"/>
                                </a:lnTo>
                                <a:lnTo>
                                  <a:pt x="383" y="758"/>
                                </a:lnTo>
                                <a:lnTo>
                                  <a:pt x="391" y="759"/>
                                </a:lnTo>
                                <a:close/>
                                <a:moveTo>
                                  <a:pt x="373" y="828"/>
                                </a:moveTo>
                                <a:lnTo>
                                  <a:pt x="361" y="869"/>
                                </a:lnTo>
                                <a:lnTo>
                                  <a:pt x="353" y="868"/>
                                </a:lnTo>
                                <a:lnTo>
                                  <a:pt x="364" y="827"/>
                                </a:lnTo>
                                <a:lnTo>
                                  <a:pt x="373" y="828"/>
                                </a:lnTo>
                                <a:close/>
                                <a:moveTo>
                                  <a:pt x="354" y="897"/>
                                </a:moveTo>
                                <a:lnTo>
                                  <a:pt x="343" y="938"/>
                                </a:lnTo>
                                <a:lnTo>
                                  <a:pt x="334" y="937"/>
                                </a:lnTo>
                                <a:lnTo>
                                  <a:pt x="345" y="895"/>
                                </a:lnTo>
                                <a:lnTo>
                                  <a:pt x="354" y="897"/>
                                </a:lnTo>
                                <a:close/>
                                <a:moveTo>
                                  <a:pt x="335" y="966"/>
                                </a:moveTo>
                                <a:lnTo>
                                  <a:pt x="324" y="1007"/>
                                </a:lnTo>
                                <a:lnTo>
                                  <a:pt x="315" y="1006"/>
                                </a:lnTo>
                                <a:lnTo>
                                  <a:pt x="326" y="964"/>
                                </a:lnTo>
                                <a:lnTo>
                                  <a:pt x="335" y="966"/>
                                </a:lnTo>
                                <a:close/>
                                <a:moveTo>
                                  <a:pt x="316" y="1035"/>
                                </a:moveTo>
                                <a:lnTo>
                                  <a:pt x="305" y="1076"/>
                                </a:lnTo>
                                <a:lnTo>
                                  <a:pt x="296" y="1074"/>
                                </a:lnTo>
                                <a:lnTo>
                                  <a:pt x="308" y="1033"/>
                                </a:lnTo>
                                <a:lnTo>
                                  <a:pt x="316" y="1035"/>
                                </a:lnTo>
                                <a:close/>
                                <a:moveTo>
                                  <a:pt x="297" y="1103"/>
                                </a:moveTo>
                                <a:lnTo>
                                  <a:pt x="286" y="1145"/>
                                </a:lnTo>
                                <a:lnTo>
                                  <a:pt x="278" y="1143"/>
                                </a:lnTo>
                                <a:lnTo>
                                  <a:pt x="289" y="1102"/>
                                </a:lnTo>
                                <a:lnTo>
                                  <a:pt x="297" y="1103"/>
                                </a:lnTo>
                                <a:close/>
                                <a:moveTo>
                                  <a:pt x="279" y="1172"/>
                                </a:moveTo>
                                <a:lnTo>
                                  <a:pt x="267" y="1214"/>
                                </a:lnTo>
                                <a:lnTo>
                                  <a:pt x="259" y="1212"/>
                                </a:lnTo>
                                <a:lnTo>
                                  <a:pt x="270" y="1171"/>
                                </a:lnTo>
                                <a:lnTo>
                                  <a:pt x="279" y="1172"/>
                                </a:lnTo>
                                <a:close/>
                                <a:moveTo>
                                  <a:pt x="260" y="1241"/>
                                </a:moveTo>
                                <a:lnTo>
                                  <a:pt x="248" y="1282"/>
                                </a:lnTo>
                                <a:lnTo>
                                  <a:pt x="240" y="1281"/>
                                </a:lnTo>
                                <a:lnTo>
                                  <a:pt x="251" y="1240"/>
                                </a:lnTo>
                                <a:lnTo>
                                  <a:pt x="260" y="1241"/>
                                </a:lnTo>
                                <a:close/>
                                <a:moveTo>
                                  <a:pt x="241" y="1310"/>
                                </a:moveTo>
                                <a:lnTo>
                                  <a:pt x="230" y="1351"/>
                                </a:lnTo>
                                <a:lnTo>
                                  <a:pt x="221" y="1350"/>
                                </a:lnTo>
                                <a:lnTo>
                                  <a:pt x="232" y="1309"/>
                                </a:lnTo>
                                <a:lnTo>
                                  <a:pt x="241" y="1310"/>
                                </a:lnTo>
                                <a:close/>
                                <a:moveTo>
                                  <a:pt x="222" y="1379"/>
                                </a:moveTo>
                                <a:lnTo>
                                  <a:pt x="211" y="1420"/>
                                </a:lnTo>
                                <a:lnTo>
                                  <a:pt x="202" y="1419"/>
                                </a:lnTo>
                                <a:lnTo>
                                  <a:pt x="213" y="1377"/>
                                </a:lnTo>
                                <a:lnTo>
                                  <a:pt x="222" y="1379"/>
                                </a:lnTo>
                                <a:close/>
                                <a:moveTo>
                                  <a:pt x="203" y="1448"/>
                                </a:moveTo>
                                <a:lnTo>
                                  <a:pt x="192" y="1489"/>
                                </a:lnTo>
                                <a:lnTo>
                                  <a:pt x="183" y="1487"/>
                                </a:lnTo>
                                <a:lnTo>
                                  <a:pt x="195" y="1446"/>
                                </a:lnTo>
                                <a:lnTo>
                                  <a:pt x="203" y="1448"/>
                                </a:lnTo>
                                <a:close/>
                                <a:moveTo>
                                  <a:pt x="185" y="1517"/>
                                </a:moveTo>
                                <a:lnTo>
                                  <a:pt x="173" y="1558"/>
                                </a:lnTo>
                                <a:lnTo>
                                  <a:pt x="165" y="1556"/>
                                </a:lnTo>
                                <a:lnTo>
                                  <a:pt x="176" y="1515"/>
                                </a:lnTo>
                                <a:lnTo>
                                  <a:pt x="185" y="1517"/>
                                </a:lnTo>
                                <a:close/>
                                <a:moveTo>
                                  <a:pt x="166" y="1585"/>
                                </a:moveTo>
                                <a:lnTo>
                                  <a:pt x="154" y="1627"/>
                                </a:lnTo>
                                <a:lnTo>
                                  <a:pt x="146" y="1625"/>
                                </a:lnTo>
                                <a:lnTo>
                                  <a:pt x="157" y="1584"/>
                                </a:lnTo>
                                <a:lnTo>
                                  <a:pt x="166" y="1585"/>
                                </a:lnTo>
                                <a:close/>
                                <a:moveTo>
                                  <a:pt x="147" y="1654"/>
                                </a:moveTo>
                                <a:lnTo>
                                  <a:pt x="136" y="1695"/>
                                </a:lnTo>
                                <a:lnTo>
                                  <a:pt x="127" y="1694"/>
                                </a:lnTo>
                                <a:lnTo>
                                  <a:pt x="138" y="1653"/>
                                </a:lnTo>
                                <a:lnTo>
                                  <a:pt x="147" y="1654"/>
                                </a:lnTo>
                                <a:close/>
                                <a:moveTo>
                                  <a:pt x="128" y="1723"/>
                                </a:moveTo>
                                <a:lnTo>
                                  <a:pt x="117" y="1764"/>
                                </a:lnTo>
                                <a:lnTo>
                                  <a:pt x="108" y="1763"/>
                                </a:lnTo>
                                <a:lnTo>
                                  <a:pt x="119" y="1722"/>
                                </a:lnTo>
                                <a:lnTo>
                                  <a:pt x="128" y="1723"/>
                                </a:lnTo>
                                <a:close/>
                                <a:moveTo>
                                  <a:pt x="109" y="1792"/>
                                </a:moveTo>
                                <a:lnTo>
                                  <a:pt x="98" y="1833"/>
                                </a:lnTo>
                                <a:lnTo>
                                  <a:pt x="89" y="1832"/>
                                </a:lnTo>
                                <a:lnTo>
                                  <a:pt x="101" y="1790"/>
                                </a:lnTo>
                                <a:lnTo>
                                  <a:pt x="109" y="1792"/>
                                </a:lnTo>
                                <a:close/>
                                <a:moveTo>
                                  <a:pt x="90" y="1861"/>
                                </a:moveTo>
                                <a:lnTo>
                                  <a:pt x="79" y="1902"/>
                                </a:lnTo>
                                <a:lnTo>
                                  <a:pt x="70" y="1901"/>
                                </a:lnTo>
                                <a:lnTo>
                                  <a:pt x="82" y="1859"/>
                                </a:lnTo>
                                <a:lnTo>
                                  <a:pt x="90" y="1861"/>
                                </a:lnTo>
                                <a:close/>
                                <a:moveTo>
                                  <a:pt x="72" y="1930"/>
                                </a:moveTo>
                                <a:lnTo>
                                  <a:pt x="60" y="1971"/>
                                </a:lnTo>
                                <a:lnTo>
                                  <a:pt x="52" y="1969"/>
                                </a:lnTo>
                                <a:lnTo>
                                  <a:pt x="63" y="1928"/>
                                </a:lnTo>
                                <a:lnTo>
                                  <a:pt x="72" y="1930"/>
                                </a:lnTo>
                                <a:close/>
                                <a:moveTo>
                                  <a:pt x="53" y="1998"/>
                                </a:moveTo>
                                <a:lnTo>
                                  <a:pt x="41" y="2040"/>
                                </a:lnTo>
                                <a:lnTo>
                                  <a:pt x="33" y="2038"/>
                                </a:lnTo>
                                <a:lnTo>
                                  <a:pt x="44" y="1997"/>
                                </a:lnTo>
                                <a:lnTo>
                                  <a:pt x="53" y="1998"/>
                                </a:lnTo>
                                <a:close/>
                                <a:moveTo>
                                  <a:pt x="34" y="2067"/>
                                </a:moveTo>
                                <a:lnTo>
                                  <a:pt x="23" y="2108"/>
                                </a:lnTo>
                                <a:lnTo>
                                  <a:pt x="14" y="2107"/>
                                </a:lnTo>
                                <a:lnTo>
                                  <a:pt x="25" y="2066"/>
                                </a:lnTo>
                                <a:lnTo>
                                  <a:pt x="34" y="2067"/>
                                </a:lnTo>
                                <a:close/>
                                <a:moveTo>
                                  <a:pt x="15" y="2136"/>
                                </a:moveTo>
                                <a:lnTo>
                                  <a:pt x="9" y="2160"/>
                                </a:lnTo>
                                <a:lnTo>
                                  <a:pt x="0" y="2159"/>
                                </a:lnTo>
                                <a:lnTo>
                                  <a:pt x="7" y="2135"/>
                                </a:lnTo>
                                <a:lnTo>
                                  <a:pt x="15" y="21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354"/>
                        <wps:cNvSpPr>
                          <a:spLocks noEditPoints="1"/>
                        </wps:cNvSpPr>
                        <wps:spPr bwMode="auto">
                          <a:xfrm>
                            <a:off x="369570" y="1447800"/>
                            <a:ext cx="377190" cy="139065"/>
                          </a:xfrm>
                          <a:custGeom>
                            <a:avLst/>
                            <a:gdLst>
                              <a:gd name="T0" fmla="*/ 0 w 594"/>
                              <a:gd name="T1" fmla="*/ 213 h 219"/>
                              <a:gd name="T2" fmla="*/ 49 w 594"/>
                              <a:gd name="T3" fmla="*/ 196 h 219"/>
                              <a:gd name="T4" fmla="*/ 52 w 594"/>
                              <a:gd name="T5" fmla="*/ 202 h 219"/>
                              <a:gd name="T6" fmla="*/ 4 w 594"/>
                              <a:gd name="T7" fmla="*/ 219 h 219"/>
                              <a:gd name="T8" fmla="*/ 0 w 594"/>
                              <a:gd name="T9" fmla="*/ 213 h 219"/>
                              <a:gd name="T10" fmla="*/ 81 w 594"/>
                              <a:gd name="T11" fmla="*/ 184 h 219"/>
                              <a:gd name="T12" fmla="*/ 129 w 594"/>
                              <a:gd name="T13" fmla="*/ 167 h 219"/>
                              <a:gd name="T14" fmla="*/ 133 w 594"/>
                              <a:gd name="T15" fmla="*/ 173 h 219"/>
                              <a:gd name="T16" fmla="*/ 85 w 594"/>
                              <a:gd name="T17" fmla="*/ 190 h 219"/>
                              <a:gd name="T18" fmla="*/ 81 w 594"/>
                              <a:gd name="T19" fmla="*/ 184 h 219"/>
                              <a:gd name="T20" fmla="*/ 161 w 594"/>
                              <a:gd name="T21" fmla="*/ 155 h 219"/>
                              <a:gd name="T22" fmla="*/ 210 w 594"/>
                              <a:gd name="T23" fmla="*/ 137 h 219"/>
                              <a:gd name="T24" fmla="*/ 213 w 594"/>
                              <a:gd name="T25" fmla="*/ 144 h 219"/>
                              <a:gd name="T26" fmla="*/ 165 w 594"/>
                              <a:gd name="T27" fmla="*/ 161 h 219"/>
                              <a:gd name="T28" fmla="*/ 161 w 594"/>
                              <a:gd name="T29" fmla="*/ 155 h 219"/>
                              <a:gd name="T30" fmla="*/ 242 w 594"/>
                              <a:gd name="T31" fmla="*/ 126 h 219"/>
                              <a:gd name="T32" fmla="*/ 290 w 594"/>
                              <a:gd name="T33" fmla="*/ 108 h 219"/>
                              <a:gd name="T34" fmla="*/ 294 w 594"/>
                              <a:gd name="T35" fmla="*/ 115 h 219"/>
                              <a:gd name="T36" fmla="*/ 245 w 594"/>
                              <a:gd name="T37" fmla="*/ 132 h 219"/>
                              <a:gd name="T38" fmla="*/ 242 w 594"/>
                              <a:gd name="T39" fmla="*/ 126 h 219"/>
                              <a:gd name="T40" fmla="*/ 322 w 594"/>
                              <a:gd name="T41" fmla="*/ 97 h 219"/>
                              <a:gd name="T42" fmla="*/ 370 w 594"/>
                              <a:gd name="T43" fmla="*/ 79 h 219"/>
                              <a:gd name="T44" fmla="*/ 374 w 594"/>
                              <a:gd name="T45" fmla="*/ 86 h 219"/>
                              <a:gd name="T46" fmla="*/ 326 w 594"/>
                              <a:gd name="T47" fmla="*/ 103 h 219"/>
                              <a:gd name="T48" fmla="*/ 322 w 594"/>
                              <a:gd name="T49" fmla="*/ 97 h 219"/>
                              <a:gd name="T50" fmla="*/ 402 w 594"/>
                              <a:gd name="T51" fmla="*/ 68 h 219"/>
                              <a:gd name="T52" fmla="*/ 451 w 594"/>
                              <a:gd name="T53" fmla="*/ 50 h 219"/>
                              <a:gd name="T54" fmla="*/ 454 w 594"/>
                              <a:gd name="T55" fmla="*/ 57 h 219"/>
                              <a:gd name="T56" fmla="*/ 406 w 594"/>
                              <a:gd name="T57" fmla="*/ 74 h 219"/>
                              <a:gd name="T58" fmla="*/ 402 w 594"/>
                              <a:gd name="T59" fmla="*/ 68 h 219"/>
                              <a:gd name="T60" fmla="*/ 483 w 594"/>
                              <a:gd name="T61" fmla="*/ 39 h 219"/>
                              <a:gd name="T62" fmla="*/ 531 w 594"/>
                              <a:gd name="T63" fmla="*/ 21 h 219"/>
                              <a:gd name="T64" fmla="*/ 535 w 594"/>
                              <a:gd name="T65" fmla="*/ 28 h 219"/>
                              <a:gd name="T66" fmla="*/ 487 w 594"/>
                              <a:gd name="T67" fmla="*/ 45 h 219"/>
                              <a:gd name="T68" fmla="*/ 483 w 594"/>
                              <a:gd name="T69" fmla="*/ 39 h 219"/>
                              <a:gd name="T70" fmla="*/ 563 w 594"/>
                              <a:gd name="T71" fmla="*/ 10 h 219"/>
                              <a:gd name="T72" fmla="*/ 590 w 594"/>
                              <a:gd name="T73" fmla="*/ 0 h 219"/>
                              <a:gd name="T74" fmla="*/ 594 w 594"/>
                              <a:gd name="T75" fmla="*/ 6 h 219"/>
                              <a:gd name="T76" fmla="*/ 567 w 594"/>
                              <a:gd name="T77" fmla="*/ 16 h 219"/>
                              <a:gd name="T78" fmla="*/ 563 w 594"/>
                              <a:gd name="T79" fmla="*/ 10 h 2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94" h="219">
                                <a:moveTo>
                                  <a:pt x="0" y="213"/>
                                </a:moveTo>
                                <a:lnTo>
                                  <a:pt x="49" y="196"/>
                                </a:lnTo>
                                <a:lnTo>
                                  <a:pt x="52" y="202"/>
                                </a:lnTo>
                                <a:lnTo>
                                  <a:pt x="4" y="219"/>
                                </a:lnTo>
                                <a:lnTo>
                                  <a:pt x="0" y="213"/>
                                </a:lnTo>
                                <a:close/>
                                <a:moveTo>
                                  <a:pt x="81" y="184"/>
                                </a:moveTo>
                                <a:lnTo>
                                  <a:pt x="129" y="167"/>
                                </a:lnTo>
                                <a:lnTo>
                                  <a:pt x="133" y="173"/>
                                </a:lnTo>
                                <a:lnTo>
                                  <a:pt x="85" y="190"/>
                                </a:lnTo>
                                <a:lnTo>
                                  <a:pt x="81" y="184"/>
                                </a:lnTo>
                                <a:close/>
                                <a:moveTo>
                                  <a:pt x="161" y="155"/>
                                </a:moveTo>
                                <a:lnTo>
                                  <a:pt x="210" y="137"/>
                                </a:lnTo>
                                <a:lnTo>
                                  <a:pt x="213" y="144"/>
                                </a:lnTo>
                                <a:lnTo>
                                  <a:pt x="165" y="161"/>
                                </a:lnTo>
                                <a:lnTo>
                                  <a:pt x="161" y="155"/>
                                </a:lnTo>
                                <a:close/>
                                <a:moveTo>
                                  <a:pt x="242" y="126"/>
                                </a:moveTo>
                                <a:lnTo>
                                  <a:pt x="290" y="108"/>
                                </a:lnTo>
                                <a:lnTo>
                                  <a:pt x="294" y="115"/>
                                </a:lnTo>
                                <a:lnTo>
                                  <a:pt x="245" y="132"/>
                                </a:lnTo>
                                <a:lnTo>
                                  <a:pt x="242" y="126"/>
                                </a:lnTo>
                                <a:close/>
                                <a:moveTo>
                                  <a:pt x="322" y="97"/>
                                </a:moveTo>
                                <a:lnTo>
                                  <a:pt x="370" y="79"/>
                                </a:lnTo>
                                <a:lnTo>
                                  <a:pt x="374" y="86"/>
                                </a:lnTo>
                                <a:lnTo>
                                  <a:pt x="326" y="103"/>
                                </a:lnTo>
                                <a:lnTo>
                                  <a:pt x="322" y="97"/>
                                </a:lnTo>
                                <a:close/>
                                <a:moveTo>
                                  <a:pt x="402" y="68"/>
                                </a:moveTo>
                                <a:lnTo>
                                  <a:pt x="451" y="50"/>
                                </a:lnTo>
                                <a:lnTo>
                                  <a:pt x="454" y="57"/>
                                </a:lnTo>
                                <a:lnTo>
                                  <a:pt x="406" y="74"/>
                                </a:lnTo>
                                <a:lnTo>
                                  <a:pt x="402" y="68"/>
                                </a:lnTo>
                                <a:close/>
                                <a:moveTo>
                                  <a:pt x="483" y="39"/>
                                </a:moveTo>
                                <a:lnTo>
                                  <a:pt x="531" y="21"/>
                                </a:lnTo>
                                <a:lnTo>
                                  <a:pt x="535" y="28"/>
                                </a:lnTo>
                                <a:lnTo>
                                  <a:pt x="487" y="45"/>
                                </a:lnTo>
                                <a:lnTo>
                                  <a:pt x="483" y="39"/>
                                </a:lnTo>
                                <a:close/>
                                <a:moveTo>
                                  <a:pt x="563" y="10"/>
                                </a:moveTo>
                                <a:lnTo>
                                  <a:pt x="590" y="0"/>
                                </a:lnTo>
                                <a:lnTo>
                                  <a:pt x="594" y="6"/>
                                </a:lnTo>
                                <a:lnTo>
                                  <a:pt x="567" y="16"/>
                                </a:lnTo>
                                <a:lnTo>
                                  <a:pt x="563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355"/>
                        <wps:cNvSpPr>
                          <a:spLocks noChangeArrowheads="1"/>
                        </wps:cNvSpPr>
                        <wps:spPr bwMode="auto">
                          <a:xfrm>
                            <a:off x="238760" y="1598295"/>
                            <a:ext cx="1079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Rectangle 356"/>
                        <wps:cNvSpPr>
                          <a:spLocks noChangeArrowheads="1"/>
                        </wps:cNvSpPr>
                        <wps:spPr bwMode="auto">
                          <a:xfrm>
                            <a:off x="704215" y="53340"/>
                            <a:ext cx="12128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Rectangle 357"/>
                        <wps:cNvSpPr>
                          <a:spLocks noChangeArrowheads="1"/>
                        </wps:cNvSpPr>
                        <wps:spPr bwMode="auto">
                          <a:xfrm>
                            <a:off x="704215" y="145161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0" name="Group 358"/>
                        <wpg:cNvGrpSpPr>
                          <a:grpSpLocks/>
                        </wpg:cNvGrpSpPr>
                        <wpg:grpSpPr bwMode="auto">
                          <a:xfrm>
                            <a:off x="1366520" y="1440815"/>
                            <a:ext cx="22225" cy="17780"/>
                            <a:chOff x="2152" y="2269"/>
                            <a:chExt cx="35" cy="28"/>
                          </a:xfrm>
                        </wpg:grpSpPr>
                        <wps:wsp>
                          <wps:cNvPr id="21" name="Oval 35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52" y="2269"/>
                              <a:ext cx="35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Oval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152" y="2269"/>
                              <a:ext cx="35" cy="28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3" name="Group 361"/>
                        <wpg:cNvGrpSpPr>
                          <a:grpSpLocks/>
                        </wpg:cNvGrpSpPr>
                        <wpg:grpSpPr bwMode="auto">
                          <a:xfrm>
                            <a:off x="102235" y="1440815"/>
                            <a:ext cx="22225" cy="17780"/>
                            <a:chOff x="161" y="2269"/>
                            <a:chExt cx="35" cy="28"/>
                          </a:xfrm>
                        </wpg:grpSpPr>
                        <wps:wsp>
                          <wps:cNvPr id="24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1" y="2269"/>
                              <a:ext cx="35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Oval 3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1" y="2269"/>
                              <a:ext cx="35" cy="28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" name="Group 364"/>
                        <wpg:cNvGrpSpPr>
                          <a:grpSpLocks/>
                        </wpg:cNvGrpSpPr>
                        <wpg:grpSpPr bwMode="auto">
                          <a:xfrm>
                            <a:off x="734060" y="205740"/>
                            <a:ext cx="22860" cy="17780"/>
                            <a:chOff x="1156" y="324"/>
                            <a:chExt cx="36" cy="28"/>
                          </a:xfrm>
                        </wpg:grpSpPr>
                        <wps:wsp>
                          <wps:cNvPr id="27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6" y="324"/>
                              <a:ext cx="36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Oval 36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6" y="324"/>
                              <a:ext cx="36" cy="28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9" name="Oval 367"/>
                        <wps:cNvSpPr>
                          <a:spLocks noChangeArrowheads="1"/>
                        </wps:cNvSpPr>
                        <wps:spPr bwMode="auto">
                          <a:xfrm>
                            <a:off x="104775" y="208280"/>
                            <a:ext cx="17145" cy="1333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30" name="Group 368"/>
                        <wpg:cNvGrpSpPr>
                          <a:grpSpLocks/>
                        </wpg:cNvGrpSpPr>
                        <wpg:grpSpPr bwMode="auto">
                          <a:xfrm>
                            <a:off x="734060" y="1440815"/>
                            <a:ext cx="22860" cy="17780"/>
                            <a:chOff x="1156" y="2269"/>
                            <a:chExt cx="36" cy="28"/>
                          </a:xfrm>
                        </wpg:grpSpPr>
                        <wps:wsp>
                          <wps:cNvPr id="31" name="Oval 369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6" y="2269"/>
                              <a:ext cx="36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Oval 37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6" y="2269"/>
                              <a:ext cx="36" cy="28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3" name="Group 371"/>
                        <wpg:cNvGrpSpPr>
                          <a:grpSpLocks/>
                        </wpg:cNvGrpSpPr>
                        <wpg:grpSpPr bwMode="auto">
                          <a:xfrm>
                            <a:off x="360045" y="1576070"/>
                            <a:ext cx="22225" cy="17780"/>
                            <a:chOff x="567" y="2482"/>
                            <a:chExt cx="35" cy="28"/>
                          </a:xfrm>
                        </wpg:grpSpPr>
                        <wps:wsp>
                          <wps:cNvPr id="34" name="Oval 372"/>
                          <wps:cNvSpPr>
                            <a:spLocks noChangeArrowheads="1"/>
                          </wps:cNvSpPr>
                          <wps:spPr bwMode="auto">
                            <a:xfrm>
                              <a:off x="567" y="2482"/>
                              <a:ext cx="35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Oval 37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7" y="2482"/>
                              <a:ext cx="35" cy="28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6" o:spid="_x0000_s1361" editas="canvas" style="position:absolute;left:0;text-align:left;margin-left:264.05pt;margin-top:3.05pt;width:115.2pt;height:148.25pt;z-index:-251644928" coordsize="14630,1882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qwKMZVgAAJlHAgAOAAAAZHJzL2Uyb0RvYy54bWzsfVtvHUly5vsC+x8O+LiARqfuVcJojLYu AwPt3cYO9wcckZRImOKhD9mtHhv+7/tFZkRWJisjI6XWjNE2/eBSzwlGxi1vccs//sOvn293v1yd Hm6Od6/Pmj/sz3ZXdxfHy5u7T6/P/t/5+xfz2e7h8XB3ebg93l29Pvvr1cPZP/zpf/6PP365f3XV Hq+Pt5dXpx2Q3D28+nL/+uz68fH+1cuXDxfXV58PD3843l/d4cePx9PnwyP+8/Tp5eXp8AXYP9++ bPf78eWX4+ny/nS8uHp4wP/61v949ieH/+PHq4vH//Px48PV4+729Rloe3T//+T+/wf6/y//9MfD q0+nw/31zQWTcfgGKj4fbu4waED19vB42P18utmg+nxzcTo+HD8+/uHi+Pnl8ePHm4srxwO4afZP uHlzuPvl8OCYuYB0hED86zvi/fCJ6L47vr+5vYU0XgL7K/rf6PsF+rmin2/vUiD/vzhYhvly/+nV l0/3QZVQ/xNdfhXrfz4df753nH96dfG/f/nptLu5fH3Wne3uDp9hRu7nXdc3pEAaGjB/Pt3/5f6n k9cC/vnj8eJfHjxH6e8E/8kD7z58+efjJRAefn48OgX++vH0mVBANbtfYdH7tu2Gs91fX5/1YzcM 3mCufn3cXdCv7TRMDX6+wO9dNw4DW9TFNczO/f3YuD+eOv+XF9fv+G9hvYv/w6Fzf/Xy8MoPDrEG Aok7zIyHVbAPv02wf7k+3F85wT5Egu1FsO9PV1c02yDb1svWgYlgH2KpRr8QkQ8Qvi3PCUxDWCKP IMllgaBIjE+lcXh18fPD45+vjk4th19+fHj0k/YS/3LKvmSjOMcE//j5FvP3f73cNdPuy64hrAwt QBgmAHXNsLve8YiYvAFTGwHNrYIJ1rhimpo8Jkg2ALXtoqCCCQWovuvzqMYIqFs0qqYIqp/GPCqs ymG8oe8UqqCqFWqvMNjEUp8ajcMmlvvQ7vN0NYng514hrIlFP7SzgiyWfbOHWBWLiKUPY1CwxeJv 2mXWsMUKGBqNtlgDTTdrKmhSHSx52tpYB00/aLbfJkrYK5y2sRIa3TzaWAv9rJham2hh7EdFbm2s hX7UsCVaGJdBwxZroR+UGdUmWpjUidDGWuh7RW5Yxtf50kyTZm9drIVes7cu0cK81+Z7l2ihVWZp l2hhbjUt0F4X5nzfaNgSLcwQb35mdbEWukWx3i7Rwow1S8EWa6GbFWx9ooUZg+ax4eywctppCyV2 wRWqWbBfKNhiLXTjlJ+nfaKFRV2R+lgL3dAp2BItLINmIX2ihU5ZkfpEC8uo6bRPtABDym6gOAjF cps0LQyJFvbKdjykWpi19W2ItdBqFjKkWlgaRac47a08tKMityHVwqztC0OshbZXLGRItTDvNdpi LbSaFsZUC6NmvXRIDbO+1bQwplqAWebnwhhroVkU6x1TLXQqbbEWmknRwphqQT39jbEWGggka71j qgV17R1jLTSDMhemRAszWMjLbYq10GAzytI2JVqY1b0eJ+xVp02nYUu0MGMzUmhLtKDtMlOihXmv reRTogVtl5kSLUzqGkJXimC9uLDl5TYnWph6TQtzrAWcsrNKmBMlTDgb58U2x0oAA3lkiQ5GdV7N sQ60LWZOVIDbqUZZrIJeoyzRQD9qq/gca6BTZLYkCugWzTjoIhjU2Sp2uyQK6BptLVpiBTTKMXBJ FLBXjzNLrADlaLTE8l/UGbDE4tdQxdLXD6dLLHxFkc0+Fv6AvSxvr80+Eb6yoGGORSrq1cUWd64I blCOzc0+Fn87aBbb7GPxa5t7s08UoJ0Umn2iAAyanZrNPtZBq+1RDblyVpuF1vPYkruyttQ2yVW5 jfcouIg+idvjcC2ekItf79gVgn/tDuR53Ttf1v3xgXxQ5BeBY+XcuUKAAlDkN1GAoVoCdv4qExia I2DnFjOBoRgCnsgjYwJD7gS8VAGTXAkakqvBTV4GB17HZMNcwtFXhZ35bOoYbZhT3PRrsNNVn2jH Vb4KnFnFXb0KnFnFZbwKnFlt61il67ajvY5Vuk8TOO7LNcTQhdmB17FKN2IHXsdqx6ziSltFDLPa 1bFKl1Yixju0zclBt1IHXscqXTsdeB2rPbOKe2MNq3RxdNjrWKWbIYHj5leDna5+DryOVbrbOfA6 Vuny5sDrWKXbmQOvY5WuXwSO61UNq3S/cuB1rNIFyoHXsUo3JAdexypdgRx4Hat0xyFw3GFqWKVL jAOvY3ViVqc6Vuka4rDXsUr3DAdexypdJAgcF4UaVumq4MDrWJ2ZVRz2q7Azq3MdqzOzigN7DXY6 shPtPopiLkt0KHfgdazSsduB17FKJ2sHXsfqwqzieFzDqjshE3o6Atf9AXNLp9y6P2B+6SBb9wfM MR1W6/6AeabzaNUfrAenhGmvaT5UnhBEfxo+P53tED7/QIMcXt0fHuksKv/cfUFg1IXzrn00j374 fPzl6vzoQB7pTOoNC4dbpnP9/fYuAxcmvvwq33uHzWuiDXNGfpWvh/LSbHGL87KRX+Xroej0DTvo gpLkZ/kyGO4PBBYOhfKzfJky3FkILByo5Gf5ejA+jHT4lmjjjbzDtwTGuxocx0UwXuI77DslbLyA dWFpF9Ll61mgGy1xiuWxhK2h2J2Dm8twfPqDn6AMh5WP8PU4GJfGbenC5+BkLgn58mWFUayH4AxV 4J7q4cKRTfDIl/GRH47w4ZhUpI+XN8SqinAdRQQJHw4XJXxdz+OGKSZ0yZctjxdthIqL+HDL9+OG bU/wyNfj6/ls2huTsSdPLPGBPabERy/0YbcowSHSyvjKckY408ENYZkX+uXr+YCPhOHKy8XAu9gA T0GJvpH1NmDJLcLxHB8wT4pw5HuG/AZjAUJE3sMZ8wP+JYaTnUDkIV8vl4n1NoQbpfwuXw83U1oM 0deW7Wqm6J+DK8/LmRNpEO0vymXmA5QFB9ccjytbpdAvX8/HwuvBgG9JHwvfa9b0FcEjX8bHR18T jjyXJJeQHCR45OvxUV5DJSDfjWyMfNy2WG7aYFtlW20khWpAakFJiE1LDnNn1WVpU/4FA5bNoYFr mAHLdth0cGL4ocsTvqHMKA9YXpGajvfhAf6mItddmMvluUd5In7ocL4TY5AvGwXtmo5GY1VqevJc ksAxHYo09pQ74gAN8dDG6QENo+jZz2CtxJTPwhjLS2eDAIUD7GEcZWYoxgBmeussOJCn2wEazJCO PaCh64HyNQgjrmJFGmWjQmKNAUhxQ4fRsJ6Bb669dUQbeW3ssRAUaRzZNdr7dD5cG8QO5cv2OPIq T7t+GSMbBRKADECK9RPXcIOUMfLG0RvH3GbkHd86WTUjbiNu6MFYpEa+bvc+b7QgHoosETPG4a9B pJEBDTObKHDhMBpzZhIVGufTZsJG7jAiOaUo8IkdsT1OFGVAOaLC+2kAMjOwojIgb3F98NKKHcqX 7XGC6hwzyHcqY2QvW49pawAKRkszvLsi8cvAyKmyvXHyQE6EX3H74IYXbuUrXIs9GrfRZuLDR4/k vTLXfOvrrY0d+Wte4CFuIbTJl2lE0oAHxNmiOPTMvgu6mBiALJ7GWFJmuUJgSpQxUoYkTS7jjN4g z44BjaUZiRcMaBjFTCl1NHRwCYn85CtypPw2B2hY+MwXjh5h2DLX7OjvocoyIM9CJPxZgJ6Zztqv 5fBvOwN4unbWxj7zNaaDpZeZ4ft7Z9xTG+QtOoEjMdHC6FezLvhsRXXyFRVSKgpU2FknALnzdMad u5kpUcNhtFTIt27Tm4P8So/RcB80Cy8AneHKA6Cfrp11plh4i7McU8jaZDnieFjU9SK+KZwEDEB2 61nHmYW9JigNsTCyHK3jzEJZ16TCEFQSq5EvW89CCdUO0FhSFr74dNZxBvmqHqPhV0TKHw+N4F1Z jnyV6kKoUZiQrzDDR4UOx0MDIw9tnVIW9t911uEDebWea+vwsfCJtLMOHwuHETsclMrM8CmlCxFw EYt8RTwcOuyso8JCuZlkFNZRAfm/DGgJHJbtMVoWziFCcmCWueb7TIft2ADkoa379SJLc8gPEfnJ V+TIRy7T+b/wVaqzNs1F1vAQJJIh5StD89W+xYmqzDWf9lrLMb5QKiB03Vo718IudCRMW0P7nasF CQaNfjUjd04ZkCOMrbl9BEDLzPhq35qLfQC0zCwAWtM1ABqnvUWYse6FK2CtwK1b3MJXACSgG5oR ozDiG00wM3MhFcM1IivA6Bep1rpzyeRqDZ8wMHK80XBGNwsvAK11Q5IlpTXc6sDoF6nWXs38KaW1 LhULL6StuZrx0oyEfkPXvNi35mrG20drrma8IbXWXWHhLQ4BY4NG3jShSwvQWw9OIRag39gbnHXL ixQfFXCQNACpbgcrbmMd2Bc+zjTWgX3hA1JjLqR85IIzwKCRD3GoTzMA+VgIx48FyFzDLsty5KNr Yy7NHFeAS87AyMdrFHJYgEyjebzmK0BjeQvlUtGY53C+pjRGwDZcfBq4u8ty5KsUCk7KgHI5Qw2n BchTwdev645KuUA2qAIr0ihXUvjkLUC/7MHLbwBymhYKYyxAf+5pMHfKNPLVHkEQA5CdBY11sp95 IW2QLVoemp3SCCYZgBz7QAGPBegP7Ah4GYDsxkGszQJkjNZdYWZXU2NtmuK8aiy3orjDEGE0aGQH W2NdKmZ22TXWNixOwMb2FrJ4jAB8I45KynwpGwW7PqkAwADk6WrkEsCP6x1sVMZQxCgO3zXTTK4n 8uVrysTnxzWHTQDkGwBZPNaZAnVdftO0jgooqGZAY7pOHAa0jhQTz1brxiXBAsunOLHf08hUaVB7 5hixzh2SkmHd3yTgYvkTJYJjHTokJITEr7LR8M5mhRMlaAVFF/Ghmt/JxTqZSFjN8iRKnM46wEjg zzq/jLxoW95BVPA5PiznIHoheDhj55PgKQ7fZflxKA8n5TIcrzPW8UHixSFTX6a4fHmqo8jQ8WGd CUJE29jzQojcsD+JuYcaC6FLvkJfcD2X5dLz/d3avCXNwHLfSd6CtSNLIoTlvJPMCms/llQN67Ir uR/WbizJJEbGV8hOsTZtSXexrs6SP2Nt2ZKQYwUCJcPH2tklZcgKA0oOkrWvS1KT5aaULClj+krW lXFL2Mt2WTZ6VLu6yWscOSTLrAy2cNy4vEEvnAJnQHFCnTEiJo27che5lGS/Mi65s5SXnRCLLI4o aY3lpS4kSRZxScplWeHhtFDGJVfrsihGPkIZZ9uRY8fGzJPcV2PCSyqtsc5IZq6xvMluY6yqkjds 3K8kDdm4AYas5rJ4Q5J0eeeXnGvjVo5eYG4OGN5kyQg3fCWSYG6k+1P4gSaecVhr+Y5t+K8km96I QKCBmhvUCH1Irv9amSMnAvnyyYB93OaFi7MzzNu6OI8Mz4PcyoyDFRdeWI4jTluzvGqcjGo5CGVG G5cJ8SJamvAn+hYnzuKR1F9TW2tnZg+54WfgsJeR2uXnTGu4nThuYEytp9VM3szgRqPSKFfsHmqk 8D/G/QxD301KnaTKKe4neUAv1I+3h0dXx/9wvL25pP6cVD/1cPr04c3taffLgVqauv9j2SZg96eH x7eHh2sP534iMFRi3Tyi4+rtzefXZ3P468Or66vD5bu7SwfyeLi59f92nkD6K/Rp5BIv6tjoOpv+ +7Jf3s3v5v5F347vXvT7t29f/PD+Tf9ifN9Mw9vu7Zs3b5v/IAaa/tX1zeXl1R3xIF1Wm76ukSX3 e/X9UUOf1YTXRCTv3f9tRfIyJcNpBbzI13GHzpu+j6Vvu/nhePlX9LQ8HX3bWLS5xT+uj6d/O9t9 QcvY12cP//rz4XR1trv9pzu05VwatIZDj1n3Hzj8Y7vbneJfPsS/HO4ugOr12eMZWjbQP988+r60 P9+fbj5dY6TGKf/u+AN6k368oa6Xjj5PFf8HOoP+nVqEYib73qv/F/WAaDJxe4Ueoe5GSkJD/9Un PUJ3d8c314C7+uF0On4h84KI/LaY/IGI3G4dytfvzt9XnE26LqwU+qDOocGhKT1caQ5Q49Ad/eP1 GRUyOpFKE1GaoAziZtY3TLN8Y1xlvsDvuf/HdnnxfpynF/37fniBWN78Yt8s/7iM+37p375P58uP N3dXv32+0LKCLJbhm9eSr1wywnQn8mV+yfd5noVm1flWvNi9tvPMXSOSaYONwPfifZ5nvvQ42pee 5xnv1r/T/cw1wEYz8b/TzobDp59xUfNrdzFTJ9y7y5vHn443d4+/dUtD7yvOBUIrcbdGuwMY2TL3 F6cjmt/eUPxB/gI6Bkin8PQsKdta1CRq7WgNJKFBVUd93NB/3Dlg4rbXOF8HIN+4kdOoYiAcnAPQ Qv21cpjgAQ9ADTqTXu8ymOB5WoFc890cKuzuKxQ6aGdRYdWMgKi9WQ4VNL1C9dQNLkMVgjMrkGv9 mEOFi+gKNVBXygwqKlEIUK1rHpvDRfnJAQz9JxRkseCRTqTwSHfQCJlGWSL7mXquZSlLha/oEde2 dcjW9VPNIovF7xp55kQWi79dqAttFlcs/5naeGZw0QE8iAKJvgou+KtXMNd4Oocrln6n8kgpLmHI QaMrFj684RpdsfBdv8ccXbHs4QnXcCWyp6aKOVyx7PtJm9vkhAk8Yi3J4iKXSQBCSZ1CF2IjEZiG K5Y9Cso1XLHsO2UWkeMi0AUfoYYrln1H/fwy8qKeYCuuRpM9lewEMNfcP4crlr3vAZqze8S6Vlyu OWYGF91Cw4DjXuOR0jYCmLawUgJaAJrUOUQJbQFMUSO5lgIMrkCK6CmJLoChsWdW9BQ6DUCTewwh Jy5kua5gUFAeVyz62TX2z+KKRa9YF8UsAlnzqEmeEgoDmCKttOf1fq+thBRsDrioq3TGICjGE2CQ uqHNRri5Vjhq15nDFUse+SKa1Sf9rjW6Ysk3yEhSTIKSRAP9ihbTXtcN1t78zkFehICrUZik9NUV qB01JpNW14oiKcskwoWFSSEsFr5rVZuRftrnunP9mnPGShlr66DKPkSe4xWow5gKZYn4FZFRVvKK rO81+VOyQIBrFcOgCGEAajr1mEnRhQCnLWEUCA1AOIxqCw9lagc498hDRgFUShKAkAapshkrANty di6lHa6Rb6EogFKkwqCuWXOGMspxD0DNgPc48tqkipQAh/bhWcoo9hCAkF6ryYxS9QOca1WboyxR wOieZMgZLRKTVmR4EiVPWaKAUT2lUGwnUAaoPLJkBvim4FnKYgW41sMZNukmF0ZEfrVmGpRmssK5 bvs5bIkGpk7TAIXcAzacl7N8UpOiAIRkcu3ISRlYK5xr854jLVGBb0GfkxrFuVZs4CBPW6KDWZ2e VGm6YkMv5iy2tNM1kqq1OZW2um5cd+oMr2mva9QKaFpNm10jyU+jL1HFop7O0nbXCAJq+BJlLOp8 SDtet9rOl3a8RvmKLr9YH622YTXJHZj6AirL0tO219FuCn/Hc9vrTF9v7oDw3PZ60/Gcs73PQyqJ 0fMccxIBpPMQWDbAMeUcuGTkGOBY4By45L+WwTnZ4Lnt9UarXAx1HipAyoLkVIbzEOI3wFmroTLS AGethqzXMjhnsz23vd5olUsFz0N6c1mQnLR/HtKYDHDWakjGNsBZq6FErQzOpZjPba83WuXkpfOQ +FUWJNcGn4faBAOctRqylAxw1mpILyuDc0jmue119syBewntZmtyXVmY7nkX/wcSvLL+gJW7FiNZ f8Dq/U9ve+0uQTu0vaaLhEu2Utpey8FBa3vNlRx42I3jfZK4KF+fwMjHHKv+HQd1KIAvNy6ly7fY TpHh9uqghDb59eL2+HDlwpIrtX54bvSGl6uZyhVA/pgBPQVWSbYkHRuFOFxRjySzonDIjwyGrIJx LsKxwMjxTuIxauk3IhFB6FIM2aCSd65JUVrU465aZNxd4Yhzq/aW4nYOTkYWYuXLabIU1CI4qwMO BXMcXFkx8OcxnNiNjCdfHpeCCoTPSOFuyMvvxi3PFqoc9nBPTVwZ10j2RoNXj89qkVELhwQ2Rx8O rj7KL3TJV/RRC+endGM1BaE4KcnPgpP0ZqutUy0c5pIb1ypEq4bzWxN8n0X5bSaciFefo3DneFJD hrI6SeltQxJmSNUQ7PJlJfKJB1GPIrHUGMPhMxr+rTnvZeNBFgLjK0++lvcWo4i25bXBBOOlxlg+ acPz3JaXkGo41I55fGWToO4sdXC8xBmV19SbxeGz4OiFPGct5drOthIOHf4Yn/gaxOrkK9ZXC8d8 wBqKSxK3uWosOGniEBwzQpd8mb7NfJPf9TnacoUDROBJ1aZoy+8yhcuD4JavpwEv/jpZhiuJ/Cxf BuOqUaPxihQLGo2uOq7NNc42HbfththLaum4XXC4hAnp8vUsVIIhG6dOIHVgXDVsNNVpK8G4M5FR e99WgnFXIqPif2NxIlbdSKndIE340NlGM1J648UBlhfCjnsTBeeJkCBf1jAzZHS1wcPlftDyAbPj y73RqIZaphILRvEMkqnqwPxSabHAxXDfCYx3aTidivOsEowvOMEXJUqSLyurFswfd4x2BPS8jzMk WRZlMPmKhXh7M+5eHZcLW2B8qzJaL1A7T6LNBPMsGB1hN3NLONSnYw+PPxEQTr7adOzZf2sczXvu UmYUAPbcmc24OFBbfUddeToiU8+BGX0Qem60YtwKe75eBze4SFG+3l5qwXhFCQIWLPJlbLVgfkUJ PnfBIl/BVgfGnV2N63RfCcb90ozVbmNxQrpupKHPhSxCmpFW1jLTkzxkVkZfioHbOhm37wHKIGyh +koYkq/XycB+e8OjNfDMMMqxB56ORo1nLRg7BozGH1JRboHxNd7wltADRU4L5XV54Mu5Mblrwfhq biw8G4sTXRaMlO+p4QKgGenI3VgCoOCWr7eXkYPbRjORkRdwo//XyH45o5XIyFM93PKFJvkybdzg x7jEjDBiNzPKR7iRa6lD8FkGky8PyrPWmEBjJRhfUI1ZO1aC8fXUWCqQiuwFUr6cjlTxQitKGWx4 anEiL91IkXTsMGMWlK+IE7syyxRM7Mg0oPjIXwdlmJ4M+b3A2GNWdpxKgzFjUOnLhRWrdFjeKMHW G3LpnN6ETG1tkZdQBE4wy9fPJKSLO2zlaTnz+iybruCQr8clUJgnJZ5lSMPZVwtGiZKYIMGMhSb5 Mp+VYCxco93RUx3IWPpsQ/67I1NcR5rWZimBK4oQifme6SLUAht1oqmCKm+9MuL3gfJrmoXLX4UN KHFiFHl8Kn1bX/IkgkxfTV8Lt34ROMEsX299iFb5G+X3BTNCNzLodwETRsvIKqHYUWPgYqinMtMn GcLr3rLkTzStUdmHmxoCKOqSr6iNO85aYHxQt8Cqen0hcO+XivIqCjC/cpfnBxWlOE7Lsq4GY04t bCw3C4yvS98LzOvUxJZXfcGsqD2wO4TxIqOaFXWhJkA5Uok5yZfNquFFywLjQEJ510UXX4mvFNdA NPFluzLMtBqOKqRo57Xw1cKxlMtnQ6qMSpQhsi3oj3opEaVyFFL11/LVyDChls+6Fhh7Gw2GKBeF qDPBeM8XLoRx+bJxtdJO+3vB4e7u1GyYYVsNx+Zq4quEk1OOMZueGoGIrWA39PSNY906taHReNUp FA/r8hw0mEcxmx+5fC5H1gVf4gxTlPahZntT3DOJY8MhAT5q4fzuY3guID9/PjKuS/VwfN4yXCHN RsM1VsEbb+BJXU7oLb8aaYYmtYZV0OuXDp9hFSg49HCGVdCrpIQPTpfShQ2PB7BTXeaBSEm+vPTU w3nrNpyuGLcODjWRnl9jCa2H80sPdpqiXKTZZLAEkUdhTZHIA3Yaj1u1np4ji4b7F3WXrB3DKgZe zQyXLRWFOmniLF3kfuDN0obzWjSCKBjX79LfDY49bDDyMh+VcPRANs0WI55FdbB1cPJummG19ES1 m6UWHOeTGN5xZAj6VSRYYIXVDlRrTbzLoUK1WmmUboSlkJfm10Zc8oraEa+rEUrC0zOMz1jzRjkL GlYxclaJETtHLaKXpgWHGmQnQSNPgGqV6+BYi1a+4FALxzEpuPOL+thYQoX1SCghZA6o1oPiasc9 rplFKkbmymjM24h/1Qiqo1+sn7NItSqOO3HAxshcQnsqv7MaHYEB5+e2kZQE+ryVfT84dh5Ys0+c DBYcJ31ALUX5jbVwHMa35IeSd2cvJpykasiuK1YrXz7BjNVwXm+m/XEQLVi+jFc4IUzUSgdrbXg4 TZ0taEHjIY01Tx5ZCSU/QoV8mfuJb+pQelGLkzhdrdnCO5KREIs2zJ5jKkMvD8xHIvsNH/HjGzm2 1JnAidB+w4cTJanwoExjNSDbhvWI31QLx1lyRhtqpG/7u5YJR72aYIdGGmGDdgyVcH5NNK3rqf2L lRbmzPpSlWxf6qSZcQcmtuykdCnhMALl1ELCY9zcA4Rynl+zFGcY4W08hcg0WjeQmV1M9ktn7Li1 304T95F1jESrC8+1VRnyFYB+OTNby8/svbcBuUraFk81oNSvmJqpBuTrlv1iXD0gy9Hy4sx8vzYz 1Wd2z9hPy0ntwCYcW5q8fPhaa27UyYsWJt7ojDw19Dphr6V1b1jEc4es4OK6Lo/NN5u9/MksX2Td gF+3jJEXTiqoMQDZFWq9Libv3NsYJVUI2195aFGokeSK92BZ4DYgq9A64y+c9WQ/aMqHbetxCBgF e1+xRRe5nsUirdvVVwCyCrGy1w29yRItzCB5yr4B3R67PoM42rAWqor5ypc3K3TPcVMN3XHKFC+c WtFa29+C8yftvBVvWXsTaS3HZKDRyD5D6x5mxnKALyIeIwOEmgGxeAyFLrxFW9WyzQooThbRiHxF MxxltN+JlohfMAvBVLIlcVqHSaLZkq/wJoUaSfzU6cgLy1wSxUQsd8qyofIpa/SggfXiiP5yhnsN RAw/AfNPk4y0vV/87V4m+XD1y9UtprLxGMnvtKk5NRPHax38nAP+q+75ky/H06V/+4T+dW88HoD9 aNPK3M2sfCtzWjeTX+g/Hu7x5smHL/98vLx6fXbA2yOuk4G8qXH8+HH3K90kulGO1z288f7Oub7J 0bRj39IiSQ9zwCXVhk1XEMWv4FR3Lm+pEaebWs5O1vbmmGuhN9zg2/W6bUFrXI52ynlE2C0DokVB hIvKCkP90XIUgfcAhCZornvbhiT4ACIgahebQ4V1fIXipr8bVFD9CoSOxXlU2I0iKN+jboOKDiEr FJqb53FRbvAKhlbK1JBviwxetxXKdRrP8UiJ6SsYd4zfIotFjyJbjbJE+GjDm6csln7rWmdnKUvE P2nIYvlDDBpliQLQ8DNLGd1RgjA614M+RxkOHysYTnoKslgBvgt6FlmiAPTozFMWK6BzDY6zyGIF tOhdnEcWK6Dfa3ZGd8AgDWk0uDENSpEJUP1AvWyzlMUKQJF7nrK0e7lrL51DRreeMCa6sCjIYgUM 6hJG1QIrsk6xs7R/ub6MJQrgJu0bmZHXKQw5ohNpXmZ0ZwtgLb+bsEUWK2BEH30FWaIAbru5QUZe 3jAkHq5WkFGJUgBrud/+FlmsALz6rSFLFMBvOmyRxTNg7rQNKelijvykvGlQ/WOgf160DYB8aAEM NcwKslgBS6dNJ0pAjJApc5PcTQFqcS17czOA8lUDGC172YlO3twA1ezdawBZbIkGoKg8tlgD2Fo1 syXPfhhVlRpdLAJUg0YLinWQ6y/AtYOyPlL9Z4BqcJnTsCVK4C7MG1sjt/qKDUX/Crakpzne0szL jS5lETZ18aYbVIBre+UQRLHTAIWWPprc6JQY4FrtlJD2NceL2BqniRb4YYat3BIt9JOKLdEC5nLW 3ujWGzhAyoZ26qBOBQGu5QbFG9ooNzlANQNW0/w6mbY251bMW2yJFvQlnEI+YdQWhpTnNJkLuO9p tCVawJTJY0u0MOLkpHAaa6HhFtYbTtP25iPO5nlslBkcOEU/lDxtFFRboSbstgq2eC4gaKdgS7Qw 4QKiYIu10EzKPKXIYESbeygjt1omHc6RDKLQlmhhbrSLD3kh1lG1fTntcT6790BytJHzY8XGzfQ3 OqVI+wqFwI4it6THORIY85w+aXKOV4HyWiBH5zpqo8wFKnJZoeBb17DFcwF7m0JbooVl0OyNch7C qHhbIzuxnvY4V9e3tMd5vJI/t9T+9Q7vrm7alrL//bml9kYyCKyRI/u5pfZGMly/fR6aEZTblXKo /zzEkA1wrBwk9xCbLoNzesx5qPA3wFmrIWHUAMdGR8Q8t9TG29vOL3p/fCB/6DnHJ85DrmNZkNwn 5jxEYMvgnF9zjoO+j3UZ4KxVnOSrwFmrITppYMfOSEYQIiAGOBtwiIOUwTnG9NxSe7POcCLYc0vt jWS4Md15iPmVTYzrl89RRFAzPTjsdh5S+srYpU0vOmQnsxVHLvyhe//68IreIt/d0iKyw8vk+P94 +/10tvvw+uwD0eTjeAxLIT16w9uds313af+W9xqk9FFSoMG8lAje+quECTmWiuMvwEJau/wqXw/F 272RDMAlW2HhEBzy9bg458NISOYWUEaKXshdFNnKUPL1QyJpmJjEeZxVLD/L14NJ5wEj3s8WYKbP Se2cVYJFwQ6izgrhk4PfwZW5kPJQ3IyK3CJm5/FZOQZcI9WEI4pITb5eeg1XqzdmOYzfAqgBs59w gke+jI8rLqihcxFOuoNaGVFSJQz/YxEfLwhW42AEMrz8wjYs9MvX8xG6v4b9V36Xr8Dhtkf6Dd0g 5Xf5MhyfMOExKPKBGJbHZzTKa7kG3eqg3kq6o9XblHx8xIeRq9VK+52Q5i18ypf5pRu6w1cuRkNk zMNhGpf02/GtDq93GXC4y9O4RvqvNBrEglzGh3wmwmflHXWcg05dfot8cG4L2WERjnPQWyQEFuE4 Bx3+wCIcQnOeDyNBqOc6I+oxXRoX7l2Pz8ieQhSP4cp66zl/tzUynXpJdDJykXvyS5HejITXnrw1 BGesu4NU+m7Kz1K7R2yQ8ZXtYOANtQ03TsEjXz+PBqmJxbpf0sfAWy/V+BfhePNtjfV+kEQlY72H u9rza3TVHFt/smnDtVP4lK/nd6QYMOnDONsgOOnhjP0DLmuGK6+7I+8ziLwU5Yc4JuMrz4+J13vq L1zSx8TrM63TRTiK1ZBcjMb4E1eYmXC8jiMKVhwX0VE/rrFfwo3McOV5PkvWpbGvIpDK+MrzSNKb katU5EOym204tj8Ln6x/xrl5TSEs2wvCs8xvGQ69gtgQjIERUxXNlSVDsVwe2gT0e6slQ/T4EcCy 8ijwW6VlnNqFxrJ5AVD0V57HFCX2QxsToJGToDWjUI0gS0N5y6aQMg9dnvMorRCM5UWEMvUYo2E9 0nTeWuZQecIqNNZDtNRgFRoLMS4uLHBjZceNpW6rwFs2dXsPRba9eIzNrAmnH2N3RIsHxmhst004 Jxn7d9OHhqSGCnt+08BMR0fM3HNtHFlQ+e/vqNYZCIC8SBmHKgqw+6GNUxoABaOx9oTzklUchGg8 D20sAIOchIyTLlYUXkiNozPqONgejbM44ryM0TjcN+E0ZNwW0PtKhjZW3JH9AtZ9BtUrfhZaF6RG TljWjQsZxOwKMa5wAPRrONIhi3s6ysu9hdOTKaXDU6hrb4xbayPHO+sajOpRvwAgn8AYmltwWxd1 1D75qQDUBkbeFSxXAoqEWeCGbwKAPLRxKAOzfLs2ToPNxO5cyx0DOfPQln8HWQ9uXpsvp4VCWcsD JUdb06UlZ1vTRxYKZS2n28zeArsSNBTKGlNh5k0TR4Gy9cxcUmQ6LuWkbhdPSuNHayENVZCGq3at gjRcv6je88ve6qaX26R8/a0SXiM/XQ3PNArRPJzh50bRk59a1iF84c3auAWiLMuvZNbZSK4TqTXU 1AzdHd/f3PrSHF8KNEwkvL9hLdDnm8er0+725jN6Qri6JDJMozDIVZ9wzOTq18fdz6eb12f/vuyX d/O7uX/Rt+O7F/3+7dsXP7x/078Y32NVfdu9ffPmbfMfFMpt+lfXN5eXV3fEK5fp4H+sK9O5PB2+ 3Nx98pU6nw83dy44nBRRPZw+fXhze9r9ckDc5737P55tEdjLlAzU5ziu5Ou4ey6AeoCo/3J9uL+C lLl+CTVLN5fUUJILoH68ubvadX4ZZ5A3dz+dYEXfUuOEqoPRO/nWEidfDge3ClbDYY8DoT9FSH3T /enh8c9Xx887+sfrs1vQ42xCap1o3jEIWXZ+itEvkXXgP2Ij0gv2/mtMnyCTb54VpBLSNwrvvOL/ 5hV4FGrwJXhsge6I960W2OF0Jd6LZxP8T1jBf5cmiOPFpgrUeWrZDP+CCk+3stz/eLz4l4fd3fHd 5c3jT8ebu0dUpfqrbwJK/1FVFjqhXWfBXvnYoK6Z31QTSgWYjru41hMiCGm0qOy7Ri2YDx7EQLhI ByAqrdhgwXkuALhs7RwWuAwCUJYWnJQCgIoFR7gAlKUFN5gAgPY7Cku4/AaoLBpskAEALisFDa1i ASzLVFL82aLcLi9iclYERFmCksLPdtZ0RSG0gChPUSznAiJT0nRZDEN1C9U05fROzT8CWJ61WNgd cr7ziCi6FRBlWSOPWIDA43EaIlPYdJNZEaFmR6HIFDY5bmsQmcJOijtHlz6fE3ZS3ZkVNjkDA0V4 bUxhjTKWAlhW2ElRJ5rtaYhMYScFnaiQ1xCZwib/XKC5gMgUNsWNAyL0D9MoMi0bnusVEfrJKYgo rhfGywo7KeCcXbVOTv2U2BIQZdVPrskVoqEyjCwiU9gUM69BZAo7Kdps9i3VmWRJMqWdVGwuqAfK I6KNN1CelXZSrYlIm0ZSUq+ZFTe5OsJY9D6BRpMp76RKs4TJFDhFw1eakKSg0WQKHGG9CFOzaNwl 9ZlZiZOrZ6WpQ8eCvO6S2sysxCkCFmFyJd05c6JoXoDL0xRbOJrjaVZAWRIBU56mROJ4KFPjzpQ4 ZeaEseAr1WhKajGz3CVVmIgRaTQldZhZ7pIKzAZvSSrcUTZioD1PUyLxAiZT4uSADWMhb1DbwSkD LMDluUskProC05w9JXWXWe7SikskryhySmouszRR1m6guplQD5ifLdRRN8DlaUokXsBkSjytspwn lTtT4mmFJbUOyHOX1FhmuUurK3GziTDBr/Tpkr2gh2v8wzlO18xz/CtX+Ia9A9eyc4l7llPcsRsT sMSaysDQFQGLf6wMDHUQsOQ2lIEhcQKWJKQyMOeAPlf2baonniv7qDAjNyk41+a5sm9jM5zBdh7i pOXJx4nQ5zjJei95GZxdSOchf8gA5/Uo9PE3wGVFqluSOGL+XNm3MQKOT54/V/ZR1RV5VKUalA5N tDXhaFRj7//1KvtwCsEk5GPItxS74XR67Sox8qVu+BnylUi2VurmoeA88EqQuL58fXzfq6oKSMYT BPL1iFKa5De97aiHDzU9ZSbQcLGCizqoMKTQKN+Yjw2QxQi8yUyhwYnxoIfXB1zcNfyGMYUF+cas rJTJrxYvbXioucwLHN8VVFZChTGFSvnGvKyUya8mL1hdvP2XeemM6hmvlzoouN+LcvGmv4WyeIET vY6XUAksUpKvlyXzUgcVxhQc8o31slImv1q8UBpwjV7g7y/KktevOqgwplAp35iXlTL51eQFaVw1 vAxGJrPnpQ6qD2MKlfJNeNlAWbwgdlDFC4IVFXqpg1rHFB7kG/OyhbJ4GXGDqdELvSnk4WRc+frx vV4qocKYgkO+MS8rZfKrxQv3GMbJoryOTeFOIpjlG/NSCYWs7JJceAvfQJm8hHShMi/0xktpfK+X Oih69qeEi3nZQFm8zCHv0ODFSLRmXuqgwpiiW/nGNrZSJr9avCyoYPUyKvOyGJV0npdKqDCmUCnf mJeVMvnV5AWeyxpeKDRVNAzPTCUYwlNFZN7KtlAWN6j2EsRl1VBYq0iBsFMJFoYVucs31k5Enfxs MkRdG6r0gwqEGoZqwcKwQql8E4ZW6uRnmyGU/VYxZNUPs4YqwRCeK4rHWxwy0Z+CmQy1cHBUMYS4 XpEEZqgSbB1WRC/fRENbMJMhxPoqGQqOCxlavp4EYagSLAwrWOSbMLRSJz+bDCFQWMcQYpM1GqoF C8MKpfJNGFqpk59thkILDWOVo14B3jYFt3wTDVWC0Xu7JWw8h7ZgJkMIdtZpaNgc1PMMVYKFYQWL fBMNrdTJzyZDiJTWMYTgbFGmPIdqwcKwQql8E4ZW6uRnmyFEE6tWOWpLUDISZqgSbAzDCqXyTRna gJkMIdpbx9BsVEYyQ5Vg67DCiHwThrZgJkNUbFalIUSnazRUCxaGFUbkmzC0Uic/mwzRo2RVDHHS Lu58glu+ngTWUC1YGFawyDdhaKVOfhaGQMfz+0onVLNcH0//drb7cqLHoB7+9efD6epsd/tPd8ge X1C1Dq08uv/oh4mSW0/xLx/iXw53F0D1+uzxDOFX+uebR/wX/uTn+9PNp2uM1Li4yt3xBzxE9PGG khlcQceH4+VfKYn9713dgUjj09R6v9Mk+fKo0/nuqfXpi0sTvxC4liMlLy4N+7ChSz3SN+XWq32q 47Q2yotyB2Utt55yWHJNwuNsH0pq3CCJ03yQG5rHEmf6ZEmJU3wo5T2PJk6syhIT5/eoxOCgFCUm ZVhKMutbJIXmqUnS67NcJZn1yJXSEJlCTjLr0QxEQ2TKmbp/BebRA0RDZEo6yawvUGQKmxafQFGP 5PK8sJP0+qywKUUmIKJMfgWRKWx6iDkg6lVjTNLr8xTFwu7xaIJCkSnsJLO+QJEp7CSzHn0vFIqS 9Posa9Q1KsgITT40RKawKX0nIBqR7p6XUZJen6coFvaIGh4FUSxsyhneLGhdvIgUKDKFnWTWT3iN Jk9Rkl6fZS3JrJ/UKZKk12dZo9YpQdho4aBRZC4jlFoUEKErgobIFDYlHQVEBYpMYVM6UkC0qK+i JNn1WWEnefWzOkWS5PqssKkx4kqRapBJbn2eoljYcPFqakty6/MkxdJedJJMaSdJ9Q0qAhQDSFLr s8wlSfVw0WqzJEmtzzKXJNU36E+r0WRad5JUj0Zi2tmIWjIGDedpigVeosmUeJJUD8evtlCmqfW5 9S1JqkddvLbjJqn1We6SpHo0CtMME+GqVU5UXbFZc6k7RpAkGoRpuktS6/M0JRIv0BRLPEsT5Yet NFFFX379TlPrc9wlSfU43WqzJUmtz3KXJNWjU45mmdQ4baU9S1Mi8UE9LiWp9XmaEokXaDIlniTV 4z17TU5pan2Ou/TRomHWVhU4Klc5ZblLHyyiUsO8FVA75LLEqZfVCjHhhSQFk7mqUOvWFVOBJlPi T14ponLDPFHpK0XZ+YKdKSZrUidMQ50ZA/1ZqaMLZgTSzKp5ugaTAZdCVyL4RT0/NXtT8s0+EX2J Llv2yTWT7t6a7JOLZp7H9Ka5qFOHkg8zsofT7Lkg5fmpKUqHDjGMcoL+c0HKc0HKObfifH5qalN2 8VyQok2P54IUTTJ04fhvXZDi6lFyNX781sN5yCso702/i6emVGbdOZrsgM7JPgJbZtcdlv0fSPao 9Qc4Efs/kHw96w9w7PV/ILk8xh+slbySuGD9AS4PboRQQ+P+AAdTfH9DjZKLaVGZ0uyClGvGThyc ttJfyNkH4gRMQs7y9agYSCQqP8o3Hq8G5ulgEt+OU6s9Tu6mLH+wspgOTRU2NhcCVSaRh6wCErqE Gp0RRMgSCjVOEJJL4ASzfL1YBKpMpIxZB1XPi3Tsl7/QeJE+/AInPMjX8yJQZSplzDqopyPqeqG6 mdhyNF4QvUvghAf5el4EqkyljFkHVc8LomcJjSovvIk8xfyEF4YqUylj1kE9HVHXizTXl7/QeJEG 9wInPMjX60WgylTKmHVQT0fUeUGgrUoviOwlcMKDfD0vAuUczWpmkoxZ5kWg6nlBiC6hUdMLYoIJ nPAgX8+LQJV5kTHroL6ClyfzQONFWqM/xZzyIlAGlTxmHdTTEXUbQzQvkbfGC8KHCZzwIF+vF4Eq Uylj1kHV84LoXUKjxgvFCxNAYUK+npkAVqZTRq2DqueGAn8JlSo7iDUmgMKGfJkdASsTGoatBPsK huh9zJo9k8KLCaAwIl9mSMAMSmXYSrCvYAiBQkennOdVDSE2mQAKI/IVhhjMoFSGrQQT6mQwfTGg eGVCp8oQwpEJoOCWLzMkYAalMmwl2FcwhMBiQqfKEFUrk20+xf2EIQEzKJVhK8GeDlrQEGKJCZ0q QwhfJoDCiHxZQwJmUCrDVoJ9DUPUXiwSvMoQYp8JoDAiX2ZIwCxKedhKsK9giKqNqxhCuDMBFEbk ywwJmEGpDFsJ9hUMIWqZ0KlqiOp5Y86FEfkyQwJmUCrDVoJ9BUMIUSZ0qgwhLpoACiPyZYYEzKBU hq0E+wqGENtM6NQZojSBaLIJI/IVhhjMoFSGrQTTGHquTtj9cvXfujoB03FTneCs5W9enZA0/u8W 31hlLU4YcTKhvL4LmjNtO/XITPTu599UntBSnsvi32WKiw8wOUPeBnf/RzNuDBgDYarHQFlEEGiA 4bbrW0RxOklHqeEZiuIMnpHSUppliwiLZBgNbeeziOI0Erxhp2DC/hEwoTt3FhOOCwGmQcZQnqY0 kUQVeCzxtvMdqrcMppkkLpEkI6skjaQdKSklJ62kbgGPoeW5pHeqApst98vNUBbLHi95Kchi6Xeq QST1C3hlSkEWK6BrfcfyLWVJDUOrKSApYehhhXmZJXUMraaA9JWAQdNmUsuAd2nzbCalDD1ycBXK YgXgEREFWayAQTWNpKah1RSQvhjAjaK3CkjqGjr0Sc7OpqSsYeRm7xlk8arTaQrA361GO3Jb7Qyy dOVRFJCUN4yD7xWcQRYroFsoczczN5MXBPD+uKLNpM6hc8VJOWTxDJhQMJQ3jaTWodcUkJQ64B1H DVmsgF5TQFru0GsLdlLz0GszIHlRYB609Sype+g1BZDrJ6xni2oaSe0DHvPNazN9WKDRVo2k/gHP 8+aRJeUP8PlpO0pSBDFoGqCrReCTHi5X9JlUQgyaCpJCCGDTFltKrQmjDpoOkmIIZN5r5kHPia/Y NCU8eWyAW99vJ2hSF0H92rMTNKmKwPvjGqdJbQQe9lWwJVpo+amADG3xSoTWXgq2eC9uaPvJT/ik RgLv9CrY4pmA/V+zEEoKCloYNS2kDxB0ew1bUisxaVpIKyV6fvZhK7ekXmLStJBUS+DFWW0JT2om JlenlFl104qJvtOsN6mbmDQtJFUTzaBaSPIgwaRpgd4SDrpyNQh5C0nqJ2ZNC2n1xLjXNpikhmLW tJBUUODRbG0dT+ooZk0LaRXFqJ7Y8Oj0KpFZ00JSSYFHoDULIb94kO+saSF9qIAmYF4LSU3FggNU dkVKKyrmvbbLJHUVi6aFpKqimdVjM4X5Aqe+Zi8zF9LKilk9tiX1FcCjcJqsSItqIUmNxeLKPnK0 JXNhRgr/qoXnnPp8w/41Nawuu827+87TvDA9ew42BQfGeXir2sg7w9R14JIDYIBjbjrwujQ4uhcS +HNO/dPm61Q/TpLx263P8iPXD8SfSwClKnEHLi6pspo4VHkenmk3wFmroQVaGZzuOkQMbjM16Zns rz7HfaUKnFn1T2GakqEbiSOmzoCfH3nQTIyO7iRIHM5r1ERncwdep1UqTnbgdQZMp2sHXqfV55x6 TavPOfWaZH4HOfV+8fsNyd90YvNPVGCfoe1lDRb66J9f+CULZv01jRGSqxKzMWwP8qt8PS7e7LHc +/VDfpWvh/KrjCwa8pt8c1TJb3qiBO8wobu8xgevWVQvUCJRIsYohy2BQaQkldB/VeiUr+flKW3y q84N3X2BF+EOHl5jhy4GBBiethHc8mVp4sRPYLjHl9ihZg5u2LJuNtTJYDpDrmiYUPsgGKxa44ga +hIRLfzBJVqRNMZwZRW58m43shG2prLmhMIKrlizCP4YemrY7jqk8xS5Ij8hqOhC3YtQIV+vUPiR PPdG885mQ6HgKeiK9YtYj8UVmx9CTGWu6N5PXBkTpWED7IxO34hVeXyBQpurFr1wHQ2453sNaBYo RRN9mH2CXb5eBwhyOYwIYxW5l7TFDnf9ku63FMp4uq7gnPQ0hPbfKldsgfDYl6lgC+w3faiFGuae LRChsjK+DYWCp8AV63ftCqxyxRaIGFuZCrbA7dMUQg1zxRY4IGhY1NWGQsGjc9WxBQ6gpWyBZP9k q+PGvmUUTy2ifAxX1kG393ADPGElrrYUyngFrli/CP9ZXLEFWh11O7bA0ZgvHVsgYoVlrjYUVnDF ZViI9llc0fkKukKQsUwFWyCVMhR1wBZIHUmLcBsKba6o0bejNTxapc2rni1wNtp3I8zpMCKQWaS2 Zwuc4E8ucbWlsIIr1u+Mi73HrXLFFjiHGSjY5evnVc8WOBvzBaFUz314AFLwyJfxbSiU3/V5hWCo w70Ep5/KFVsgoqxl2XK2+WLMl54tcPuUh1DNXG0olN91rga2wAVxlrKupMgKXXfKEwuBXicoCuUW +R/YBhfjNYAtjRV8sYYpAmwxxkaII3H53DCwFQKwPGkQTmYJGM/NIIotgEJlBWus5gYvllissSVS rLmsCqmPaIyZM7BbB/31yhv8sKXSZm1ka2ya0JBcm2RIlfGia8N8FPzy9bOCOtvTGksx7aIMRjZH DF428AyVMqQ+0RAqZzLClV1ljfoKOorDpBT88mXWxCBbYwbRo1keIwyutNxnqJQhC6yJqhH9NgwS MUFPCMLuZULEIDtjCo1ikJ3hGkAEn4cOVNqsTWKQXXhLR9PaJAa5fb1DxvFaQ/DfE4LwflEGkxhk Z7gJMlTKkLrWkDXAZISLvcqaGGQfpqXgly+zRvkyZLm9MYUQaZbBywtThkoZssCaqJqqZsq7GvIT PCHIQCgrQwyS1uzSFJrEIAfDZYBkBh46UGmzNnOkshnCFV/T2izlLePG4GUcrzXkQXhCkOlQZG0W g6RdoCSDDJUypK41JFAwGciJLGttFoMcw7QU/PJl1sQgR2MKId9CBi8fAjJUypAF1kTVtP4ZrIlB 0hQpylgMckLSZBFQDHI0PAjI62AZBCpt1hYxyOn/s3e1vW3kSPqvGP6ejbrVsiRjM8BsXgYH7N0u bv0HFFsTG+tYXtmZ5O5w//2eIuthk00WqduZaGYnGmBAx12urhc2yWLVQ4aI3+qQa3bIVdbh+R7v NZSEeEFQ9FFVbS3HO8p4swx3b5ITW+WYS0kC22uoJVExQthvqsYOuQqfJfmzVUHYIVeNT4hIbpSq 1AemgpR8ZUU1YuRQHtLokC5fITZGXUrdGeyQilDAnjIFYas2YIdcNTYUUOKiDghSkhNVw0tON6t8 09glrGwz7JKbob86dqnrFgsp68THgSDkWNilNWBAxXo5TOKhcM0sp8R4GYjWQLUUOWHYC0Qm6Ah2 D0TYwShzwqQaiEzYC2adQLRGGXNRJowEgQhps6imLcZmIWUUqNbuBohSgVxE1JkFlDJjBF4Yrcti JcfgIkVmyJUAmLB6MZjFhq9gjmLTrxZG0fQEwBRXAcYWSy5fWVnWx5bPaAxkjSw1Y/tLVWTRlR0i 92BZbK0bzCSbE8iwqi4zk7VroEKGyGIWd/yl5YAJgMmULHbA0nLABMBkFRFjbTEqgEjOUDN2wMKE oyUAJkSkBrPYAcisGDaT5VowLeLsMrMJgMmq+U0uZ7m4MGp+JX8/vtLGHMUOuLAcIEv6iJk1Zkhh 3khmOWACYLK6RgJgEjhX8QtArDm+EokFwwEJgGlxIce8F4azCYDJUlO2GoOaC8sBsuQNVBXMUewA 7IsaksUOQDbAUjN2ADZ7DWbxFyATzljVHI9nCYDJXwJUslnsAOyrG8wSABO24cuSTQBMJh4tATAN lgemACZTttgFSJAYssUuqMGhYh9gB8vgFvsAyx9rUkkATEhdGdxiJ8iGsuGFBMA0t7yA8HPsudjs teACstsfevjc8oLEc4GqBjmKvYBEaVlTBIUxN3N1lgCY5jNjxJV00CgbNkgtu8Wz8by3uCVewC6q wS0BMPWWFyYAJnSk8meaAJh6ywtTAJM1giQApt5dzFD46KVEYLRbBQ4Vfwu95QWJTUdugkc0NI29 0FtemAKYrN6bAJhQnlPub1MAkzXDJwCmDrDo4gQzBTCZssXfAiBdBrfECxU4VOwFpNwMbokXsBVm eEH2JkZvWV6YApgsbgmAyXLCFL9kzfIJfsnywRS+ZH1XCXzJcsEUvWQNILIVGYxmOGCdOABbP4YD EuySZf91MhZheyhihp2e03Ugp+tAsNlygi5lVzucoEsWpOB0HYhlmdN1IJZlND9xFYr469g73QO+ wtrX5+Ea5AhAZBTD4vYgcqyqHDnTgQ3umLMdOVO5DXKsixw5k0x18hN0yeozJ+jSl1fnEnRJd2LP NtOlmmlulFIg1eHZsXMy+8dW84maeGStB5+yVaqJbHzKTGKMgGGeEpsA0CZkak11mChu1E+EnG6j IEMKQt2L+clTVraGfHxcUYlFSgEiYerEyqdG4cSaNSFhsKQUbFVYFpk0QBzI2jjdkZiZZJttrXC8 hf+bUOBgacUSBxw1N+GeSivZefFAC/S0Cjlv1nWQD1uvfS4hn1e00poCJIJUVlMr7X8tkNJKywBb oCfklLz2oaSD0rJVrTIJ+byilfp3hBSZWmkPbIGUWJXUAj2xzGmEUVFatqpVJiGf21qxjGyEFFla seqrBVJiGVkL9LTUHjjPSiQotdcql5DPK1qpf0dIkamVZBfwvbRASkvtgS3QE5Jqnl8DxIFMntJN p4iKVurfEVJkaqU9EPm26mjBQs0W6ImVnyOMij5gq77KJORzWytW1o6QIksrFsJKBXWtboyVtS3Q 04X2wBFGRWnZeq1yCfm8ohUhSpgRvaymVtoDWyAllkK3QE/IKrqeNcKoKC1b1SqTkM8rWql/R0iR qZX2wBZIibXrLdATi+FHGBWlZataZRLyua0Vjr1zFhshRZZWxAa0QEpIeTqOLdCT9DwZfZYtAEcm 4QFaqX+RC230QII5WiAlokNaoCfCTUYYFaVl632FXK63UpCQzyu+Uv+OkCLTV9oDWyClAOZpgJ6I DhphVJSWrWqVScjntlaDgk9HQJGl1aBw0SZGidirJupp0D44AqkoL1uvVy4jn1f0Ug/LAZSNToiT SV1naGKUCJVrop6IvYuQVJSYrWqWS0mCimrq5ghPZPpMe6LknasT14DyYhkOmqinQQHjEZKKErNV 1XIpSWCrNtfeGOGJLNXm7I4tjBKy3161Fupprt0xQlJRYrZetYKUJKioRlcL3L0+L+OsYpW4gVEi erjrG6gnwpE7HCta7QdI7uurg5QHqKbHXeCoD4aIptd4QkULoyTxluuQLdTTnB1yRFJRYrbqtVxK Ethew+nYKkaI6S3VcPa1J21hlFAIoIT4OmuryZ4dckRSUWK2XrWClCSoqEZX41jSRofkCQ1NjFIv xWgyjLRQTyg4UMIGZAN1DiSklAeoRlePeCLTa+yQLYwST8CQc1frXmOHHJFUlJitei2XkgS213Be vrfHiCeyVOMJI10Lo8QjS0BYRxh27JAjkooSs/WqFaQkQUU1KUeSzoMTWhsdkrfbQnIOpuTPVgVh h2yhnuBWvrw+U6Lkg4SUkq+sqEZXj3gi02vskC2MUjgUqIV64ilDOGCJSyFKzFaNlUtJAls19scR TmRpxvGxhVDi8NiCPLEzjigqSsvWq5VLyOe2VnTyiCSytNJ7aLsWOIkdsYV2Yj/EcbvVYSaXsK0V /TuCiCyt/FYurwIxYUk6R7dgThwRR+QUZWXrPZXLx+f01Am79K3fu4TpL8MuuYH4q2OXsKnOVWkJ uzTHuCZFq+7epfkSkymTaz/r3qXFUkqBFyjzwlIxrtqOa3ddJSUCIffGmAiLp1CNtljJFU4FTpj5 AtFSKopLnLC1F4gWoCpygvqByF2YVOKELa9AtFgYMmGJHIi6lSUUhqlAJVfUFIVKCuQGKSksSZVg l7DbXOaVYpdceX6RWWL3Xso6C3ZPL1/C2eSGZInpO4GNlZjFtu9x3LzBLLb+sLYki82PuNhiltgf 9ziUJYsd4EuvSzaTSSI4c7iQc98LaqbYJQdpKDKLHeBRCCVmcc8fVlI6WWQWO2BYSFVniVnsgGEl tc1FZokDcH1XmVnsgIUr6iwyix0woDuWmcUOwOWphmQJdsnjGQpqptgldy1USbIEuzR0xlcui6Lg 84u19W1KBiyQDTPj20yxSysp9y1KFjsAg3bZZgl2CStRi1nsAOQTDWaxA5CXMJgl2KW5q0QuOCDF LjlcYUlN2UMKNvMoixKz2AGrtfWhJ5cvzQdjCEovX8K9YmUHyFHno2S9MWokly8h1jFFSzzgrgAp 6Rl7YI3BpSxaAl7q3d0TBWYT8NLSGjcS8FIP4xa/zhS81Lk7O0oOleRaMFuP7l3mFo9C2KS1hqHk 9iUPTSlpGg9DAAiZmsZO6K0Vy+T2JYdILmmagJd6zNhFTSUACvbAibvWGkE2kAJdPxifqCTFA1U3 x4BV7iFyAHyg6+fGUJSCl3AkpcUt/hR6oLnKmiZewA68xS3xgrWEmdy+BGeVNU3AS93KWClMwEvm UiEBL3UrYwRJwUsLBwss9ZAEvISTTMp2kw2H4CtkQKwBSSrrIjpjQErBSxe9NSAlty911jpmAl6C QcpeSMFLeGmxh0zAS+Z6IQUvOUhJ4atPwUtLLF8N2eJvoeuMESm9fWnp7n4s+TS5fWltLGVkz2d0 1cpBZ4rM4k8Bh/4ZZotnhW65tgbLBLu0NMajFLuEGj/Dagl2CWNg0aEpdgmnAFnMYhc4iH7Bn7IB NhptDbeX/Smp/kBnDZQJeKmfmfFUAl6y1jIpeGkNr5clc3udQTRMQ0WjIeEcKdB35poB02JEaEZU OElptAdCfmvVgDRvRGh8ot0s9gK4xV/8CahVvi9Ij6C6Cqf+1Uvt5cgQJBBOd0xlYCe5P1gsgwM2 fMaxbkg5YMORM5/bIMdo68iZGauT65lmV+FwrAa5ejVkhRrkqmpILDbIVdVQ3dwgV1VDErBOfrpj ygJ/SHAkfQbhzyE9UksLr0JRY93uJ6CWZfcTUMuyzAmoZVnmXwCoZV45yDT5lawODxlp3OJQRiZs xRz4BzrjyBIvegMWdRikfsa1V7KUl2uvXIBTuvbKEUBU1kBY2VwW+wLz4uVjWpWtT78i1eTG5Kz0 a0Im4RDeyvQWn7JVZiJ8JBufMpObY8eQn3J/ETChpjo6hnVY71X10bsA2+eu+5KOBhwrk+8AlZil xzrAS2rqJFuPMBdyXXWdWG8AX1V11/m1C8VdlJatuimTkM8rjtL6RJzz0tJKsgXSCaBdVVo9vbZv nbmvVRR9KDSktGxVq0xCPq9oJSfZiazY6Gn4SuOMOU7lq2olASQ4zlu3P8i5g+7N9ZKPRSbhAVpJ bCoytMugZc9BKLHHUtMKeTKlq0sreCX/Zo6KlJat+iqTkM9tXw2yWQRZh3A9sPVdSSGio8SKsKqV XtU5hAUmpWDrpZVT2v2b66VyuYTkU9FKK5/EwvUeOOj6dhHiOXJnq9JKFgV2GnFbfM5W6eT0MbEn NgjrVlLtg4TkU9FKjpcTGcJK3/SVJN2EsnHG8aB1QgusS6rSypmB7s31MRWJ04mEB2il5e0X4XIh U6vOc79oIOJ4bdAFRuSqVooKvkDCvE7ntR8lPEAr3XBBKlZ5W1rh7F5nsyUSvTUp5rpYWDYwzMjq On4XOE+qxg+pZE8XJGxrJThP6QcjIszUSpcgrdJDuV3CcYQVatLOZSvdvZkzJaVl67+/XEI+t7+r uSRLwHuFr8HLYGqlc/yqscBBytlzDOh9SsFWpdVbkFd9fabIJSSfilYa6CMX3dJKEdzrxgqHIIl1 2OGhFGxVK0lfiz2xXV71aSYh+VS0ktoE8EbmuaWV7tRJxrsuhi4aQEielIOt6qWbeevGef/zTEby qeglRyFDL4RKNJrZCWX/25Ei3VazL9LuJOQ0SEHYqmKslJ6FnUESsFXCXEoS2KohX+/FGMNAS7Ve VyMAT9EK5M/WCyIwHWeDrhGJIb3Pl9eH14KUfGVFNY3zAHQid1M1FmMj91/3miT3xb19Iyjr9egf vLw+z6GMQG0QpDxANYZ8SPQ3vjSJNbzEjUUPKhBISJ4UhK26VwpDnA1CuEcCtkqYS0mCitcY+aE4 oaWa7rAjydSQOJww0gjQUOngVZPrNatfby7lAarx8pJ5iGrNDikVmGJjASJWBeE9J0MjShNYoOM4 D4EfJWarXsulJEHFaxoDdrLI9PJaqnW6zYaL5+o2RjGG2qARqgUYzhCiP0rMVlXLpSSBrRqqOLwY qNNoqaZrFdz+QCuQP1svSCeVM+LeRSNeQ9EHX14fcwtS8pUV1TQa7Bbh2kLTa7ocwO3YtAL5s1XV pO5NVLtoBG0dDvDwNsiirAnHXEoSVFTTkBCW5ohuqibHvDuJG0si4E9JSJ4UhK3aQM56dxxDMEgC tjQWOQYpSVBRjfgRlKy0OqTcziCCjLAl8mergnCRIcem1MYb1L8oxxARkhNb5ZhLSYKKagRyo0il oZoUXohmKI6pCswlxqoRwbmqCmeqLOSi3DQVLRBkJIGtmIaHgE9xprJ6I5cDcoFVzRFcX8gpWzU6 qYVydmpcZpxL2NZKw0PgpzhJWVpxJbBurIa4nbtuxHBSxyhaocqnqn0uYVsrDQ871Okob0srXQRI eVBVirCd24jh9ERSvLk+xuYStrXS45X6GZa69Qma2684/6GqFZbK4gMpQKrSyW0nQjcLUSGlZes/ rFxCPre/K24po2qpoZX/aFlE14D69V3ja/HDqpQ3VVXPxZuqdEL6fetIPyw+MqSfW14cAem35i1l WLcvdTdwc7n98nx2jTM7ESl0Mi14qN96hkWrHzl+FtLP15U6DWMIH+KdUPmI78pVSLr4ICbCXBaI Bl/tmjHCzBBoOmAbpNQyY4ShKxAtfHFqxgjDVqDpFWGQMYL3ApGv18z4YKwIJBClLBBWM4HIsBBG sEBiWkj2jQMVwAJSQZpJlMD7OgWEZapJ+i+w6txVLSVeib1x40HR3jJXjLxQz1yWKzZ5tzQ6QXov mS+xz1WMrY5ebIgVm920Vmx401oJrs9fmFGwVoLrQ/RXFksi8GAtzK9la8k8Hag6QOyKlpeN1kAl 3aZoeZmjAxUGA4NX3NsRWRm8EtMrdC7rXRIejG9UUGvmRkk/jVSWvWQfKFDhFJeyXAmkr+uNkSFB 9PXoOEV7yYouvFGuICnaPgH09YArlHkltlf4Rmav5C6yXrFpmb0SPF8H3E5Zrtj2tr0S21v2kl3D YIm5onEyuWSlHKgUf5epmGL5FICQs4pNr7CenFXc6+eArhUtnyL5jA4xwfF5EE4uVdLpFd2WixUb 3jZWbHjLWAmGj2DRTKwEw6cgykyqBMA34OquorEk6AguBJ692LNklygQ+avHCqOgHGIdqBbGwCW5 /0A0zAy7yyZSoFKIYq5gbHbbVrHZLVtJIBveNyhcLDO7ZCIDlbvTq7AGSRB7i7lh9gSx13u0TaZg AtdbKDo0lyo2u8JjclaJ2QF0K3YGyZcEBTEYFTuD1K+NRKatYrNbtkpQenLJZVGqFKVndFHZEghS 4Uxcg1Xc2y1OcWdHNzc4xVY3xpgEmuevcyx8NhNoXtnoCS7PtlRsdEWBuq5wguicIDoY4rBfc7pL KYMXaXbwKmw519EZuqF1FTaJGuQYecXuoYCjQY7R1ZHzu62Ta3b3CisxH8Q3yDFKCveQwW+QYyh0 5NwiaJCrqkjSHCSMqjocpqrWGF+FrHBdmBNExwJEaAHUVdj4qRtS83RXYYe5Qa5eDVv9dXJNePyO 7lL6BZAT+OwccmJ9XgJO+IEcQb9+ZWYeA6sBfL3YLVNC7lKz9Rv0+qFgL6xK5ocCXfA2N9opG19l 7/UL+l+kDOliSx3sVXnK0BHJnK1m8jQvg52mqkIsAGgkBjP5+DZbpXDKZijHtnTCLpDXKcwO5M7W 6yTOdlZCLskPrXzOVnVnBUJISPI5W9Kp1YOEfG5rFc7RDWc7mlox69hINWHvxGsVCuEpBVvVXosb sfNR1T6XkHxsrRCuOxlCbs5SSo4xFheEIh/yZutlxa6EI0NVXc1RcieNc2iAaZENW2U3FY+PbY3G YmSVwNIIewJOhkb1FM+Db9zMglje26feQzPpDlBIK4YCatlSCNG2EwHbsTXbI5L2ZPVEKA/4b5RF YrfAcQvStRWS62W88xsekrtdhLCeh5aYUqjqPY53a2CfvWqcqWxTdU6pzW89tYlNIp/a/M/t9TMu KL7fns39PGLmNl/fgm77/X6/+3y73dw8Yb53vTD5A/nH0+Nf92fvP//77mb76nzz6XnnVkDMTO5+ /PEMGcweKC+WnizWOOXYhSdjhhOlC2uJFiTD2a9Qu8jvh3we90/PP2x3H8/kh1fne+jh3rP5CYBX /3WQRBZgD7t3d/f3+P3m8v4h+YVbB8lvkFxVrKykWT/t716d/896tn67ersaXgz9xdsXw+zNmxff v3s9vLh4h8PN38zfvH79pvtfeW83XN7e3dxsH+Q1Z18+3j88XeKXr85vn58fL1++fLq+3X7cPP3h 4931fve0+/H5D9e7jy9hjLvr7cub/ebz3cOHl/2sm738uLl7cJo87e7vboSdCPe0//D+9f3+7KfN /avzd+4/HQMispepGN/9EbpBF1WOKnWoJ/5Tv37x7mK1fDG8GxYv1svZ6sWsW/9pjQPY18Obd6lK f7572P58lc4+A34geDGnjqnbzP2X6wa47t3zdn92f/cREIlAtLmUzvj24ca59nlzd+9/jkwh4o+m 8CZxjn7J3vrdH+Wn5y/vv5zd3ciFaPJ6+dX73c1/oTPvd+hh6Iw/bff44Xa3/+/zs8/7zeOr84fd w/b87P7fHvA5gOCZP+z5w3v+sHm4xh++On8+P/M/vn7Gv/A3nx73dx9uwbfzlnn8Hp/MuzvXh0cZ oID84/PTo5cMP6hL8OvDetnn3f7GdzH56XG/u94+PaHb/e1287jFu4X/9X/8BH3FCAIay4cIN/Eo 4d/wnTtfPv55d/33p7OH3S87RCxnA6p93LS4AIbGDQDRAIE6f1n+nwaI0wChY+TRBgi/2pbP4Fse IBDK5wOE2zY8/gAB4BMi9skQASCdhAmnEeI0Qhx9hHBr49/yCPHh8vOHcQmBhMohC1VrCfHDfvfp 0S0hPkRLiB6rGz9CuOeIMFy0/vnREf2wf+QK4oP86BYRsnCfPpd/O4oDwgpUG+PyT7wXYQOKpWYr vy01Lht6/KdjQrdEYaWs9HBMzu1fNCzpuJXa+81vefaWVZdhMNHlqY9FnMAq4JEWZ1Ks5i37FwQE MGxYsWIBR6s+faV1GRZlfr+tDzaSgMnVpZYttLlkKKbR2vb+/u7xSRadm0sjYIvCmkn0Y0cI9w8S ZMwc23/m79GLNZCwggoXPE7ihuYa4Okfnzb7LcOEtfRLhgrDQu6TPfPhgj7xIYM+OTRseNhJ2PDj rx42yF5n3DMR42ss9bvpmclWgnQ43EZytKhWdy/wwf1e9yrsAP1f5UNzEwJmV5kMjjHNYic6mWZ9 4mg6jaJa/5ebZmd9rzvw/8wsy+TaOIH8JidZbMknQ5nLXB0ptslNdJpjaxtx39Qci1VW0jFdkvz3 1DFPU+xXTQecptiX/89IFnnxdIp1GfKvOcUuseOtCbJ+tlhOt797nPmDwMEBAAtxLO5b96n8OVBG GuKGMBZP/J7Yrx7GhjSkD2N9NduxBrLMRGGGLRvoFMV+O1FsSH5pxzxm3iv/dr9CxzzNsKcZtrpb FAexLu/8ddPNUhiarGmPmUjC/TlLvRwcR0r33BXmZ4eD4qR60c21czmlUHapN5dGJcppb1PLII67 t3mEjRYBM6erwK+ez4hWgcZGy2HLwOJOS3mZ8yukM6TmM/n4j5nOCNPtaCN++ILsLqyUTwvBb2Yh KLiyuGeigPx46Yzj9MzTSvC0Ejx4JXiMWXaazvAH033NvZb5xWxGfMoCZcn+Kz+4aIBl+TjQ16UI fps1A4J5TYayY6YzchOFOfZUMlCoK/6W0hmSSEw65jHTGUfpmKcp9jTFHjjFIvq6vsT/bofhAzAG t3fXbzbPm/jfrkbuctvvbnf3N9v9d/8nAAAAAP//AwBQSwMEFAAGAAgAAAAhANFUbF/fAAAACQEA AA8AAABkcnMvZG93bnJldi54bWxMj0FLw0AQhe+C/2EZwYvYTSOJIWZSpKBXsZVCb9Psuhub3Q3Z bRv/veNJT4/hPd77plnNbhBnPcU+eITlIgOhfRdU7w3Cx/blvgIRE3lFQ/Aa4VtHWLXXVw3VKlz8 uz5vkhFc4mNNCDalsZYydlY7ioswas/eZ5gcJT4nI9VEFy53g8yzrJSOes8Llka9tro7bk4OwZie +p2qbLzbvYav9dt+vz0WiLc38/MTiKTn9BeGX3xGh5aZDuHkVRQDQpFXS44ilCzsPxZVAeKA8JDl Jci2kf8/aH8AAAD//wMAUEsBAi0AFAAGAAgAAAAhALaDOJL+AAAA4QEAABMAAAAAAAAAAAAAAAAA AAAAAFtDb250ZW50X1R5cGVzXS54bWxQSwECLQAUAAYACAAAACEAOP0h/9YAAACUAQAACwAAAAAA AAAAAAAAAAAvAQAAX3JlbHMvLnJlbHNQSwECLQAUAAYACAAAACEAVqsCjGVYAACZRwIADgAAAAAA AAAAAAAAAAAuAgAAZHJzL2Uyb0RvYy54bWxQSwECLQAUAAYACAAAACEA0VRsX98AAAAJAQAADwAA AAAAAAAAAAAAAAC/WgAAZHJzL2Rvd25yZXYueG1sUEsFBgAAAAAEAAQA8wAAAMtbAAAAAA== ">
                <v:shape id="_x0000_s1362" type="#_x0000_t75" style="position:absolute;width:14630;height:18827;visibility:visible;mso-wrap-style:square">
                  <v:fill o:detectmouseclick="t"/>
                  <v:path o:connecttype="none"/>
                </v:shape>
                <v:group id="Group 341" o:spid="_x0000_s1363" style="position:absolute;left:1022;top:463;width:12757;height:3366" coordorigin="161,73" coordsize="2009,5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3Xy+x8MAAADaAAAADwAAAGRycy9kb3ducmV2LnhtbESPQYvCMBSE78L+h/AE b5pWUaQaRWRdPMiCVVj29miebbF5KU22rf/eLAgeh5n5hllve1OJlhpXWlYQTyIQxJnVJecKrpfD eAnCeWSNlWVS8CAH283HYI2Jth2fqU19LgKEXYIKCu/rREqXFWTQTWxNHLybbQz6IJtc6ga7ADeV nEbRQhosOSwUWNO+oOye/hkFXx12u1n82Z7ut/3j9zL//jnFpNRo2O9WIDz1/h1+tY9awQz+r4Qb IDdP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">
                  <v:shape id="Freeform 342" o:spid="_x0000_s1364" style="position:absolute;left:179;top:73;width:1991;height:530;visibility:visible;mso-wrap-style:square;v-text-anchor:top" coordsize="1991,53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udme8QA AADaAAAADwAAAGRycy9kb3ducmV2LnhtbESP3WrCQBSE74W+w3IKvSm6qUiQmFVsoaXiha36AIfs yZ/ZsyG7mtSnd4WCl8PMfMOkq8E04kKdqywreJtEIIgzqysuFBwPn+M5COeRNTaWScEfOVgtn0Yp Jtr2/EuXvS9EgLBLUEHpfZtI6bKSDLqJbYmDl9vOoA+yK6TusA9w08hpFMXSYMVhocSWPkrKTvuz UbCdxV+vtZ3Gtj9s5E9+rt+vu1qpl+dhvQDhafCP8H/7WyuYwf1KuAFye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B7nZnvEAAAA2gAAAA8AAAAAAAAAAAAAAAAAmAIAAGRycy9k b3ducmV2LnhtbFBLBQYAAAAABAAEAPUAAACJAwAAAAA= " path="m,265r,10l2,285r4,10l11,305r6,10l25,325r9,9l44,344r12,9l68,362r14,9l97,380r16,8l130,396r57,24l207,427r22,7l251,441r22,7l296,454r23,6l343,465r49,11l417,481r25,4l467,490r25,4l518,498r25,3l568,505r26,3l619,510r25,3l669,515r50,5l743,521r24,2l815,526r23,1l861,528r23,l906,529r23,l950,530r22,l993,530r41,l1054,530r20,-1l1219,523r16,-1l1283,519r15,-1l1313,516r14,-1l1342,514r14,-2l1369,511r14,-2l1396,508r13,-2l1421,505r13,-2l1446,501r11,-1l1469,498r22,-3l1502,493r10,-1l1533,488r10,-2l1571,481r9,-1l1606,474r8,-1l1638,467r8,-1l1653,464r8,-2l1668,460r7,-1l1688,455r7,-1l1701,452r7,-2l1714,448r12,-3l1732,443r11,-3l1748,438r6,-1l1759,435r5,-2l1769,432r5,-2l1779,429r5,-2l1788,425r5,-1l1797,422r5,-1l1806,419r4,-2l1814,416r4,-2l1822,413r4,-2l1830,410r7,-3l1841,405r3,-1l1848,402r6,-3l1857,398r4,-2l1864,395r3,-2l1873,390r3,-1l1878,387r3,-1l1884,385r5,-3l1892,380r7,-4l1902,375r2,-2l1908,371r3,-2l1913,368r2,-1l1917,365r2,-1l1923,361r2,-1l1927,359r7,-6l1935,352r7,-5l1943,346r2,-1l1951,340r1,-2l1953,337r5,-5l1959,331r3,-2l1963,327r1,-1l1965,325r5,-6l1971,318r4,-6l1976,311r3,-6l1980,304r1,-1l1983,297r1,-1l1986,290r1,-1l1988,284r1,-1l1990,276r,-1l1991,269r,-1l1991,262r,-1l1990,255r,-1l1989,248r-1,-1l1987,241r-1,-1l1984,234r-1,-1l1981,228r-1,-2l1979,225r-3,-5l1975,218r-4,-5l1970,211r-5,-6l1964,204r-1,-1l1962,202r-3,-3l1958,198r-5,-5l1952,192r-1,-1l1945,186r-2,-1l1942,183r-7,-5l1934,177r-7,-5l1925,170r-2,-1l1919,166r-2,-1l1915,164r-2,-2l1911,161r-3,-1l1904,157r-2,-1l1899,154r-7,-4l1889,149r-5,-3l1881,145r-3,-2l1876,142r-3,-2l1867,137r-3,-1l1861,134r-4,-1l1854,131r-6,-3l1844,127r-3,-2l1837,124r-7,-3l1826,119r-4,-1l1818,116r-4,-1l1810,113r-4,-2l1802,110r-5,-2l1793,107r-5,-2l1784,104r-5,-2l1774,100r-5,-1l1764,97r-5,-2l1754,94r-6,-2l1743,90r-11,-3l1726,85r-12,-3l1708,80r-7,-1l1695,77r-7,-2l1675,72r-7,-2l1661,68r-8,-1l1646,65r-8,-2l1614,58r-8,-2l1580,51r-9,-2l1543,44r-10,-2l1512,39r-10,-2l1491,36r-22,-4l1457,31r-11,-2l1434,27r-13,-1l1409,24r-13,-1l1383,21r-14,-1l1356,18r-14,-1l1327,16r-14,-2l1298,13r-15,-1l1235,8,1219,7,1074,1r-20,l1034,1,993,,972,,950,1r-21,l906,1,884,2,861,3,838,4,815,5,767,7,743,9r-24,2l669,15r-25,2l619,20r-25,3l568,26r-25,3l518,33r-26,4l467,41r-25,4l417,50r-25,5l343,65r-24,6l296,77r-23,6l251,89r-22,7l207,103r-20,8l130,134r-17,8l97,151r-15,9l68,169r-12,9l44,187r-10,9l25,206r-8,10l11,225,6,235,2,245,,255r,10e" filled="f" strokeweight=".45pt">
                    <v:stroke joinstyle="miter"/>
                    <v:path arrowok="t" o:connecttype="custom" o:connectlocs="17,315;82,371;229,434;392,476;543,501;719,520;884,528;1034,530;1298,518;1383,509;1457,500;1543,486;1646,466;1695,454;1743,440;1774,430;1802,421;1826,411;1854,399;1876,389;1899,376;1915,367;1934,353;1952,338;1964,326;1979,305;1987,289;1991,268;1988,247;1980,226;1965,205;1953,193;1935,178;1917,165;1902,156;1878,143;1857,133;1830,121;1806,111;1779,102;1748,92;1701,79;1653,67;1571,49;1469,32;1396,23;1313,14;1054,1;906,1;743,9;568,26;417,50;251,89;97,151;25,206;0,265" o:connectangles="0,0,0,0,0,0,0,0,0,0,0,0,0,0,0,0,0,0,0,0,0,0,0,0,0,0,0,0,0,0,0,0,0,0,0,0,0,0,0,0,0,0,0,0,0,0,0,0,0,0,0,0,0,0,0,0"/>
                  </v:shape>
                  <v:rect id="Rectangle 343" o:spid="_x0000_s1365" style="position:absolute;left:161;top:324;width:35;height: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T/Yw8QA AADaAAAADwAAAGRycy9kb3ducmV2LnhtbESPT2sCMRTE7wW/Q3iCt5pVtOhqFC0IvRT8d9Dbc/Pc Xdy8bJOoq5++EQo9DjPzG2Y6b0wlbuR8aVlBr5uAIM6sLjlXsN+t3kcgfEDWWFkmBQ/yMJ+13qaY anvnDd22IRcRwj5FBUUIdSqlzwoy6Lu2Jo7e2TqDIUqXS+3wHuGmkv0k+ZAGS44LBdb0WVB22V6N guV4tPxZD/j7uTkd6Xg4XYZ9lyjVaTeLCYhATfgP/7W/tIIhvK7EGyBn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U/2MPEAAAA2gAAAA8AAAAAAAAAAAAAAAAAmAIAAGRycy9k b3ducmV2LnhtbFBLBQYAAAAABAAEAPUAAACJAwAAAAA= " fillcolor="black" stroked="f"/>
                  <v:rect id="Rectangle 344" o:spid="_x0000_s1366" style="position:absolute;left:161;top:324;width:35;height: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e1GtMQA AADaAAAADwAAAGRycy9kb3ducmV2LnhtbESPT2sCMRTE7wW/Q3iCt5pVrOhqFC0IvRT8d9Dbc/Pc Xdy8bJOoWz+9EQo9DjPzG2Y6b0wlbuR8aVlBr5uAIM6sLjlXsN+t3kcgfEDWWFkmBb/kYT5rvU0x 1fbOG7ptQy4ihH2KCooQ6lRKnxVk0HdtTRy9s3UGQ5Qul9rhPcJNJftJMpQGS44LBdb0WVB22V6N guV4tPxZD/j7sTkd6Xg4XT76LlGq024WExCBmvAf/mt/aQVDeF2JN0DOn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XtRrTEAAAA2gAAAA8AAAAAAAAAAAAAAAAAmAIAAGRycy9k b3ducmV2LnhtbFBLBQYAAAAABAAEAPUAAACJAwAAAAA= " fillcolor="black" stroked="f"/>
                </v:group>
                <v:shape id="Freeform 345" o:spid="_x0000_s1367" style="position:absolute;left:1104;top:12795;width:12700;height:1708;visibility:visible;mso-wrap-style:square;v-text-anchor:top" coordsize="2000,2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J2ASsIA AADaAAAADwAAAGRycy9kb3ducmV2LnhtbESPQWvCQBSE74X+h+UJ3upGD1VTV5FAMF4spj30+Mg+ k2D2bZrdJvHfuwXB4zDzzTCb3Wga0VPnassK5rMIBHFhdc2lgu+v9G0FwnlkjY1lUnAjB7vt68sG Y20HPlOf+1KEEnYxKqi8b2MpXVGRQTezLXHwLrYz6IPsSqk7HEK5aeQiit6lwZrDQoUtJRUV1/zP KFjyJftcHltz+MlPa/odbjZdJ0pNJ+P+A4Sn0T/DDzrTgYP/K+EGyO0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EnYBKwgAAANoAAAAPAAAAAAAAAAAAAAAAAJgCAABkcnMvZG93 bnJldi54bWxQSwUGAAAAAAQABAD1AAAAhwMAAAAA " path="m,267l14,226r8,2l9,269,,267xm32,201r7,-8l69,170r6,5l45,198r1,l39,205r-7,-4xm97,152r3,-2l108,146r8,-4l123,138r8,-3l139,131r4,-2l147,136r-4,1l143,137r-8,4l135,141r-7,3l128,144r-8,4l120,148r-7,4l113,152r-8,4l105,156r-3,2l97,152xm174,116r3,-1l184,112r15,-5l207,104r8,-3l222,99r1,l226,105r,l226,105r-8,3l218,108r-7,2l211,110r-8,3l203,113r-15,6l188,119r-7,3l181,122r-3,1l174,116xm256,88r4,-1l268,85r23,-7l298,76r8,-1l309,81r-8,2l301,83r-7,2l294,85r-23,6l271,91r-8,3l263,94r-4,1l256,88xm340,66r4,-1l351,63r8,-1l367,60r15,-3l390,55r1,l393,62r-1,l392,62r-8,2l384,64r-15,3l369,67r-7,1l362,68r-8,2l354,70r-8,2l346,72r-4,1l340,66xm425,48r25,-4l458,42r7,-1l473,40r4,-1l479,46r-4,1l475,47r-8,1l467,48r-7,1l460,49r-8,1l452,50r-25,5l425,48xm512,34r6,-1l526,31r15,-2l549,28r15,-2l565,33r-15,2l550,35r-7,1l543,36r-15,2l528,38r-8,1l520,39r-7,2l512,34xm599,22r3,l610,21r15,-2l632,18r20,-2l653,23r-20,2l634,25r-8,1l626,26r-15,2l611,28r-8,1l603,29r-3,l599,22xm687,13l731,9r8,l740,9r,7l739,16r,l732,16r,l688,20r-1,-7xm775,6r9,l792,5,828,4r,7l792,12r,l785,13r,l775,14r,-8xm863,2l890,1r8,l916,1r,7l898,8r,l890,8r1,l863,9r,-7xm951,r45,l1004,r,l1004,7r,l1004,7r-8,l996,7r-45,l951,xm1040,r10,l1057,r8,l1072,r21,1l1092,8,1072,7r,l1065,7r-8,l1049,7r,l1040,7r,-7xm1128,2r28,1l1163,3r18,1l1181,11r-18,-1l1163,10r-8,l1155,10,1128,9r,-7xm1216,6r16,1l1239,7r23,2l1269,9r-1,7l1261,16r,l1238,14r,l1231,14r,l1216,13r,-7xm1305,12r10,1l1323,14r7,1l1357,17r-1,7l1329,22r,l1322,21r-8,-1l1314,20r-10,-1l1305,12xm1392,21r6,1l1421,24r8,1l1445,27r-2,7l1427,32r,l1420,31r,l1397,29r,l1391,28r1,-7xm1479,32r3,1l1497,35r8,1l1527,40r5,l1530,47r-4,l1526,47r-23,-4l1503,43r-8,-1l1495,42r-15,-3l1480,39r-2,l1479,32xm1566,46r14,3l1588,51r23,4l1618,57r-2,6l1609,62r,l1586,57r,l1579,56r,l1564,53r2,-7xm1652,64r5,1l1679,71r8,1l1695,74r7,2l1703,77r-3,6l1699,83r,l1692,81r,l1684,79r,l1677,77r,l1654,72r,l1650,71r2,-7xm1736,86r4,1l1748,89r7,3l1763,94r15,5l1786,101r-4,7l1775,105r,l1760,100r,l1752,98r,l1744,96r,l1737,94r,l1733,92r3,-6xm1818,113r6,2l1831,118r8,3l1847,125r7,3l1862,131r3,2l1861,139r-4,-2l1857,137r-7,-3l1850,134r-8,-3l1842,131r-7,-3l1835,128r-8,-3l1827,125r-7,-3l1820,122r-6,-3l1818,113xm1895,148r5,2l1908,155r7,4l1923,164r8,5l1937,174r-6,6l1925,174r,1l1918,170r,l1910,165r,l1903,160r,l1895,156r,l1891,154r4,-6xm1963,195r6,6l1977,210r8,11l1989,233r-9,1l1977,223r,1l1969,214r1,l1962,205r,1l1956,199r7,-4xm1998,260r2,7l1991,269r-2,-7l1998,260xe" fillcolor="black" strokeweight=".05pt">
                  <v:stroke joinstyle="bevel"/>
                  <v:path arrowok="t" o:connecttype="custom" o:connectlocs="24765,122555;61595,96520;90805,81915;81280,91440;64770,100330;136525,64135;138430,68580;114935,77470;184785,49530;186690,53975;215900,41910;248285,34925;234315,42545;217170,46355;302895,24765;292100,31115;334010,19685;344805,22860;325120,21590;414655,14605;382905,18415;469900,5715;436245,8255;502920,7620;570230,635;548005,5715;637540,4445;666750,0;680720,4445;716280,1270;733425,6350;801370,5715;781685,8890;844550,9525;834390,12700;917575,17145;887095,18415;969645,25400;949325,26670;1003300,31115;1007110,36195;1052195,41275;1078865,52705;1064895,48895;1109980,56515;1127125,66675;1102995,59690;1167765,76835;1179195,86995;1160145,79375;1206500,95250;1222375,110490;1208405,101600;1255395,133350;1250950,135890;1264285,170815" o:connectangles="0,0,0,0,0,0,0,0,0,0,0,0,0,0,0,0,0,0,0,0,0,0,0,0,0,0,0,0,0,0,0,0,0,0,0,0,0,0,0,0,0,0,0,0,0,0,0,0,0,0,0,0,0,0,0,0"/>
                  <o:lock v:ext="edit" verticies="t"/>
                </v:shape>
                <v:shape id="Freeform 346" o:spid="_x0000_s1368" style="position:absolute;left:1136;top:14497;width:12643;height:1682;visibility:visible;mso-wrap-style:square;v-text-anchor:top" coordsize="1991,26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Kbb/MEA AADaAAAADwAAAGRycy9kb3ducmV2LnhtbERPz2vCMBS+D/wfwhO8DE3d6pDOKDqQ7VRo3MXbo3lr uzUvpYm1/e+Xw2DHj+/37jDaVgzU+8axgvUqAUFcOtNwpeDzcl5uQfiAbLB1TAom8nDYzx52mBl3 54IGHSoRQ9hnqKAOocuk9GVNFv3KdcSR+3K9xRBhX0nT4z2G21Y+JcmLtNhwbKixo7eayh99swq+ 9Zin5l1vHrfFNUXdPeeniZVazMfjK4hAY/gX/7k/jIK4NV6JN0DufwEAAP//AwBQSwECLQAUAAYA CAAAACEA8PeKu/0AAADiAQAAEwAAAAAAAAAAAAAAAAAAAAAAW0NvbnRlbnRfVHlwZXNdLnhtbFBL AQItABQABgAIAAAAIQAx3V9h0gAAAI8BAAALAAAAAAAAAAAAAAAAAC4BAABfcmVscy8ucmVsc1BL AQItABQABgAIAAAAIQAzLwWeQQAAADkAAAAQAAAAAAAAAAAAAAAAACkCAABkcnMvc2hhcGV4bWwu eG1sUEsBAi0AFAAGAAgAAAAhAASm2/zBAAAA2gAAAA8AAAAAAAAAAAAAAAAAmAIAAGRycy9kb3du cmV2LnhtbFBLBQYAAAAABAAEAPUAAACGAwAAAAA= " path="m,l15,46r7,10l30,65r7,7l67,96r8,5l83,106r7,4l98,115r7,4l113,123r8,3l128,130r8,4l143,137r8,3l158,143r8,4l174,150r7,2l196,158r8,3l211,163r8,3l234,171r8,2l249,175r8,3l265,180r22,6l295,188r7,2l310,192r7,2l340,199r8,2l355,203r8,1l378,208r8,1l408,214r8,1l446,221r8,1l461,224r8,1l492,228r7,2l514,232r8,1l537,235r8,1l567,239r8,1l598,243r7,1l620,245r8,1l666,250r7,1l681,251r45,4l734,256r23,1l764,258r15,l787,259r45,2l840,262r45,1l893,263r30,1l931,264r7,l946,265r45,l999,265r45,l1052,264r8,l1067,264r30,-1l1105,263r45,-1l1158,261r45,-2l1211,258r15,l1234,257r22,-1l1264,255r45,-4l1317,251r8,-1l1363,246r7,-1l1385,244r8,-1l1416,240r7,-1l1446,236r7,-1l1468,233r8,-1l1491,230r8,-2l1521,225r8,-1l1537,222r7,-1l1575,215r7,-1l1605,209r7,-1l1628,204r7,-1l1643,201r7,-2l1673,194r8,-2l1688,190r8,-2l1703,186r23,-6l1733,178r8,-3l1749,173r7,-2l1771,166r8,-3l1787,161r7,-3l1809,152r8,-2l1824,147r8,-4l1840,140r7,-3l1855,134r7,-4l1870,126r7,-3l1885,119r8,-4l1900,110r8,-4l1915,101r8,-5l1953,72r8,-7l1968,56r8,-10l1991,e" filled="f" strokeweight=".45pt">
                  <v:stroke joinstyle="miter"/>
                  <v:path arrowok="t" o:connecttype="custom" o:connectlocs="13970,35560;42545,60960;57150,69850;71755,78105;86360,85090;100330,90805;114935,96520;133985,103505;153670,109855;168275,114300;191770,120650;215900,126365;230505,129540;259080,135890;288290,140970;312420,144780;331470,147955;360045,151765;384175,154940;422910,158750;461010,161925;485140,163830;528320,165735;567055,167005;595630,167640;634365,168275;673100,167640;701675,167005;763905,164465;783590,163195;831215,159385;865505,156210;884555,154305;918210,149860;937260,147320;965835,142875;980440,140335;1019175,132715;1038225,128905;1062355,123190;1076960,119380;1100455,113030;1115060,108585;1134745,102235;1153795,95250;1168400,88900;1182370,82550;1196975,75565;1211580,67310;1240155,45720;1254760,29210" o:connectangles="0,0,0,0,0,0,0,0,0,0,0,0,0,0,0,0,0,0,0,0,0,0,0,0,0,0,0,0,0,0,0,0,0,0,0,0,0,0,0,0,0,0,0,0,0,0,0,0,0,0,0"/>
                </v:shape>
                <v:line id="Line 347" o:spid="_x0000_s1369" style="position:absolute;visibility:visible;mso-wrap-style:square" from="1136,2146" to="1143,144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8v2VsYAAADaAAAADwAAAGRycy9kb3ducmV2LnhtbESP3WrCQBSE74W+w3IKvZFmowWxqasU RShF8Kcx5PKQPU2C2bMhu9W0T98VBC+HmfmGmS1604gzda62rGAUxSCIC6trLhWkX+vnKQjnkTU2 lknBLzlYzB8GM0y0vfCezgdfigBhl6CCyvs2kdIVFRl0kW2Jg/dtO4M+yK6UusNLgJtGjuN4Ig3W HBYqbGlZUXE6/BgFWXbKtp/5aihfjn95Op5sdsd0o9TTY//+BsJT7+/hW/tDK3iF65VwA+T8H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vL9lbGAAAA2gAAAA8AAAAAAAAA AAAAAAAAoQIAAGRycy9kb3ducmV2LnhtbFBLBQYAAAAABAAEAPkAAACUAwAAAAA= " strokeweight=".45pt">
                  <v:stroke joinstyle="miter"/>
                </v:line>
                <v:line id="Line 348" o:spid="_x0000_s1370" style="position:absolute;visibility:visible;mso-wrap-style:square" from="13779,2146" to="13785,144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fezv8cAAADbAAAADwAAAGRycy9kb3ducmV2LnhtbESPQWvCQBCF74L/YRmhl6KbWpASXUVa CqUIVhuDxyE7JsHsbMhuNfXXdw4FbzO8N+99s1j1rlEX6kLt2cDTJAFFXHhbc2kg+34fv4AKEdli 45kM/FKA1XI4WGBq/ZV3dNnHUkkIhxQNVDG2qdahqMhhmPiWWLST7xxGWbtS2w6vEu4aPU2SmXZY szRU2NJrRcV5/+MM5Pk5334e3x718+F2zKazzdch2xjzMOrXc1CR+ng3/19/WMEXevlFBtDLP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Z97O/xwAAANsAAAAPAAAAAAAA AAAAAAAAAKECAABkcnMvZG93bnJldi54bWxQSwUGAAAAAAQABAD5AAAAlQMAAAAA " strokeweight=".45pt">
                  <v:stroke joinstyle="miter"/>
                </v:line>
                <v:shape id="Freeform 349" o:spid="_x0000_s1371" style="position:absolute;left:7429;top:2146;width:57;height:12351;visibility:visible;mso-wrap-style:square;v-text-anchor:top" coordsize="9,194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5nAgMIA AADbAAAADwAAAGRycy9kb3ducmV2LnhtbERPTWsCMRC9C/6HMEJv3UQFKVujlKLSg1C0Rext2Ew3 SzeTZRM19tebQsHbPN7nzJfJteJMfWg8axgXCgRx5U3DtYbPj/XjE4gQkQ22nknDlQIsF8PBHEvj L7yj8z7WIodwKFGDjbErpQyVJYeh8B1x5r597zBm2NfS9HjJ4a6VE6Vm0mHDucFiR6+Wqp/9yWl4 36kve0zTeqNW2+bg5Waafp3WD6P08gwiUop38b/7zeT5Y/j7JR8gFz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3mcCAwgAAANsAAAAPAAAAAAAAAAAAAAAAAJgCAABkcnMvZG93 bnJldi54bWxQSwUGAAAAAAQABAD1AAAAhwMAAAAA " path="m9,r,42l,42,,,9,xm9,71r,42l,113,,71r9,xm9,141r,42l,183,,141r9,xm9,212r,42l,254,,212r9,xm9,282r,42l,324,,282r9,xm9,353r,42l,395,,353r9,xm9,423r,42l,465,,423r9,xm9,493r,43l,536,,493r9,xm9,564r,42l,606,,564r9,xm9,634r,43l,677,,634r9,xm9,705r,42l,747,,705r9,xm9,775r,43l,818,,775r9,xm9,846r,42l,888,,846r9,xm9,916r,42l,958,,916r9,xm9,987r,42l,1029,,987r9,xm9,1057r,42l,1099r,-42l9,1057xm9,1128r,42l,1170r,-42l9,1128xm9,1198r,42l,1240r,-42l9,1198xm9,1268r,43l,1311r,-43l9,1268xm9,1339r,42l,1381r,-42l9,1339xm9,1409r,43l,1452r,-43l9,1409xm9,1480r,42l,1522r,-42l9,1480xm9,1550r,43l,1593r,-43l9,1550xm9,1621r,42l,1663r,-42l9,1621xm9,1691r,43l,1734r,-43l9,1691xm9,1762r,42l,1804r,-42l9,1762xm9,1832r,42l,1874r,-42l9,1832xm9,1903r,42l,1945r,-42l9,1903xe" fillcolor="black" strokeweight=".05pt">
                  <v:stroke joinstyle="bevel"/>
                  <v:path arrowok="t" o:connecttype="custom" o:connectlocs="0,26670;5715,45085;0,45085;5715,116205;5715,89535;0,161290;5715,179070;0,179070;5715,250825;5715,224155;0,295275;5715,313055;0,313055;5715,384810;5715,358140;0,429895;5715,447675;0,447675;5715,519430;5715,492125;0,563880;5715,581660;0,581660;5715,653415;5715,626745;0,697865;5715,716280;0,716280;5715,787400;5715,760730;0,832485;5715,850265;0,850265;5715,922020;5715,894715;0,966470;5715,984250;0,984250;5715,1056005;5715,1029335;0,1101090;5715,1118870;0,1118870;5715,1189990;5715,1163320;0,1235075" o:connectangles="0,0,0,0,0,0,0,0,0,0,0,0,0,0,0,0,0,0,0,0,0,0,0,0,0,0,0,0,0,0,0,0,0,0,0,0,0,0,0,0,0,0,0,0,0,0"/>
                  <o:lock v:ext="edit" verticies="t"/>
                </v:shape>
                <v:shape id="Freeform 350" o:spid="_x0000_s1372" style="position:absolute;left:1136;top:14471;width:12643;height:51;visibility:visible;mso-wrap-style:square;v-text-anchor:top" coordsize="1991,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1YqN8IA AADbAAAADwAAAGRycy9kb3ducmV2LnhtbERPTWvCQBC9F/oflhF6KbqphVSjq5RCofSgmIrgbcyO STA7G7Kjpv/eFQq9zeN9znzZu0ZdqAu1ZwMvowQUceFtzaWB7c/ncAIqCLLFxjMZ+KUAy8Xjwxwz 66+8oUsupYohHDI0UIm0mdahqMhhGPmWOHJH3zmUCLtS2w6vMdw1epwkqXZYc2yosKWPiopTfnYG DumOV7x+PX/r572nN0mmqZyMeRr07zNQQr38i//cXzbOH8P9l3iAXtw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fVio3wgAAANsAAAAPAAAAAAAAAAAAAAAAAJgCAABkcnMvZG93 bnJldi54bWxQSwUGAAAAAAQABAD1AAAAhwMAAAAA " path="m,l53,r,7l,7,,xm88,r53,l141,7,88,7,88,xm176,r53,l229,7r-53,l176,xm264,r53,l317,7r-53,l264,xm353,r53,l406,7r-53,l353,xm441,r53,l494,7r-53,l441,xm529,r53,l582,7r-53,l529,xm618,r53,l671,8,618,7r,-7xm706,r53,l759,8r-53,l706,xm794,r53,l847,8r-53,l794,xm882,r53,l935,8r-53,l882,xm971,r53,l1024,8r-53,l971,xm1059,r53,l1112,8r-53,l1059,xm1147,r53,l1200,8r-53,l1147,xm1236,1r52,l1288,8r-52,l1236,1xm1324,1r53,l1377,8r-53,l1324,1xm1412,1r53,l1465,8r-53,l1412,1xm1500,1r53,l1553,8r-53,l1500,1xm1589,1r53,l1642,8r-53,l1589,1xm1677,1r53,l1730,8r-53,l1677,1xm1765,1r53,l1818,8r-53,l1765,1xm1853,1r53,l1906,8r-53,l1853,1xm1942,1r49,l1991,8r-49,l1942,1xe" fillcolor="black" strokeweight=".05pt">
                  <v:stroke joinstyle="bevel"/>
                  <v:path arrowok="t" o:connecttype="custom" o:connectlocs="33655,0;0,4445;55880,0;89535,4445;55880,0;145415,0;111760,4445;167640,0;201295,4445;167640,0;257810,0;224155,4445;280035,0;313690,4445;280035,0;369570,0;335915,4445;392430,0;426085,5080;392430,0;481965,0;448310,5080;504190,0;537845,5080;504190,0;593725,0;560070,5080;616585,0;650240,5080;616585,0;706120,0;672465,5080;728345,0;762000,5080;728345,0;817880,635;784860,5080;840740,635;874395,5080;840740,635;930275,635;896620,5080;952500,635;986155,5080;952500,635;1042670,635;1009015,5080;1064895,635;1098550,5080;1064895,635;1154430,635;1120775,5080;1176655,635;1210310,5080;1176655,635;1264285,635;1233170,5080" o:connectangles="0,0,0,0,0,0,0,0,0,0,0,0,0,0,0,0,0,0,0,0,0,0,0,0,0,0,0,0,0,0,0,0,0,0,0,0,0,0,0,0,0,0,0,0,0,0,0,0,0,0,0,0,0,0,0,0,0"/>
                  <o:lock v:ext="edit" verticies="t"/>
                </v:shape>
                <v:shape id="Freeform 351" o:spid="_x0000_s1373" style="position:absolute;left:7429;top:2139;width:6325;height:12275;visibility:visible;mso-wrap-style:square;v-text-anchor:top" coordsize="996,193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zeauMIA AADbAAAADwAAAGRycy9kb3ducmV2LnhtbERPyWrDMBC9F/oPYgq51XJrEoJjJYRCS8GFkO2Q22BN bBNrZCx5yd9XgUJv83jrZJvJNGKgztWWFbxFMQjiwuqaSwWn4+frEoTzyBoby6TgTg426+enDFNt R97TcPClCCHsUlRQed+mUrqiIoMusi1x4K62M+gD7EqpOxxDuGnkexwvpMGaQ0OFLX1UVNwOvVFw SeokT/p8Ox/a/mrm513z9TMoNXuZtisQnib/L/5zf+swP4HHL+EAuf4FAAD//wMAUEsBAi0AFAAG AAgAAAAhAPD3irv9AAAA4gEAABMAAAAAAAAAAAAAAAAAAAAAAFtDb250ZW50X1R5cGVzXS54bWxQ SwECLQAUAAYACAAAACEAMd1fYdIAAACPAQAACwAAAAAAAAAAAAAAAAAuAQAAX3JlbHMvLnJlbHNQ SwECLQAUAAYACAAAACEAMy8FnkEAAAA5AAAAEAAAAAAAAAAAAAAAAAApAgAAZHJzL3NoYXBleG1s LnhtbFBLAQItABQABgAIAAAAIQBjN5q4wgAAANsAAAAPAAAAAAAAAAAAAAAAAJgCAABkcnMvZG93 bnJldi54bWxQSwUGAAAAAAQABAD1AAAAhwMAAAAA " path="m8,l28,39r-8,3l,3,8,xm42,65r20,39l53,107,33,68r9,-3xm75,130r20,39l87,172,67,133r8,-3xm108,196r20,39l120,237,100,198r8,-2xm142,261r20,39l154,303,134,263r8,-2xm175,326r20,39l187,368,167,329r8,-3xm209,391r20,39l220,433,200,394r9,-3xm242,457r20,39l254,498,234,459r8,-2xm275,522r20,39l287,564,267,524r8,-2xm309,587r20,39l321,629,301,590r8,-3xm342,652r20,39l354,694,334,655r8,-3xm376,717r20,40l387,759,367,720r9,-3xm409,783r20,39l421,824,401,785r8,-2xm442,848r20,39l454,890,434,851r8,-3xm476,913r20,39l488,955,467,916r9,-3xm509,978r20,39l521,1020,501,981r8,-3xm542,1044r20,39l554,1085r-20,-39l542,1044xm576,1109r20,39l588,1151r-20,-40l576,1109xm609,1174r20,39l621,1216r-20,-39l609,1174xm643,1239r20,39l654,1281r-20,-39l643,1239xm676,1304r20,40l688,1346r-20,-39l676,1304xm709,1370r20,39l721,1411r-20,-39l709,1370xm743,1435r20,39l755,1477r-20,-39l743,1435xm776,1500r20,39l788,1542r-20,-39l776,1500xm810,1565r20,39l821,1607r-20,-39l810,1565xm843,1631r20,39l855,1672r-20,-39l843,1631xm876,1696r20,39l888,1738r-20,-40l876,1696xm910,1761r20,39l922,1803r-20,-39l910,1761xm943,1826r20,39l955,1868r-20,-39l943,1826xm977,1891r19,40l988,1933r-20,-39l977,1891xe" fillcolor="black" strokeweight=".05pt">
                  <v:stroke joinstyle="bevel"/>
                  <v:path arrowok="t" o:connecttype="custom" o:connectlocs="12700,26670;26670,41275;20955,43180;60325,107315;47625,82550;76200,150495;90170,165735;85090,167005;123825,231775;111125,207010;139700,274955;153670,290195;148590,291465;187325,356235;174625,331470;203835,399415;217170,414020;212090,415925;251460,480695;238760,455295;267335,523240;280670,538480;275590,540385;314960,604520;302260,579755;330835,647700;344170,662940;339090,664210;378460,728980;365760,704215;394335,772160;408305,786765;402590,788670;441960,853440;429260,828040;457835,895985;471805,911225;466725,913130;505460,977265;492760,952500;521335,1020445;535305,1035685;530225,1036955;568960,1101725;556260,1076960;585470,1144905;598805,1159510;593725,1161415;632460,1226185;620395,1200785" o:connectangles="0,0,0,0,0,0,0,0,0,0,0,0,0,0,0,0,0,0,0,0,0,0,0,0,0,0,0,0,0,0,0,0,0,0,0,0,0,0,0,0,0,0,0,0,0,0,0,0,0,0"/>
                  <o:lock v:ext="edit" verticies="t"/>
                </v:shape>
                <v:shape id="Freeform 352" o:spid="_x0000_s1374" style="position:absolute;left:1155;top:2139;width:6325;height:12275;visibility:visible;mso-wrap-style:square;v-text-anchor:top" coordsize="996,193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N4CzMMA AADbAAAADwAAAGRycy9kb3ducmV2LnhtbERPTWvCQBC9C/6HZYTedFNjSkndBBFaCilIbXvobciO SWh2NmQ3Mf77riB4m8f7nG0+mVaM1LvGsoLHVQSCuLS64UrB99fr8hmE88gaW8uk4EIO8mw+22Kq 7Zk/aTz6SoQQdikqqL3vUildWZNBt7IdceBOtjfoA+wrqXs8h3DTynUUPUmDDYeGGjva11T+HQej 4Ddu4iIeil0ydsPJJD+H9u1jVOphMe1eQHia/F18c7/rMH8D11/CATL7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7N4CzMMAAADbAAAADwAAAAAAAAAAAAAAAACYAgAAZHJzL2Rv d25yZXYueG1sUEsFBgAAAAAEAAQA9QAAAIgDAAAAAA== " path="m996,3l976,42r-8,-3l988,r8,3xm963,68r-20,39l935,104,955,65r8,3xm929,133r-20,39l901,169r20,-39l929,133xm896,198r-20,39l868,235r20,-39l896,198xm863,263r-20,40l834,300r20,-39l863,263xm829,329r-20,39l801,365r20,-39l829,329xm796,394r-20,39l768,430r20,-39l796,394xm763,459r-21,39l734,496r20,-39l763,459xm729,524r-20,39l701,561r20,-39l729,524xm696,590r-20,39l668,626r20,-39l696,590xm662,655r-20,39l634,691r20,-39l662,655xm629,720r-20,39l601,757r20,-40l629,720xm596,785r-20,39l567,822r20,-39l596,785xm562,851r-20,39l534,887r20,-39l562,851xm529,916r-20,39l501,952r20,-39l529,916xm495,981r-20,39l467,1017r20,-39l495,981xm462,1046r-20,39l434,1083r20,-39l462,1046xm429,1111r-20,40l400,1148r20,-39l429,1111xm395,1177r-20,39l367,1213r20,-39l395,1177xm362,1242r-20,39l334,1278r20,-39l362,1242xm328,1307r-20,39l300,1344r20,-40l328,1307xm295,1372r-20,39l267,1409r20,-39l295,1372xm262,1438r-20,39l233,1474r20,-39l262,1438xm228,1503r-20,39l200,1539r20,-39l228,1503xm195,1568r-20,39l167,1604r20,-39l195,1568xm161,1633r-20,39l133,1670r20,-39l161,1633xm128,1698r-20,40l100,1735r20,-39l128,1698xm95,1764r-20,39l67,1800r20,-39l95,1764xm61,1829r-20,39l33,1865r20,-39l61,1829xm28,1894l8,1933,,1931r20,-40l28,1894xe" fillcolor="black" strokeweight=".05pt">
                  <v:stroke joinstyle="bevel"/>
                  <v:path arrowok="t" o:connecttype="custom" o:connectlocs="614680,24765;611505,43180;606425,41275;577215,109220;589915,84455;551180,149225;548005,167005;542290,165735;513715,233680;526415,208915;487680,273050;484505,291465;478790,290195;450215,357505;462915,332740;424180,397510;420370,415925;415290,414020;386715,481965;399415,457200;360045,521970;356870,540385;351790,538480;323215,606425;335915,581660;296545,645795;293370,664210;288290,662940;259715,730885;272415,705485;233045,770255;229870,788670;224790,786765;195580,854710;208280,829945;169545,894715;166370,913130;160655,911225;132080,979170;144780,954405;106045,1018540;102235,1036955;97155,1035685;68580,1103630;81280,1078230;42545,1143000;38735,1161415;33655,1159510;5080,1227455;17780,1202690" o:connectangles="0,0,0,0,0,0,0,0,0,0,0,0,0,0,0,0,0,0,0,0,0,0,0,0,0,0,0,0,0,0,0,0,0,0,0,0,0,0,0,0,0,0,0,0,0,0,0,0,0,0"/>
                  <o:lock v:ext="edit" verticies="t"/>
                </v:shape>
                <v:shape id="Freeform 353" o:spid="_x0000_s1375" style="position:absolute;left:3683;top:2139;width:3803;height:13716;visibility:visible;mso-wrap-style:square;v-text-anchor:top" coordsize="599,216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zP/acEA AADbAAAADwAAAGRycy9kb3ducmV2LnhtbERPTWvCQBC9F/wPywi9FN20UNHoKto20EMv2nofs2M2 mJ0N2VHTf98VhN7m8T5nsep9oy7UxTqwgedxBoq4DLbmysDPdzGagoqCbLEJTAZ+KcJqOXhYYG7D lbd02UmlUgjHHA04kTbXOpaOPMZxaIkTdwydR0mwq7Tt8JrCfaNfsmyiPdacGhy29OaoPO3O3sB5 ssnIvVezr5kv9h8Fy9OhEWMeh/16Dkqol3/x3f1p0/xXuP2SDtDL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Gcz/2nBAAAA2wAAAA8AAAAAAAAAAAAAAAAAmAIAAGRycy9kb3du cmV2LnhtbFBLBQYAAAAABAAEAPUAAACGAwAAAAA= " path="m599,2l587,43r-8,-1l590,r9,2xm580,71r-12,41l560,111,571,69r9,2xm561,140r-11,41l541,179r11,-41l561,140xm542,208r-11,42l522,248r11,-41l542,208xm523,277r-11,42l503,317r12,-41l523,277xm504,346r-11,41l484,386r12,-41l504,346xm486,415r-12,41l466,455r11,-41l486,415xm467,484r-11,41l447,524r11,-42l467,484xm448,553r-11,41l428,592r11,-41l448,553xm429,622r-11,41l409,661r12,-41l429,622xm410,690r-11,42l390,730r12,-41l410,690xm391,759r-11,41l372,799r11,-41l391,759xm373,828r-12,41l353,868r11,-41l373,828xm354,897r-11,41l334,937r11,-42l354,897xm335,966r-11,41l315,1006r11,-42l335,966xm316,1035r-11,41l296,1074r12,-41l316,1035xm297,1103r-11,42l278,1143r11,-41l297,1103xm279,1172r-12,42l259,1212r11,-41l279,1172xm260,1241r-12,41l240,1281r11,-41l260,1241xm241,1310r-11,41l221,1350r11,-41l241,1310xm222,1379r-11,41l202,1419r11,-42l222,1379xm203,1448r-11,41l183,1487r12,-41l203,1448xm185,1517r-12,41l165,1556r11,-41l185,1517xm166,1585r-12,42l146,1625r11,-41l166,1585xm147,1654r-11,41l127,1694r11,-41l147,1654xm128,1723r-11,41l108,1763r11,-41l128,1723xm109,1792r-11,41l89,1832r12,-42l109,1792xm90,1861r-11,41l70,1901r12,-42l90,1861xm72,1930r-12,41l52,1969r11,-41l72,1930xm53,1998r-12,42l33,2038r11,-41l53,1998xm34,2067r-11,41l14,2107r11,-41l34,2067xm15,2136r-6,24l,2159r7,-24l15,2136xe" fillcolor="black" strokeweight=".05pt">
                  <v:stroke joinstyle="bevel"/>
                  <v:path arrowok="t" o:connecttype="custom" o:connectlocs="367665,26670;368300,45085;362585,43815;349250,114935;356235,88900;331470,157480;332105,175895;327025,175260;313055,245745;320040,219710;295910,288925;296545,307340;290830,306070;277495,377190;284480,351155;259715,419735;260350,438150;255270,437515;241300,508000;248285,481965;224155,551180;224790,569595;219075,568325;205740,639445;212725,613410;187960,681990;188595,700405;183515,699770;169545,770890;177165,744220;152400,813435;153035,831850;147320,831215;133985,901700;140970,875665;116205,944245;117475,963295;111760,962025;97790,1033145;105410,1006475;80645,1075690;81280,1094105;75565,1093470;62230,1163955;69215,1137920;44450,1207135;45720,1225550;40005,1224280;26035,1295400;33655,1268730;8890,1337945;9525,1356360;4445,1355725" o:connectangles="0,0,0,0,0,0,0,0,0,0,0,0,0,0,0,0,0,0,0,0,0,0,0,0,0,0,0,0,0,0,0,0,0,0,0,0,0,0,0,0,0,0,0,0,0,0,0,0,0,0,0,0,0"/>
                  <o:lock v:ext="edit" verticies="t"/>
                </v:shape>
                <v:shape id="Freeform 354" o:spid="_x0000_s1376" style="position:absolute;left:3695;top:14478;width:3772;height:1390;visibility:visible;mso-wrap-style:square;v-text-anchor:top" coordsize="594,21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l6+98EA AADbAAAADwAAAGRycy9kb3ducmV2LnhtbERPTWvCQBC9F/wPywi91Y2FBkldRRprxVu1uQ/ZMRub nY3ZVVN/vVsQvM3jfc503ttGnKnztWMF41ECgrh0uuZKwc/u82UCwgdkjY1jUvBHHuazwdMUM+0u /E3nbahEDGGfoQITQptJ6UtDFv3ItcSR27vOYoiwq6Tu8BLDbSNfkySVFmuODQZb+jBU/m5PVsGq 2CC95fnR5Mtruj5ci+XXolDqedgv3kEE6sNDfHevdZyfwv8v8QA5uwEAAP//AwBQSwECLQAUAAYA CAAAACEA8PeKu/0AAADiAQAAEwAAAAAAAAAAAAAAAAAAAAAAW0NvbnRlbnRfVHlwZXNdLnhtbFBL AQItABQABgAIAAAAIQAx3V9h0gAAAI8BAAALAAAAAAAAAAAAAAAAAC4BAABfcmVscy8ucmVsc1BL AQItABQABgAIAAAAIQAzLwWeQQAAADkAAAAQAAAAAAAAAAAAAAAAACkCAABkcnMvc2hhcGV4bWwu eG1sUEsBAi0AFAAGAAgAAAAhAOZevvfBAAAA2wAAAA8AAAAAAAAAAAAAAAAAmAIAAGRycy9kb3du cmV2LnhtbFBLBQYAAAAABAAEAPUAAACGAwAAAAA= " path="m,213l49,196r3,6l4,219,,213xm81,184r48,-17l133,173,85,190r-4,-6xm161,155r49,-18l213,144r-48,17l161,155xm242,126r48,-18l294,115r-49,17l242,126xm322,97l370,79r4,7l326,103r-4,-6xm402,68l451,50r3,7l406,74r-4,-6xm483,39l531,21r4,7l487,45r-4,-6xm563,10l590,r4,6l567,16r-4,-6xe" fillcolor="black" strokeweight=".05pt">
                  <v:stroke joinstyle="bevel"/>
                  <v:path arrowok="t" o:connecttype="custom" o:connectlocs="0,135255;31115,124460;33020,128270;2540,139065;0,135255;51435,116840;81915,106045;84455,109855;53975,120650;51435,116840;102235,98425;133350,86995;135255,91440;104775,102235;102235,98425;153670,80010;184150,68580;186690,73025;155575,83820;153670,80010;204470,61595;234950,50165;237490,54610;207010,65405;204470,61595;255270,43180;286385,31750;288290,36195;257810,46990;255270,43180;306705,24765;337185,13335;339725,17780;309245,28575;306705,24765;357505,6350;374650,0;377190,3810;360045,10160;357505,6350" o:connectangles="0,0,0,0,0,0,0,0,0,0,0,0,0,0,0,0,0,0,0,0,0,0,0,0,0,0,0,0,0,0,0,0,0,0,0,0,0,0,0,0"/>
                  <o:lock v:ext="edit" verticies="t"/>
                </v:shape>
                <v:rect id="Rectangle 355" o:spid="_x0000_s1377" style="position:absolute;left:2387;top:15982;width:1080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9+O9r4A AADbAAAADwAAAGRycy9kb3ducmV2LnhtbERPzYrCMBC+C/sOYRa82XQ9qFSjyILgyl6sPsDQTH8w mZQka+vbG2HB23x8v7PZjdaIO/nQOVbwleUgiCunO24UXC+H2QpEiMgajWNS8KAAu+3HZIOFdgOf 6V7GRqQQDgUqaGPsCylD1ZLFkLmeOHG18xZjgr6R2uOQwq2R8zxfSIsdp4YWe/puqbqVf1aBvJSH YVUan7vTvP41P8dzTU6p6ee4X4OINMa3+N991Gn+El6/pAPk9gkAAP//AwBQSwECLQAUAAYACAAA ACEA8PeKu/0AAADiAQAAEwAAAAAAAAAAAAAAAAAAAAAAW0NvbnRlbnRfVHlwZXNdLnhtbFBLAQIt ABQABgAIAAAAIQAx3V9h0gAAAI8BAAALAAAAAAAAAAAAAAAAAC4BAABfcmVscy8ucmVsc1BLAQIt ABQABgAIAAAAIQAzLwWeQQAAADkAAAAQAAAAAAAAAAAAAAAAACkCAABkcnMvc2hhcGV4bWwueG1s UEsBAi0AFAAGAAgAAAAhANvfjva+AAAA2wAAAA8AAAAAAAAAAAAAAAAAmAIAAGRycy9kb3ducmV2 LnhtbFBLBQYAAAAABAAEAPUAAACDAwAAAAA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356" o:spid="_x0000_s1378" style="position:absolute;left:7042;top:533;width:1213;height:284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kAahMEA AADbAAAADwAAAGRycy9kb3ducmV2LnhtbESPT2sCMRDF74V+hzCF3mq2HkRWo4ggaPHi6gcYNrN/ MJksSequ375zKHib4b157zfr7eSdelBMfWAD37MCFHEdbM+tgdv18LUElTKyRReYDDwpwXbz/rbG 0oaRL/SocqskhFOJBrqch1LrVHfkMc3CQCxaE6LHLGtstY04Srh3el4UC+2xZ2nocKB9R/W9+vUG 9LU6jMvKxSL8zJuzOx0vDQVjPj+m3QpUpim/zP/XRyv4Aiu/yAB68wcAAP//AwBQSwECLQAUAAYA CAAAACEA8PeKu/0AAADiAQAAEwAAAAAAAAAAAAAAAAAAAAAAW0NvbnRlbnRfVHlwZXNdLnhtbFBL AQItABQABgAIAAAAIQAx3V9h0gAAAI8BAAALAAAAAAAAAAAAAAAAAC4BAABfcmVscy8ucmVsc1BL AQItABQABgAIAAAAIQAzLwWeQQAAADkAAAAQAAAAAAAAAAAAAAAAACkCAABkcnMvc2hhcGV4bWwu eG1sUEsBAi0AFAAGAAgAAAAhAKpAGoTBAAAA2wAAAA8AAAAAAAAAAAAAAAAAmAIAAGRycy9kb3du cmV2LnhtbFBLBQYAAAAABAAEAPUAAACGAwAAAAA=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'</w:t>
                        </w:r>
                      </w:p>
                    </w:txbxContent>
                  </v:textbox>
                </v:rect>
                <v:rect id="Rectangle 357" o:spid="_x0000_s1379" style="position:absolute;left:7042;top:14516;width:895;height:28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Qy/H78A AADbAAAADwAAAGRycy9kb3ducmV2LnhtbERPS2rDMBDdF3IHMYHuGjleFNeNEkogkJRsbPcAgzX+ UGlkJCV2b18VAt3N431nd1isEXfyYXSsYLvJQBC3To/cK/hqTi8FiBCRNRrHpOCHAhz2q6cdltrN XNG9jr1IIRxKVDDEOJVShnYgi2HjJuLEdc5bjAn6XmqPcwq3RuZZ9iotjpwaBpzoOFD7Xd+sAtnU p7mojc/cZ95dzeVcdeSUel4vH+8gIi3xX/xwn3Wa/wZ/v6QD5P4XAAD//wMAUEsBAi0AFAAGAAgA AAAhAPD3irv9AAAA4gEAABMAAAAAAAAAAAAAAAAAAAAAAFtDb250ZW50X1R5cGVzXS54bWxQSwEC LQAUAAYACAAAACEAMd1fYdIAAACPAQAACwAAAAAAAAAAAAAAAAAuAQAAX3JlbHMvLnJlbHNQSwEC LQAUAAYACAAAACEAMy8FnkEAAAA5AAAAEAAAAAAAAAAAAAAAAAApAgAAZHJzL3NoYXBleG1sLnht bFBLAQItABQABgAIAAAAIQDFDL8fvwAAANsAAAAPAAAAAAAAAAAAAAAAAJgCAABkcnMvZG93bnJl di54bWxQSwUGAAAAAAQABAD1AAAAhAMAAAAA 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group id="Group 358" o:spid="_x0000_s1380" style="position:absolute;left:13665;top:14408;width:222;height:177" coordorigin="2152,2269" coordsize="35,2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1EIp8IAAADbAAAADwAAAGRycy9kb3ducmV2LnhtbERPy0rDQBTdC/2H4Ra6 s5O0KCV2EkpR6aIIJoK4u2RuHiRzJ2TGJP37zkJweTjvY7aYXkw0utaygngbgSAurW65VvBVvD0e QDiPrLG3TApu5CBLVw9HTLSd+ZOm3NcihLBLUEHj/ZBI6cqGDLqtHYgDV9nRoA9wrKUecQ7hppe7 KHqWBlsODQ0OdG6o7PJfo+B9xvm0j1+na1edbz/F08f3NSalNuvl9ALC0+L/xX/ui1awC+vDl/AD ZHoH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CNRCKfCAAAA2wAAAA8A AAAAAAAAAAAAAAAAqgIAAGRycy9kb3ducmV2LnhtbFBLBQYAAAAABAAEAPoAAACZAwAAAAA= ">
                  <v:oval id="Oval 359" o:spid="_x0000_s1381" style="position:absolute;left:2152;top:2269;width:35;height: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o3+4MIA AADbAAAADwAAAGRycy9kb3ducmV2LnhtbESPQWsCMRSE7wX/Q3hCbzWrBymrUUQQFk9qC70+kudm 283LmsR17a83QqHHYWa+YZbrwbWipxAbzwqmkwIEsfam4VrB58fu7R1ETMgGW8+k4E4R1qvRyxJL 4298pP6UapEhHEtUYFPqSimjtuQwTnxHnL2zDw5TlqGWJuAtw10rZ0Uxlw4bzgsWO9pa0j+nq1Ow d/1BV50NqDfzw9e3vVS/8qLU63jYLEAkGtJ/+K9dGQWzKTy/5B8gVw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Cjf7gwgAAANsAAAAPAAAAAAAAAAAAAAAAAJgCAABkcnMvZG93 bnJldi54bWxQSwUGAAAAAAQABAD1AAAAhwMAAAAA " fillcolor="black" strokeweight="0"/>
                  <v:oval id="Oval 360" o:spid="_x0000_s1382" style="position:absolute;left:2152;top:2269;width:35;height: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Z3jzsQA AADbAAAADwAAAGRycy9kb3ducmV2LnhtbESPzU7DMBCE70i8g7WVuFGnOQANdauKCtFb1Z9Dj0u8 jaPG62Avbfr2GAmJ42hmvtHMFoPv1IViagMbmIwLUMR1sC03Bg7798cXUEmQLXaBycCNEizm93cz rGy48pYuO2lUhnCq0IAT6SutU+3IYxqHnjh7pxA9Spax0TbiNcN9p8uieNIeW84LDnt6c1Sfd9/e QL1y6+fTbXqMq43sh61sPj++tDEPo2H5CkpokP/wX3ttDZQl/H7JP0DP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Wd487EAAAA2wAAAA8AAAAAAAAAAAAAAAAAmAIAAGRycy9k b3ducmV2LnhtbFBLBQYAAAAABAAEAPUAAACJAwAAAAA= " filled="f" strokeweight=".45pt">
                    <v:stroke joinstyle="miter"/>
                  </v:oval>
                </v:group>
                <v:group id="Group 361" o:spid="_x0000_s1383" style="position:absolute;left:1022;top:14408;width:222;height:177" coordorigin="161,2269" coordsize="35,2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04OW0MQAAADbAAAADwAAAGRycy9kb3ducmV2LnhtbESPQYvCMBSE74L/ITzB m6ZVFOkaRWRXPMiCdWHZ26N5tsXmpTSxrf/eLAgeh5n5hllve1OJlhpXWlYQTyMQxJnVJecKfi5f kxUI55E1VpZJwYMcbDfDwRoTbTs+U5v6XAQIuwQVFN7XiZQuK8igm9qaOHhX2xj0QTa51A12AW4q OYuipTRYclgosKZ9QdktvRsFhw673Tz+bE+36/7xd1l8/55iUmo86ncfIDz1/h1+tY9awWwO/1/C D5CbJ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04OW0MQAAADbAAAA DwAAAAAAAAAAAAAAAACqAgAAZHJzL2Rvd25yZXYueG1sUEsFBgAAAAAEAAQA+gAAAJsDAAAAAA== ">
                  <v:oval id="Oval 362" o:spid="_x0000_s1384" style="position:absolute;left:161;top:2269;width:35;height: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vpdeMIA AADbAAAADwAAAGRycy9kb3ducmV2LnhtbESPQWsCMRSE7wX/Q3iCt5pVRMrWKCIIS09WC70+kudm dfOyJum67a9vCgWPw8x8w6w2g2tFTyE2nhXMpgUIYu1Nw7WCj9P++QVETMgGW8+k4JsibNajpxWW xt/5nfpjqkWGcCxRgU2pK6WM2pLDOPUdcfbOPjhMWYZamoD3DHetnBfFUjpsOC9Y7GhnSV+PX07B m+sPuupsQL1dHj4v9lb9yJtSk/GwfQWRaEiP8H+7MgrmC/j7kn+AXP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BS+l14wgAAANsAAAAPAAAAAAAAAAAAAAAAAJgCAABkcnMvZG93 bnJldi54bWxQSwUGAAAAAAQABAD1AAAAhwMAAAAA " fillcolor="black" strokeweight="0"/>
                  <v:oval id="Oval 363" o:spid="_x0000_s1385" style="position:absolute;left:161;top:2269;width:35;height: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nR7usQA AADbAAAADwAAAGRycy9kb3ducmV2LnhtbESPQUvDQBSE74L/YXmCN7uxoNaYTRGL2Ftp48HjM/ua DWbfxt1nm/57VxB6HGbmG6ZaTn5QB4qpD2zgdlaAIm6D7bkz8N683ixAJUG2OAQmAydKsKwvLyos bTjylg476VSGcCrRgBMZS61T68hjmoWROHv7ED1KlrHTNuIxw/2g50Vxrz32nBccjvTiqP3a/XgD 7cqtH/anx4+42kgzbWXz+fatjbm+mp6fQAlNcg7/t9fWwPwO/r7kH6Dr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p0e7rEAAAA2wAAAA8AAAAAAAAAAAAAAAAAmAIAAGRycy9k b3ducmV2LnhtbFBLBQYAAAAABAAEAPUAAACJAwAAAAA= " filled="f" strokeweight=".45pt">
                    <v:stroke joinstyle="miter"/>
                  </v:oval>
                </v:group>
                <v:group id="Group 364" o:spid="_x0000_s1386" style="position:absolute;left:7340;top:2057;width:229;height:178" coordorigin="1156,324" coordsize="36,2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/Q1SMQAAADbAAAADwAAAGRycy9kb3ducmV2LnhtbESPQYvCMBSE74L/ITzB m6ZVFKlGEdld9iCCdWHx9miebbF5KU22rf9+Iwgeh5n5htnselOJlhpXWlYQTyMQxJnVJecKfi6f kxUI55E1VpZJwYMc7LbDwQYTbTs+U5v6XAQIuwQVFN7XiZQuK8igm9qaOHg32xj0QTa51A12AW4q OYuipTRYclgosKZDQdk9/TMKvjrs9vP4oz3eb4fH9bI4/R5jUmo86vdrEJ56/w6/2t9awWwJzy/h B8jtP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w/Q1SMQAAADbAAAA DwAAAAAAAAAAAAAAAACqAgAAZHJzL2Rvd25yZXYueG1sUEsFBgAAAAAEAAQA+gAAAJsDAAAAAA== ">
                  <v:oval id="Oval 365" o:spid="_x0000_s1387" style="position:absolute;left:1156;top:324;width:36;height: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ijDD8IA AADbAAAADwAAAGRycy9kb3ducmV2LnhtbESPQWsCMRSE7wX/Q3iCt5rVgy2rUaQgLD2pLXh9JK+b bTcva5Kuq7++EYQeh5n5hlltBteKnkJsPCuYTQsQxNqbhmsFnx+751cQMSEbbD2TgitF2KxHTyss jb/wgfpjqkWGcCxRgU2pK6WM2pLDOPUdcfa+fHCYsgy1NAEvGe5aOS+KhXTYcF6w2NGbJf1z/HUK 3l2/11VnA+rtYn/6tufqJs9KTcbDdgki0ZD+w492ZRTMX+D+Jf8Auf4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iKMMPwgAAANsAAAAPAAAAAAAAAAAAAAAAAJgCAABkcnMvZG93 bnJldi54bWxQSwUGAAAAAAQABAD1AAAAhwMAAAAA " fillcolor="black" strokeweight="0"/>
                  <v:oval id="Oval 366" o:spid="_x0000_s1388" style="position:absolute;left:1156;top:324;width:36;height: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HXUJMAA AADbAAAADwAAAGRycy9kb3ducmV2LnhtbERPPW/CMBDdK/U/WFeJrThlaCFgUFVUlQ1BGDpe4yOO iM+pfYXw7/FQifHpfS9Wg+/UmWJqAxt4GRegiOtgW24MHKrP5ymoJMgWu8Bk4EoJVsvHhwWWNlx4 R+e9NCqHcCrRgBPpS61T7chjGoeeOHPHED1KhrHRNuIlh/tOT4riVXtsOTc47OnDUX3a/3kD9dpt 3o7X2Xdcb6UadrL9+frVxoyehvc5KKFB7uJ/98YamOSx+Uv+AXp5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BHXUJMAAAADbAAAADwAAAAAAAAAAAAAAAACYAgAAZHJzL2Rvd25y ZXYueG1sUEsFBgAAAAAEAAQA9QAAAIUDAAAAAA== " filled="f" strokeweight=".45pt">
                    <v:stroke joinstyle="miter"/>
                  </v:oval>
                </v:group>
                <v:oval id="Oval 367" o:spid="_x0000_s1389" style="position:absolute;left:1047;top:2082;width:172;height:1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Pvy5sIA AADbAAAADwAAAGRycy9kb3ducmV2LnhtbESPQWsCMRSE7wX/Q3iCt5rVg7SrUaQgLD2pLXh9JK+b bTcva5Kuq7++EYQeh5n5hlltBteKnkJsPCuYTQsQxNqbhmsFnx+75xcQMSEbbD2TgitF2KxHTyss jb/wgfpjqkWGcCxRgU2pK6WM2pLDOPUdcfa+fHCYsgy1NAEvGe5aOS+KhXTYcF6w2NGbJf1z/HUK 3l2/11VnA+rtYn/6tufqJs9KTcbDdgki0ZD+w492ZRTMX+H+Jf8Auf4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8+/LmwgAAANsAAAAPAAAAAAAAAAAAAAAAAJgCAABkcnMvZG93 bnJldi54bWxQSwUGAAAAAAQABAD1AAAAhwMAAAAA " fillcolor="black" strokeweight="0"/>
                <v:group id="Group 368" o:spid="_x0000_s1390" style="position:absolute;left:7340;top:14408;width:229;height:177" coordorigin="1156,2269" coordsize="36,2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oieesIAAADbAAAADwAAAGRycy9kb3ducmV2LnhtbERPTWvCQBC9F/wPywje 6iZKi0TXIGKlByk0EcTbkB2TkOxsyG6T+O+7h0KPj/e9SyfTioF6V1tWEC8jEMSF1TWXCq75x+sG hPPIGlvLpOBJDtL97GWHibYjf9OQ+VKEEHYJKqi87xIpXVGRQbe0HXHgHrY36APsS6l7HEO4aeUq it6lwZpDQ4UdHSsqmuzHKDiPOB7W8Wm4NI/j856/fd0uMSm1mE+HLQhPk/8X/7k/tYJ1WB++hB8g 978A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KaInnrCAAAA2wAAAA8A AAAAAAAAAAAAAAAAqgIAAGRycy9kb3ducmV2LnhtbFBLBQYAAAAABAAEAPoAAACZAwAAAAA= ">
                  <v:oval id="Oval 369" o:spid="_x0000_s1391" style="position:absolute;left:1156;top:2269;width:36;height: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1RoPcIA AADbAAAADwAAAGRycy9kb3ducmV2LnhtbESPQWsCMRSE7wX/Q3iCt5pVQcrWKFIQFk9WC70+ktfN tpuXNYnr6q9vCgWPw8x8w6w2g2tFTyE2nhXMpgUIYu1Nw7WCj9Pu+QVETMgGW8+k4EYRNuvR0wpL 46/8Tv0x1SJDOJaowKbUlVJGbclhnPqOOHtfPjhMWYZamoDXDHetnBfFUjpsOC9Y7OjNkv45XpyC vesPuupsQL1dHj6/7bm6y7NSk/GwfQWRaEiP8H+7MgoWM/j7kn+AXP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HVGg9wgAAANsAAAAPAAAAAAAAAAAAAAAAAJgCAABkcnMvZG93 bnJldi54bWxQSwUGAAAAAAQABAD1AAAAhwMAAAAA " fillcolor="black" strokeweight="0"/>
                  <v:oval id="Oval 370" o:spid="_x0000_s1392" style="position:absolute;left:1156;top:2269;width:36;height: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ER1E8QA AADbAAAADwAAAGRycy9kb3ducmV2LnhtbESPQUvDQBSE74L/YXmCN7uxgtaYTRGL2Ftp48HjM/ua DWbfxt1nm/57VxB6HGbmG6ZaTn5QB4qpD2zgdlaAIm6D7bkz8N683ixAJUG2OAQmAydKsKwvLyos bTjylg476VSGcCrRgBMZS61T68hjmoWROHv7ED1KlrHTNuIxw/2g50Vxrz32nBccjvTiqP3a/XgD 7cqtH/anx4+42kgzbWXz+fatjbm+mp6fQAlNcg7/t9fWwN0c/r7kH6Dr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BEdRPEAAAA2wAAAA8AAAAAAAAAAAAAAAAAmAIAAGRycy9k b3ducmV2LnhtbFBLBQYAAAAABAAEAPUAAACJAwAAAAA= " filled="f" strokeweight=".45pt">
                    <v:stroke joinstyle="miter"/>
                  </v:oval>
                </v:group>
                <v:group id="Group 371" o:spid="_x0000_s1393" style="position:absolute;left:3600;top:15760;width:222;height:178" coordorigin="567,2482" coordsize="35,2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loADcUAAADbAAAADwAAAGRycy9kb3ducmV2LnhtbESPT2uDQBTE74F+h+UV ektWIw3BZiMiTekhFPIHSm8P90VF9624WzXfvlso9DjMzG+YXTabTow0uMaygngVgSAurW64UnC9 HJZbEM4ja+wsk4I7Ocj2D4sdptpOfKLx7CsRIOxSVFB736dSurImg25le+Lg3exg0Ac5VFIPOAW4 6eQ6ijbSYMNhocaeiprK9vxtFLxNOOVJ/Doe21tx/7o8f3weY1Lq6XHOX0B4mv1/+K/9rhUkCfx+ CT9A7n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FZaAA3FAAAA2wAA AA8AAAAAAAAAAAAAAAAAqgIAAGRycy9kb3ducmV2LnhtbFBLBQYAAAAABAAEAPoAAACcAwAAAAA= ">
                  <v:oval id="Oval 372" o:spid="_x0000_s1394" style="position:absolute;left:567;top:2482;width:35;height: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yPLpcMA AADbAAAADwAAAGRycy9kb3ducmV2LnhtbESPQWsCMRSE7wX/Q3hCbzVbFZHVKCIIiye1hV4fyetm 283LmsR121/fFAo9DjPzDbPeDq4VPYXYeFbwPClAEGtvGq4VvL4cnpYgYkI22HomBV8UYbsZPayx NP7OZ+ovqRYZwrFEBTalrpQyaksO48R3xNl798FhyjLU0gS8Z7hr5bQoFtJhw3nBYkd7S/rzcnMK jq4/6aqzAfVucXr7sNfqW16VehwPuxWIREP6D/+1K6NgNoffL/kHyM0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1yPLpcMAAADbAAAADwAAAAAAAAAAAAAAAACYAgAAZHJzL2Rv d25yZXYueG1sUEsFBgAAAAAEAAQA9QAAAIgDAAAAAA== " fillcolor="black" strokeweight="0"/>
                  <v:oval id="Oval 373" o:spid="_x0000_s1395" style="position:absolute;left:567;top:2482;width:35;height: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63tZ8QA AADbAAAADwAAAGRycy9kb3ducmV2LnhtbESPT2sCMRTE74V+h/AK3mq2Sv9tjSIVqTdRe+jxdfPc LN28bJOnrt/eCIUeh5n5DTOZ9b5VR4qpCWzgYViAIq6Cbbg28Llb3r+ASoJssQ1MBs6UYDa9vZlg acOJN3TcSq0yhFOJBpxIV2qdKkce0zB0xNnbh+hRsoy1thFPGe5bPSqKJ+2x4bzgsKN3R9XP9uAN VAu3et6fX7/iYi27fiPr749fbczgrp+/gRLq5T/8115ZA+NHuH7JP0BP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+t7WfEAAAA2wAAAA8AAAAAAAAAAAAAAAAAmAIAAGRycy9k b3ducmV2LnhtbFBLBQYAAAAABAAEAPUAAACJAwAAAAA= " filled="f" strokeweight=".45pt">
                    <v:stroke joinstyle="miter"/>
                  </v:oval>
                </v:group>
              </v:group>
            </w:pict>
          </mc:Fallback>
        </mc:AlternateConten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>Câu 13</w:t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 Diện tích xung quanh của hình trụ: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14"/>
          <w:sz w:val="26"/>
          <w:szCs w:val="26"/>
        </w:rPr>
        <w:object w:dxaOrig="3220" w:dyaOrig="380">
          <v:shape id="_x0000_i1130" type="#_x0000_t75" style="width:161.25pt;height:18.75pt" o:ole="">
            <v:imagedata r:id="rId497" o:title=""/>
          </v:shape>
          <o:OLEObject Type="Embed" ProgID="Equation.DSMT4" ShapeID="_x0000_i1130" DrawAspect="Content" ObjectID="_1625148026" r:id="rId49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>đvdt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>)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Kẻ đường sinh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520" w:dyaOrig="240">
          <v:shape id="_x0000_i1131" type="#_x0000_t75" style="width:26.25pt;height:12pt" o:ole="">
            <v:imagedata r:id="rId499" o:title=""/>
          </v:shape>
          <o:OLEObject Type="Embed" ProgID="Equation.DSMT4" ShapeID="_x0000_i1131" DrawAspect="Content" ObjectID="_1625148027" r:id="rId500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của hình nón, suy ra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8"/>
          <w:sz w:val="26"/>
          <w:szCs w:val="26"/>
        </w:rPr>
        <w:object w:dxaOrig="3940" w:dyaOrig="360">
          <v:shape id="_x0000_i1132" type="#_x0000_t75" style="width:197.25pt;height:18pt" o:ole="">
            <v:imagedata r:id="rId501" o:title=""/>
          </v:shape>
          <o:OLEObject Type="Embed" ProgID="Equation.DSMT4" ShapeID="_x0000_i1132" DrawAspect="Content" ObjectID="_1625148028" r:id="rId502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Diện tích xung quanh của hình nón: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14"/>
          <w:sz w:val="26"/>
          <w:szCs w:val="26"/>
        </w:rPr>
        <w:object w:dxaOrig="2600" w:dyaOrig="360">
          <v:shape id="_x0000_i1133" type="#_x0000_t75" style="width:129.75pt;height:18pt" o:ole="">
            <v:imagedata r:id="rId503" o:title=""/>
          </v:shape>
          <o:OLEObject Type="Embed" ProgID="Equation.DSMT4" ShapeID="_x0000_i1133" DrawAspect="Content" ObjectID="_1625148029" r:id="rId50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>đvdt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>)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ậy </w:t>
      </w:r>
      <w:r w:rsidRPr="008102E1">
        <w:rPr>
          <w:rFonts w:ascii="Times New Roman" w:hAnsi="Times New Roman" w:cs="Times New Roman"/>
          <w:position w:val="-30"/>
          <w:sz w:val="26"/>
          <w:szCs w:val="26"/>
        </w:rPr>
        <w:object w:dxaOrig="1080" w:dyaOrig="680">
          <v:shape id="_x0000_i1134" type="#_x0000_t75" style="width:54pt;height:33.75pt" o:ole="">
            <v:imagedata r:id="rId505" o:title=""/>
          </v:shape>
          <o:OLEObject Type="Embed" ProgID="Equation.DSMT4" ShapeID="_x0000_i1134" DrawAspect="Content" ObjectID="_1625148030" r:id="rId50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b/>
          <w:sz w:val="26"/>
          <w:szCs w:val="26"/>
        </w:rPr>
        <w:t>Chọn C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4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8102E1">
        <w:rPr>
          <w:rFonts w:ascii="Times New Roman" w:hAnsi="Times New Roman" w:cs="Times New Roman"/>
          <w:sz w:val="26"/>
          <w:szCs w:val="26"/>
        </w:rPr>
        <w:t xml:space="preserve">Hình vẽ kết hợp với giả thiết, ta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60" w:dyaOrig="260">
          <v:shape id="_x0000_i1135" type="#_x0000_t75" style="width:48pt;height:12.75pt" o:ole="">
            <v:imagedata r:id="rId507" o:title=""/>
          </v:shape>
          <o:OLEObject Type="Embed" ProgID="Equation.DSMT4" ShapeID="_x0000_i1135" DrawAspect="Content" ObjectID="_1625148031" r:id="rId50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1420" w:dyaOrig="240">
          <v:shape id="_x0000_i1136" type="#_x0000_t75" style="width:71.25pt;height:12pt" o:ole="">
            <v:imagedata r:id="rId509" o:title=""/>
          </v:shape>
          <o:OLEObject Type="Embed" ProgID="Equation.DSMT4" ShapeID="_x0000_i1136" DrawAspect="Content" ObjectID="_1625148032" r:id="rId510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2576" behindDoc="1" locked="0" layoutInCell="1" allowOverlap="1" wp14:anchorId="4726801A" wp14:editId="2B0D4162">
            <wp:simplePos x="0" y="0"/>
            <wp:positionH relativeFrom="column">
              <wp:posOffset>3475355</wp:posOffset>
            </wp:positionH>
            <wp:positionV relativeFrom="paragraph">
              <wp:posOffset>85725</wp:posOffset>
            </wp:positionV>
            <wp:extent cx="1386205" cy="1495425"/>
            <wp:effectExtent l="0" t="0" r="4445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20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102E1">
        <w:rPr>
          <w:rFonts w:ascii="Times New Roman" w:hAnsi="Times New Roman" w:cs="Times New Roman"/>
          <w:sz w:val="26"/>
          <w:szCs w:val="26"/>
        </w:rPr>
        <w:t xml:space="preserve">Suy ra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99" w:dyaOrig="260">
          <v:shape id="_x0000_i1137" type="#_x0000_t75" style="width:50.25pt;height:12.75pt" o:ole="">
            <v:imagedata r:id="rId512" o:title=""/>
          </v:shape>
          <o:OLEObject Type="Embed" ProgID="Equation.DSMT4" ShapeID="_x0000_i1137" DrawAspect="Content" ObjectID="_1625148033" r:id="rId51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380" w:dyaOrig="340">
          <v:shape id="_x0000_i1138" type="#_x0000_t75" style="width:119.25pt;height:17.25pt" o:ole="">
            <v:imagedata r:id="rId514" o:title=""/>
          </v:shape>
          <o:OLEObject Type="Embed" ProgID="Equation.DSMT4" ShapeID="_x0000_i1138" DrawAspect="Content" ObjectID="_1625148034" r:id="rId515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Thể tích khối nón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2079" w:dyaOrig="560">
          <v:shape id="_x0000_i1139" type="#_x0000_t75" style="width:104.25pt;height:27.75pt" o:ole="">
            <v:imagedata r:id="rId516" o:title=""/>
          </v:shape>
          <o:OLEObject Type="Embed" ProgID="Equation.DSMT4" ShapeID="_x0000_i1139" DrawAspect="Content" ObjectID="_1625148035" r:id="rId51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đvtt).</w:t>
      </w:r>
      <w:proofErr w:type="gramEnd"/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8102E1">
        <w:rPr>
          <w:rFonts w:ascii="Times New Roman" w:hAnsi="Times New Roman" w:cs="Times New Roman"/>
          <w:sz w:val="26"/>
          <w:szCs w:val="26"/>
        </w:rPr>
        <w:lastRenderedPageBreak/>
        <w:t xml:space="preserve">Thể tích khối cầu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1860" w:dyaOrig="560">
          <v:shape id="_x0000_i1140" type="#_x0000_t75" style="width:93pt;height:27.75pt" o:ole="">
            <v:imagedata r:id="rId518" o:title=""/>
          </v:shape>
          <o:OLEObject Type="Embed" ProgID="Equation.DSMT4" ShapeID="_x0000_i1140" DrawAspect="Content" ObjectID="_1625148036" r:id="rId51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đvtt).</w:t>
      </w:r>
      <w:proofErr w:type="gramEnd"/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Suy ra </w:t>
      </w:r>
      <w:r w:rsidRPr="008102E1">
        <w:rPr>
          <w:rFonts w:ascii="Times New Roman" w:hAnsi="Times New Roman" w:cs="Times New Roman"/>
          <w:position w:val="-26"/>
          <w:sz w:val="26"/>
          <w:szCs w:val="26"/>
        </w:rPr>
        <w:object w:dxaOrig="940" w:dyaOrig="600">
          <v:shape id="_x0000_i1141" type="#_x0000_t75" style="width:47.25pt;height:30pt" o:ole="">
            <v:imagedata r:id="rId520" o:title=""/>
          </v:shape>
          <o:OLEObject Type="Embed" ProgID="Equation.DSMT4" ShapeID="_x0000_i1141" DrawAspect="Content" ObjectID="_1625148037" r:id="rId52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b/>
          <w:sz w:val="26"/>
          <w:szCs w:val="26"/>
        </w:rPr>
        <w:t>Chọn B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5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Xét mặt phẳng qua trục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40" w:dyaOrig="240">
          <v:shape id="_x0000_i1142" type="#_x0000_t75" style="width:17.25pt;height:12pt" o:ole="">
            <v:imagedata r:id="rId522" o:title=""/>
          </v:shape>
          <o:OLEObject Type="Embed" ProgID="Equation.DSMT4" ShapeID="_x0000_i1142" DrawAspect="Content" ObjectID="_1625148038" r:id="rId523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của hình nón ta được thiết diện là tam giác cân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40" w:dyaOrig="240">
          <v:shape id="_x0000_i1143" type="#_x0000_t75" style="width:21.75pt;height:12pt" o:ole="">
            <v:imagedata r:id="rId524" o:title=""/>
          </v:shape>
          <o:OLEObject Type="Embed" ProgID="Equation.DSMT4" ShapeID="_x0000_i1143" DrawAspect="Content" ObjectID="_1625148039" r:id="rId525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Mặt phẳng đó cắt mặt cầu theo đường tròn có bán kính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60" w:dyaOrig="180">
          <v:shape id="_x0000_i1144" type="#_x0000_t75" style="width:8.25pt;height:9pt" o:ole="">
            <v:imagedata r:id="rId526" o:title=""/>
          </v:shape>
          <o:OLEObject Type="Embed" ProgID="Equation.DSMT4" ShapeID="_x0000_i1144" DrawAspect="Content" ObjectID="_1625148040" r:id="rId527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(bán kính mặt cầu) và nội tiếp trong tam giác cân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40" w:dyaOrig="240">
          <v:shape id="_x0000_i1145" type="#_x0000_t75" style="width:21.75pt;height:12pt" o:ole="">
            <v:imagedata r:id="rId528" o:title=""/>
          </v:shape>
          <o:OLEObject Type="Embed" ProgID="Equation.DSMT4" ShapeID="_x0000_i1145" DrawAspect="Content" ObjectID="_1625148041" r:id="rId529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rong tam giác vuông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40" w:dyaOrig="240">
          <v:shape id="_x0000_i1146" type="#_x0000_t75" style="width:21.75pt;height:12pt" o:ole="">
            <v:imagedata r:id="rId530" o:title=""/>
          </v:shape>
          <o:OLEObject Type="Embed" ProgID="Equation.DSMT4" ShapeID="_x0000_i1146" DrawAspect="Content" ObjectID="_1625148042" r:id="rId531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, gọi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80" w:dyaOrig="220">
          <v:shape id="_x0000_i1147" type="#_x0000_t75" style="width:9pt;height:11.25pt" o:ole="">
            <v:imagedata r:id="rId532" o:title=""/>
          </v:shape>
          <o:OLEObject Type="Embed" ProgID="Equation.DSMT4" ShapeID="_x0000_i1147" DrawAspect="Content" ObjectID="_1625148043" r:id="rId533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là giao điểm của đường phân giác trong góc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20">
          <v:shape id="_x0000_i1148" type="#_x0000_t75" style="width:11.25pt;height:11.25pt" o:ole="">
            <v:imagedata r:id="rId534" o:title=""/>
          </v:shape>
          <o:OLEObject Type="Embed" ProgID="Equation.DSMT4" ShapeID="_x0000_i1148" DrawAspect="Content" ObjectID="_1625148044" r:id="rId535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ới đường thẳng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40" w:dyaOrig="240">
          <v:shape id="_x0000_i1149" type="#_x0000_t75" style="width:17.25pt;height:12pt" o:ole="">
            <v:imagedata r:id="rId536" o:title=""/>
          </v:shape>
          <o:OLEObject Type="Embed" ProgID="Equation.DSMT4" ShapeID="_x0000_i1149" DrawAspect="Content" ObjectID="_1625148045" r:id="rId537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3600" behindDoc="1" locked="0" layoutInCell="1" allowOverlap="1" wp14:anchorId="47796C82" wp14:editId="184485D4">
            <wp:simplePos x="0" y="0"/>
            <wp:positionH relativeFrom="column">
              <wp:posOffset>3383280</wp:posOffset>
            </wp:positionH>
            <wp:positionV relativeFrom="paragraph">
              <wp:posOffset>303530</wp:posOffset>
            </wp:positionV>
            <wp:extent cx="1529080" cy="19145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08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Chứng minh được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80" w:dyaOrig="220">
          <v:shape id="_x0000_i1150" type="#_x0000_t75" style="width:9pt;height:11.25pt" o:ole="">
            <v:imagedata r:id="rId539" o:title=""/>
          </v:shape>
          <o:OLEObject Type="Embed" ProgID="Equation.DSMT4" ShapeID="_x0000_i1150" DrawAspect="Content" ObjectID="_1625148046" r:id="rId540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là tâm đường tròn nội tiếp tam giác và bán kính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100" w:dyaOrig="240">
          <v:shape id="_x0000_i1151" type="#_x0000_t75" style="width:54.75pt;height:12pt" o:ole="">
            <v:imagedata r:id="rId541" o:title=""/>
          </v:shape>
          <o:OLEObject Type="Embed" ProgID="Equation.DSMT4" ShapeID="_x0000_i1151" DrawAspect="Content" ObjectID="_1625148047" r:id="rId542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(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20">
          <v:shape id="_x0000_i1152" type="#_x0000_t75" style="width:11.25pt;height:11.25pt" o:ole="">
            <v:imagedata r:id="rId543" o:title=""/>
          </v:shape>
          <o:OLEObject Type="Embed" ProgID="Equation.DSMT4" ShapeID="_x0000_i1152" DrawAspect="Content" ObjectID="_1625148048" r:id="rId544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là hình chiếu vuông góc của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80" w:dyaOrig="220">
          <v:shape id="_x0000_i1153" type="#_x0000_t75" style="width:9pt;height:11.25pt" o:ole="">
            <v:imagedata r:id="rId545" o:title=""/>
          </v:shape>
          <o:OLEObject Type="Embed" ProgID="Equation.DSMT4" ShapeID="_x0000_i1153" DrawAspect="Content" ObjectID="_1625148049" r:id="rId546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trên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20" w:dyaOrig="240">
          <v:shape id="_x0000_i1154" type="#_x0000_t75" style="width:15.75pt;height:12pt" o:ole="">
            <v:imagedata r:id="rId547" o:title=""/>
          </v:shape>
          <o:OLEObject Type="Embed" ProgID="Equation.DSMT4" ShapeID="_x0000_i1154" DrawAspect="Content" ObjectID="_1625148050" r:id="rId548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)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heo tính chất phân giác, ta có </w:t>
      </w:r>
      <w:r w:rsidRPr="008102E1">
        <w:rPr>
          <w:rFonts w:ascii="Times New Roman" w:hAnsi="Times New Roman" w:cs="Times New Roman"/>
          <w:position w:val="-22"/>
          <w:sz w:val="26"/>
          <w:szCs w:val="26"/>
          <w:lang w:val="nl-NL"/>
        </w:rPr>
        <w:object w:dxaOrig="1340" w:dyaOrig="560">
          <v:shape id="_x0000_i1155" type="#_x0000_t75" style="width:66.75pt;height:27.75pt" o:ole="">
            <v:imagedata r:id="rId549" o:title=""/>
          </v:shape>
          <o:OLEObject Type="Embed" ProgID="Equation.DSMT4" ShapeID="_x0000_i1155" DrawAspect="Content" ObjectID="_1625148051" r:id="rId550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Lại có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900" w:dyaOrig="340">
          <v:shape id="_x0000_i1156" type="#_x0000_t75" style="width:144.75pt;height:17.25pt" o:ole="">
            <v:imagedata r:id="rId551" o:title=""/>
          </v:shape>
          <o:OLEObject Type="Embed" ProgID="Equation.DSMT4" ShapeID="_x0000_i1156" DrawAspect="Content" ObjectID="_1625148052" r:id="rId552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ừ đó suy ra </w:t>
      </w:r>
      <w:r w:rsidRPr="008102E1">
        <w:rPr>
          <w:rFonts w:ascii="Times New Roman" w:hAnsi="Times New Roman" w:cs="Times New Roman"/>
          <w:position w:val="-22"/>
          <w:sz w:val="26"/>
          <w:szCs w:val="26"/>
          <w:lang w:val="nl-NL"/>
        </w:rPr>
        <w:object w:dxaOrig="1579" w:dyaOrig="560">
          <v:shape id="_x0000_i1157" type="#_x0000_t75" style="width:78.75pt;height:27.75pt" o:ole="">
            <v:imagedata r:id="rId553" o:title=""/>
          </v:shape>
          <o:OLEObject Type="Embed" ProgID="Equation.DSMT4" ShapeID="_x0000_i1157" DrawAspect="Content" ObjectID="_1625148053" r:id="rId554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a có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280" w:dyaOrig="260">
          <v:shape id="_x0000_i1158" type="#_x0000_t75" style="width:63.75pt;height:12.75pt" o:ole="">
            <v:imagedata r:id="rId555" o:title=""/>
          </v:shape>
          <o:OLEObject Type="Embed" ProgID="Equation.DSMT4" ShapeID="_x0000_i1158" DrawAspect="Content" ObjectID="_1625148054" r:id="rId556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position w:val="-22"/>
          <w:sz w:val="26"/>
          <w:szCs w:val="26"/>
          <w:lang w:val="nl-NL"/>
        </w:rPr>
        <w:object w:dxaOrig="3040" w:dyaOrig="560">
          <v:shape id="_x0000_i1159" type="#_x0000_t75" style="width:152.25pt;height:27.75pt" o:ole="">
            <v:imagedata r:id="rId557" o:title=""/>
          </v:shape>
          <o:OLEObject Type="Embed" ProgID="Equation.DSMT4" ShapeID="_x0000_i1159" DrawAspect="Content" ObjectID="_1625148055" r:id="rId558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>Thể tích khối cầu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position w:val="-24"/>
          <w:sz w:val="26"/>
          <w:szCs w:val="26"/>
        </w:rPr>
        <w:object w:dxaOrig="3000" w:dyaOrig="620">
          <v:shape id="_x0000_i1160" type="#_x0000_t75" style="width:150pt;height:30.75pt" o:ole="">
            <v:imagedata r:id="rId559" o:title=""/>
          </v:shape>
          <o:OLEObject Type="Embed" ProgID="Equation.DSMT4" ShapeID="_x0000_i1160" DrawAspect="Content" ObjectID="_1625148056" r:id="rId56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>đvtt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). </w:t>
      </w:r>
      <w:r w:rsidRPr="008102E1">
        <w:rPr>
          <w:rFonts w:ascii="Times New Roman" w:hAnsi="Times New Roman" w:cs="Times New Roman"/>
          <w:b/>
          <w:sz w:val="26"/>
          <w:szCs w:val="26"/>
        </w:rPr>
        <w:t>Chọn A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8102E1" w:rsidRPr="008102E1" w:rsidRDefault="008102E1" w:rsidP="008102E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8102E1" w:rsidRPr="008102E1" w:rsidRDefault="008102E1">
      <w:pPr>
        <w:rPr>
          <w:rFonts w:ascii="Times New Roman" w:hAnsi="Times New Roman" w:cs="Times New Roman"/>
          <w:sz w:val="26"/>
          <w:szCs w:val="26"/>
        </w:rPr>
      </w:pPr>
    </w:p>
    <w:sectPr w:rsidR="008102E1" w:rsidRPr="008102E1">
      <w:headerReference w:type="default" r:id="rId561"/>
      <w:footerReference w:type="default" r:id="rId56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2C59" w:rsidRDefault="007D2C59" w:rsidP="008102E1">
      <w:pPr>
        <w:spacing w:after="0" w:line="240" w:lineRule="auto"/>
      </w:pPr>
      <w:r>
        <w:separator/>
      </w:r>
    </w:p>
  </w:endnote>
  <w:endnote w:type="continuationSeparator" w:id="0">
    <w:p w:rsidR="007D2C59" w:rsidRDefault="007D2C59" w:rsidP="008102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2E1" w:rsidRDefault="008102E1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="Times New Roman" w:hAnsi="Times New Roman"/>
        <w:b/>
        <w:color w:val="00B0F0"/>
        <w:lang w:val="nl-NL"/>
      </w:rPr>
      <w:t xml:space="preserve">                                                                </w:t>
    </w:r>
    <w:r>
      <w:rPr>
        <w:rFonts w:ascii="Times New Roman" w:hAnsi="Times New Roman"/>
        <w:b/>
        <w:color w:val="00B0F0"/>
        <w:lang w:val="nl-NL"/>
      </w:rPr>
      <w:t/>
    </w:r>
    <w:r>
      <w:rPr>
        <w:rFonts w:ascii="Times New Roman" w:hAnsi="Times New Roman"/>
        <w:b/>
        <w:color w:val="FF0000"/>
        <w:lang w:val="nl-NL"/>
      </w:rPr>
      <w:t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Pr="008102E1">
      <w:rPr>
        <w:rFonts w:asciiTheme="majorHAnsi" w:eastAsiaTheme="majorEastAsia" w:hAnsiTheme="majorHAnsi" w:cstheme="majorBidi"/>
        <w:noProof/>
      </w:rPr>
      <w:t>8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8102E1" w:rsidRDefault="008102E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2C59" w:rsidRDefault="007D2C59" w:rsidP="008102E1">
      <w:pPr>
        <w:spacing w:after="0" w:line="240" w:lineRule="auto"/>
      </w:pPr>
      <w:r>
        <w:separator/>
      </w:r>
    </w:p>
  </w:footnote>
  <w:footnote w:type="continuationSeparator" w:id="0">
    <w:p w:rsidR="007D2C59" w:rsidRDefault="007D2C59" w:rsidP="008102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2E1" w:rsidRDefault="008102E1" w:rsidP="008102E1">
    <w:pPr>
      <w:pStyle w:val="Header"/>
      <w:jc w:val="center"/>
      <w:rPr>
        <w:rFonts w:ascii="Times New Roman" w:hAnsi="Times New Roman"/>
      </w:rPr>
    </w:pPr>
    <w:r>
      <w:rPr>
        <w:rFonts w:ascii="Times New Roman" w:hAnsi="Times New Roman"/>
        <w:b/>
        <w:color w:val="00B0F0"/>
        <w:lang w:val="nl-NL"/>
      </w:rPr>
      <w:t/>
    </w:r>
    <w:r>
      <w:rPr>
        <w:rFonts w:ascii="Times New Roman" w:hAnsi="Times New Roman"/>
        <w:b/>
        <w:color w:val="FF0000"/>
        <w:lang w:val="nl-NL"/>
      </w:rPr>
      <w:t/>
    </w:r>
  </w:p>
  <w:p w:rsidR="008102E1" w:rsidRDefault="008102E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3270"/>
    <w:rsid w:val="00033270"/>
    <w:rsid w:val="00544242"/>
    <w:rsid w:val="007D2C59"/>
    <w:rsid w:val="008102E1"/>
    <w:rsid w:val="009133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02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02E1"/>
  </w:style>
  <w:style w:type="paragraph" w:styleId="Footer">
    <w:name w:val="footer"/>
    <w:basedOn w:val="Normal"/>
    <w:link w:val="FooterChar"/>
    <w:uiPriority w:val="99"/>
    <w:unhideWhenUsed/>
    <w:rsid w:val="008102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02E1"/>
  </w:style>
  <w:style w:type="paragraph" w:styleId="BalloonText">
    <w:name w:val="Balloon Text"/>
    <w:basedOn w:val="Normal"/>
    <w:link w:val="BalloonTextChar"/>
    <w:uiPriority w:val="99"/>
    <w:semiHidden/>
    <w:unhideWhenUsed/>
    <w:rsid w:val="008102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02E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02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02E1"/>
  </w:style>
  <w:style w:type="paragraph" w:styleId="Footer">
    <w:name w:val="footer"/>
    <w:basedOn w:val="Normal"/>
    <w:link w:val="FooterChar"/>
    <w:uiPriority w:val="99"/>
    <w:unhideWhenUsed/>
    <w:rsid w:val="008102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02E1"/>
  </w:style>
  <w:style w:type="paragraph" w:styleId="BalloonText">
    <w:name w:val="Balloon Text"/>
    <w:basedOn w:val="Normal"/>
    <w:link w:val="BalloonTextChar"/>
    <w:uiPriority w:val="99"/>
    <w:semiHidden/>
    <w:unhideWhenUsed/>
    <w:rsid w:val="008102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02E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1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2.wmf" Type="http://schemas.openxmlformats.org/officeDocument/2006/relationships/image"/><Relationship Id="rId101" Target="embeddings/oleObject53.bin" Type="http://schemas.openxmlformats.org/officeDocument/2006/relationships/oleObject"/><Relationship Id="rId102" Target="media/image43.wmf" Type="http://schemas.openxmlformats.org/officeDocument/2006/relationships/image"/><Relationship Id="rId103" Target="embeddings/oleObject54.bin" Type="http://schemas.openxmlformats.org/officeDocument/2006/relationships/oleObject"/><Relationship Id="rId104" Target="media/image44.wmf" Type="http://schemas.openxmlformats.org/officeDocument/2006/relationships/image"/><Relationship Id="rId105" Target="embeddings/oleObject55.bin" Type="http://schemas.openxmlformats.org/officeDocument/2006/relationships/oleObject"/><Relationship Id="rId106" Target="media/image45.wmf" Type="http://schemas.openxmlformats.org/officeDocument/2006/relationships/image"/><Relationship Id="rId107" Target="embeddings/oleObject56.bin" Type="http://schemas.openxmlformats.org/officeDocument/2006/relationships/oleObject"/><Relationship Id="rId108" Target="media/image46.wmf" Type="http://schemas.openxmlformats.org/officeDocument/2006/relationships/image"/><Relationship Id="rId109" Target="embeddings/oleObject57.bin" Type="http://schemas.openxmlformats.org/officeDocument/2006/relationships/oleObject"/><Relationship Id="rId11" Target="media/image3.wmf" Type="http://schemas.openxmlformats.org/officeDocument/2006/relationships/image"/><Relationship Id="rId110" Target="media/image47.wmf" Type="http://schemas.openxmlformats.org/officeDocument/2006/relationships/image"/><Relationship Id="rId111" Target="embeddings/oleObject58.bin" Type="http://schemas.openxmlformats.org/officeDocument/2006/relationships/oleObject"/><Relationship Id="rId112" Target="media/image48.wmf" Type="http://schemas.openxmlformats.org/officeDocument/2006/relationships/image"/><Relationship Id="rId113" Target="embeddings/oleObject59.bin" Type="http://schemas.openxmlformats.org/officeDocument/2006/relationships/oleObject"/><Relationship Id="rId114" Target="media/image49.wmf" Type="http://schemas.openxmlformats.org/officeDocument/2006/relationships/image"/><Relationship Id="rId115" Target="embeddings/oleObject60.bin" Type="http://schemas.openxmlformats.org/officeDocument/2006/relationships/oleObject"/><Relationship Id="rId116" Target="media/image50.wmf" Type="http://schemas.openxmlformats.org/officeDocument/2006/relationships/image"/><Relationship Id="rId117" Target="embeddings/oleObject61.bin" Type="http://schemas.openxmlformats.org/officeDocument/2006/relationships/oleObject"/><Relationship Id="rId118" Target="media/image51.wmf" Type="http://schemas.openxmlformats.org/officeDocument/2006/relationships/image"/><Relationship Id="rId119" Target="embeddings/oleObject62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2.wmf" Type="http://schemas.openxmlformats.org/officeDocument/2006/relationships/image"/><Relationship Id="rId121" Target="embeddings/oleObject63.bin" Type="http://schemas.openxmlformats.org/officeDocument/2006/relationships/oleObject"/><Relationship Id="rId122" Target="media/image53.wmf" Type="http://schemas.openxmlformats.org/officeDocument/2006/relationships/image"/><Relationship Id="rId123" Target="embeddings/oleObject64.bin" Type="http://schemas.openxmlformats.org/officeDocument/2006/relationships/oleObject"/><Relationship Id="rId124" Target="media/image54.wmf" Type="http://schemas.openxmlformats.org/officeDocument/2006/relationships/image"/><Relationship Id="rId125" Target="embeddings/oleObject65.bin" Type="http://schemas.openxmlformats.org/officeDocument/2006/relationships/oleObject"/><Relationship Id="rId126" Target="embeddings/oleObject66.bin" Type="http://schemas.openxmlformats.org/officeDocument/2006/relationships/oleObject"/><Relationship Id="rId127" Target="embeddings/oleObject67.bin" Type="http://schemas.openxmlformats.org/officeDocument/2006/relationships/oleObject"/><Relationship Id="rId128" Target="embeddings/oleObject68.bin" Type="http://schemas.openxmlformats.org/officeDocument/2006/relationships/oleObject"/><Relationship Id="rId129" Target="embeddings/oleObject69.bin" Type="http://schemas.openxmlformats.org/officeDocument/2006/relationships/oleObject"/><Relationship Id="rId13" Target="media/image4.wmf" Type="http://schemas.openxmlformats.org/officeDocument/2006/relationships/image"/><Relationship Id="rId130" Target="media/image55.wmf" Type="http://schemas.openxmlformats.org/officeDocument/2006/relationships/image"/><Relationship Id="rId131" Target="embeddings/oleObject70.bin" Type="http://schemas.openxmlformats.org/officeDocument/2006/relationships/oleObject"/><Relationship Id="rId132" Target="media/image56.wmf" Type="http://schemas.openxmlformats.org/officeDocument/2006/relationships/image"/><Relationship Id="rId133" Target="embeddings/oleObject71.bin" Type="http://schemas.openxmlformats.org/officeDocument/2006/relationships/oleObject"/><Relationship Id="rId134" Target="media/image57.wmf" Type="http://schemas.openxmlformats.org/officeDocument/2006/relationships/image"/><Relationship Id="rId135" Target="embeddings/oleObject72.bin" Type="http://schemas.openxmlformats.org/officeDocument/2006/relationships/oleObject"/><Relationship Id="rId136" Target="media/image58.wmf" Type="http://schemas.openxmlformats.org/officeDocument/2006/relationships/image"/><Relationship Id="rId137" Target="embeddings/oleObject73.bin" Type="http://schemas.openxmlformats.org/officeDocument/2006/relationships/oleObject"/><Relationship Id="rId138" Target="media/image59.wmf" Type="http://schemas.openxmlformats.org/officeDocument/2006/relationships/image"/><Relationship Id="rId139" Target="embeddings/oleObject74.bin" Type="http://schemas.openxmlformats.org/officeDocument/2006/relationships/oleObject"/><Relationship Id="rId14" Target="embeddings/oleObject4.bin" Type="http://schemas.openxmlformats.org/officeDocument/2006/relationships/oleObject"/><Relationship Id="rId140" Target="embeddings/oleObject75.bin" Type="http://schemas.openxmlformats.org/officeDocument/2006/relationships/oleObject"/><Relationship Id="rId141" Target="media/image60.wmf" Type="http://schemas.openxmlformats.org/officeDocument/2006/relationships/image"/><Relationship Id="rId142" Target="embeddings/oleObject76.bin" Type="http://schemas.openxmlformats.org/officeDocument/2006/relationships/oleObject"/><Relationship Id="rId143" Target="media/image61.wmf" Type="http://schemas.openxmlformats.org/officeDocument/2006/relationships/image"/><Relationship Id="rId144" Target="embeddings/oleObject77.bin" Type="http://schemas.openxmlformats.org/officeDocument/2006/relationships/oleObject"/><Relationship Id="rId145" Target="embeddings/oleObject78.bin" Type="http://schemas.openxmlformats.org/officeDocument/2006/relationships/oleObject"/><Relationship Id="rId146" Target="embeddings/oleObject79.bin" Type="http://schemas.openxmlformats.org/officeDocument/2006/relationships/oleObject"/><Relationship Id="rId147" Target="media/image62.wmf" Type="http://schemas.openxmlformats.org/officeDocument/2006/relationships/image"/><Relationship Id="rId148" Target="embeddings/oleObject80.bin" Type="http://schemas.openxmlformats.org/officeDocument/2006/relationships/oleObject"/><Relationship Id="rId149" Target="media/image63.wmf" Type="http://schemas.openxmlformats.org/officeDocument/2006/relationships/image"/><Relationship Id="rId15" Target="media/image5.wmf" Type="http://schemas.openxmlformats.org/officeDocument/2006/relationships/image"/><Relationship Id="rId150" Target="embeddings/oleObject81.bin" Type="http://schemas.openxmlformats.org/officeDocument/2006/relationships/oleObject"/><Relationship Id="rId151" Target="media/image64.wmf" Type="http://schemas.openxmlformats.org/officeDocument/2006/relationships/image"/><Relationship Id="rId152" Target="embeddings/oleObject82.bin" Type="http://schemas.openxmlformats.org/officeDocument/2006/relationships/oleObject"/><Relationship Id="rId153" Target="media/image65.wmf" Type="http://schemas.openxmlformats.org/officeDocument/2006/relationships/image"/><Relationship Id="rId154" Target="embeddings/oleObject83.bin" Type="http://schemas.openxmlformats.org/officeDocument/2006/relationships/oleObject"/><Relationship Id="rId155" Target="media/image66.wmf" Type="http://schemas.openxmlformats.org/officeDocument/2006/relationships/image"/><Relationship Id="rId156" Target="embeddings/oleObject84.bin" Type="http://schemas.openxmlformats.org/officeDocument/2006/relationships/oleObject"/><Relationship Id="rId157" Target="media/image67.wmf" Type="http://schemas.openxmlformats.org/officeDocument/2006/relationships/image"/><Relationship Id="rId158" Target="embeddings/oleObject85.bin" Type="http://schemas.openxmlformats.org/officeDocument/2006/relationships/oleObject"/><Relationship Id="rId159" Target="media/image68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86.bin" Type="http://schemas.openxmlformats.org/officeDocument/2006/relationships/oleObject"/><Relationship Id="rId161" Target="media/image69.wmf" Type="http://schemas.openxmlformats.org/officeDocument/2006/relationships/image"/><Relationship Id="rId162" Target="embeddings/oleObject87.bin" Type="http://schemas.openxmlformats.org/officeDocument/2006/relationships/oleObject"/><Relationship Id="rId163" Target="embeddings/oleObject88.bin" Type="http://schemas.openxmlformats.org/officeDocument/2006/relationships/oleObject"/><Relationship Id="rId164" Target="embeddings/oleObject89.bin" Type="http://schemas.openxmlformats.org/officeDocument/2006/relationships/oleObject"/><Relationship Id="rId165" Target="embeddings/oleObject90.bin" Type="http://schemas.openxmlformats.org/officeDocument/2006/relationships/oleObject"/><Relationship Id="rId166" Target="embeddings/oleObject91.bin" Type="http://schemas.openxmlformats.org/officeDocument/2006/relationships/oleObject"/><Relationship Id="rId167" Target="embeddings/oleObject92.bin" Type="http://schemas.openxmlformats.org/officeDocument/2006/relationships/oleObject"/><Relationship Id="rId168" Target="media/image70.wmf" Type="http://schemas.openxmlformats.org/officeDocument/2006/relationships/image"/><Relationship Id="rId169" Target="embeddings/oleObject93.bin" Type="http://schemas.openxmlformats.org/officeDocument/2006/relationships/oleObject"/><Relationship Id="rId17" Target="media/image6.wmf" Type="http://schemas.openxmlformats.org/officeDocument/2006/relationships/image"/><Relationship Id="rId170" Target="media/image71.wmf" Type="http://schemas.openxmlformats.org/officeDocument/2006/relationships/image"/><Relationship Id="rId171" Target="embeddings/oleObject94.bin" Type="http://schemas.openxmlformats.org/officeDocument/2006/relationships/oleObject"/><Relationship Id="rId172" Target="media/image72.wmf" Type="http://schemas.openxmlformats.org/officeDocument/2006/relationships/image"/><Relationship Id="rId173" Target="embeddings/oleObject95.bin" Type="http://schemas.openxmlformats.org/officeDocument/2006/relationships/oleObject"/><Relationship Id="rId174" Target="media/image73.wmf" Type="http://schemas.openxmlformats.org/officeDocument/2006/relationships/image"/><Relationship Id="rId175" Target="embeddings/oleObject96.bin" Type="http://schemas.openxmlformats.org/officeDocument/2006/relationships/oleObject"/><Relationship Id="rId176" Target="media/image74.wmf" Type="http://schemas.openxmlformats.org/officeDocument/2006/relationships/image"/><Relationship Id="rId177" Target="embeddings/oleObject97.bin" Type="http://schemas.openxmlformats.org/officeDocument/2006/relationships/oleObject"/><Relationship Id="rId178" Target="media/image75.wmf" Type="http://schemas.openxmlformats.org/officeDocument/2006/relationships/image"/><Relationship Id="rId179" Target="embeddings/oleObject98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76.wmf" Type="http://schemas.openxmlformats.org/officeDocument/2006/relationships/image"/><Relationship Id="rId181" Target="embeddings/oleObject99.bin" Type="http://schemas.openxmlformats.org/officeDocument/2006/relationships/oleObject"/><Relationship Id="rId182" Target="media/image77.wmf" Type="http://schemas.openxmlformats.org/officeDocument/2006/relationships/image"/><Relationship Id="rId183" Target="embeddings/oleObject100.bin" Type="http://schemas.openxmlformats.org/officeDocument/2006/relationships/oleObject"/><Relationship Id="rId184" Target="media/image78.wmf" Type="http://schemas.openxmlformats.org/officeDocument/2006/relationships/image"/><Relationship Id="rId185" Target="embeddings/oleObject101.bin" Type="http://schemas.openxmlformats.org/officeDocument/2006/relationships/oleObject"/><Relationship Id="rId186" Target="media/image79.wmf" Type="http://schemas.openxmlformats.org/officeDocument/2006/relationships/image"/><Relationship Id="rId187" Target="embeddings/oleObject102.bin" Type="http://schemas.openxmlformats.org/officeDocument/2006/relationships/oleObject"/><Relationship Id="rId188" Target="media/image80.wmf" Type="http://schemas.openxmlformats.org/officeDocument/2006/relationships/image"/><Relationship Id="rId189" Target="embeddings/oleObject103.bin" Type="http://schemas.openxmlformats.org/officeDocument/2006/relationships/oleObject"/><Relationship Id="rId19" Target="media/image7.wmf" Type="http://schemas.openxmlformats.org/officeDocument/2006/relationships/image"/><Relationship Id="rId190" Target="media/image81.wmf" Type="http://schemas.openxmlformats.org/officeDocument/2006/relationships/image"/><Relationship Id="rId191" Target="embeddings/oleObject104.bin" Type="http://schemas.openxmlformats.org/officeDocument/2006/relationships/oleObject"/><Relationship Id="rId192" Target="embeddings/oleObject105.bin" Type="http://schemas.openxmlformats.org/officeDocument/2006/relationships/oleObject"/><Relationship Id="rId193" Target="media/image82.wmf" Type="http://schemas.openxmlformats.org/officeDocument/2006/relationships/image"/><Relationship Id="rId194" Target="embeddings/oleObject106.bin" Type="http://schemas.openxmlformats.org/officeDocument/2006/relationships/oleObject"/><Relationship Id="rId195" Target="media/image83.wmf" Type="http://schemas.openxmlformats.org/officeDocument/2006/relationships/image"/><Relationship Id="rId196" Target="embeddings/oleObject107.bin" Type="http://schemas.openxmlformats.org/officeDocument/2006/relationships/oleObject"/><Relationship Id="rId197" Target="media/image84.wmf" Type="http://schemas.openxmlformats.org/officeDocument/2006/relationships/image"/><Relationship Id="rId198" Target="embeddings/oleObject108.bin" Type="http://schemas.openxmlformats.org/officeDocument/2006/relationships/oleObject"/><Relationship Id="rId199" Target="media/image85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109.bin" Type="http://schemas.openxmlformats.org/officeDocument/2006/relationships/oleObject"/><Relationship Id="rId201" Target="media/image86.wmf" Type="http://schemas.openxmlformats.org/officeDocument/2006/relationships/image"/><Relationship Id="rId202" Target="embeddings/oleObject110.bin" Type="http://schemas.openxmlformats.org/officeDocument/2006/relationships/oleObject"/><Relationship Id="rId203" Target="media/image87.wmf" Type="http://schemas.openxmlformats.org/officeDocument/2006/relationships/image"/><Relationship Id="rId204" Target="embeddings/oleObject111.bin" Type="http://schemas.openxmlformats.org/officeDocument/2006/relationships/oleObject"/><Relationship Id="rId205" Target="media/image88.wmf" Type="http://schemas.openxmlformats.org/officeDocument/2006/relationships/image"/><Relationship Id="rId206" Target="embeddings/oleObject112.bin" Type="http://schemas.openxmlformats.org/officeDocument/2006/relationships/oleObject"/><Relationship Id="rId207" Target="media/image89.wmf" Type="http://schemas.openxmlformats.org/officeDocument/2006/relationships/image"/><Relationship Id="rId208" Target="embeddings/oleObject113.bin" Type="http://schemas.openxmlformats.org/officeDocument/2006/relationships/oleObject"/><Relationship Id="rId209" Target="media/image90.wmf" Type="http://schemas.openxmlformats.org/officeDocument/2006/relationships/image"/><Relationship Id="rId21" Target="media/image8.wmf" Type="http://schemas.openxmlformats.org/officeDocument/2006/relationships/image"/><Relationship Id="rId210" Target="embeddings/oleObject114.bin" Type="http://schemas.openxmlformats.org/officeDocument/2006/relationships/oleObject"/><Relationship Id="rId211" Target="media/image91.wmf" Type="http://schemas.openxmlformats.org/officeDocument/2006/relationships/image"/><Relationship Id="rId212" Target="embeddings/oleObject115.bin" Type="http://schemas.openxmlformats.org/officeDocument/2006/relationships/oleObject"/><Relationship Id="rId213" Target="media/image92.wmf" Type="http://schemas.openxmlformats.org/officeDocument/2006/relationships/image"/><Relationship Id="rId214" Target="embeddings/oleObject116.bin" Type="http://schemas.openxmlformats.org/officeDocument/2006/relationships/oleObject"/><Relationship Id="rId215" Target="media/image93.wmf" Type="http://schemas.openxmlformats.org/officeDocument/2006/relationships/image"/><Relationship Id="rId216" Target="embeddings/oleObject117.bin" Type="http://schemas.openxmlformats.org/officeDocument/2006/relationships/oleObject"/><Relationship Id="rId217" Target="media/image94.wmf" Type="http://schemas.openxmlformats.org/officeDocument/2006/relationships/image"/><Relationship Id="rId218" Target="embeddings/oleObject118.bin" Type="http://schemas.openxmlformats.org/officeDocument/2006/relationships/oleObject"/><Relationship Id="rId219" Target="media/image95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19.bin" Type="http://schemas.openxmlformats.org/officeDocument/2006/relationships/oleObject"/><Relationship Id="rId221" Target="media/image96.wmf" Type="http://schemas.openxmlformats.org/officeDocument/2006/relationships/image"/><Relationship Id="rId222" Target="embeddings/oleObject120.bin" Type="http://schemas.openxmlformats.org/officeDocument/2006/relationships/oleObject"/><Relationship Id="rId223" Target="media/image97.wmf" Type="http://schemas.openxmlformats.org/officeDocument/2006/relationships/image"/><Relationship Id="rId224" Target="embeddings/oleObject121.bin" Type="http://schemas.openxmlformats.org/officeDocument/2006/relationships/oleObject"/><Relationship Id="rId225" Target="media/image98.wmf" Type="http://schemas.openxmlformats.org/officeDocument/2006/relationships/image"/><Relationship Id="rId226" Target="embeddings/oleObject122.bin" Type="http://schemas.openxmlformats.org/officeDocument/2006/relationships/oleObject"/><Relationship Id="rId227" Target="media/image99.wmf" Type="http://schemas.openxmlformats.org/officeDocument/2006/relationships/image"/><Relationship Id="rId228" Target="embeddings/oleObject123.bin" Type="http://schemas.openxmlformats.org/officeDocument/2006/relationships/oleObject"/><Relationship Id="rId229" Target="media/image100.wmf" Type="http://schemas.openxmlformats.org/officeDocument/2006/relationships/image"/><Relationship Id="rId23" Target="media/image9.wmf" Type="http://schemas.openxmlformats.org/officeDocument/2006/relationships/image"/><Relationship Id="rId230" Target="embeddings/oleObject124.bin" Type="http://schemas.openxmlformats.org/officeDocument/2006/relationships/oleObject"/><Relationship Id="rId231" Target="media/image101.wmf" Type="http://schemas.openxmlformats.org/officeDocument/2006/relationships/image"/><Relationship Id="rId232" Target="embeddings/oleObject125.bin" Type="http://schemas.openxmlformats.org/officeDocument/2006/relationships/oleObject"/><Relationship Id="rId233" Target="media/image102.wmf" Type="http://schemas.openxmlformats.org/officeDocument/2006/relationships/image"/><Relationship Id="rId234" Target="embeddings/oleObject126.bin" Type="http://schemas.openxmlformats.org/officeDocument/2006/relationships/oleObject"/><Relationship Id="rId235" Target="media/image103.wmf" Type="http://schemas.openxmlformats.org/officeDocument/2006/relationships/image"/><Relationship Id="rId236" Target="embeddings/oleObject127.bin" Type="http://schemas.openxmlformats.org/officeDocument/2006/relationships/oleObject"/><Relationship Id="rId237" Target="media/image104.wmf" Type="http://schemas.openxmlformats.org/officeDocument/2006/relationships/image"/><Relationship Id="rId238" Target="embeddings/oleObject128.bin" Type="http://schemas.openxmlformats.org/officeDocument/2006/relationships/oleObject"/><Relationship Id="rId239" Target="media/image105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29.bin" Type="http://schemas.openxmlformats.org/officeDocument/2006/relationships/oleObject"/><Relationship Id="rId241" Target="media/image106.wmf" Type="http://schemas.openxmlformats.org/officeDocument/2006/relationships/image"/><Relationship Id="rId242" Target="embeddings/oleObject130.bin" Type="http://schemas.openxmlformats.org/officeDocument/2006/relationships/oleObject"/><Relationship Id="rId243" Target="media/image107.wmf" Type="http://schemas.openxmlformats.org/officeDocument/2006/relationships/image"/><Relationship Id="rId244" Target="embeddings/oleObject131.bin" Type="http://schemas.openxmlformats.org/officeDocument/2006/relationships/oleObject"/><Relationship Id="rId245" Target="media/image108.wmf" Type="http://schemas.openxmlformats.org/officeDocument/2006/relationships/image"/><Relationship Id="rId246" Target="embeddings/oleObject132.bin" Type="http://schemas.openxmlformats.org/officeDocument/2006/relationships/oleObject"/><Relationship Id="rId247" Target="media/image109.wmf" Type="http://schemas.openxmlformats.org/officeDocument/2006/relationships/image"/><Relationship Id="rId248" Target="embeddings/oleObject133.bin" Type="http://schemas.openxmlformats.org/officeDocument/2006/relationships/oleObject"/><Relationship Id="rId249" Target="media/image110.wmf" Type="http://schemas.openxmlformats.org/officeDocument/2006/relationships/image"/><Relationship Id="rId25" Target="embeddings/oleObject10.bin" Type="http://schemas.openxmlformats.org/officeDocument/2006/relationships/oleObject"/><Relationship Id="rId250" Target="embeddings/oleObject134.bin" Type="http://schemas.openxmlformats.org/officeDocument/2006/relationships/oleObject"/><Relationship Id="rId251" Target="media/image111.wmf" Type="http://schemas.openxmlformats.org/officeDocument/2006/relationships/image"/><Relationship Id="rId252" Target="embeddings/oleObject135.bin" Type="http://schemas.openxmlformats.org/officeDocument/2006/relationships/oleObject"/><Relationship Id="rId253" Target="media/image112.wmf" Type="http://schemas.openxmlformats.org/officeDocument/2006/relationships/image"/><Relationship Id="rId254" Target="embeddings/oleObject136.bin" Type="http://schemas.openxmlformats.org/officeDocument/2006/relationships/oleObject"/><Relationship Id="rId255" Target="media/image113.wmf" Type="http://schemas.openxmlformats.org/officeDocument/2006/relationships/image"/><Relationship Id="rId256" Target="embeddings/oleObject137.bin" Type="http://schemas.openxmlformats.org/officeDocument/2006/relationships/oleObject"/><Relationship Id="rId257" Target="media/image114.wmf" Type="http://schemas.openxmlformats.org/officeDocument/2006/relationships/image"/><Relationship Id="rId258" Target="embeddings/oleObject138.bin" Type="http://schemas.openxmlformats.org/officeDocument/2006/relationships/oleObject"/><Relationship Id="rId259" Target="media/image115.wmf" Type="http://schemas.openxmlformats.org/officeDocument/2006/relationships/image"/><Relationship Id="rId26" Target="embeddings/oleObject11.bin" Type="http://schemas.openxmlformats.org/officeDocument/2006/relationships/oleObject"/><Relationship Id="rId260" Target="embeddings/oleObject139.bin" Type="http://schemas.openxmlformats.org/officeDocument/2006/relationships/oleObject"/><Relationship Id="rId261" Target="media/image116.wmf" Type="http://schemas.openxmlformats.org/officeDocument/2006/relationships/image"/><Relationship Id="rId262" Target="embeddings/oleObject140.bin" Type="http://schemas.openxmlformats.org/officeDocument/2006/relationships/oleObject"/><Relationship Id="rId263" Target="media/image117.wmf" Type="http://schemas.openxmlformats.org/officeDocument/2006/relationships/image"/><Relationship Id="rId264" Target="embeddings/oleObject141.bin" Type="http://schemas.openxmlformats.org/officeDocument/2006/relationships/oleObject"/><Relationship Id="rId265" Target="media/image118.wmf" Type="http://schemas.openxmlformats.org/officeDocument/2006/relationships/image"/><Relationship Id="rId266" Target="embeddings/oleObject142.bin" Type="http://schemas.openxmlformats.org/officeDocument/2006/relationships/oleObject"/><Relationship Id="rId267" Target="media/image119.wmf" Type="http://schemas.openxmlformats.org/officeDocument/2006/relationships/image"/><Relationship Id="rId268" Target="embeddings/oleObject143.bin" Type="http://schemas.openxmlformats.org/officeDocument/2006/relationships/oleObject"/><Relationship Id="rId269" Target="media/image120.wmf" Type="http://schemas.openxmlformats.org/officeDocument/2006/relationships/image"/><Relationship Id="rId27" Target="embeddings/oleObject12.bin" Type="http://schemas.openxmlformats.org/officeDocument/2006/relationships/oleObject"/><Relationship Id="rId270" Target="embeddings/oleObject144.bin" Type="http://schemas.openxmlformats.org/officeDocument/2006/relationships/oleObject"/><Relationship Id="rId271" Target="media/image121.wmf" Type="http://schemas.openxmlformats.org/officeDocument/2006/relationships/image"/><Relationship Id="rId272" Target="embeddings/oleObject145.bin" Type="http://schemas.openxmlformats.org/officeDocument/2006/relationships/oleObject"/><Relationship Id="rId273" Target="media/image122.wmf" Type="http://schemas.openxmlformats.org/officeDocument/2006/relationships/image"/><Relationship Id="rId274" Target="embeddings/oleObject146.bin" Type="http://schemas.openxmlformats.org/officeDocument/2006/relationships/oleObject"/><Relationship Id="rId275" Target="embeddings/oleObject147.bin" Type="http://schemas.openxmlformats.org/officeDocument/2006/relationships/oleObject"/><Relationship Id="rId276" Target="media/image123.wmf" Type="http://schemas.openxmlformats.org/officeDocument/2006/relationships/image"/><Relationship Id="rId277" Target="embeddings/oleObject148.bin" Type="http://schemas.openxmlformats.org/officeDocument/2006/relationships/oleObject"/><Relationship Id="rId278" Target="media/image124.wmf" Type="http://schemas.openxmlformats.org/officeDocument/2006/relationships/image"/><Relationship Id="rId279" Target="embeddings/oleObject149.bin" Type="http://schemas.openxmlformats.org/officeDocument/2006/relationships/oleObject"/><Relationship Id="rId28" Target="embeddings/oleObject13.bin" Type="http://schemas.openxmlformats.org/officeDocument/2006/relationships/oleObject"/><Relationship Id="rId280" Target="media/image125.wmf" Type="http://schemas.openxmlformats.org/officeDocument/2006/relationships/image"/><Relationship Id="rId281" Target="embeddings/oleObject150.bin" Type="http://schemas.openxmlformats.org/officeDocument/2006/relationships/oleObject"/><Relationship Id="rId282" Target="media/image126.wmf" Type="http://schemas.openxmlformats.org/officeDocument/2006/relationships/image"/><Relationship Id="rId283" Target="embeddings/oleObject151.bin" Type="http://schemas.openxmlformats.org/officeDocument/2006/relationships/oleObject"/><Relationship Id="rId284" Target="media/image127.wmf" Type="http://schemas.openxmlformats.org/officeDocument/2006/relationships/image"/><Relationship Id="rId285" Target="embeddings/oleObject152.bin" Type="http://schemas.openxmlformats.org/officeDocument/2006/relationships/oleObject"/><Relationship Id="rId286" Target="media/image128.wmf" Type="http://schemas.openxmlformats.org/officeDocument/2006/relationships/image"/><Relationship Id="rId287" Target="embeddings/oleObject153.bin" Type="http://schemas.openxmlformats.org/officeDocument/2006/relationships/oleObject"/><Relationship Id="rId288" Target="embeddings/oleObject154.bin" Type="http://schemas.openxmlformats.org/officeDocument/2006/relationships/oleObject"/><Relationship Id="rId289" Target="embeddings/oleObject155.bin" Type="http://schemas.openxmlformats.org/officeDocument/2006/relationships/oleObject"/><Relationship Id="rId29" Target="media/image10.wmf" Type="http://schemas.openxmlformats.org/officeDocument/2006/relationships/image"/><Relationship Id="rId290" Target="media/image129.wmf" Type="http://schemas.openxmlformats.org/officeDocument/2006/relationships/image"/><Relationship Id="rId291" Target="embeddings/oleObject156.bin" Type="http://schemas.openxmlformats.org/officeDocument/2006/relationships/oleObject"/><Relationship Id="rId292" Target="media/image130.wmf" Type="http://schemas.openxmlformats.org/officeDocument/2006/relationships/image"/><Relationship Id="rId293" Target="embeddings/oleObject157.bin" Type="http://schemas.openxmlformats.org/officeDocument/2006/relationships/oleObject"/><Relationship Id="rId294" Target="media/image131.wmf" Type="http://schemas.openxmlformats.org/officeDocument/2006/relationships/image"/><Relationship Id="rId295" Target="embeddings/oleObject158.bin" Type="http://schemas.openxmlformats.org/officeDocument/2006/relationships/oleObject"/><Relationship Id="rId296" Target="media/image132.wmf" Type="http://schemas.openxmlformats.org/officeDocument/2006/relationships/image"/><Relationship Id="rId297" Target="embeddings/oleObject159.bin" Type="http://schemas.openxmlformats.org/officeDocument/2006/relationships/oleObject"/><Relationship Id="rId298" Target="media/image133.wmf" Type="http://schemas.openxmlformats.org/officeDocument/2006/relationships/image"/><Relationship Id="rId299" Target="embeddings/oleObject160.bin" Type="http://schemas.openxmlformats.org/officeDocument/2006/relationships/oleObject"/><Relationship Id="rId3" Target="settings.xml" Type="http://schemas.openxmlformats.org/officeDocument/2006/relationships/settings"/><Relationship Id="rId30" Target="embeddings/oleObject14.bin" Type="http://schemas.openxmlformats.org/officeDocument/2006/relationships/oleObject"/><Relationship Id="rId300" Target="media/image134.wmf" Type="http://schemas.openxmlformats.org/officeDocument/2006/relationships/image"/><Relationship Id="rId301" Target="embeddings/oleObject161.bin" Type="http://schemas.openxmlformats.org/officeDocument/2006/relationships/oleObject"/><Relationship Id="rId302" Target="media/image135.wmf" Type="http://schemas.openxmlformats.org/officeDocument/2006/relationships/image"/><Relationship Id="rId303" Target="embeddings/oleObject162.bin" Type="http://schemas.openxmlformats.org/officeDocument/2006/relationships/oleObject"/><Relationship Id="rId304" Target="media/image136.wmf" Type="http://schemas.openxmlformats.org/officeDocument/2006/relationships/image"/><Relationship Id="rId305" Target="embeddings/oleObject163.bin" Type="http://schemas.openxmlformats.org/officeDocument/2006/relationships/oleObject"/><Relationship Id="rId306" Target="media/image137.wmf" Type="http://schemas.openxmlformats.org/officeDocument/2006/relationships/image"/><Relationship Id="rId307" Target="embeddings/oleObject164.bin" Type="http://schemas.openxmlformats.org/officeDocument/2006/relationships/oleObject"/><Relationship Id="rId308" Target="media/image138.wmf" Type="http://schemas.openxmlformats.org/officeDocument/2006/relationships/image"/><Relationship Id="rId309" Target="embeddings/oleObject165.bin" Type="http://schemas.openxmlformats.org/officeDocument/2006/relationships/oleObject"/><Relationship Id="rId31" Target="media/image11.wmf" Type="http://schemas.openxmlformats.org/officeDocument/2006/relationships/image"/><Relationship Id="rId310" Target="media/image139.wmf" Type="http://schemas.openxmlformats.org/officeDocument/2006/relationships/image"/><Relationship Id="rId311" Target="embeddings/oleObject166.bin" Type="http://schemas.openxmlformats.org/officeDocument/2006/relationships/oleObject"/><Relationship Id="rId312" Target="media/image140.wmf" Type="http://schemas.openxmlformats.org/officeDocument/2006/relationships/image"/><Relationship Id="rId313" Target="embeddings/oleObject167.bin" Type="http://schemas.openxmlformats.org/officeDocument/2006/relationships/oleObject"/><Relationship Id="rId314" Target="embeddings/oleObject168.bin" Type="http://schemas.openxmlformats.org/officeDocument/2006/relationships/oleObject"/><Relationship Id="rId315" Target="media/image141.wmf" Type="http://schemas.openxmlformats.org/officeDocument/2006/relationships/image"/><Relationship Id="rId316" Target="embeddings/oleObject169.bin" Type="http://schemas.openxmlformats.org/officeDocument/2006/relationships/oleObject"/><Relationship Id="rId317" Target="media/image142.wmf" Type="http://schemas.openxmlformats.org/officeDocument/2006/relationships/image"/><Relationship Id="rId318" Target="embeddings/oleObject170.bin" Type="http://schemas.openxmlformats.org/officeDocument/2006/relationships/oleObject"/><Relationship Id="rId319" Target="media/image143.wmf" Type="http://schemas.openxmlformats.org/officeDocument/2006/relationships/image"/><Relationship Id="rId32" Target="embeddings/oleObject15.bin" Type="http://schemas.openxmlformats.org/officeDocument/2006/relationships/oleObject"/><Relationship Id="rId320" Target="embeddings/oleObject171.bin" Type="http://schemas.openxmlformats.org/officeDocument/2006/relationships/oleObject"/><Relationship Id="rId321" Target="media/image144.wmf" Type="http://schemas.openxmlformats.org/officeDocument/2006/relationships/image"/><Relationship Id="rId322" Target="embeddings/oleObject172.bin" Type="http://schemas.openxmlformats.org/officeDocument/2006/relationships/oleObject"/><Relationship Id="rId323" Target="media/image145.wmf" Type="http://schemas.openxmlformats.org/officeDocument/2006/relationships/image"/><Relationship Id="rId324" Target="embeddings/oleObject173.bin" Type="http://schemas.openxmlformats.org/officeDocument/2006/relationships/oleObject"/><Relationship Id="rId325" Target="media/image146.wmf" Type="http://schemas.openxmlformats.org/officeDocument/2006/relationships/image"/><Relationship Id="rId326" Target="embeddings/oleObject174.bin" Type="http://schemas.openxmlformats.org/officeDocument/2006/relationships/oleObject"/><Relationship Id="rId327" Target="media/image147.wmf" Type="http://schemas.openxmlformats.org/officeDocument/2006/relationships/image"/><Relationship Id="rId328" Target="embeddings/oleObject175.bin" Type="http://schemas.openxmlformats.org/officeDocument/2006/relationships/oleObject"/><Relationship Id="rId329" Target="media/image148.wmf" Type="http://schemas.openxmlformats.org/officeDocument/2006/relationships/image"/><Relationship Id="rId33" Target="media/image12.wmf" Type="http://schemas.openxmlformats.org/officeDocument/2006/relationships/image"/><Relationship Id="rId330" Target="embeddings/oleObject176.bin" Type="http://schemas.openxmlformats.org/officeDocument/2006/relationships/oleObject"/><Relationship Id="rId331" Target="media/image149.wmf" Type="http://schemas.openxmlformats.org/officeDocument/2006/relationships/image"/><Relationship Id="rId332" Target="embeddings/oleObject177.bin" Type="http://schemas.openxmlformats.org/officeDocument/2006/relationships/oleObject"/><Relationship Id="rId333" Target="media/image150.wmf" Type="http://schemas.openxmlformats.org/officeDocument/2006/relationships/image"/><Relationship Id="rId334" Target="embeddings/oleObject178.bin" Type="http://schemas.openxmlformats.org/officeDocument/2006/relationships/oleObject"/><Relationship Id="rId335" Target="media/image151.emf" Type="http://schemas.openxmlformats.org/officeDocument/2006/relationships/image"/><Relationship Id="rId336" Target="media/image152.wmf" Type="http://schemas.openxmlformats.org/officeDocument/2006/relationships/image"/><Relationship Id="rId337" Target="embeddings/oleObject179.bin" Type="http://schemas.openxmlformats.org/officeDocument/2006/relationships/oleObject"/><Relationship Id="rId338" Target="media/image153.wmf" Type="http://schemas.openxmlformats.org/officeDocument/2006/relationships/image"/><Relationship Id="rId339" Target="embeddings/oleObject180.bin" Type="http://schemas.openxmlformats.org/officeDocument/2006/relationships/oleObject"/><Relationship Id="rId34" Target="embeddings/oleObject16.bin" Type="http://schemas.openxmlformats.org/officeDocument/2006/relationships/oleObject"/><Relationship Id="rId340" Target="media/image154.wmf" Type="http://schemas.openxmlformats.org/officeDocument/2006/relationships/image"/><Relationship Id="rId341" Target="embeddings/oleObject181.bin" Type="http://schemas.openxmlformats.org/officeDocument/2006/relationships/oleObject"/><Relationship Id="rId342" Target="media/image155.wmf" Type="http://schemas.openxmlformats.org/officeDocument/2006/relationships/image"/><Relationship Id="rId343" Target="embeddings/oleObject182.bin" Type="http://schemas.openxmlformats.org/officeDocument/2006/relationships/oleObject"/><Relationship Id="rId344" Target="media/image156.wmf" Type="http://schemas.openxmlformats.org/officeDocument/2006/relationships/image"/><Relationship Id="rId345" Target="embeddings/oleObject183.bin" Type="http://schemas.openxmlformats.org/officeDocument/2006/relationships/oleObject"/><Relationship Id="rId346" Target="media/image157.wmf" Type="http://schemas.openxmlformats.org/officeDocument/2006/relationships/image"/><Relationship Id="rId347" Target="embeddings/oleObject184.bin" Type="http://schemas.openxmlformats.org/officeDocument/2006/relationships/oleObject"/><Relationship Id="rId348" Target="media/image158.wmf" Type="http://schemas.openxmlformats.org/officeDocument/2006/relationships/image"/><Relationship Id="rId349" Target="embeddings/oleObject185.bin" Type="http://schemas.openxmlformats.org/officeDocument/2006/relationships/oleObject"/><Relationship Id="rId35" Target="media/image13.wmf" Type="http://schemas.openxmlformats.org/officeDocument/2006/relationships/image"/><Relationship Id="rId350" Target="media/image159.wmf" Type="http://schemas.openxmlformats.org/officeDocument/2006/relationships/image"/><Relationship Id="rId351" Target="embeddings/oleObject186.bin" Type="http://schemas.openxmlformats.org/officeDocument/2006/relationships/oleObject"/><Relationship Id="rId352" Target="media/image160.wmf" Type="http://schemas.openxmlformats.org/officeDocument/2006/relationships/image"/><Relationship Id="rId353" Target="embeddings/oleObject187.bin" Type="http://schemas.openxmlformats.org/officeDocument/2006/relationships/oleObject"/><Relationship Id="rId354" Target="media/image161.wmf" Type="http://schemas.openxmlformats.org/officeDocument/2006/relationships/image"/><Relationship Id="rId355" Target="embeddings/oleObject188.bin" Type="http://schemas.openxmlformats.org/officeDocument/2006/relationships/oleObject"/><Relationship Id="rId356" Target="media/image162.emf" Type="http://schemas.openxmlformats.org/officeDocument/2006/relationships/image"/><Relationship Id="rId357" Target="media/image163.wmf" Type="http://schemas.openxmlformats.org/officeDocument/2006/relationships/image"/><Relationship Id="rId358" Target="embeddings/oleObject189.bin" Type="http://schemas.openxmlformats.org/officeDocument/2006/relationships/oleObject"/><Relationship Id="rId359" Target="media/image164.wmf" Type="http://schemas.openxmlformats.org/officeDocument/2006/relationships/image"/><Relationship Id="rId36" Target="embeddings/oleObject17.bin" Type="http://schemas.openxmlformats.org/officeDocument/2006/relationships/oleObject"/><Relationship Id="rId360" Target="embeddings/oleObject190.bin" Type="http://schemas.openxmlformats.org/officeDocument/2006/relationships/oleObject"/><Relationship Id="rId361" Target="media/image165.wmf" Type="http://schemas.openxmlformats.org/officeDocument/2006/relationships/image"/><Relationship Id="rId362" Target="embeddings/oleObject191.bin" Type="http://schemas.openxmlformats.org/officeDocument/2006/relationships/oleObject"/><Relationship Id="rId363" Target="media/image166.wmf" Type="http://schemas.openxmlformats.org/officeDocument/2006/relationships/image"/><Relationship Id="rId364" Target="embeddings/oleObject192.bin" Type="http://schemas.openxmlformats.org/officeDocument/2006/relationships/oleObject"/><Relationship Id="rId365" Target="media/image167.wmf" Type="http://schemas.openxmlformats.org/officeDocument/2006/relationships/image"/><Relationship Id="rId366" Target="embeddings/oleObject193.bin" Type="http://schemas.openxmlformats.org/officeDocument/2006/relationships/oleObject"/><Relationship Id="rId367" Target="media/image168.wmf" Type="http://schemas.openxmlformats.org/officeDocument/2006/relationships/image"/><Relationship Id="rId368" Target="embeddings/oleObject194.bin" Type="http://schemas.openxmlformats.org/officeDocument/2006/relationships/oleObject"/><Relationship Id="rId369" Target="media/image169.wmf" Type="http://schemas.openxmlformats.org/officeDocument/2006/relationships/image"/><Relationship Id="rId37" Target="media/image14.wmf" Type="http://schemas.openxmlformats.org/officeDocument/2006/relationships/image"/><Relationship Id="rId370" Target="embeddings/oleObject195.bin" Type="http://schemas.openxmlformats.org/officeDocument/2006/relationships/oleObject"/><Relationship Id="rId371" Target="media/image170.wmf" Type="http://schemas.openxmlformats.org/officeDocument/2006/relationships/image"/><Relationship Id="rId372" Target="embeddings/oleObject196.bin" Type="http://schemas.openxmlformats.org/officeDocument/2006/relationships/oleObject"/><Relationship Id="rId373" Target="media/image171.wmf" Type="http://schemas.openxmlformats.org/officeDocument/2006/relationships/image"/><Relationship Id="rId374" Target="embeddings/oleObject197.bin" Type="http://schemas.openxmlformats.org/officeDocument/2006/relationships/oleObject"/><Relationship Id="rId375" Target="media/image172.wmf" Type="http://schemas.openxmlformats.org/officeDocument/2006/relationships/image"/><Relationship Id="rId376" Target="embeddings/oleObject198.bin" Type="http://schemas.openxmlformats.org/officeDocument/2006/relationships/oleObject"/><Relationship Id="rId377" Target="media/image173.wmf" Type="http://schemas.openxmlformats.org/officeDocument/2006/relationships/image"/><Relationship Id="rId378" Target="embeddings/oleObject199.bin" Type="http://schemas.openxmlformats.org/officeDocument/2006/relationships/oleObject"/><Relationship Id="rId379" Target="media/image174.wmf" Type="http://schemas.openxmlformats.org/officeDocument/2006/relationships/image"/><Relationship Id="rId38" Target="embeddings/oleObject18.bin" Type="http://schemas.openxmlformats.org/officeDocument/2006/relationships/oleObject"/><Relationship Id="rId380" Target="embeddings/oleObject200.bin" Type="http://schemas.openxmlformats.org/officeDocument/2006/relationships/oleObject"/><Relationship Id="rId381" Target="media/image175.wmf" Type="http://schemas.openxmlformats.org/officeDocument/2006/relationships/image"/><Relationship Id="rId382" Target="embeddings/oleObject201.bin" Type="http://schemas.openxmlformats.org/officeDocument/2006/relationships/oleObject"/><Relationship Id="rId383" Target="media/image176.wmf" Type="http://schemas.openxmlformats.org/officeDocument/2006/relationships/image"/><Relationship Id="rId384" Target="embeddings/oleObject202.bin" Type="http://schemas.openxmlformats.org/officeDocument/2006/relationships/oleObject"/><Relationship Id="rId385" Target="media/image177.wmf" Type="http://schemas.openxmlformats.org/officeDocument/2006/relationships/image"/><Relationship Id="rId386" Target="embeddings/oleObject203.bin" Type="http://schemas.openxmlformats.org/officeDocument/2006/relationships/oleObject"/><Relationship Id="rId387" Target="embeddings/oleObject204.bin" Type="http://schemas.openxmlformats.org/officeDocument/2006/relationships/oleObject"/><Relationship Id="rId388" Target="embeddings/oleObject205.bin" Type="http://schemas.openxmlformats.org/officeDocument/2006/relationships/oleObject"/><Relationship Id="rId389" Target="media/image178.wmf" Type="http://schemas.openxmlformats.org/officeDocument/2006/relationships/image"/><Relationship Id="rId39" Target="embeddings/oleObject19.bin" Type="http://schemas.openxmlformats.org/officeDocument/2006/relationships/oleObject"/><Relationship Id="rId390" Target="embeddings/oleObject206.bin" Type="http://schemas.openxmlformats.org/officeDocument/2006/relationships/oleObject"/><Relationship Id="rId391" Target="media/image179.wmf" Type="http://schemas.openxmlformats.org/officeDocument/2006/relationships/image"/><Relationship Id="rId392" Target="embeddings/oleObject207.bin" Type="http://schemas.openxmlformats.org/officeDocument/2006/relationships/oleObject"/><Relationship Id="rId393" Target="media/image180.wmf" Type="http://schemas.openxmlformats.org/officeDocument/2006/relationships/image"/><Relationship Id="rId394" Target="embeddings/oleObject208.bin" Type="http://schemas.openxmlformats.org/officeDocument/2006/relationships/oleObject"/><Relationship Id="rId395" Target="media/image181.wmf" Type="http://schemas.openxmlformats.org/officeDocument/2006/relationships/image"/><Relationship Id="rId396" Target="embeddings/oleObject209.bin" Type="http://schemas.openxmlformats.org/officeDocument/2006/relationships/oleObject"/><Relationship Id="rId397" Target="embeddings/oleObject210.bin" Type="http://schemas.openxmlformats.org/officeDocument/2006/relationships/oleObject"/><Relationship Id="rId398" Target="embeddings/oleObject211.bin" Type="http://schemas.openxmlformats.org/officeDocument/2006/relationships/oleObject"/><Relationship Id="rId399" Target="embeddings/oleObject212.bin" Type="http://schemas.openxmlformats.org/officeDocument/2006/relationships/oleObject"/><Relationship Id="rId4" Target="webSettings.xml" Type="http://schemas.openxmlformats.org/officeDocument/2006/relationships/webSettings"/><Relationship Id="rId40" Target="media/image15.wmf" Type="http://schemas.openxmlformats.org/officeDocument/2006/relationships/image"/><Relationship Id="rId400" Target="embeddings/oleObject213.bin" Type="http://schemas.openxmlformats.org/officeDocument/2006/relationships/oleObject"/><Relationship Id="rId401" Target="embeddings/oleObject214.bin" Type="http://schemas.openxmlformats.org/officeDocument/2006/relationships/oleObject"/><Relationship Id="rId402" Target="embeddings/oleObject215.bin" Type="http://schemas.openxmlformats.org/officeDocument/2006/relationships/oleObject"/><Relationship Id="rId403" Target="media/image182.wmf" Type="http://schemas.openxmlformats.org/officeDocument/2006/relationships/image"/><Relationship Id="rId404" Target="embeddings/oleObject216.bin" Type="http://schemas.openxmlformats.org/officeDocument/2006/relationships/oleObject"/><Relationship Id="rId405" Target="media/image183.wmf" Type="http://schemas.openxmlformats.org/officeDocument/2006/relationships/image"/><Relationship Id="rId406" Target="embeddings/oleObject217.bin" Type="http://schemas.openxmlformats.org/officeDocument/2006/relationships/oleObject"/><Relationship Id="rId407" Target="media/image184.wmf" Type="http://schemas.openxmlformats.org/officeDocument/2006/relationships/image"/><Relationship Id="rId408" Target="embeddings/oleObject218.bin" Type="http://schemas.openxmlformats.org/officeDocument/2006/relationships/oleObject"/><Relationship Id="rId409" Target="media/image185.wmf" Type="http://schemas.openxmlformats.org/officeDocument/2006/relationships/image"/><Relationship Id="rId41" Target="embeddings/oleObject20.bin" Type="http://schemas.openxmlformats.org/officeDocument/2006/relationships/oleObject"/><Relationship Id="rId410" Target="embeddings/oleObject219.bin" Type="http://schemas.openxmlformats.org/officeDocument/2006/relationships/oleObject"/><Relationship Id="rId411" Target="media/image186.wmf" Type="http://schemas.openxmlformats.org/officeDocument/2006/relationships/image"/><Relationship Id="rId412" Target="embeddings/oleObject220.bin" Type="http://schemas.openxmlformats.org/officeDocument/2006/relationships/oleObject"/><Relationship Id="rId413" Target="media/image187.wmf" Type="http://schemas.openxmlformats.org/officeDocument/2006/relationships/image"/><Relationship Id="rId414" Target="embeddings/oleObject221.bin" Type="http://schemas.openxmlformats.org/officeDocument/2006/relationships/oleObject"/><Relationship Id="rId415" Target="media/image188.wmf" Type="http://schemas.openxmlformats.org/officeDocument/2006/relationships/image"/><Relationship Id="rId416" Target="embeddings/oleObject222.bin" Type="http://schemas.openxmlformats.org/officeDocument/2006/relationships/oleObject"/><Relationship Id="rId417" Target="media/image189.wmf" Type="http://schemas.openxmlformats.org/officeDocument/2006/relationships/image"/><Relationship Id="rId418" Target="embeddings/oleObject223.bin" Type="http://schemas.openxmlformats.org/officeDocument/2006/relationships/oleObject"/><Relationship Id="rId419" Target="media/image190.wmf" Type="http://schemas.openxmlformats.org/officeDocument/2006/relationships/image"/><Relationship Id="rId42" Target="media/image16.wmf" Type="http://schemas.openxmlformats.org/officeDocument/2006/relationships/image"/><Relationship Id="rId420" Target="embeddings/oleObject224.bin" Type="http://schemas.openxmlformats.org/officeDocument/2006/relationships/oleObject"/><Relationship Id="rId421" Target="media/image191.wmf" Type="http://schemas.openxmlformats.org/officeDocument/2006/relationships/image"/><Relationship Id="rId422" Target="embeddings/oleObject225.bin" Type="http://schemas.openxmlformats.org/officeDocument/2006/relationships/oleObject"/><Relationship Id="rId423" Target="media/image192.wmf" Type="http://schemas.openxmlformats.org/officeDocument/2006/relationships/image"/><Relationship Id="rId424" Target="embeddings/oleObject226.bin" Type="http://schemas.openxmlformats.org/officeDocument/2006/relationships/oleObject"/><Relationship Id="rId425" Target="media/image193.wmf" Type="http://schemas.openxmlformats.org/officeDocument/2006/relationships/image"/><Relationship Id="rId426" Target="embeddings/oleObject227.bin" Type="http://schemas.openxmlformats.org/officeDocument/2006/relationships/oleObject"/><Relationship Id="rId427" Target="media/image194.wmf" Type="http://schemas.openxmlformats.org/officeDocument/2006/relationships/image"/><Relationship Id="rId428" Target="embeddings/oleObject228.bin" Type="http://schemas.openxmlformats.org/officeDocument/2006/relationships/oleObject"/><Relationship Id="rId429" Target="media/image195.wmf" Type="http://schemas.openxmlformats.org/officeDocument/2006/relationships/image"/><Relationship Id="rId43" Target="embeddings/oleObject21.bin" Type="http://schemas.openxmlformats.org/officeDocument/2006/relationships/oleObject"/><Relationship Id="rId430" Target="embeddings/oleObject229.bin" Type="http://schemas.openxmlformats.org/officeDocument/2006/relationships/oleObject"/><Relationship Id="rId431" Target="media/image196.wmf" Type="http://schemas.openxmlformats.org/officeDocument/2006/relationships/image"/><Relationship Id="rId432" Target="embeddings/oleObject230.bin" Type="http://schemas.openxmlformats.org/officeDocument/2006/relationships/oleObject"/><Relationship Id="rId433" Target="media/image197.wmf" Type="http://schemas.openxmlformats.org/officeDocument/2006/relationships/image"/><Relationship Id="rId434" Target="embeddings/oleObject231.bin" Type="http://schemas.openxmlformats.org/officeDocument/2006/relationships/oleObject"/><Relationship Id="rId435" Target="media/image198.wmf" Type="http://schemas.openxmlformats.org/officeDocument/2006/relationships/image"/><Relationship Id="rId436" Target="embeddings/oleObject232.bin" Type="http://schemas.openxmlformats.org/officeDocument/2006/relationships/oleObject"/><Relationship Id="rId437" Target="media/image199.wmf" Type="http://schemas.openxmlformats.org/officeDocument/2006/relationships/image"/><Relationship Id="rId438" Target="embeddings/oleObject233.bin" Type="http://schemas.openxmlformats.org/officeDocument/2006/relationships/oleObject"/><Relationship Id="rId439" Target="media/image200.wmf" Type="http://schemas.openxmlformats.org/officeDocument/2006/relationships/image"/><Relationship Id="rId44" Target="media/image17.wmf" Type="http://schemas.openxmlformats.org/officeDocument/2006/relationships/image"/><Relationship Id="rId440" Target="embeddings/oleObject234.bin" Type="http://schemas.openxmlformats.org/officeDocument/2006/relationships/oleObject"/><Relationship Id="rId441" Target="media/image201.wmf" Type="http://schemas.openxmlformats.org/officeDocument/2006/relationships/image"/><Relationship Id="rId442" Target="embeddings/oleObject235.bin" Type="http://schemas.openxmlformats.org/officeDocument/2006/relationships/oleObject"/><Relationship Id="rId443" Target="media/image202.wmf" Type="http://schemas.openxmlformats.org/officeDocument/2006/relationships/image"/><Relationship Id="rId444" Target="embeddings/oleObject236.bin" Type="http://schemas.openxmlformats.org/officeDocument/2006/relationships/oleObject"/><Relationship Id="rId445" Target="media/image203.wmf" Type="http://schemas.openxmlformats.org/officeDocument/2006/relationships/image"/><Relationship Id="rId446" Target="embeddings/oleObject237.bin" Type="http://schemas.openxmlformats.org/officeDocument/2006/relationships/oleObject"/><Relationship Id="rId447" Target="media/image204.wmf" Type="http://schemas.openxmlformats.org/officeDocument/2006/relationships/image"/><Relationship Id="rId448" Target="embeddings/oleObject238.bin" Type="http://schemas.openxmlformats.org/officeDocument/2006/relationships/oleObject"/><Relationship Id="rId449" Target="media/image205.wmf" Type="http://schemas.openxmlformats.org/officeDocument/2006/relationships/image"/><Relationship Id="rId45" Target="embeddings/oleObject22.bin" Type="http://schemas.openxmlformats.org/officeDocument/2006/relationships/oleObject"/><Relationship Id="rId450" Target="embeddings/oleObject239.bin" Type="http://schemas.openxmlformats.org/officeDocument/2006/relationships/oleObject"/><Relationship Id="rId451" Target="media/image206.wmf" Type="http://schemas.openxmlformats.org/officeDocument/2006/relationships/image"/><Relationship Id="rId452" Target="embeddings/oleObject240.bin" Type="http://schemas.openxmlformats.org/officeDocument/2006/relationships/oleObject"/><Relationship Id="rId453" Target="media/image207.wmf" Type="http://schemas.openxmlformats.org/officeDocument/2006/relationships/image"/><Relationship Id="rId454" Target="embeddings/oleObject241.bin" Type="http://schemas.openxmlformats.org/officeDocument/2006/relationships/oleObject"/><Relationship Id="rId455" Target="media/image208.wmf" Type="http://schemas.openxmlformats.org/officeDocument/2006/relationships/image"/><Relationship Id="rId456" Target="embeddings/oleObject242.bin" Type="http://schemas.openxmlformats.org/officeDocument/2006/relationships/oleObject"/><Relationship Id="rId457" Target="media/image209.wmf" Type="http://schemas.openxmlformats.org/officeDocument/2006/relationships/image"/><Relationship Id="rId458" Target="embeddings/oleObject243.bin" Type="http://schemas.openxmlformats.org/officeDocument/2006/relationships/oleObject"/><Relationship Id="rId459" Target="media/image210.wmf" Type="http://schemas.openxmlformats.org/officeDocument/2006/relationships/image"/><Relationship Id="rId46" Target="media/image18.wmf" Type="http://schemas.openxmlformats.org/officeDocument/2006/relationships/image"/><Relationship Id="rId460" Target="embeddings/oleObject244.bin" Type="http://schemas.openxmlformats.org/officeDocument/2006/relationships/oleObject"/><Relationship Id="rId461" Target="media/image211.wmf" Type="http://schemas.openxmlformats.org/officeDocument/2006/relationships/image"/><Relationship Id="rId462" Target="embeddings/oleObject245.bin" Type="http://schemas.openxmlformats.org/officeDocument/2006/relationships/oleObject"/><Relationship Id="rId463" Target="media/image212.wmf" Type="http://schemas.openxmlformats.org/officeDocument/2006/relationships/image"/><Relationship Id="rId464" Target="embeddings/oleObject246.bin" Type="http://schemas.openxmlformats.org/officeDocument/2006/relationships/oleObject"/><Relationship Id="rId465" Target="media/image213.wmf" Type="http://schemas.openxmlformats.org/officeDocument/2006/relationships/image"/><Relationship Id="rId466" Target="embeddings/oleObject247.bin" Type="http://schemas.openxmlformats.org/officeDocument/2006/relationships/oleObject"/><Relationship Id="rId467" Target="media/image214.wmf" Type="http://schemas.openxmlformats.org/officeDocument/2006/relationships/image"/><Relationship Id="rId468" Target="embeddings/oleObject248.bin" Type="http://schemas.openxmlformats.org/officeDocument/2006/relationships/oleObject"/><Relationship Id="rId469" Target="media/image215.wmf" Type="http://schemas.openxmlformats.org/officeDocument/2006/relationships/image"/><Relationship Id="rId47" Target="embeddings/oleObject23.bin" Type="http://schemas.openxmlformats.org/officeDocument/2006/relationships/oleObject"/><Relationship Id="rId470" Target="embeddings/oleObject249.bin" Type="http://schemas.openxmlformats.org/officeDocument/2006/relationships/oleObject"/><Relationship Id="rId471" Target="media/image216.wmf" Type="http://schemas.openxmlformats.org/officeDocument/2006/relationships/image"/><Relationship Id="rId472" Target="embeddings/oleObject250.bin" Type="http://schemas.openxmlformats.org/officeDocument/2006/relationships/oleObject"/><Relationship Id="rId473" Target="media/image217.wmf" Type="http://schemas.openxmlformats.org/officeDocument/2006/relationships/image"/><Relationship Id="rId474" Target="embeddings/oleObject251.bin" Type="http://schemas.openxmlformats.org/officeDocument/2006/relationships/oleObject"/><Relationship Id="rId475" Target="media/image218.wmf" Type="http://schemas.openxmlformats.org/officeDocument/2006/relationships/image"/><Relationship Id="rId476" Target="embeddings/oleObject252.bin" Type="http://schemas.openxmlformats.org/officeDocument/2006/relationships/oleObject"/><Relationship Id="rId477" Target="media/image219.wmf" Type="http://schemas.openxmlformats.org/officeDocument/2006/relationships/image"/><Relationship Id="rId478" Target="embeddings/oleObject253.bin" Type="http://schemas.openxmlformats.org/officeDocument/2006/relationships/oleObject"/><Relationship Id="rId479" Target="media/image220.wmf" Type="http://schemas.openxmlformats.org/officeDocument/2006/relationships/image"/><Relationship Id="rId48" Target="media/image19.wmf" Type="http://schemas.openxmlformats.org/officeDocument/2006/relationships/image"/><Relationship Id="rId480" Target="embeddings/oleObject254.bin" Type="http://schemas.openxmlformats.org/officeDocument/2006/relationships/oleObject"/><Relationship Id="rId481" Target="media/image221.wmf" Type="http://schemas.openxmlformats.org/officeDocument/2006/relationships/image"/><Relationship Id="rId482" Target="embeddings/oleObject255.bin" Type="http://schemas.openxmlformats.org/officeDocument/2006/relationships/oleObject"/><Relationship Id="rId483" Target="media/image222.wmf" Type="http://schemas.openxmlformats.org/officeDocument/2006/relationships/image"/><Relationship Id="rId484" Target="embeddings/oleObject256.bin" Type="http://schemas.openxmlformats.org/officeDocument/2006/relationships/oleObject"/><Relationship Id="rId485" Target="media/image223.wmf" Type="http://schemas.openxmlformats.org/officeDocument/2006/relationships/image"/><Relationship Id="rId486" Target="embeddings/oleObject257.bin" Type="http://schemas.openxmlformats.org/officeDocument/2006/relationships/oleObject"/><Relationship Id="rId487" Target="media/image224.wmf" Type="http://schemas.openxmlformats.org/officeDocument/2006/relationships/image"/><Relationship Id="rId488" Target="embeddings/oleObject258.bin" Type="http://schemas.openxmlformats.org/officeDocument/2006/relationships/oleObject"/><Relationship Id="rId489" Target="embeddings/oleObject259.bin" Type="http://schemas.openxmlformats.org/officeDocument/2006/relationships/oleObject"/><Relationship Id="rId49" Target="embeddings/oleObject24.bin" Type="http://schemas.openxmlformats.org/officeDocument/2006/relationships/oleObject"/><Relationship Id="rId490" Target="embeddings/oleObject260.bin" Type="http://schemas.openxmlformats.org/officeDocument/2006/relationships/oleObject"/><Relationship Id="rId491" Target="media/image225.wmf" Type="http://schemas.openxmlformats.org/officeDocument/2006/relationships/image"/><Relationship Id="rId492" Target="embeddings/oleObject261.bin" Type="http://schemas.openxmlformats.org/officeDocument/2006/relationships/oleObject"/><Relationship Id="rId493" Target="media/image226.wmf" Type="http://schemas.openxmlformats.org/officeDocument/2006/relationships/image"/><Relationship Id="rId494" Target="embeddings/oleObject262.bin" Type="http://schemas.openxmlformats.org/officeDocument/2006/relationships/oleObject"/><Relationship Id="rId495" Target="media/image227.wmf" Type="http://schemas.openxmlformats.org/officeDocument/2006/relationships/image"/><Relationship Id="rId496" Target="embeddings/oleObject263.bin" Type="http://schemas.openxmlformats.org/officeDocument/2006/relationships/oleObject"/><Relationship Id="rId497" Target="media/image228.wmf" Type="http://schemas.openxmlformats.org/officeDocument/2006/relationships/image"/><Relationship Id="rId498" Target="embeddings/oleObject264.bin" Type="http://schemas.openxmlformats.org/officeDocument/2006/relationships/oleObject"/><Relationship Id="rId499" Target="media/image229.wmf" Type="http://schemas.openxmlformats.org/officeDocument/2006/relationships/image"/><Relationship Id="rId5" Target="footnotes.xml" Type="http://schemas.openxmlformats.org/officeDocument/2006/relationships/footnotes"/><Relationship Id="rId50" Target="media/image20.wmf" Type="http://schemas.openxmlformats.org/officeDocument/2006/relationships/image"/><Relationship Id="rId500" Target="embeddings/oleObject265.bin" Type="http://schemas.openxmlformats.org/officeDocument/2006/relationships/oleObject"/><Relationship Id="rId501" Target="media/image230.wmf" Type="http://schemas.openxmlformats.org/officeDocument/2006/relationships/image"/><Relationship Id="rId502" Target="embeddings/oleObject266.bin" Type="http://schemas.openxmlformats.org/officeDocument/2006/relationships/oleObject"/><Relationship Id="rId503" Target="media/image231.wmf" Type="http://schemas.openxmlformats.org/officeDocument/2006/relationships/image"/><Relationship Id="rId504" Target="embeddings/oleObject267.bin" Type="http://schemas.openxmlformats.org/officeDocument/2006/relationships/oleObject"/><Relationship Id="rId505" Target="media/image232.wmf" Type="http://schemas.openxmlformats.org/officeDocument/2006/relationships/image"/><Relationship Id="rId506" Target="embeddings/oleObject268.bin" Type="http://schemas.openxmlformats.org/officeDocument/2006/relationships/oleObject"/><Relationship Id="rId507" Target="media/image233.wmf" Type="http://schemas.openxmlformats.org/officeDocument/2006/relationships/image"/><Relationship Id="rId508" Target="embeddings/oleObject269.bin" Type="http://schemas.openxmlformats.org/officeDocument/2006/relationships/oleObject"/><Relationship Id="rId509" Target="media/image234.wmf" Type="http://schemas.openxmlformats.org/officeDocument/2006/relationships/image"/><Relationship Id="rId51" Target="embeddings/oleObject25.bin" Type="http://schemas.openxmlformats.org/officeDocument/2006/relationships/oleObject"/><Relationship Id="rId510" Target="embeddings/oleObject270.bin" Type="http://schemas.openxmlformats.org/officeDocument/2006/relationships/oleObject"/><Relationship Id="rId511" Target="media/image235.emf" Type="http://schemas.openxmlformats.org/officeDocument/2006/relationships/image"/><Relationship Id="rId512" Target="media/image236.wmf" Type="http://schemas.openxmlformats.org/officeDocument/2006/relationships/image"/><Relationship Id="rId513" Target="embeddings/oleObject271.bin" Type="http://schemas.openxmlformats.org/officeDocument/2006/relationships/oleObject"/><Relationship Id="rId514" Target="media/image237.wmf" Type="http://schemas.openxmlformats.org/officeDocument/2006/relationships/image"/><Relationship Id="rId515" Target="embeddings/oleObject272.bin" Type="http://schemas.openxmlformats.org/officeDocument/2006/relationships/oleObject"/><Relationship Id="rId516" Target="media/image238.wmf" Type="http://schemas.openxmlformats.org/officeDocument/2006/relationships/image"/><Relationship Id="rId517" Target="embeddings/oleObject273.bin" Type="http://schemas.openxmlformats.org/officeDocument/2006/relationships/oleObject"/><Relationship Id="rId518" Target="media/image239.wmf" Type="http://schemas.openxmlformats.org/officeDocument/2006/relationships/image"/><Relationship Id="rId519" Target="embeddings/oleObject274.bin" Type="http://schemas.openxmlformats.org/officeDocument/2006/relationships/oleObject"/><Relationship Id="rId52" Target="media/image21.wmf" Type="http://schemas.openxmlformats.org/officeDocument/2006/relationships/image"/><Relationship Id="rId520" Target="media/image240.wmf" Type="http://schemas.openxmlformats.org/officeDocument/2006/relationships/image"/><Relationship Id="rId521" Target="embeddings/oleObject275.bin" Type="http://schemas.openxmlformats.org/officeDocument/2006/relationships/oleObject"/><Relationship Id="rId522" Target="media/image241.wmf" Type="http://schemas.openxmlformats.org/officeDocument/2006/relationships/image"/><Relationship Id="rId523" Target="embeddings/oleObject276.bin" Type="http://schemas.openxmlformats.org/officeDocument/2006/relationships/oleObject"/><Relationship Id="rId524" Target="media/image242.wmf" Type="http://schemas.openxmlformats.org/officeDocument/2006/relationships/image"/><Relationship Id="rId525" Target="embeddings/oleObject277.bin" Type="http://schemas.openxmlformats.org/officeDocument/2006/relationships/oleObject"/><Relationship Id="rId526" Target="media/image243.wmf" Type="http://schemas.openxmlformats.org/officeDocument/2006/relationships/image"/><Relationship Id="rId527" Target="embeddings/oleObject278.bin" Type="http://schemas.openxmlformats.org/officeDocument/2006/relationships/oleObject"/><Relationship Id="rId528" Target="media/image244.wmf" Type="http://schemas.openxmlformats.org/officeDocument/2006/relationships/image"/><Relationship Id="rId529" Target="embeddings/oleObject279.bin" Type="http://schemas.openxmlformats.org/officeDocument/2006/relationships/oleObject"/><Relationship Id="rId53" Target="embeddings/oleObject26.bin" Type="http://schemas.openxmlformats.org/officeDocument/2006/relationships/oleObject"/><Relationship Id="rId530" Target="media/image245.wmf" Type="http://schemas.openxmlformats.org/officeDocument/2006/relationships/image"/><Relationship Id="rId531" Target="embeddings/oleObject280.bin" Type="http://schemas.openxmlformats.org/officeDocument/2006/relationships/oleObject"/><Relationship Id="rId532" Target="media/image246.wmf" Type="http://schemas.openxmlformats.org/officeDocument/2006/relationships/image"/><Relationship Id="rId533" Target="embeddings/oleObject281.bin" Type="http://schemas.openxmlformats.org/officeDocument/2006/relationships/oleObject"/><Relationship Id="rId534" Target="media/image247.wmf" Type="http://schemas.openxmlformats.org/officeDocument/2006/relationships/image"/><Relationship Id="rId535" Target="embeddings/oleObject282.bin" Type="http://schemas.openxmlformats.org/officeDocument/2006/relationships/oleObject"/><Relationship Id="rId536" Target="media/image248.wmf" Type="http://schemas.openxmlformats.org/officeDocument/2006/relationships/image"/><Relationship Id="rId537" Target="embeddings/oleObject283.bin" Type="http://schemas.openxmlformats.org/officeDocument/2006/relationships/oleObject"/><Relationship Id="rId538" Target="media/image249.emf" Type="http://schemas.openxmlformats.org/officeDocument/2006/relationships/image"/><Relationship Id="rId539" Target="media/image250.wmf" Type="http://schemas.openxmlformats.org/officeDocument/2006/relationships/image"/><Relationship Id="rId54" Target="media/image22.wmf" Type="http://schemas.openxmlformats.org/officeDocument/2006/relationships/image"/><Relationship Id="rId540" Target="embeddings/oleObject284.bin" Type="http://schemas.openxmlformats.org/officeDocument/2006/relationships/oleObject"/><Relationship Id="rId541" Target="media/image251.wmf" Type="http://schemas.openxmlformats.org/officeDocument/2006/relationships/image"/><Relationship Id="rId542" Target="embeddings/oleObject285.bin" Type="http://schemas.openxmlformats.org/officeDocument/2006/relationships/oleObject"/><Relationship Id="rId543" Target="media/image252.wmf" Type="http://schemas.openxmlformats.org/officeDocument/2006/relationships/image"/><Relationship Id="rId544" Target="embeddings/oleObject286.bin" Type="http://schemas.openxmlformats.org/officeDocument/2006/relationships/oleObject"/><Relationship Id="rId545" Target="media/image253.wmf" Type="http://schemas.openxmlformats.org/officeDocument/2006/relationships/image"/><Relationship Id="rId546" Target="embeddings/oleObject287.bin" Type="http://schemas.openxmlformats.org/officeDocument/2006/relationships/oleObject"/><Relationship Id="rId547" Target="media/image254.wmf" Type="http://schemas.openxmlformats.org/officeDocument/2006/relationships/image"/><Relationship Id="rId548" Target="embeddings/oleObject288.bin" Type="http://schemas.openxmlformats.org/officeDocument/2006/relationships/oleObject"/><Relationship Id="rId549" Target="media/image255.wmf" Type="http://schemas.openxmlformats.org/officeDocument/2006/relationships/image"/><Relationship Id="rId55" Target="embeddings/oleObject27.bin" Type="http://schemas.openxmlformats.org/officeDocument/2006/relationships/oleObject"/><Relationship Id="rId550" Target="embeddings/oleObject289.bin" Type="http://schemas.openxmlformats.org/officeDocument/2006/relationships/oleObject"/><Relationship Id="rId551" Target="media/image256.wmf" Type="http://schemas.openxmlformats.org/officeDocument/2006/relationships/image"/><Relationship Id="rId552" Target="embeddings/oleObject290.bin" Type="http://schemas.openxmlformats.org/officeDocument/2006/relationships/oleObject"/><Relationship Id="rId553" Target="media/image257.wmf" Type="http://schemas.openxmlformats.org/officeDocument/2006/relationships/image"/><Relationship Id="rId554" Target="embeddings/oleObject291.bin" Type="http://schemas.openxmlformats.org/officeDocument/2006/relationships/oleObject"/><Relationship Id="rId555" Target="media/image258.wmf" Type="http://schemas.openxmlformats.org/officeDocument/2006/relationships/image"/><Relationship Id="rId556" Target="embeddings/oleObject292.bin" Type="http://schemas.openxmlformats.org/officeDocument/2006/relationships/oleObject"/><Relationship Id="rId557" Target="media/image259.wmf" Type="http://schemas.openxmlformats.org/officeDocument/2006/relationships/image"/><Relationship Id="rId558" Target="embeddings/oleObject293.bin" Type="http://schemas.openxmlformats.org/officeDocument/2006/relationships/oleObject"/><Relationship Id="rId559" Target="media/image260.wmf" Type="http://schemas.openxmlformats.org/officeDocument/2006/relationships/image"/><Relationship Id="rId56" Target="media/image23.wmf" Type="http://schemas.openxmlformats.org/officeDocument/2006/relationships/image"/><Relationship Id="rId560" Target="embeddings/oleObject294.bin" Type="http://schemas.openxmlformats.org/officeDocument/2006/relationships/oleObject"/><Relationship Id="rId561" Target="header1.xml" Type="http://schemas.openxmlformats.org/officeDocument/2006/relationships/header"/><Relationship Id="rId562" Target="footer1.xml" Type="http://schemas.openxmlformats.org/officeDocument/2006/relationships/footer"/><Relationship Id="rId563" Target="fontTable.xml" Type="http://schemas.openxmlformats.org/officeDocument/2006/relationships/fontTable"/><Relationship Id="rId564" Target="theme/theme1.xml" Type="http://schemas.openxmlformats.org/officeDocument/2006/relationships/theme"/><Relationship Id="rId57" Target="embeddings/oleObject28.bin" Type="http://schemas.openxmlformats.org/officeDocument/2006/relationships/oleObject"/><Relationship Id="rId58" Target="media/image24.wmf" Type="http://schemas.openxmlformats.org/officeDocument/2006/relationships/image"/><Relationship Id="rId59" Target="embeddings/oleObject29.bin" Type="http://schemas.openxmlformats.org/officeDocument/2006/relationships/oleObject"/><Relationship Id="rId6" Target="endnotes.xml" Type="http://schemas.openxmlformats.org/officeDocument/2006/relationships/endnotes"/><Relationship Id="rId60" Target="embeddings/oleObject30.bin" Type="http://schemas.openxmlformats.org/officeDocument/2006/relationships/oleObject"/><Relationship Id="rId61" Target="media/image25.wmf" Type="http://schemas.openxmlformats.org/officeDocument/2006/relationships/image"/><Relationship Id="rId62" Target="embeddings/oleObject31.bin" Type="http://schemas.openxmlformats.org/officeDocument/2006/relationships/oleObject"/><Relationship Id="rId63" Target="media/image26.wmf" Type="http://schemas.openxmlformats.org/officeDocument/2006/relationships/image"/><Relationship Id="rId64" Target="embeddings/oleObject32.bin" Type="http://schemas.openxmlformats.org/officeDocument/2006/relationships/oleObject"/><Relationship Id="rId65" Target="embeddings/oleObject33.bin" Type="http://schemas.openxmlformats.org/officeDocument/2006/relationships/oleObject"/><Relationship Id="rId66" Target="media/image27.wmf" Type="http://schemas.openxmlformats.org/officeDocument/2006/relationships/image"/><Relationship Id="rId67" Target="embeddings/oleObject34.bin" Type="http://schemas.openxmlformats.org/officeDocument/2006/relationships/oleObject"/><Relationship Id="rId68" Target="media/image28.wmf" Type="http://schemas.openxmlformats.org/officeDocument/2006/relationships/image"/><Relationship Id="rId69" Target="embeddings/oleObject35.bin" Type="http://schemas.openxmlformats.org/officeDocument/2006/relationships/oleObject"/><Relationship Id="rId7" Target="media/image1.wmf" Type="http://schemas.openxmlformats.org/officeDocument/2006/relationships/image"/><Relationship Id="rId70" Target="media/image29.wmf" Type="http://schemas.openxmlformats.org/officeDocument/2006/relationships/image"/><Relationship Id="rId71" Target="embeddings/oleObject36.bin" Type="http://schemas.openxmlformats.org/officeDocument/2006/relationships/oleObject"/><Relationship Id="rId72" Target="media/image30.wmf" Type="http://schemas.openxmlformats.org/officeDocument/2006/relationships/image"/><Relationship Id="rId73" Target="embeddings/oleObject37.bin" Type="http://schemas.openxmlformats.org/officeDocument/2006/relationships/oleObject"/><Relationship Id="rId74" Target="media/image31.wmf" Type="http://schemas.openxmlformats.org/officeDocument/2006/relationships/image"/><Relationship Id="rId75" Target="embeddings/oleObject38.bin" Type="http://schemas.openxmlformats.org/officeDocument/2006/relationships/oleObject"/><Relationship Id="rId76" Target="media/image32.wmf" Type="http://schemas.openxmlformats.org/officeDocument/2006/relationships/image"/><Relationship Id="rId77" Target="embeddings/oleObject39.bin" Type="http://schemas.openxmlformats.org/officeDocument/2006/relationships/oleObject"/><Relationship Id="rId78" Target="media/image33.wmf" Type="http://schemas.openxmlformats.org/officeDocument/2006/relationships/image"/><Relationship Id="rId79" Target="embeddings/oleObject40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4.wmf" Type="http://schemas.openxmlformats.org/officeDocument/2006/relationships/image"/><Relationship Id="rId81" Target="embeddings/oleObject41.bin" Type="http://schemas.openxmlformats.org/officeDocument/2006/relationships/oleObject"/><Relationship Id="rId82" Target="media/image35.wmf" Type="http://schemas.openxmlformats.org/officeDocument/2006/relationships/image"/><Relationship Id="rId83" Target="embeddings/oleObject42.bin" Type="http://schemas.openxmlformats.org/officeDocument/2006/relationships/oleObject"/><Relationship Id="rId84" Target="media/image36.wmf" Type="http://schemas.openxmlformats.org/officeDocument/2006/relationships/image"/><Relationship Id="rId85" Target="embeddings/oleObject43.bin" Type="http://schemas.openxmlformats.org/officeDocument/2006/relationships/oleObject"/><Relationship Id="rId86" Target="media/image37.wmf" Type="http://schemas.openxmlformats.org/officeDocument/2006/relationships/image"/><Relationship Id="rId87" Target="embeddings/oleObject44.bin" Type="http://schemas.openxmlformats.org/officeDocument/2006/relationships/oleObject"/><Relationship Id="rId88" Target="media/image38.wmf" Type="http://schemas.openxmlformats.org/officeDocument/2006/relationships/image"/><Relationship Id="rId89" Target="embeddings/oleObject45.bin" Type="http://schemas.openxmlformats.org/officeDocument/2006/relationships/oleObject"/><Relationship Id="rId9" Target="media/image2.wmf" Type="http://schemas.openxmlformats.org/officeDocument/2006/relationships/image"/><Relationship Id="rId90" Target="media/image39.wmf" Type="http://schemas.openxmlformats.org/officeDocument/2006/relationships/image"/><Relationship Id="rId91" Target="embeddings/oleObject46.bin" Type="http://schemas.openxmlformats.org/officeDocument/2006/relationships/oleObject"/><Relationship Id="rId92" Target="embeddings/oleObject47.bin" Type="http://schemas.openxmlformats.org/officeDocument/2006/relationships/oleObject"/><Relationship Id="rId93" Target="embeddings/oleObject48.bin" Type="http://schemas.openxmlformats.org/officeDocument/2006/relationships/oleObject"/><Relationship Id="rId94" Target="embeddings/oleObject49.bin" Type="http://schemas.openxmlformats.org/officeDocument/2006/relationships/oleObject"/><Relationship Id="rId95" Target="embeddings/oleObject50.bin" Type="http://schemas.openxmlformats.org/officeDocument/2006/relationships/oleObject"/><Relationship Id="rId96" Target="media/image40.wmf" Type="http://schemas.openxmlformats.org/officeDocument/2006/relationships/image"/><Relationship Id="rId97" Target="embeddings/oleObject51.bin" Type="http://schemas.openxmlformats.org/officeDocument/2006/relationships/oleObject"/><Relationship Id="rId98" Target="media/image41.wmf" Type="http://schemas.openxmlformats.org/officeDocument/2006/relationships/image"/><Relationship Id="rId99" Target="embeddings/oleObject5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2012</Words>
  <Characters>11473</Characters>
  <Application>Microsoft Office Word</Application>
  <DocSecurity>0</DocSecurity>
  <Lines>95</Lines>
  <Paragraphs>26</Paragraphs>
  <ScaleCrop>false</ScaleCrop>
  <Company>www.thuvienhoclieu.com</Company>
  <LinksUpToDate>false</LinksUpToDate>
  <CharactersWithSpaces>13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7-20T07:24:00Z</dcterms:created>
  <dc:creator>tailieu123.edu.vn</dc:creator>
  <cp:lastModifiedBy>Tien Ich May Tinh</cp:lastModifiedBy>
  <dcterms:modified xsi:type="dcterms:W3CDTF">2019-07-20T07:30:00Z</dcterms:modified>
  <cp:revision>2</cp:revision>
  <dc:title>Bài Tập Trắc Nghiệm Hình Nón Khối Nón Có Đáp Án</dc:title>
</cp:coreProperties>
</file>